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篮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327A94" w:rsidRPr="00EB3986" w:rsidRDefault="00327A94" w:rsidP="00EB3986">
      <w:pPr>
        <w:pStyle w:val="ae"/>
        <w:ind w:firstLineChars="0" w:firstLine="0"/>
        <w:jc w:val="center"/>
        <w:rPr>
          <w:sz w:val="32"/>
          <w:szCs w:val="32"/>
        </w:rPr>
      </w:pPr>
      <w:bookmarkStart w:id="0" w:name="_Toc449712889"/>
      <w:r w:rsidRPr="00EB3986">
        <w:rPr>
          <w:sz w:val="32"/>
          <w:szCs w:val="32"/>
        </w:rPr>
        <w:lastRenderedPageBreak/>
        <w:t>摘要</w:t>
      </w:r>
      <w:bookmarkEnd w:id="0"/>
    </w:p>
    <w:p w:rsidR="00B76072" w:rsidRDefault="00B76072" w:rsidP="001A2A0C">
      <w:pPr>
        <w:ind w:firstLine="420"/>
        <w:jc w:val="center"/>
      </w:pPr>
    </w:p>
    <w:p w:rsidR="00B76072" w:rsidRDefault="00005504" w:rsidP="00C8554B">
      <w:pPr>
        <w:ind w:firstLine="420"/>
        <w:jc w:val="left"/>
        <w:rPr>
          <w:rFonts w:ascii="宋体" w:eastAsia="宋体" w:hAnsi="宋体" w:cs="Times New Roman"/>
          <w:sz w:val="24"/>
          <w:szCs w:val="24"/>
        </w:rPr>
      </w:pPr>
      <w:r w:rsidRPr="00343FD1">
        <w:rPr>
          <w:rFonts w:ascii="宋体" w:eastAsia="宋体" w:hAnsi="宋体" w:cs="Times New Roman" w:hint="eastAsia"/>
          <w:sz w:val="24"/>
          <w:szCs w:val="24"/>
        </w:rPr>
        <w:t>随</w:t>
      </w:r>
      <w:r w:rsidRPr="00343FD1">
        <w:rPr>
          <w:rFonts w:ascii="宋体" w:eastAsia="宋体" w:hAnsi="宋体" w:cs="Times New Roman"/>
          <w:sz w:val="24"/>
          <w:szCs w:val="24"/>
        </w:rPr>
        <w:t>着</w:t>
      </w:r>
      <w:r w:rsidRPr="00343FD1">
        <w:rPr>
          <w:rFonts w:ascii="宋体" w:eastAsia="宋体" w:hAnsi="宋体" w:cs="Times New Roman" w:hint="eastAsia"/>
          <w:sz w:val="24"/>
          <w:szCs w:val="24"/>
        </w:rPr>
        <w:t>经济</w:t>
      </w:r>
      <w:r w:rsidRPr="00343FD1">
        <w:rPr>
          <w:rFonts w:ascii="宋体" w:eastAsia="宋体" w:hAnsi="宋体" w:cs="Times New Roman"/>
          <w:sz w:val="24"/>
          <w:szCs w:val="24"/>
        </w:rPr>
        <w:t>的发展，</w:t>
      </w:r>
      <w:r w:rsidR="00EE31BB" w:rsidRPr="00343FD1">
        <w:rPr>
          <w:rFonts w:ascii="宋体" w:eastAsia="宋体" w:hAnsi="宋体" w:cs="Times New Roman" w:hint="eastAsia"/>
          <w:sz w:val="24"/>
          <w:szCs w:val="24"/>
        </w:rPr>
        <w:t>越来</w:t>
      </w:r>
      <w:r w:rsidR="00EE31BB" w:rsidRPr="00343FD1">
        <w:rPr>
          <w:rFonts w:ascii="宋体" w:eastAsia="宋体" w:hAnsi="宋体" w:cs="Times New Roman"/>
          <w:sz w:val="24"/>
          <w:szCs w:val="24"/>
        </w:rPr>
        <w:t>越多</w:t>
      </w:r>
      <w:r w:rsidR="00EE31BB" w:rsidRPr="00343FD1">
        <w:rPr>
          <w:rFonts w:ascii="宋体" w:eastAsia="宋体" w:hAnsi="宋体" w:cs="Times New Roman" w:hint="eastAsia"/>
          <w:sz w:val="24"/>
          <w:szCs w:val="24"/>
        </w:rPr>
        <w:t>的人会去中</w:t>
      </w:r>
      <w:r w:rsidR="00EE31BB" w:rsidRPr="00343FD1">
        <w:rPr>
          <w:rFonts w:ascii="宋体" w:eastAsia="宋体" w:hAnsi="宋体" w:cs="Times New Roman"/>
          <w:sz w:val="24"/>
          <w:szCs w:val="24"/>
        </w:rPr>
        <w:t>大型超市购物，超市的</w:t>
      </w:r>
      <w:r w:rsidR="00EE31BB" w:rsidRPr="00343FD1">
        <w:rPr>
          <w:rFonts w:ascii="宋体" w:eastAsia="宋体" w:hAnsi="宋体" w:cs="Times New Roman" w:hint="eastAsia"/>
          <w:sz w:val="24"/>
          <w:szCs w:val="24"/>
        </w:rPr>
        <w:t>数量</w:t>
      </w:r>
      <w:r w:rsidR="004246CB" w:rsidRPr="00343FD1">
        <w:rPr>
          <w:rFonts w:ascii="宋体" w:eastAsia="宋体" w:hAnsi="宋体" w:cs="Times New Roman"/>
          <w:sz w:val="24"/>
          <w:szCs w:val="24"/>
        </w:rPr>
        <w:t>也在增加</w:t>
      </w:r>
      <w:r w:rsidR="004246CB" w:rsidRPr="00343FD1">
        <w:rPr>
          <w:rFonts w:ascii="宋体" w:eastAsia="宋体" w:hAnsi="宋体" w:cs="Times New Roman" w:hint="eastAsia"/>
          <w:sz w:val="24"/>
          <w:szCs w:val="24"/>
        </w:rPr>
        <w:t>，</w:t>
      </w:r>
      <w:r w:rsidR="004246CB" w:rsidRPr="00343FD1">
        <w:rPr>
          <w:rFonts w:ascii="宋体" w:eastAsia="宋体" w:hAnsi="宋体" w:cs="Times New Roman"/>
          <w:sz w:val="24"/>
          <w:szCs w:val="24"/>
        </w:rPr>
        <w:t>也</w:t>
      </w:r>
      <w:r w:rsidR="004246CB" w:rsidRPr="00343FD1">
        <w:rPr>
          <w:rFonts w:ascii="宋体" w:eastAsia="宋体" w:hAnsi="宋体" w:cs="Times New Roman" w:hint="eastAsia"/>
          <w:sz w:val="24"/>
          <w:szCs w:val="24"/>
        </w:rPr>
        <w:t>意味</w:t>
      </w:r>
      <w:r w:rsidR="004246CB" w:rsidRPr="00343FD1">
        <w:rPr>
          <w:rFonts w:ascii="宋体" w:eastAsia="宋体" w:hAnsi="宋体" w:cs="Times New Roman"/>
          <w:sz w:val="24"/>
          <w:szCs w:val="24"/>
        </w:rPr>
        <w:t>着超市竞争压力的增加。</w:t>
      </w:r>
      <w:r w:rsidR="001F1303" w:rsidRPr="00343FD1">
        <w:rPr>
          <w:rFonts w:ascii="宋体" w:eastAsia="宋体" w:hAnsi="宋体" w:cs="Times New Roman"/>
          <w:sz w:val="24"/>
          <w:szCs w:val="24"/>
        </w:rPr>
        <w:t>在超市的</w:t>
      </w:r>
      <w:r w:rsidR="00B76072" w:rsidRPr="00343FD1">
        <w:rPr>
          <w:rFonts w:ascii="宋体" w:eastAsia="宋体" w:hAnsi="宋体" w:cs="Times New Roman"/>
          <w:sz w:val="24"/>
          <w:szCs w:val="24"/>
        </w:rPr>
        <w:t>运营过程</w:t>
      </w:r>
      <w:r w:rsidR="00B76072" w:rsidRPr="00343FD1">
        <w:rPr>
          <w:rFonts w:ascii="宋体" w:eastAsia="宋体" w:hAnsi="宋体" w:cs="Times New Roman" w:hint="eastAsia"/>
          <w:sz w:val="24"/>
          <w:szCs w:val="24"/>
        </w:rPr>
        <w:t>，</w:t>
      </w:r>
      <w:r w:rsidR="00B76072" w:rsidRPr="00343FD1">
        <w:rPr>
          <w:rFonts w:ascii="宋体" w:eastAsia="宋体" w:hAnsi="宋体" w:cs="Times New Roman"/>
          <w:sz w:val="24"/>
          <w:szCs w:val="24"/>
        </w:rPr>
        <w:t>会积累大量的购物</w:t>
      </w:r>
      <w:r w:rsidR="00B76072" w:rsidRPr="00343FD1">
        <w:rPr>
          <w:rFonts w:ascii="宋体" w:eastAsia="宋体" w:hAnsi="宋体" w:cs="Times New Roman" w:hint="eastAsia"/>
          <w:sz w:val="24"/>
          <w:szCs w:val="24"/>
        </w:rPr>
        <w:t>篮数据</w:t>
      </w:r>
      <w:r w:rsidR="00B76072" w:rsidRPr="00343FD1">
        <w:rPr>
          <w:rFonts w:ascii="宋体" w:eastAsia="宋体" w:hAnsi="宋体" w:cs="Times New Roman"/>
          <w:sz w:val="24"/>
          <w:szCs w:val="24"/>
        </w:rPr>
        <w:t>。</w:t>
      </w:r>
      <w:r w:rsidR="00DD5BE8" w:rsidRPr="00343FD1">
        <w:rPr>
          <w:rFonts w:ascii="宋体" w:eastAsia="宋体" w:hAnsi="宋体" w:cs="Times New Roman" w:hint="eastAsia"/>
          <w:sz w:val="24"/>
          <w:szCs w:val="24"/>
        </w:rPr>
        <w:t>为了</w:t>
      </w:r>
      <w:r w:rsidR="008527FC" w:rsidRPr="00343FD1">
        <w:rPr>
          <w:rFonts w:ascii="宋体" w:eastAsia="宋体" w:hAnsi="宋体" w:cs="Times New Roman" w:hint="eastAsia"/>
          <w:sz w:val="24"/>
          <w:szCs w:val="24"/>
        </w:rPr>
        <w:t>提高</w:t>
      </w:r>
      <w:r w:rsidR="008527FC" w:rsidRPr="00343FD1">
        <w:rPr>
          <w:rFonts w:ascii="宋体" w:eastAsia="宋体" w:hAnsi="宋体" w:cs="Times New Roman"/>
          <w:sz w:val="24"/>
          <w:szCs w:val="24"/>
        </w:rPr>
        <w:t>顾客的满意度和</w:t>
      </w:r>
      <w:r w:rsidR="00343FD1">
        <w:rPr>
          <w:rFonts w:ascii="宋体" w:eastAsia="宋体" w:hAnsi="宋体" w:cs="Times New Roman" w:hint="eastAsia"/>
          <w:sz w:val="24"/>
          <w:szCs w:val="24"/>
        </w:rPr>
        <w:t>超市</w:t>
      </w:r>
      <w:r w:rsidR="008527FC" w:rsidRPr="00343FD1">
        <w:rPr>
          <w:rFonts w:ascii="宋体" w:eastAsia="宋体" w:hAnsi="宋体" w:cs="Times New Roman"/>
          <w:sz w:val="24"/>
          <w:szCs w:val="24"/>
        </w:rPr>
        <w:t>利润，</w:t>
      </w:r>
      <w:r w:rsidR="00343FD1" w:rsidRPr="00343FD1">
        <w:rPr>
          <w:rFonts w:ascii="宋体" w:eastAsia="宋体" w:hAnsi="宋体" w:cs="Times New Roman" w:hint="eastAsia"/>
          <w:sz w:val="24"/>
          <w:szCs w:val="24"/>
        </w:rPr>
        <w:t>零售</w:t>
      </w:r>
      <w:r w:rsidR="00343FD1" w:rsidRPr="00343FD1">
        <w:rPr>
          <w:rFonts w:ascii="宋体" w:eastAsia="宋体" w:hAnsi="宋体" w:cs="Times New Roman"/>
          <w:sz w:val="24"/>
          <w:szCs w:val="24"/>
        </w:rPr>
        <w:t>商非常关注如何利用</w:t>
      </w:r>
      <w:r w:rsidR="003A17B0">
        <w:rPr>
          <w:rFonts w:ascii="宋体" w:eastAsia="宋体" w:hAnsi="宋体" w:cs="Times New Roman" w:hint="eastAsia"/>
          <w:sz w:val="24"/>
          <w:szCs w:val="24"/>
        </w:rPr>
        <w:t>购物</w:t>
      </w:r>
      <w:r w:rsidR="003A17B0">
        <w:rPr>
          <w:rFonts w:ascii="宋体" w:eastAsia="宋体" w:hAnsi="宋体" w:cs="Times New Roman"/>
          <w:sz w:val="24"/>
          <w:szCs w:val="24"/>
        </w:rPr>
        <w:t>篮数据来刻画用户的购物行为</w:t>
      </w:r>
      <w:r w:rsidR="00552526">
        <w:rPr>
          <w:rFonts w:ascii="宋体" w:eastAsia="宋体" w:hAnsi="宋体" w:cs="Times New Roman" w:hint="eastAsia"/>
          <w:sz w:val="24"/>
          <w:szCs w:val="24"/>
        </w:rPr>
        <w:t>。</w:t>
      </w:r>
      <w:r w:rsidR="003E4711">
        <w:rPr>
          <w:rFonts w:ascii="宋体" w:eastAsia="宋体" w:hAnsi="宋体" w:cs="Times New Roman" w:hint="eastAsia"/>
          <w:sz w:val="24"/>
          <w:szCs w:val="24"/>
        </w:rPr>
        <w:t>目</w:t>
      </w:r>
      <w:r w:rsidR="003E4711">
        <w:rPr>
          <w:rFonts w:ascii="宋体" w:eastAsia="宋体" w:hAnsi="宋体" w:cs="Times New Roman"/>
          <w:sz w:val="24"/>
          <w:szCs w:val="24"/>
        </w:rPr>
        <w:t>前</w:t>
      </w:r>
      <w:r w:rsidR="00CE414B">
        <w:rPr>
          <w:rFonts w:ascii="宋体" w:eastAsia="宋体" w:hAnsi="宋体" w:cs="Times New Roman" w:hint="eastAsia"/>
          <w:sz w:val="24"/>
          <w:szCs w:val="24"/>
        </w:rPr>
        <w:t>对</w:t>
      </w:r>
      <w:r w:rsidR="00CE414B">
        <w:rPr>
          <w:rFonts w:ascii="宋体" w:eastAsia="宋体" w:hAnsi="宋体" w:cs="Times New Roman"/>
          <w:sz w:val="24"/>
          <w:szCs w:val="24"/>
        </w:rPr>
        <w:t>购物篮分析的一种常用方法是关联规则分析，</w:t>
      </w:r>
      <w:r w:rsidR="00255FB4">
        <w:rPr>
          <w:rFonts w:ascii="宋体" w:eastAsia="宋体" w:hAnsi="宋体" w:cs="Times New Roman" w:hint="eastAsia"/>
          <w:sz w:val="24"/>
          <w:szCs w:val="24"/>
        </w:rPr>
        <w:t>然而关联</w:t>
      </w:r>
      <w:r w:rsidR="00255FB4">
        <w:rPr>
          <w:rFonts w:ascii="宋体" w:eastAsia="宋体" w:hAnsi="宋体" w:cs="Times New Roman"/>
          <w:sz w:val="24"/>
          <w:szCs w:val="24"/>
        </w:rPr>
        <w:t>规则得到</w:t>
      </w:r>
      <w:r w:rsidR="00255FB4">
        <w:rPr>
          <w:rFonts w:ascii="宋体" w:eastAsia="宋体" w:hAnsi="宋体" w:cs="Times New Roman" w:hint="eastAsia"/>
          <w:sz w:val="24"/>
          <w:szCs w:val="24"/>
        </w:rPr>
        <w:t>的</w:t>
      </w:r>
      <w:r w:rsidR="00255FB4">
        <w:rPr>
          <w:rFonts w:ascii="宋体" w:eastAsia="宋体" w:hAnsi="宋体" w:cs="Times New Roman"/>
          <w:sz w:val="24"/>
          <w:szCs w:val="24"/>
        </w:rPr>
        <w:t>是</w:t>
      </w:r>
      <w:r w:rsidR="00255FB4">
        <w:rPr>
          <w:rFonts w:ascii="宋体" w:eastAsia="宋体" w:hAnsi="宋体" w:cs="Times New Roman" w:hint="eastAsia"/>
          <w:sz w:val="24"/>
          <w:szCs w:val="24"/>
        </w:rPr>
        <w:t>用户</w:t>
      </w:r>
      <w:r w:rsidR="00255FB4">
        <w:rPr>
          <w:rFonts w:ascii="宋体" w:eastAsia="宋体" w:hAnsi="宋体" w:cs="Times New Roman"/>
          <w:sz w:val="24"/>
          <w:szCs w:val="24"/>
        </w:rPr>
        <w:t>购买</w:t>
      </w:r>
      <w:r w:rsidR="00255FB4">
        <w:rPr>
          <w:rFonts w:ascii="宋体" w:eastAsia="宋体" w:hAnsi="宋体" w:cs="Times New Roman" w:hint="eastAsia"/>
          <w:sz w:val="24"/>
          <w:szCs w:val="24"/>
        </w:rPr>
        <w:t>一</w:t>
      </w:r>
      <w:r w:rsidR="00255FB4">
        <w:rPr>
          <w:rFonts w:ascii="宋体" w:eastAsia="宋体" w:hAnsi="宋体" w:cs="Times New Roman"/>
          <w:sz w:val="24"/>
          <w:szCs w:val="24"/>
        </w:rPr>
        <w:t>些商品</w:t>
      </w:r>
      <w:r w:rsidR="00255FB4">
        <w:rPr>
          <w:rFonts w:ascii="宋体" w:eastAsia="宋体" w:hAnsi="宋体" w:cs="Times New Roman" w:hint="eastAsia"/>
          <w:sz w:val="24"/>
          <w:szCs w:val="24"/>
        </w:rPr>
        <w:t>再</w:t>
      </w:r>
      <w:r w:rsidR="00255FB4">
        <w:rPr>
          <w:rFonts w:ascii="宋体" w:eastAsia="宋体" w:hAnsi="宋体" w:cs="Times New Roman"/>
          <w:sz w:val="24"/>
          <w:szCs w:val="24"/>
        </w:rPr>
        <w:t>购买</w:t>
      </w:r>
      <w:r w:rsidR="00255FB4">
        <w:rPr>
          <w:rFonts w:ascii="宋体" w:eastAsia="宋体" w:hAnsi="宋体" w:cs="Times New Roman" w:hint="eastAsia"/>
          <w:sz w:val="24"/>
          <w:szCs w:val="24"/>
        </w:rPr>
        <w:t>另外</w:t>
      </w:r>
      <w:r w:rsidR="00255FB4">
        <w:rPr>
          <w:rFonts w:ascii="宋体" w:eastAsia="宋体" w:hAnsi="宋体" w:cs="Times New Roman"/>
          <w:sz w:val="24"/>
          <w:szCs w:val="24"/>
        </w:rPr>
        <w:t>一些商品的</w:t>
      </w:r>
      <w:r w:rsidR="00255FB4">
        <w:rPr>
          <w:rFonts w:ascii="宋体" w:eastAsia="宋体" w:hAnsi="宋体" w:cs="Times New Roman" w:hint="eastAsia"/>
          <w:sz w:val="24"/>
          <w:szCs w:val="24"/>
        </w:rPr>
        <w:t>可能</w:t>
      </w:r>
      <w:r w:rsidR="009E05CB">
        <w:rPr>
          <w:rFonts w:ascii="宋体" w:eastAsia="宋体" w:hAnsi="宋体" w:cs="Times New Roman"/>
          <w:sz w:val="24"/>
          <w:szCs w:val="24"/>
        </w:rPr>
        <w:t>性</w:t>
      </w:r>
      <w:r w:rsidR="009E05CB">
        <w:rPr>
          <w:rFonts w:ascii="宋体" w:eastAsia="宋体" w:hAnsi="宋体" w:cs="Times New Roman" w:hint="eastAsia"/>
          <w:sz w:val="24"/>
          <w:szCs w:val="24"/>
        </w:rPr>
        <w:t>。</w:t>
      </w:r>
      <w:r w:rsidR="009177AC">
        <w:rPr>
          <w:rFonts w:ascii="宋体" w:eastAsia="宋体" w:hAnsi="宋体" w:cs="Times New Roman" w:hint="eastAsia"/>
          <w:sz w:val="24"/>
          <w:szCs w:val="24"/>
        </w:rPr>
        <w:t>国外</w:t>
      </w:r>
      <w:r w:rsidR="009177AC">
        <w:rPr>
          <w:rFonts w:ascii="宋体" w:eastAsia="宋体" w:hAnsi="宋体" w:cs="Times New Roman"/>
          <w:sz w:val="24"/>
          <w:szCs w:val="24"/>
        </w:rPr>
        <w:t>有很少的文献</w:t>
      </w:r>
      <w:r w:rsidR="00887D5D">
        <w:rPr>
          <w:rFonts w:ascii="宋体" w:eastAsia="宋体" w:hAnsi="宋体" w:cs="Times New Roman" w:hint="eastAsia"/>
          <w:sz w:val="24"/>
          <w:szCs w:val="24"/>
        </w:rPr>
        <w:t>研究利用</w:t>
      </w:r>
      <w:r w:rsidR="002F3D11">
        <w:rPr>
          <w:rFonts w:ascii="宋体" w:eastAsia="宋体" w:hAnsi="宋体" w:cs="Times New Roman"/>
          <w:sz w:val="24"/>
          <w:szCs w:val="24"/>
        </w:rPr>
        <w:t>商品网络来分析购物篮数据</w:t>
      </w:r>
      <w:r w:rsidR="002F3D11">
        <w:rPr>
          <w:rFonts w:ascii="宋体" w:eastAsia="宋体" w:hAnsi="宋体" w:cs="Times New Roman" w:hint="eastAsia"/>
          <w:sz w:val="24"/>
          <w:szCs w:val="24"/>
        </w:rPr>
        <w:t>，</w:t>
      </w:r>
      <w:r w:rsidR="009C5B7B">
        <w:rPr>
          <w:rFonts w:ascii="宋体" w:eastAsia="宋体" w:hAnsi="宋体" w:cs="Times New Roman" w:hint="eastAsia"/>
          <w:sz w:val="24"/>
          <w:szCs w:val="24"/>
        </w:rPr>
        <w:t>并且</w:t>
      </w:r>
      <w:r w:rsidR="009C5B7B">
        <w:rPr>
          <w:rFonts w:ascii="宋体" w:eastAsia="宋体" w:hAnsi="宋体" w:cs="Times New Roman"/>
          <w:sz w:val="24"/>
          <w:szCs w:val="24"/>
        </w:rPr>
        <w:t>这些</w:t>
      </w:r>
      <w:r w:rsidR="009C5B7B">
        <w:rPr>
          <w:rFonts w:ascii="宋体" w:eastAsia="宋体" w:hAnsi="宋体" w:cs="Times New Roman" w:hint="eastAsia"/>
          <w:sz w:val="24"/>
          <w:szCs w:val="24"/>
        </w:rPr>
        <w:t>文献</w:t>
      </w:r>
      <w:r w:rsidR="009C5B7B">
        <w:rPr>
          <w:rFonts w:ascii="宋体" w:eastAsia="宋体" w:hAnsi="宋体" w:cs="Times New Roman"/>
          <w:sz w:val="24"/>
          <w:szCs w:val="24"/>
        </w:rPr>
        <w:t>是直接对商品</w:t>
      </w:r>
      <w:r w:rsidR="00376218">
        <w:rPr>
          <w:rFonts w:ascii="宋体" w:eastAsia="宋体" w:hAnsi="宋体" w:cs="Times New Roman" w:hint="eastAsia"/>
          <w:sz w:val="24"/>
          <w:szCs w:val="24"/>
        </w:rPr>
        <w:t>网络</w:t>
      </w:r>
      <w:r w:rsidR="00376218">
        <w:rPr>
          <w:rFonts w:ascii="宋体" w:eastAsia="宋体" w:hAnsi="宋体" w:cs="Times New Roman"/>
          <w:sz w:val="24"/>
          <w:szCs w:val="24"/>
        </w:rPr>
        <w:t>进行表面分析，度数和边的分布等。</w:t>
      </w:r>
      <w:r w:rsidR="009908B6">
        <w:rPr>
          <w:rFonts w:ascii="宋体" w:eastAsia="宋体" w:hAnsi="宋体" w:cs="Times New Roman" w:hint="eastAsia"/>
          <w:sz w:val="24"/>
          <w:szCs w:val="24"/>
        </w:rPr>
        <w:t>当前</w:t>
      </w:r>
      <w:r w:rsidR="009908B6">
        <w:rPr>
          <w:rFonts w:ascii="宋体" w:eastAsia="宋体" w:hAnsi="宋体" w:cs="Times New Roman"/>
          <w:sz w:val="24"/>
          <w:szCs w:val="24"/>
        </w:rPr>
        <w:t>仍没找到</w:t>
      </w:r>
      <w:r w:rsidR="00AD2B16">
        <w:rPr>
          <w:rFonts w:ascii="宋体" w:eastAsia="宋体" w:hAnsi="宋体" w:cs="Times New Roman" w:hint="eastAsia"/>
          <w:sz w:val="24"/>
          <w:szCs w:val="24"/>
        </w:rPr>
        <w:t>利用</w:t>
      </w:r>
      <w:r w:rsidR="00AD2B16">
        <w:rPr>
          <w:rFonts w:ascii="宋体" w:eastAsia="宋体" w:hAnsi="宋体" w:cs="Times New Roman"/>
          <w:sz w:val="24"/>
          <w:szCs w:val="24"/>
        </w:rPr>
        <w:t>社交网络的</w:t>
      </w:r>
      <w:r w:rsidR="00AD2B16">
        <w:rPr>
          <w:rFonts w:ascii="宋体" w:eastAsia="宋体" w:hAnsi="宋体" w:cs="Times New Roman" w:hint="eastAsia"/>
          <w:sz w:val="24"/>
          <w:szCs w:val="24"/>
        </w:rPr>
        <w:t>影响力</w:t>
      </w:r>
      <w:r w:rsidR="0048011E">
        <w:rPr>
          <w:rFonts w:ascii="宋体" w:eastAsia="宋体" w:hAnsi="宋体" w:cs="Times New Roman" w:hint="eastAsia"/>
          <w:sz w:val="24"/>
          <w:szCs w:val="24"/>
        </w:rPr>
        <w:t>分析</w:t>
      </w:r>
      <w:r w:rsidR="0048011E">
        <w:rPr>
          <w:rFonts w:ascii="宋体" w:eastAsia="宋体" w:hAnsi="宋体" w:cs="Times New Roman"/>
          <w:sz w:val="24"/>
          <w:szCs w:val="24"/>
        </w:rPr>
        <w:t>的方法</w:t>
      </w:r>
      <w:r w:rsidR="009908B6">
        <w:rPr>
          <w:rFonts w:ascii="宋体" w:eastAsia="宋体" w:hAnsi="宋体" w:cs="Times New Roman" w:hint="eastAsia"/>
          <w:sz w:val="24"/>
          <w:szCs w:val="24"/>
        </w:rPr>
        <w:t>对</w:t>
      </w:r>
      <w:r w:rsidR="0048011E">
        <w:rPr>
          <w:rFonts w:ascii="宋体" w:eastAsia="宋体" w:hAnsi="宋体" w:cs="Times New Roman"/>
          <w:sz w:val="24"/>
          <w:szCs w:val="24"/>
        </w:rPr>
        <w:t>商品网络进行分析的应用研究</w:t>
      </w:r>
      <w:r w:rsidR="00C975F1">
        <w:rPr>
          <w:rFonts w:ascii="宋体" w:eastAsia="宋体" w:hAnsi="宋体" w:cs="Times New Roman" w:hint="eastAsia"/>
          <w:sz w:val="24"/>
          <w:szCs w:val="24"/>
        </w:rPr>
        <w:t>，</w:t>
      </w:r>
      <w:r w:rsidR="00C975F1">
        <w:rPr>
          <w:rFonts w:ascii="宋体" w:eastAsia="宋体" w:hAnsi="宋体" w:cs="Times New Roman"/>
          <w:sz w:val="24"/>
          <w:szCs w:val="24"/>
        </w:rPr>
        <w:t>所以本文会使用经典的影响力分析方法来进行这个探究性实验。</w:t>
      </w:r>
    </w:p>
    <w:p w:rsidR="00BC613B" w:rsidRDefault="00416268" w:rsidP="00C8554B">
      <w:pPr>
        <w:ind w:firstLine="420"/>
        <w:jc w:val="left"/>
        <w:rPr>
          <w:rFonts w:ascii="宋体" w:eastAsia="宋体" w:hAnsi="宋体" w:cs="Times New Roman"/>
          <w:sz w:val="24"/>
          <w:szCs w:val="24"/>
        </w:rPr>
      </w:pPr>
      <w:r>
        <w:rPr>
          <w:rFonts w:ascii="宋体" w:eastAsia="宋体" w:hAnsi="宋体" w:cs="Times New Roman" w:hint="eastAsia"/>
          <w:sz w:val="24"/>
          <w:szCs w:val="24"/>
        </w:rPr>
        <w:t>该</w:t>
      </w:r>
      <w:r>
        <w:rPr>
          <w:rFonts w:ascii="宋体" w:eastAsia="宋体" w:hAnsi="宋体" w:cs="Times New Roman"/>
          <w:sz w:val="24"/>
          <w:szCs w:val="24"/>
        </w:rPr>
        <w:t>文</w:t>
      </w:r>
      <w:r w:rsidR="00C5407C">
        <w:rPr>
          <w:rFonts w:ascii="宋体" w:eastAsia="宋体" w:hAnsi="宋体" w:cs="Times New Roman" w:hint="eastAsia"/>
          <w:sz w:val="24"/>
          <w:szCs w:val="24"/>
        </w:rPr>
        <w:t>将利用</w:t>
      </w:r>
      <w:r w:rsidR="00C5407C">
        <w:rPr>
          <w:rFonts w:ascii="宋体" w:eastAsia="宋体" w:hAnsi="宋体" w:cs="Times New Roman"/>
          <w:sz w:val="24"/>
          <w:szCs w:val="24"/>
        </w:rPr>
        <w:t>两种</w:t>
      </w:r>
      <w:r w:rsidR="00C5407C">
        <w:rPr>
          <w:rFonts w:ascii="宋体" w:eastAsia="宋体" w:hAnsi="宋体" w:cs="Times New Roman" w:hint="eastAsia"/>
          <w:sz w:val="24"/>
          <w:szCs w:val="24"/>
        </w:rPr>
        <w:t>经典</w:t>
      </w:r>
      <w:r w:rsidR="00C5407C">
        <w:rPr>
          <w:rFonts w:ascii="宋体" w:eastAsia="宋体" w:hAnsi="宋体" w:cs="Times New Roman"/>
          <w:sz w:val="24"/>
          <w:szCs w:val="24"/>
        </w:rPr>
        <w:t>的影响力最大化</w:t>
      </w:r>
      <w:r w:rsidR="00C5407C">
        <w:rPr>
          <w:rFonts w:ascii="宋体" w:eastAsia="宋体" w:hAnsi="宋体" w:cs="Times New Roman" w:hint="eastAsia"/>
          <w:sz w:val="24"/>
          <w:szCs w:val="24"/>
        </w:rPr>
        <w:t>方法对</w:t>
      </w:r>
      <w:r w:rsidR="00C5407C">
        <w:rPr>
          <w:rFonts w:ascii="宋体" w:eastAsia="宋体" w:hAnsi="宋体" w:cs="Times New Roman"/>
          <w:sz w:val="24"/>
          <w:szCs w:val="24"/>
        </w:rPr>
        <w:t>商品网络进行分析</w:t>
      </w:r>
      <w:r w:rsidR="00C5407C">
        <w:rPr>
          <w:rFonts w:ascii="宋体" w:eastAsia="宋体" w:hAnsi="宋体" w:cs="Times New Roman" w:hint="eastAsia"/>
          <w:sz w:val="24"/>
          <w:szCs w:val="24"/>
        </w:rPr>
        <w:t>，</w:t>
      </w:r>
      <w:r w:rsidR="005C3E3F">
        <w:rPr>
          <w:rFonts w:ascii="宋体" w:eastAsia="宋体" w:hAnsi="宋体" w:cs="Times New Roman" w:hint="eastAsia"/>
          <w:sz w:val="24"/>
          <w:szCs w:val="24"/>
        </w:rPr>
        <w:t>利用</w:t>
      </w:r>
      <w:r w:rsidR="00AF61D1">
        <w:rPr>
          <w:rFonts w:ascii="宋体" w:eastAsia="宋体" w:hAnsi="宋体" w:cs="Times New Roman" w:hint="eastAsia"/>
          <w:sz w:val="24"/>
          <w:szCs w:val="24"/>
        </w:rPr>
        <w:t>基于</w:t>
      </w:r>
      <w:r w:rsidR="00AF61D1">
        <w:rPr>
          <w:rFonts w:ascii="宋体" w:eastAsia="宋体" w:hAnsi="宋体" w:cs="Times New Roman"/>
          <w:sz w:val="24"/>
          <w:szCs w:val="24"/>
        </w:rPr>
        <w:t>热量传播模型</w:t>
      </w:r>
      <w:r w:rsidR="00AF61D1">
        <w:rPr>
          <w:rFonts w:ascii="宋体" w:eastAsia="宋体" w:hAnsi="宋体" w:cs="Times New Roman" w:hint="eastAsia"/>
          <w:sz w:val="24"/>
          <w:szCs w:val="24"/>
        </w:rPr>
        <w:t>和</w:t>
      </w:r>
      <w:r w:rsidR="003F47A1">
        <w:rPr>
          <w:rFonts w:ascii="宋体" w:eastAsia="宋体" w:hAnsi="宋体" w:cs="Times New Roman" w:hint="eastAsia"/>
          <w:sz w:val="24"/>
          <w:szCs w:val="24"/>
        </w:rPr>
        <w:t>快速</w:t>
      </w:r>
      <w:r w:rsidR="00AF61D1">
        <w:rPr>
          <w:rFonts w:ascii="宋体" w:eastAsia="宋体" w:hAnsi="宋体" w:cs="Times New Roman"/>
          <w:sz w:val="24"/>
          <w:szCs w:val="24"/>
        </w:rPr>
        <w:t>层次聚类的影响力最大化算法</w:t>
      </w:r>
      <w:r w:rsidR="00AF61D1">
        <w:rPr>
          <w:rFonts w:ascii="宋体" w:eastAsia="宋体" w:hAnsi="宋体" w:cs="Times New Roman" w:hint="eastAsia"/>
          <w:sz w:val="24"/>
          <w:szCs w:val="24"/>
        </w:rPr>
        <w:t>和基于</w:t>
      </w:r>
      <w:r w:rsidR="00AF61D1">
        <w:rPr>
          <w:rFonts w:ascii="宋体" w:eastAsia="宋体" w:hAnsi="宋体" w:cs="Times New Roman"/>
          <w:sz w:val="24"/>
          <w:szCs w:val="24"/>
        </w:rPr>
        <w:t>独立</w:t>
      </w:r>
      <w:r w:rsidR="00AF61D1">
        <w:rPr>
          <w:rFonts w:ascii="宋体" w:eastAsia="宋体" w:hAnsi="宋体" w:cs="Times New Roman" w:hint="eastAsia"/>
          <w:sz w:val="24"/>
          <w:szCs w:val="24"/>
        </w:rPr>
        <w:t>级联</w:t>
      </w:r>
      <w:r w:rsidR="00AF61D1">
        <w:rPr>
          <w:rFonts w:ascii="宋体" w:eastAsia="宋体" w:hAnsi="宋体" w:cs="Times New Roman"/>
          <w:sz w:val="24"/>
          <w:szCs w:val="24"/>
        </w:rPr>
        <w:t>模型</w:t>
      </w:r>
      <w:r w:rsidR="00AF61D1">
        <w:rPr>
          <w:rFonts w:ascii="宋体" w:eastAsia="宋体" w:hAnsi="宋体" w:cs="Times New Roman" w:hint="eastAsia"/>
          <w:sz w:val="24"/>
          <w:szCs w:val="24"/>
        </w:rPr>
        <w:t>和</w:t>
      </w:r>
      <w:r w:rsidR="00AF61D1">
        <w:rPr>
          <w:rFonts w:ascii="宋体" w:eastAsia="宋体" w:hAnsi="宋体" w:cs="Times New Roman"/>
          <w:sz w:val="24"/>
          <w:szCs w:val="24"/>
        </w:rPr>
        <w:t>层次</w:t>
      </w:r>
      <w:r w:rsidR="006F0534">
        <w:rPr>
          <w:rFonts w:ascii="宋体" w:eastAsia="宋体" w:hAnsi="宋体" w:cs="Times New Roman" w:hint="eastAsia"/>
          <w:sz w:val="24"/>
          <w:szCs w:val="24"/>
        </w:rPr>
        <w:t>快速层次</w:t>
      </w:r>
      <w:r w:rsidR="00AF61D1">
        <w:rPr>
          <w:rFonts w:ascii="宋体" w:eastAsia="宋体" w:hAnsi="宋体" w:cs="Times New Roman"/>
          <w:sz w:val="24"/>
          <w:szCs w:val="24"/>
        </w:rPr>
        <w:t>聚类的影响力最大化算法</w:t>
      </w:r>
      <w:r w:rsidR="00AF61D1">
        <w:rPr>
          <w:rFonts w:ascii="宋体" w:eastAsia="宋体" w:hAnsi="宋体" w:cs="Times New Roman" w:hint="eastAsia"/>
          <w:sz w:val="24"/>
          <w:szCs w:val="24"/>
        </w:rPr>
        <w:t>对</w:t>
      </w:r>
      <w:r w:rsidR="00AF61D1">
        <w:rPr>
          <w:rFonts w:ascii="宋体" w:eastAsia="宋体" w:hAnsi="宋体" w:cs="Times New Roman"/>
          <w:sz w:val="24"/>
          <w:szCs w:val="24"/>
        </w:rPr>
        <w:t>商品网络进行分析</w:t>
      </w:r>
      <w:r w:rsidR="00900ECF">
        <w:rPr>
          <w:rFonts w:ascii="宋体" w:eastAsia="宋体" w:hAnsi="宋体" w:cs="Times New Roman" w:hint="eastAsia"/>
          <w:sz w:val="24"/>
          <w:szCs w:val="24"/>
        </w:rPr>
        <w:t>，</w:t>
      </w:r>
      <w:r w:rsidR="009740FB">
        <w:rPr>
          <w:rFonts w:ascii="宋体" w:eastAsia="宋体" w:hAnsi="宋体" w:cs="Times New Roman" w:hint="eastAsia"/>
          <w:sz w:val="24"/>
          <w:szCs w:val="24"/>
        </w:rPr>
        <w:t>并对</w:t>
      </w:r>
      <w:r w:rsidR="009740FB">
        <w:rPr>
          <w:rFonts w:ascii="宋体" w:eastAsia="宋体" w:hAnsi="宋体" w:cs="Times New Roman"/>
          <w:sz w:val="24"/>
          <w:szCs w:val="24"/>
        </w:rPr>
        <w:t>找到的影响力最大化的商品的特征</w:t>
      </w:r>
      <w:r w:rsidR="009740FB">
        <w:rPr>
          <w:rFonts w:ascii="宋体" w:eastAsia="宋体" w:hAnsi="宋体" w:cs="Times New Roman" w:hint="eastAsia"/>
          <w:sz w:val="24"/>
          <w:szCs w:val="24"/>
        </w:rPr>
        <w:t>进行</w:t>
      </w:r>
      <w:r w:rsidR="009740FB">
        <w:rPr>
          <w:rFonts w:ascii="宋体" w:eastAsia="宋体" w:hAnsi="宋体" w:cs="Times New Roman"/>
          <w:sz w:val="24"/>
          <w:szCs w:val="24"/>
        </w:rPr>
        <w:t>分析。</w:t>
      </w:r>
      <w:r w:rsidR="00E25C01">
        <w:rPr>
          <w:rFonts w:ascii="宋体" w:eastAsia="宋体" w:hAnsi="宋体" w:cs="Times New Roman" w:hint="eastAsia"/>
          <w:sz w:val="24"/>
          <w:szCs w:val="24"/>
        </w:rPr>
        <w:t>具体</w:t>
      </w:r>
      <w:r w:rsidR="00E25C01">
        <w:rPr>
          <w:rFonts w:ascii="宋体" w:eastAsia="宋体" w:hAnsi="宋体" w:cs="Times New Roman"/>
          <w:sz w:val="24"/>
          <w:szCs w:val="24"/>
        </w:rPr>
        <w:t>所做的工作如下：</w:t>
      </w:r>
    </w:p>
    <w:p w:rsidR="0076727F" w:rsidRPr="0055171F" w:rsidRDefault="0055171F" w:rsidP="00D51F0E">
      <w:pPr>
        <w:ind w:left="420"/>
        <w:jc w:val="left"/>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sidR="006241BC">
        <w:rPr>
          <w:rFonts w:ascii="宋体" w:eastAsia="宋体" w:hAnsi="宋体" w:cs="Times New Roman" w:hint="eastAsia"/>
          <w:sz w:val="24"/>
          <w:szCs w:val="24"/>
        </w:rPr>
        <w:t>关联</w:t>
      </w:r>
      <w:r w:rsidR="006241BC">
        <w:rPr>
          <w:rFonts w:ascii="宋体" w:eastAsia="宋体" w:hAnsi="宋体" w:cs="Times New Roman"/>
          <w:sz w:val="24"/>
          <w:szCs w:val="24"/>
        </w:rPr>
        <w:t>规则分析的一种常用</w:t>
      </w:r>
      <w:r w:rsidR="006241BC">
        <w:rPr>
          <w:rFonts w:ascii="宋体" w:eastAsia="宋体" w:hAnsi="宋体" w:cs="Times New Roman" w:hint="eastAsia"/>
          <w:sz w:val="24"/>
          <w:szCs w:val="24"/>
        </w:rPr>
        <w:t>方法</w:t>
      </w:r>
      <w:r w:rsidR="006241BC">
        <w:rPr>
          <w:rFonts w:ascii="宋体" w:eastAsia="宋体" w:hAnsi="宋体" w:cs="Times New Roman"/>
          <w:sz w:val="24"/>
          <w:szCs w:val="24"/>
        </w:rPr>
        <w:t>是</w:t>
      </w:r>
      <w:r w:rsidR="006241BC">
        <w:rPr>
          <w:rFonts w:ascii="宋体" w:eastAsia="宋体" w:hAnsi="宋体" w:cs="Times New Roman" w:hint="eastAsia"/>
          <w:sz w:val="24"/>
          <w:szCs w:val="24"/>
        </w:rPr>
        <w:t>apriori算法</w:t>
      </w:r>
      <w:r w:rsidR="006241BC">
        <w:rPr>
          <w:rFonts w:ascii="宋体" w:eastAsia="宋体" w:hAnsi="宋体" w:cs="Times New Roman"/>
          <w:sz w:val="24"/>
          <w:szCs w:val="24"/>
        </w:rPr>
        <w:t>。</w:t>
      </w:r>
      <w:r w:rsidR="004B7B9C">
        <w:rPr>
          <w:rFonts w:ascii="宋体" w:eastAsia="宋体" w:hAnsi="宋体" w:cs="Times New Roman" w:hint="eastAsia"/>
          <w:sz w:val="24"/>
          <w:szCs w:val="24"/>
        </w:rPr>
        <w:t>本文</w:t>
      </w:r>
      <w:r w:rsidR="008841E0" w:rsidRPr="0055171F">
        <w:rPr>
          <w:rFonts w:ascii="宋体" w:eastAsia="宋体" w:hAnsi="宋体" w:cs="Times New Roman" w:hint="eastAsia"/>
          <w:sz w:val="24"/>
          <w:szCs w:val="24"/>
        </w:rPr>
        <w:t>利用</w:t>
      </w:r>
      <w:r w:rsidR="008841E0" w:rsidRPr="0055171F">
        <w:rPr>
          <w:rFonts w:ascii="宋体" w:eastAsia="宋体" w:hAnsi="宋体" w:cs="Times New Roman"/>
          <w:sz w:val="24"/>
          <w:szCs w:val="24"/>
        </w:rPr>
        <w:t>apriori</w:t>
      </w:r>
      <w:r w:rsidR="008841E0" w:rsidRPr="0055171F">
        <w:rPr>
          <w:rFonts w:ascii="宋体" w:eastAsia="宋体" w:hAnsi="宋体" w:cs="Times New Roman" w:hint="eastAsia"/>
          <w:sz w:val="24"/>
          <w:szCs w:val="24"/>
        </w:rPr>
        <w:t>算法</w:t>
      </w:r>
      <w:r w:rsidR="008841E0" w:rsidRPr="0055171F">
        <w:rPr>
          <w:rFonts w:ascii="宋体" w:eastAsia="宋体" w:hAnsi="宋体" w:cs="Times New Roman"/>
          <w:sz w:val="24"/>
          <w:szCs w:val="24"/>
        </w:rPr>
        <w:t>，</w:t>
      </w:r>
      <w:r w:rsidR="0036608B" w:rsidRPr="0055171F">
        <w:rPr>
          <w:rFonts w:ascii="宋体" w:eastAsia="宋体" w:hAnsi="宋体" w:cs="Times New Roman"/>
          <w:sz w:val="24"/>
          <w:szCs w:val="24"/>
        </w:rPr>
        <w:t>求取商品之间的关联性</w:t>
      </w:r>
      <w:r w:rsidR="00384890" w:rsidRPr="0055171F">
        <w:rPr>
          <w:rFonts w:ascii="宋体" w:eastAsia="宋体" w:hAnsi="宋体" w:cs="Times New Roman" w:hint="eastAsia"/>
          <w:sz w:val="24"/>
          <w:szCs w:val="24"/>
        </w:rPr>
        <w:t>。</w:t>
      </w:r>
      <w:r w:rsidR="00D1100D" w:rsidRPr="0055171F">
        <w:rPr>
          <w:rFonts w:ascii="宋体" w:eastAsia="宋体" w:hAnsi="宋体" w:cs="Times New Roman" w:hint="eastAsia"/>
          <w:sz w:val="24"/>
          <w:szCs w:val="24"/>
        </w:rPr>
        <w:t>以商品作为</w:t>
      </w:r>
      <w:r w:rsidR="00D1100D" w:rsidRPr="0055171F">
        <w:rPr>
          <w:rFonts w:ascii="宋体" w:eastAsia="宋体" w:hAnsi="宋体" w:cs="Times New Roman"/>
          <w:sz w:val="24"/>
          <w:szCs w:val="24"/>
        </w:rPr>
        <w:t>节点，以</w:t>
      </w:r>
      <w:r w:rsidR="00D1100D" w:rsidRPr="0055171F">
        <w:rPr>
          <w:rFonts w:ascii="宋体" w:eastAsia="宋体" w:hAnsi="宋体" w:cs="Times New Roman" w:hint="eastAsia"/>
          <w:sz w:val="24"/>
          <w:szCs w:val="24"/>
        </w:rPr>
        <w:t>关联</w:t>
      </w:r>
      <w:r w:rsidR="00D1100D" w:rsidRPr="0055171F">
        <w:rPr>
          <w:rFonts w:ascii="宋体" w:eastAsia="宋体" w:hAnsi="宋体" w:cs="Times New Roman"/>
          <w:sz w:val="24"/>
          <w:szCs w:val="24"/>
        </w:rPr>
        <w:t>性作为有向边，那么就可以得到一个有向图。</w:t>
      </w:r>
    </w:p>
    <w:p w:rsidR="00773DCB" w:rsidRDefault="00D51F0E" w:rsidP="00D51F0E">
      <w:pPr>
        <w:ind w:left="420"/>
        <w:jc w:val="left"/>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sidR="00EA75F9">
        <w:rPr>
          <w:rFonts w:ascii="宋体" w:eastAsia="宋体" w:hAnsi="宋体" w:cs="Times New Roman" w:hint="eastAsia"/>
          <w:sz w:val="24"/>
          <w:szCs w:val="24"/>
        </w:rPr>
        <w:t>这</w:t>
      </w:r>
      <w:r w:rsidR="00EA75F9">
        <w:rPr>
          <w:rFonts w:ascii="宋体" w:eastAsia="宋体" w:hAnsi="宋体" w:cs="Times New Roman"/>
          <w:sz w:val="24"/>
          <w:szCs w:val="24"/>
        </w:rPr>
        <w:t>一步是为求取影响力最大的商品做</w:t>
      </w:r>
      <w:r w:rsidR="00EA75F9">
        <w:rPr>
          <w:rFonts w:ascii="宋体" w:eastAsia="宋体" w:hAnsi="宋体" w:cs="Times New Roman" w:hint="eastAsia"/>
          <w:sz w:val="24"/>
          <w:szCs w:val="24"/>
        </w:rPr>
        <w:t>铺垫</w:t>
      </w:r>
      <w:r w:rsidR="00EA75F9">
        <w:rPr>
          <w:rFonts w:ascii="宋体" w:eastAsia="宋体" w:hAnsi="宋体" w:cs="Times New Roman"/>
          <w:sz w:val="24"/>
          <w:szCs w:val="24"/>
        </w:rPr>
        <w:t>，</w:t>
      </w:r>
      <w:r w:rsidR="00E521D2">
        <w:rPr>
          <w:rFonts w:ascii="宋体" w:eastAsia="宋体" w:hAnsi="宋体" w:cs="Times New Roman" w:hint="eastAsia"/>
          <w:sz w:val="24"/>
          <w:szCs w:val="24"/>
        </w:rPr>
        <w:t>为</w:t>
      </w:r>
      <w:r w:rsidR="00E521D2">
        <w:rPr>
          <w:rFonts w:ascii="宋体" w:eastAsia="宋体" w:hAnsi="宋体" w:cs="Times New Roman"/>
          <w:sz w:val="24"/>
          <w:szCs w:val="24"/>
        </w:rPr>
        <w:t>了</w:t>
      </w:r>
      <w:r w:rsidR="001E6327">
        <w:rPr>
          <w:rFonts w:ascii="宋体" w:eastAsia="宋体" w:hAnsi="宋体" w:cs="Times New Roman" w:hint="eastAsia"/>
          <w:sz w:val="24"/>
          <w:szCs w:val="24"/>
        </w:rPr>
        <w:t>避免</w:t>
      </w:r>
      <w:r w:rsidR="001E6327">
        <w:rPr>
          <w:rFonts w:ascii="宋体" w:eastAsia="宋体" w:hAnsi="宋体" w:cs="Times New Roman"/>
          <w:sz w:val="24"/>
          <w:szCs w:val="24"/>
        </w:rPr>
        <w:t>所有的影响力最大化商品都集中在一个小</w:t>
      </w:r>
      <w:r w:rsidR="001E6327">
        <w:rPr>
          <w:rFonts w:ascii="宋体" w:eastAsia="宋体" w:hAnsi="宋体" w:cs="Times New Roman" w:hint="eastAsia"/>
          <w:sz w:val="24"/>
          <w:szCs w:val="24"/>
        </w:rPr>
        <w:t>社团</w:t>
      </w:r>
      <w:r w:rsidR="001E6327">
        <w:rPr>
          <w:rFonts w:ascii="宋体" w:eastAsia="宋体" w:hAnsi="宋体" w:cs="Times New Roman"/>
          <w:sz w:val="24"/>
          <w:szCs w:val="24"/>
        </w:rPr>
        <w:t>中，</w:t>
      </w:r>
      <w:r w:rsidR="00594D6C">
        <w:rPr>
          <w:rFonts w:ascii="宋体" w:eastAsia="宋体" w:hAnsi="宋体" w:cs="Times New Roman" w:hint="eastAsia"/>
          <w:sz w:val="24"/>
          <w:szCs w:val="24"/>
        </w:rPr>
        <w:t>并</w:t>
      </w:r>
      <w:r w:rsidR="00594D6C">
        <w:rPr>
          <w:rFonts w:ascii="宋体" w:eastAsia="宋体" w:hAnsi="宋体" w:cs="Times New Roman"/>
          <w:sz w:val="24"/>
          <w:szCs w:val="24"/>
        </w:rPr>
        <w:t>且</w:t>
      </w:r>
      <w:r w:rsidR="00594D6C">
        <w:rPr>
          <w:rFonts w:ascii="宋体" w:eastAsia="宋体" w:hAnsi="宋体" w:cs="Times New Roman" w:hint="eastAsia"/>
          <w:sz w:val="24"/>
          <w:szCs w:val="24"/>
        </w:rPr>
        <w:t>在</w:t>
      </w:r>
      <w:r w:rsidR="00594D6C">
        <w:rPr>
          <w:rFonts w:ascii="宋体" w:eastAsia="宋体" w:hAnsi="宋体" w:cs="Times New Roman"/>
          <w:sz w:val="24"/>
          <w:szCs w:val="24"/>
        </w:rPr>
        <w:t>这里</w:t>
      </w:r>
      <w:r w:rsidR="00594D6C">
        <w:rPr>
          <w:rFonts w:ascii="宋体" w:eastAsia="宋体" w:hAnsi="宋体" w:cs="Times New Roman" w:hint="eastAsia"/>
          <w:sz w:val="24"/>
          <w:szCs w:val="24"/>
        </w:rPr>
        <w:t>我们具有</w:t>
      </w:r>
      <w:r w:rsidR="00594D6C">
        <w:rPr>
          <w:rFonts w:ascii="宋体" w:eastAsia="宋体" w:hAnsi="宋体" w:cs="Times New Roman"/>
          <w:sz w:val="24"/>
          <w:szCs w:val="24"/>
        </w:rPr>
        <w:t>较强关联性的商品会在同一个</w:t>
      </w:r>
      <w:r w:rsidR="00594D6C">
        <w:rPr>
          <w:rFonts w:ascii="宋体" w:eastAsia="宋体" w:hAnsi="宋体" w:cs="Times New Roman" w:hint="eastAsia"/>
          <w:sz w:val="24"/>
          <w:szCs w:val="24"/>
        </w:rPr>
        <w:t>社团</w:t>
      </w:r>
      <w:r w:rsidR="00594D6C">
        <w:rPr>
          <w:rFonts w:ascii="宋体" w:eastAsia="宋体" w:hAnsi="宋体" w:cs="Times New Roman"/>
          <w:sz w:val="24"/>
          <w:szCs w:val="24"/>
        </w:rPr>
        <w:t>中，</w:t>
      </w:r>
      <w:r w:rsidR="001D2D0E">
        <w:rPr>
          <w:rFonts w:ascii="宋体" w:eastAsia="宋体" w:hAnsi="宋体" w:cs="Times New Roman" w:hint="eastAsia"/>
          <w:sz w:val="24"/>
          <w:szCs w:val="24"/>
        </w:rPr>
        <w:t>商品</w:t>
      </w:r>
      <w:r w:rsidR="001D2D0E">
        <w:rPr>
          <w:rFonts w:ascii="宋体" w:eastAsia="宋体" w:hAnsi="宋体" w:cs="Times New Roman"/>
          <w:sz w:val="24"/>
          <w:szCs w:val="24"/>
        </w:rPr>
        <w:t>影响</w:t>
      </w:r>
      <w:r w:rsidR="001D2D0E">
        <w:rPr>
          <w:rFonts w:ascii="宋体" w:eastAsia="宋体" w:hAnsi="宋体" w:cs="Times New Roman" w:hint="eastAsia"/>
          <w:sz w:val="24"/>
          <w:szCs w:val="24"/>
        </w:rPr>
        <w:t>力只会</w:t>
      </w:r>
      <w:r w:rsidR="001D2D0E">
        <w:rPr>
          <w:rFonts w:ascii="宋体" w:eastAsia="宋体" w:hAnsi="宋体" w:cs="Times New Roman"/>
          <w:sz w:val="24"/>
          <w:szCs w:val="24"/>
        </w:rPr>
        <w:t>在所属的社团中传播</w:t>
      </w:r>
      <w:r w:rsidR="00031C99">
        <w:rPr>
          <w:rFonts w:ascii="宋体" w:eastAsia="宋体" w:hAnsi="宋体" w:cs="Times New Roman"/>
          <w:sz w:val="24"/>
          <w:szCs w:val="24"/>
        </w:rPr>
        <w:t>，在不同</w:t>
      </w:r>
      <w:r w:rsidR="00031C99">
        <w:rPr>
          <w:rFonts w:ascii="宋体" w:eastAsia="宋体" w:hAnsi="宋体" w:cs="Times New Roman" w:hint="eastAsia"/>
          <w:sz w:val="24"/>
          <w:szCs w:val="24"/>
        </w:rPr>
        <w:t>的社团</w:t>
      </w:r>
      <w:r w:rsidR="00031C99">
        <w:rPr>
          <w:rFonts w:ascii="宋体" w:eastAsia="宋体" w:hAnsi="宋体" w:cs="Times New Roman"/>
          <w:sz w:val="24"/>
          <w:szCs w:val="24"/>
        </w:rPr>
        <w:t>中商品不会相互影响。</w:t>
      </w:r>
      <w:r w:rsidR="003D0947">
        <w:rPr>
          <w:rFonts w:ascii="宋体" w:eastAsia="宋体" w:hAnsi="宋体" w:cs="Times New Roman" w:hint="eastAsia"/>
          <w:sz w:val="24"/>
          <w:szCs w:val="24"/>
        </w:rPr>
        <w:t>本</w:t>
      </w:r>
      <w:r w:rsidR="003D0947">
        <w:rPr>
          <w:rFonts w:ascii="宋体" w:eastAsia="宋体" w:hAnsi="宋体" w:cs="Times New Roman"/>
          <w:sz w:val="24"/>
          <w:szCs w:val="24"/>
        </w:rPr>
        <w:t>文将</w:t>
      </w:r>
      <w:r w:rsidR="003D0947">
        <w:rPr>
          <w:rFonts w:ascii="宋体" w:eastAsia="宋体" w:hAnsi="宋体" w:cs="Times New Roman" w:hint="eastAsia"/>
          <w:sz w:val="24"/>
          <w:szCs w:val="24"/>
        </w:rPr>
        <w:t>无向</w:t>
      </w:r>
      <w:r w:rsidR="003D0947">
        <w:rPr>
          <w:rFonts w:ascii="宋体" w:eastAsia="宋体" w:hAnsi="宋体" w:cs="Times New Roman"/>
          <w:sz w:val="24"/>
          <w:szCs w:val="24"/>
        </w:rPr>
        <w:t>图的快速</w:t>
      </w:r>
      <w:r w:rsidR="003D0947">
        <w:rPr>
          <w:rFonts w:ascii="宋体" w:eastAsia="宋体" w:hAnsi="宋体" w:cs="Times New Roman" w:hint="eastAsia"/>
          <w:sz w:val="24"/>
          <w:szCs w:val="24"/>
        </w:rPr>
        <w:t>层次</w:t>
      </w:r>
      <w:r w:rsidR="003D0947">
        <w:rPr>
          <w:rFonts w:ascii="宋体" w:eastAsia="宋体" w:hAnsi="宋体" w:cs="Times New Roman"/>
          <w:sz w:val="24"/>
          <w:szCs w:val="24"/>
        </w:rPr>
        <w:t>聚类扩展到</w:t>
      </w:r>
      <w:r w:rsidR="003D0947">
        <w:rPr>
          <w:rFonts w:ascii="宋体" w:eastAsia="宋体" w:hAnsi="宋体" w:cs="Times New Roman" w:hint="eastAsia"/>
          <w:sz w:val="24"/>
          <w:szCs w:val="24"/>
        </w:rPr>
        <w:t>有向</w:t>
      </w:r>
      <w:r w:rsidR="00725CA9">
        <w:rPr>
          <w:rFonts w:ascii="宋体" w:eastAsia="宋体" w:hAnsi="宋体" w:cs="Times New Roman"/>
          <w:sz w:val="24"/>
          <w:szCs w:val="24"/>
        </w:rPr>
        <w:t>图中</w:t>
      </w:r>
      <w:r w:rsidR="00725CA9">
        <w:rPr>
          <w:rFonts w:ascii="宋体" w:eastAsia="宋体" w:hAnsi="宋体" w:cs="Times New Roman" w:hint="eastAsia"/>
          <w:sz w:val="24"/>
          <w:szCs w:val="24"/>
        </w:rPr>
        <w:t>，</w:t>
      </w:r>
      <w:r w:rsidR="004A5A34">
        <w:rPr>
          <w:rFonts w:ascii="宋体" w:eastAsia="宋体" w:hAnsi="宋体" w:cs="Times New Roman" w:hint="eastAsia"/>
          <w:sz w:val="24"/>
          <w:szCs w:val="24"/>
        </w:rPr>
        <w:t>并设计</w:t>
      </w:r>
      <w:r w:rsidR="001C15E3">
        <w:rPr>
          <w:rFonts w:ascii="宋体" w:eastAsia="宋体" w:hAnsi="宋体" w:cs="Times New Roman"/>
          <w:sz w:val="24"/>
          <w:szCs w:val="24"/>
        </w:rPr>
        <w:t>算法的伪代码</w:t>
      </w:r>
      <w:r w:rsidR="001C15E3">
        <w:rPr>
          <w:rFonts w:ascii="宋体" w:eastAsia="宋体" w:hAnsi="宋体" w:cs="Times New Roman" w:hint="eastAsia"/>
          <w:sz w:val="24"/>
          <w:szCs w:val="24"/>
        </w:rPr>
        <w:t>，并</w:t>
      </w:r>
      <w:r w:rsidR="001C15E3">
        <w:rPr>
          <w:rFonts w:ascii="宋体" w:eastAsia="宋体" w:hAnsi="宋体" w:cs="Times New Roman"/>
          <w:sz w:val="24"/>
          <w:szCs w:val="24"/>
        </w:rPr>
        <w:t>通过实验分析社团</w:t>
      </w:r>
      <w:r w:rsidR="001C15E3">
        <w:rPr>
          <w:rFonts w:ascii="宋体" w:eastAsia="宋体" w:hAnsi="宋体" w:cs="Times New Roman" w:hint="eastAsia"/>
          <w:sz w:val="24"/>
          <w:szCs w:val="24"/>
        </w:rPr>
        <w:t>的</w:t>
      </w:r>
      <w:r w:rsidR="001C15E3">
        <w:rPr>
          <w:rFonts w:ascii="宋体" w:eastAsia="宋体" w:hAnsi="宋体" w:cs="Times New Roman"/>
          <w:sz w:val="24"/>
          <w:szCs w:val="24"/>
        </w:rPr>
        <w:t>一些特点。</w:t>
      </w:r>
    </w:p>
    <w:p w:rsidR="008C2BED" w:rsidRDefault="00167425"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434DF6">
        <w:rPr>
          <w:rFonts w:ascii="宋体" w:eastAsia="宋体" w:hAnsi="宋体" w:cs="Times New Roman" w:hint="eastAsia"/>
          <w:sz w:val="24"/>
          <w:szCs w:val="24"/>
        </w:rPr>
        <w:t>3</w:t>
      </w:r>
      <w:r>
        <w:rPr>
          <w:rFonts w:ascii="宋体" w:eastAsia="宋体" w:hAnsi="宋体" w:cs="Times New Roman"/>
          <w:sz w:val="24"/>
          <w:szCs w:val="24"/>
        </w:rPr>
        <w:t>）</w:t>
      </w:r>
      <w:r w:rsidR="00011EA6">
        <w:rPr>
          <w:rFonts w:ascii="宋体" w:eastAsia="宋体" w:hAnsi="宋体" w:cs="Times New Roman" w:hint="eastAsia"/>
          <w:sz w:val="24"/>
          <w:szCs w:val="24"/>
        </w:rPr>
        <w:t>热量</w:t>
      </w:r>
      <w:r w:rsidR="00011EA6">
        <w:rPr>
          <w:rFonts w:ascii="宋体" w:eastAsia="宋体" w:hAnsi="宋体" w:cs="Times New Roman"/>
          <w:sz w:val="24"/>
          <w:szCs w:val="24"/>
        </w:rPr>
        <w:t>传播</w:t>
      </w:r>
      <w:r w:rsidR="00084697">
        <w:rPr>
          <w:rFonts w:ascii="宋体" w:eastAsia="宋体" w:hAnsi="宋体" w:cs="Times New Roman" w:hint="eastAsia"/>
          <w:sz w:val="24"/>
          <w:szCs w:val="24"/>
        </w:rPr>
        <w:t>和</w:t>
      </w:r>
      <w:r w:rsidR="00084697">
        <w:rPr>
          <w:rFonts w:ascii="宋体" w:eastAsia="宋体" w:hAnsi="宋体" w:cs="Times New Roman"/>
          <w:sz w:val="24"/>
          <w:szCs w:val="24"/>
        </w:rPr>
        <w:t>影响力</w:t>
      </w:r>
      <w:r w:rsidR="00084697">
        <w:rPr>
          <w:rFonts w:ascii="宋体" w:eastAsia="宋体" w:hAnsi="宋体" w:cs="Times New Roman" w:hint="eastAsia"/>
          <w:sz w:val="24"/>
          <w:szCs w:val="24"/>
        </w:rPr>
        <w:t>的</w:t>
      </w:r>
      <w:r w:rsidR="00084697">
        <w:rPr>
          <w:rFonts w:ascii="宋体" w:eastAsia="宋体" w:hAnsi="宋体" w:cs="Times New Roman"/>
          <w:sz w:val="24"/>
          <w:szCs w:val="24"/>
        </w:rPr>
        <w:t>传播</w:t>
      </w:r>
      <w:r w:rsidR="00084697">
        <w:rPr>
          <w:rFonts w:ascii="宋体" w:eastAsia="宋体" w:hAnsi="宋体" w:cs="Times New Roman" w:hint="eastAsia"/>
          <w:sz w:val="24"/>
          <w:szCs w:val="24"/>
        </w:rPr>
        <w:t>具有</w:t>
      </w:r>
      <w:r w:rsidR="00084697">
        <w:rPr>
          <w:rFonts w:ascii="宋体" w:eastAsia="宋体" w:hAnsi="宋体" w:cs="Times New Roman"/>
          <w:sz w:val="24"/>
          <w:szCs w:val="24"/>
        </w:rPr>
        <w:t>一定的相似性，</w:t>
      </w:r>
      <w:r w:rsidR="000A6D74">
        <w:rPr>
          <w:rFonts w:ascii="宋体" w:eastAsia="宋体" w:hAnsi="宋体" w:cs="Times New Roman" w:hint="eastAsia"/>
          <w:sz w:val="24"/>
          <w:szCs w:val="24"/>
        </w:rPr>
        <w:t>且热量</w:t>
      </w:r>
      <w:r w:rsidR="000A6D74">
        <w:rPr>
          <w:rFonts w:ascii="宋体" w:eastAsia="宋体" w:hAnsi="宋体" w:cs="Times New Roman"/>
          <w:sz w:val="24"/>
          <w:szCs w:val="24"/>
        </w:rPr>
        <w:t>传播模型中</w:t>
      </w:r>
      <w:r w:rsidR="000A6D74">
        <w:rPr>
          <w:rFonts w:ascii="宋体" w:eastAsia="宋体" w:hAnsi="宋体" w:cs="Times New Roman" w:hint="eastAsia"/>
          <w:sz w:val="24"/>
          <w:szCs w:val="24"/>
        </w:rPr>
        <w:t>时间</w:t>
      </w:r>
      <w:r w:rsidR="00C671FE">
        <w:rPr>
          <w:rFonts w:ascii="宋体" w:eastAsia="宋体" w:hAnsi="宋体" w:cs="Times New Roman" w:hint="eastAsia"/>
          <w:sz w:val="24"/>
          <w:szCs w:val="24"/>
        </w:rPr>
        <w:t>参数可以</w:t>
      </w:r>
      <w:r w:rsidR="00C671FE">
        <w:rPr>
          <w:rFonts w:ascii="宋体" w:eastAsia="宋体" w:hAnsi="宋体" w:cs="Times New Roman"/>
          <w:sz w:val="24"/>
          <w:szCs w:val="24"/>
        </w:rPr>
        <w:t>在一定程度上模仿</w:t>
      </w:r>
      <w:r w:rsidR="00C671FE">
        <w:rPr>
          <w:rFonts w:ascii="宋体" w:eastAsia="宋体" w:hAnsi="宋体" w:cs="Times New Roman" w:hint="eastAsia"/>
          <w:sz w:val="24"/>
          <w:szCs w:val="24"/>
        </w:rPr>
        <w:t>促销</w:t>
      </w:r>
      <w:r w:rsidR="00FA04FD">
        <w:rPr>
          <w:rFonts w:ascii="宋体" w:eastAsia="宋体" w:hAnsi="宋体" w:cs="Times New Roman"/>
          <w:sz w:val="24"/>
          <w:szCs w:val="24"/>
        </w:rPr>
        <w:t>的</w:t>
      </w:r>
      <w:r w:rsidR="00FA04FD">
        <w:rPr>
          <w:rFonts w:ascii="宋体" w:eastAsia="宋体" w:hAnsi="宋体" w:cs="Times New Roman" w:hint="eastAsia"/>
          <w:sz w:val="24"/>
          <w:szCs w:val="24"/>
        </w:rPr>
        <w:t>临时性</w:t>
      </w:r>
      <w:r w:rsidR="00FA04FD">
        <w:rPr>
          <w:rFonts w:ascii="宋体" w:eastAsia="宋体" w:hAnsi="宋体" w:cs="Times New Roman"/>
          <w:sz w:val="24"/>
          <w:szCs w:val="24"/>
        </w:rPr>
        <w:t>。</w:t>
      </w:r>
      <w:r w:rsidR="00EA392A">
        <w:rPr>
          <w:rFonts w:ascii="宋体" w:eastAsia="宋体" w:hAnsi="宋体" w:cs="Times New Roman" w:hint="eastAsia"/>
          <w:sz w:val="24"/>
          <w:szCs w:val="24"/>
        </w:rPr>
        <w:t>所以</w:t>
      </w:r>
      <w:r w:rsidR="00EA392A">
        <w:rPr>
          <w:rFonts w:ascii="宋体" w:eastAsia="宋体" w:hAnsi="宋体" w:cs="Times New Roman"/>
          <w:sz w:val="24"/>
          <w:szCs w:val="24"/>
        </w:rPr>
        <w:t>本</w:t>
      </w:r>
      <w:r w:rsidR="00BD066C">
        <w:rPr>
          <w:rFonts w:ascii="宋体" w:eastAsia="宋体" w:hAnsi="宋体" w:cs="Times New Roman" w:hint="eastAsia"/>
          <w:sz w:val="24"/>
          <w:szCs w:val="24"/>
        </w:rPr>
        <w:t>文将</w:t>
      </w:r>
      <w:r w:rsidR="00505951">
        <w:rPr>
          <w:rFonts w:ascii="宋体" w:eastAsia="宋体" w:hAnsi="宋体" w:cs="Times New Roman" w:hint="eastAsia"/>
          <w:sz w:val="24"/>
          <w:szCs w:val="24"/>
        </w:rPr>
        <w:t>设计</w:t>
      </w:r>
      <w:r w:rsidR="00BD066C">
        <w:rPr>
          <w:rFonts w:ascii="宋体" w:eastAsia="宋体" w:hAnsi="宋体" w:cs="Times New Roman" w:hint="eastAsia"/>
          <w:sz w:val="24"/>
          <w:szCs w:val="24"/>
        </w:rPr>
        <w:t>基于</w:t>
      </w:r>
      <w:r w:rsidR="00BD066C">
        <w:rPr>
          <w:rFonts w:ascii="宋体" w:eastAsia="宋体" w:hAnsi="宋体" w:cs="Times New Roman"/>
          <w:sz w:val="24"/>
          <w:szCs w:val="24"/>
        </w:rPr>
        <w:t>热量传播模型</w:t>
      </w:r>
      <w:r w:rsidR="00BD066C">
        <w:rPr>
          <w:rFonts w:ascii="宋体" w:eastAsia="宋体" w:hAnsi="宋体" w:cs="Times New Roman" w:hint="eastAsia"/>
          <w:sz w:val="24"/>
          <w:szCs w:val="24"/>
        </w:rPr>
        <w:t>的</w:t>
      </w:r>
      <w:r w:rsidR="00BD066C">
        <w:rPr>
          <w:rFonts w:ascii="宋体" w:eastAsia="宋体" w:hAnsi="宋体" w:cs="Times New Roman"/>
          <w:sz w:val="24"/>
          <w:szCs w:val="24"/>
        </w:rPr>
        <w:t>影响力最大化方法</w:t>
      </w:r>
      <w:r w:rsidR="00505951">
        <w:rPr>
          <w:rFonts w:ascii="宋体" w:eastAsia="宋体" w:hAnsi="宋体" w:cs="Times New Roman" w:hint="eastAsia"/>
          <w:sz w:val="24"/>
          <w:szCs w:val="24"/>
        </w:rPr>
        <w:t>的</w:t>
      </w:r>
      <w:r w:rsidR="00505951">
        <w:rPr>
          <w:rFonts w:ascii="宋体" w:eastAsia="宋体" w:hAnsi="宋体" w:cs="Times New Roman"/>
          <w:sz w:val="24"/>
          <w:szCs w:val="24"/>
        </w:rPr>
        <w:t>算法，并</w:t>
      </w:r>
      <w:r w:rsidR="00A66D06">
        <w:rPr>
          <w:rFonts w:ascii="宋体" w:eastAsia="宋体" w:hAnsi="宋体" w:cs="Times New Roman" w:hint="eastAsia"/>
          <w:sz w:val="24"/>
          <w:szCs w:val="24"/>
        </w:rPr>
        <w:t>从</w:t>
      </w:r>
      <w:r w:rsidR="00A66D06">
        <w:rPr>
          <w:rFonts w:ascii="宋体" w:eastAsia="宋体" w:hAnsi="宋体" w:cs="Times New Roman"/>
          <w:sz w:val="24"/>
          <w:szCs w:val="24"/>
        </w:rPr>
        <w:t>商品成团中选出影响力前</w:t>
      </w:r>
      <w:r w:rsidR="00A66D06">
        <w:rPr>
          <w:rFonts w:ascii="宋体" w:eastAsia="宋体" w:hAnsi="宋体" w:cs="Times New Roman" w:hint="eastAsia"/>
          <w:sz w:val="24"/>
          <w:szCs w:val="24"/>
        </w:rPr>
        <w:t>K大</w:t>
      </w:r>
      <w:r w:rsidR="00A66D06">
        <w:rPr>
          <w:rFonts w:ascii="宋体" w:eastAsia="宋体" w:hAnsi="宋体" w:cs="Times New Roman"/>
          <w:sz w:val="24"/>
          <w:szCs w:val="24"/>
        </w:rPr>
        <w:t>的商品。</w:t>
      </w:r>
    </w:p>
    <w:p w:rsidR="00866CB4" w:rsidRDefault="00D1724A" w:rsidP="00D51F0E">
      <w:pPr>
        <w:ind w:left="420"/>
        <w:jc w:val="left"/>
        <w:rPr>
          <w:rFonts w:ascii="宋体" w:eastAsia="宋体" w:hAnsi="宋体" w:cs="Times New Roman"/>
          <w:sz w:val="24"/>
          <w:szCs w:val="24"/>
        </w:rPr>
      </w:pPr>
      <w:r>
        <w:rPr>
          <w:rFonts w:ascii="宋体" w:eastAsia="宋体" w:hAnsi="宋体" w:cs="Times New Roman" w:hint="eastAsia"/>
          <w:sz w:val="24"/>
          <w:szCs w:val="24"/>
        </w:rPr>
        <w:t>（4）</w:t>
      </w:r>
      <w:r w:rsidR="00CB4E6D">
        <w:rPr>
          <w:rFonts w:ascii="宋体" w:eastAsia="宋体" w:hAnsi="宋体" w:cs="Times New Roman" w:hint="eastAsia"/>
          <w:sz w:val="24"/>
          <w:szCs w:val="24"/>
        </w:rPr>
        <w:t>独立</w:t>
      </w:r>
      <w:r w:rsidR="00CB4E6D">
        <w:rPr>
          <w:rFonts w:ascii="宋体" w:eastAsia="宋体" w:hAnsi="宋体" w:cs="Times New Roman"/>
          <w:sz w:val="24"/>
          <w:szCs w:val="24"/>
        </w:rPr>
        <w:t>级联模型</w:t>
      </w:r>
      <w:r w:rsidR="00AF56A3">
        <w:rPr>
          <w:rFonts w:ascii="宋体" w:eastAsia="宋体" w:hAnsi="宋体" w:cs="Times New Roman" w:hint="eastAsia"/>
          <w:sz w:val="24"/>
          <w:szCs w:val="24"/>
        </w:rPr>
        <w:t>是</w:t>
      </w:r>
      <w:r w:rsidR="00AF56A3">
        <w:rPr>
          <w:rFonts w:ascii="宋体" w:eastAsia="宋体" w:hAnsi="宋体" w:cs="Times New Roman"/>
          <w:sz w:val="24"/>
          <w:szCs w:val="24"/>
        </w:rPr>
        <w:t>社交网络中常用的</w:t>
      </w:r>
      <w:r w:rsidR="00AF56A3">
        <w:rPr>
          <w:rFonts w:ascii="宋体" w:eastAsia="宋体" w:hAnsi="宋体" w:cs="Times New Roman" w:hint="eastAsia"/>
          <w:sz w:val="24"/>
          <w:szCs w:val="24"/>
        </w:rPr>
        <w:t>影响力</w:t>
      </w:r>
      <w:r w:rsidR="00AF56A3">
        <w:rPr>
          <w:rFonts w:ascii="宋体" w:eastAsia="宋体" w:hAnsi="宋体" w:cs="Times New Roman"/>
          <w:sz w:val="24"/>
          <w:szCs w:val="24"/>
        </w:rPr>
        <w:t>传播模型之一，</w:t>
      </w:r>
      <w:r w:rsidR="00EE01C6">
        <w:rPr>
          <w:rFonts w:ascii="宋体" w:eastAsia="宋体" w:hAnsi="宋体" w:cs="Times New Roman" w:hint="eastAsia"/>
          <w:sz w:val="24"/>
          <w:szCs w:val="24"/>
        </w:rPr>
        <w:t>该</w:t>
      </w:r>
      <w:r w:rsidR="00EE01C6">
        <w:rPr>
          <w:rFonts w:ascii="宋体" w:eastAsia="宋体" w:hAnsi="宋体" w:cs="Times New Roman"/>
          <w:sz w:val="24"/>
          <w:szCs w:val="24"/>
        </w:rPr>
        <w:t>模型</w:t>
      </w:r>
      <w:r w:rsidR="00EE01C6">
        <w:rPr>
          <w:rFonts w:ascii="宋体" w:eastAsia="宋体" w:hAnsi="宋体" w:cs="Times New Roman" w:hint="eastAsia"/>
          <w:sz w:val="24"/>
          <w:szCs w:val="24"/>
        </w:rPr>
        <w:t>简单</w:t>
      </w:r>
      <w:r w:rsidR="00EE01C6">
        <w:rPr>
          <w:rFonts w:ascii="宋体" w:eastAsia="宋体" w:hAnsi="宋体" w:cs="Times New Roman"/>
          <w:sz w:val="24"/>
          <w:szCs w:val="24"/>
        </w:rPr>
        <w:t>直观，</w:t>
      </w:r>
      <w:r w:rsidR="008E058B">
        <w:rPr>
          <w:rFonts w:ascii="宋体" w:eastAsia="宋体" w:hAnsi="宋体" w:cs="Times New Roman" w:hint="eastAsia"/>
          <w:sz w:val="24"/>
          <w:szCs w:val="24"/>
        </w:rPr>
        <w:t>在影响力最大化</w:t>
      </w:r>
      <w:r w:rsidR="008E058B">
        <w:rPr>
          <w:rFonts w:ascii="宋体" w:eastAsia="宋体" w:hAnsi="宋体" w:cs="Times New Roman"/>
          <w:sz w:val="24"/>
          <w:szCs w:val="24"/>
        </w:rPr>
        <w:t>中表现出良好的特性，</w:t>
      </w:r>
      <w:r w:rsidR="008E058B">
        <w:rPr>
          <w:rFonts w:ascii="宋体" w:eastAsia="宋体" w:hAnsi="宋体" w:cs="Times New Roman" w:hint="eastAsia"/>
          <w:sz w:val="24"/>
          <w:szCs w:val="24"/>
        </w:rPr>
        <w:t>如</w:t>
      </w:r>
      <w:r w:rsidR="008E058B">
        <w:rPr>
          <w:rFonts w:ascii="宋体" w:eastAsia="宋体" w:hAnsi="宋体" w:cs="Times New Roman"/>
          <w:sz w:val="24"/>
          <w:szCs w:val="24"/>
        </w:rPr>
        <w:t>子模</w:t>
      </w:r>
      <w:r w:rsidR="008E058B">
        <w:rPr>
          <w:rFonts w:ascii="宋体" w:eastAsia="宋体" w:hAnsi="宋体" w:cs="Times New Roman" w:hint="eastAsia"/>
          <w:sz w:val="24"/>
          <w:szCs w:val="24"/>
        </w:rPr>
        <w:t>特性</w:t>
      </w:r>
      <w:r w:rsidR="008E058B">
        <w:rPr>
          <w:rFonts w:ascii="宋体" w:eastAsia="宋体" w:hAnsi="宋体" w:cs="Times New Roman"/>
          <w:sz w:val="24"/>
          <w:szCs w:val="24"/>
        </w:rPr>
        <w:t>，</w:t>
      </w:r>
      <w:r w:rsidR="008E058B">
        <w:rPr>
          <w:rFonts w:ascii="宋体" w:eastAsia="宋体" w:hAnsi="宋体" w:cs="Times New Roman" w:hint="eastAsia"/>
          <w:sz w:val="24"/>
          <w:szCs w:val="24"/>
        </w:rPr>
        <w:t>方便</w:t>
      </w:r>
      <w:r w:rsidR="008E058B">
        <w:rPr>
          <w:rFonts w:ascii="宋体" w:eastAsia="宋体" w:hAnsi="宋体" w:cs="Times New Roman"/>
          <w:sz w:val="24"/>
          <w:szCs w:val="24"/>
        </w:rPr>
        <w:t>扩展</w:t>
      </w:r>
      <w:r w:rsidR="008E058B">
        <w:rPr>
          <w:rFonts w:ascii="宋体" w:eastAsia="宋体" w:hAnsi="宋体" w:cs="Times New Roman" w:hint="eastAsia"/>
          <w:sz w:val="24"/>
          <w:szCs w:val="24"/>
        </w:rPr>
        <w:t>模型</w:t>
      </w:r>
      <w:r w:rsidR="008E058B">
        <w:rPr>
          <w:rFonts w:ascii="宋体" w:eastAsia="宋体" w:hAnsi="宋体" w:cs="Times New Roman"/>
          <w:sz w:val="24"/>
          <w:szCs w:val="24"/>
        </w:rPr>
        <w:t>和进一步分析</w:t>
      </w:r>
      <w:r w:rsidR="008E058B">
        <w:rPr>
          <w:rFonts w:ascii="宋体" w:eastAsia="宋体" w:hAnsi="宋体" w:cs="Times New Roman" w:hint="eastAsia"/>
          <w:sz w:val="24"/>
          <w:szCs w:val="24"/>
        </w:rPr>
        <w:t>。</w:t>
      </w:r>
      <w:r w:rsidR="00481463">
        <w:rPr>
          <w:rFonts w:ascii="宋体" w:eastAsia="宋体" w:hAnsi="宋体" w:cs="Times New Roman" w:hint="eastAsia"/>
          <w:sz w:val="24"/>
          <w:szCs w:val="24"/>
        </w:rPr>
        <w:t>所以本</w:t>
      </w:r>
      <w:r w:rsidR="00481463">
        <w:rPr>
          <w:rFonts w:ascii="宋体" w:eastAsia="宋体" w:hAnsi="宋体" w:cs="Times New Roman"/>
          <w:sz w:val="24"/>
          <w:szCs w:val="24"/>
        </w:rPr>
        <w:t>文</w:t>
      </w:r>
      <w:r w:rsidR="007525C3">
        <w:rPr>
          <w:rFonts w:ascii="宋体" w:eastAsia="宋体" w:hAnsi="宋体" w:cs="Times New Roman" w:hint="eastAsia"/>
          <w:sz w:val="24"/>
          <w:szCs w:val="24"/>
        </w:rPr>
        <w:t>将</w:t>
      </w:r>
      <w:r w:rsidR="007525C3">
        <w:rPr>
          <w:rFonts w:ascii="宋体" w:eastAsia="宋体" w:hAnsi="宋体" w:cs="Times New Roman"/>
          <w:sz w:val="24"/>
          <w:szCs w:val="24"/>
        </w:rPr>
        <w:t>设计</w:t>
      </w:r>
      <w:r w:rsidR="00E85D92">
        <w:rPr>
          <w:rFonts w:ascii="宋体" w:eastAsia="宋体" w:hAnsi="宋体" w:cs="Times New Roman" w:hint="eastAsia"/>
          <w:sz w:val="24"/>
          <w:szCs w:val="24"/>
        </w:rPr>
        <w:t>基于</w:t>
      </w:r>
      <w:r w:rsidR="00E85D92">
        <w:rPr>
          <w:rFonts w:ascii="宋体" w:eastAsia="宋体" w:hAnsi="宋体" w:cs="Times New Roman"/>
          <w:sz w:val="24"/>
          <w:szCs w:val="24"/>
        </w:rPr>
        <w:t>独立级联模型的影响力最大化</w:t>
      </w:r>
      <w:r w:rsidR="00E85D92">
        <w:rPr>
          <w:rFonts w:ascii="宋体" w:eastAsia="宋体" w:hAnsi="宋体" w:cs="Times New Roman" w:hint="eastAsia"/>
          <w:sz w:val="24"/>
          <w:szCs w:val="24"/>
        </w:rPr>
        <w:t>方法</w:t>
      </w:r>
      <w:r w:rsidR="007525C3">
        <w:rPr>
          <w:rFonts w:ascii="宋体" w:eastAsia="宋体" w:hAnsi="宋体" w:cs="Times New Roman" w:hint="eastAsia"/>
          <w:sz w:val="24"/>
          <w:szCs w:val="24"/>
        </w:rPr>
        <w:t>的算法</w:t>
      </w:r>
      <w:r w:rsidR="007525C3">
        <w:rPr>
          <w:rFonts w:ascii="宋体" w:eastAsia="宋体" w:hAnsi="宋体" w:cs="Times New Roman"/>
          <w:sz w:val="24"/>
          <w:szCs w:val="24"/>
        </w:rPr>
        <w:t>，</w:t>
      </w:r>
      <w:r w:rsidR="007525C3">
        <w:rPr>
          <w:rFonts w:ascii="宋体" w:eastAsia="宋体" w:hAnsi="宋体" w:cs="Times New Roman" w:hint="eastAsia"/>
          <w:sz w:val="24"/>
          <w:szCs w:val="24"/>
        </w:rPr>
        <w:t>并</w:t>
      </w:r>
      <w:r w:rsidR="00E85D92">
        <w:rPr>
          <w:rFonts w:ascii="宋体" w:eastAsia="宋体" w:hAnsi="宋体" w:cs="Times New Roman"/>
          <w:sz w:val="24"/>
          <w:szCs w:val="24"/>
        </w:rPr>
        <w:t>在商品网络</w:t>
      </w:r>
      <w:r w:rsidR="00D64607">
        <w:rPr>
          <w:rFonts w:ascii="宋体" w:eastAsia="宋体" w:hAnsi="宋体" w:cs="Times New Roman" w:hint="eastAsia"/>
          <w:sz w:val="24"/>
          <w:szCs w:val="24"/>
        </w:rPr>
        <w:t>的多个</w:t>
      </w:r>
      <w:r w:rsidR="00D64607">
        <w:rPr>
          <w:rFonts w:ascii="宋体" w:eastAsia="宋体" w:hAnsi="宋体" w:cs="Times New Roman"/>
          <w:sz w:val="24"/>
          <w:szCs w:val="24"/>
        </w:rPr>
        <w:t>社团中寻找影响力前</w:t>
      </w:r>
      <w:r w:rsidR="00D64607">
        <w:rPr>
          <w:rFonts w:ascii="宋体" w:eastAsia="宋体" w:hAnsi="宋体" w:cs="Times New Roman" w:hint="eastAsia"/>
          <w:sz w:val="24"/>
          <w:szCs w:val="24"/>
        </w:rPr>
        <w:t>K大</w:t>
      </w:r>
      <w:r w:rsidR="00D64607">
        <w:rPr>
          <w:rFonts w:ascii="宋体" w:eastAsia="宋体" w:hAnsi="宋体" w:cs="Times New Roman"/>
          <w:sz w:val="24"/>
          <w:szCs w:val="24"/>
        </w:rPr>
        <w:t>的商品</w:t>
      </w:r>
      <w:r w:rsidR="0021234E">
        <w:rPr>
          <w:rFonts w:ascii="宋体" w:eastAsia="宋体" w:hAnsi="宋体" w:cs="Times New Roman"/>
          <w:sz w:val="24"/>
          <w:szCs w:val="24"/>
        </w:rPr>
        <w:t>。</w:t>
      </w:r>
    </w:p>
    <w:p w:rsidR="003709E3" w:rsidRPr="00D51F0E" w:rsidRDefault="00D43792"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2A77B8">
        <w:rPr>
          <w:rFonts w:ascii="宋体" w:eastAsia="宋体" w:hAnsi="宋体" w:cs="Times New Roman" w:hint="eastAsia"/>
          <w:sz w:val="24"/>
          <w:szCs w:val="24"/>
        </w:rPr>
        <w:t>5</w:t>
      </w:r>
      <w:r>
        <w:rPr>
          <w:rFonts w:ascii="宋体" w:eastAsia="宋体" w:hAnsi="宋体" w:cs="Times New Roman" w:hint="eastAsia"/>
          <w:sz w:val="24"/>
          <w:szCs w:val="24"/>
        </w:rPr>
        <w:t>）</w:t>
      </w:r>
      <w:r w:rsidR="00737E49">
        <w:rPr>
          <w:rFonts w:ascii="宋体" w:eastAsia="宋体" w:hAnsi="宋体" w:cs="Times New Roman" w:hint="eastAsia"/>
          <w:sz w:val="24"/>
          <w:szCs w:val="24"/>
        </w:rPr>
        <w:t>实验均</w:t>
      </w:r>
      <w:r w:rsidR="00737E49">
        <w:rPr>
          <w:rFonts w:ascii="宋体" w:eastAsia="宋体" w:hAnsi="宋体" w:cs="Times New Roman"/>
          <w:sz w:val="24"/>
          <w:szCs w:val="24"/>
        </w:rPr>
        <w:t>使用一个</w:t>
      </w:r>
      <w:r w:rsidR="00737E49">
        <w:rPr>
          <w:rFonts w:ascii="宋体" w:eastAsia="宋体" w:hAnsi="宋体" w:cs="Times New Roman" w:hint="eastAsia"/>
          <w:sz w:val="24"/>
          <w:szCs w:val="24"/>
        </w:rPr>
        <w:t>大</w:t>
      </w:r>
      <w:r w:rsidR="00737E49">
        <w:rPr>
          <w:rFonts w:ascii="宋体" w:eastAsia="宋体" w:hAnsi="宋体" w:cs="Times New Roman"/>
          <w:sz w:val="24"/>
          <w:szCs w:val="24"/>
        </w:rPr>
        <w:t>超市在</w:t>
      </w:r>
      <w:r w:rsidR="00092E27">
        <w:rPr>
          <w:rFonts w:ascii="宋体" w:eastAsia="宋体" w:hAnsi="宋体" w:cs="Times New Roman" w:hint="eastAsia"/>
          <w:sz w:val="24"/>
          <w:szCs w:val="24"/>
        </w:rPr>
        <w:t>1月</w:t>
      </w:r>
      <w:r w:rsidR="0095145C">
        <w:rPr>
          <w:rFonts w:ascii="宋体" w:eastAsia="宋体" w:hAnsi="宋体" w:cs="Times New Roman"/>
          <w:sz w:val="24"/>
          <w:szCs w:val="24"/>
        </w:rPr>
        <w:t>份的交易记录</w:t>
      </w:r>
      <w:r w:rsidR="0095145C">
        <w:rPr>
          <w:rFonts w:ascii="宋体" w:eastAsia="宋体" w:hAnsi="宋体" w:cs="Times New Roman" w:hint="eastAsia"/>
          <w:sz w:val="24"/>
          <w:szCs w:val="24"/>
        </w:rPr>
        <w:t>作为</w:t>
      </w:r>
      <w:r w:rsidR="0095145C">
        <w:rPr>
          <w:rFonts w:ascii="宋体" w:eastAsia="宋体" w:hAnsi="宋体" w:cs="Times New Roman"/>
          <w:sz w:val="24"/>
          <w:szCs w:val="24"/>
        </w:rPr>
        <w:t>实验数据，</w:t>
      </w:r>
      <w:r w:rsidR="00EB521D">
        <w:rPr>
          <w:rFonts w:ascii="宋体" w:eastAsia="宋体" w:hAnsi="宋体" w:cs="Times New Roman" w:hint="eastAsia"/>
          <w:sz w:val="24"/>
          <w:szCs w:val="24"/>
        </w:rPr>
        <w:t>实验</w:t>
      </w:r>
      <w:r w:rsidR="009F0513">
        <w:rPr>
          <w:rFonts w:ascii="宋体" w:eastAsia="宋体" w:hAnsi="宋体" w:cs="Times New Roman" w:hint="eastAsia"/>
          <w:sz w:val="24"/>
          <w:szCs w:val="24"/>
        </w:rPr>
        <w:t>的</w:t>
      </w:r>
      <w:r w:rsidR="00B77379">
        <w:rPr>
          <w:rFonts w:ascii="宋体" w:eastAsia="宋体" w:hAnsi="宋体" w:cs="Times New Roman" w:hint="eastAsia"/>
          <w:sz w:val="24"/>
          <w:szCs w:val="24"/>
        </w:rPr>
        <w:t>算法</w:t>
      </w:r>
      <w:r w:rsidR="00B77379">
        <w:rPr>
          <w:rFonts w:ascii="宋体" w:eastAsia="宋体" w:hAnsi="宋体" w:cs="Times New Roman"/>
          <w:sz w:val="24"/>
          <w:szCs w:val="24"/>
        </w:rPr>
        <w:t>实现用的是python</w:t>
      </w:r>
      <w:r w:rsidR="00266E16">
        <w:rPr>
          <w:rFonts w:ascii="宋体" w:eastAsia="宋体" w:hAnsi="宋体" w:cs="Times New Roman"/>
          <w:sz w:val="24"/>
          <w:szCs w:val="24"/>
        </w:rPr>
        <w:t>语言</w:t>
      </w:r>
      <w:r w:rsidR="00266E16">
        <w:rPr>
          <w:rFonts w:ascii="宋体" w:eastAsia="宋体" w:hAnsi="宋体" w:cs="Times New Roman" w:hint="eastAsia"/>
          <w:sz w:val="24"/>
          <w:szCs w:val="24"/>
        </w:rPr>
        <w:t>，</w:t>
      </w:r>
      <w:r w:rsidR="00F952A6">
        <w:rPr>
          <w:rFonts w:ascii="宋体" w:eastAsia="宋体" w:hAnsi="宋体" w:cs="Times New Roman" w:hint="eastAsia"/>
          <w:sz w:val="24"/>
          <w:szCs w:val="24"/>
        </w:rPr>
        <w:t>结果分析中图</w:t>
      </w:r>
      <w:r w:rsidR="00F952A6">
        <w:rPr>
          <w:rFonts w:ascii="宋体" w:eastAsia="宋体" w:hAnsi="宋体" w:cs="Times New Roman"/>
          <w:sz w:val="24"/>
          <w:szCs w:val="24"/>
        </w:rPr>
        <w:t>表</w:t>
      </w:r>
      <w:r w:rsidR="00F952A6">
        <w:rPr>
          <w:rFonts w:ascii="宋体" w:eastAsia="宋体" w:hAnsi="宋体" w:cs="Times New Roman" w:hint="eastAsia"/>
          <w:sz w:val="24"/>
          <w:szCs w:val="24"/>
        </w:rPr>
        <w:t>绘制</w:t>
      </w:r>
      <w:r w:rsidR="00F952A6">
        <w:rPr>
          <w:rFonts w:ascii="宋体" w:eastAsia="宋体" w:hAnsi="宋体" w:cs="Times New Roman"/>
          <w:sz w:val="24"/>
          <w:szCs w:val="24"/>
        </w:rPr>
        <w:t>用python，网络绘制</w:t>
      </w:r>
      <w:r w:rsidR="00F952A6">
        <w:rPr>
          <w:rFonts w:ascii="宋体" w:eastAsia="宋体" w:hAnsi="宋体" w:cs="Times New Roman" w:hint="eastAsia"/>
          <w:sz w:val="24"/>
          <w:szCs w:val="24"/>
        </w:rPr>
        <w:t>使用</w:t>
      </w:r>
      <w:r w:rsidR="00F952A6">
        <w:rPr>
          <w:rFonts w:ascii="宋体" w:eastAsia="宋体" w:hAnsi="宋体" w:cs="Times New Roman"/>
          <w:sz w:val="24"/>
          <w:szCs w:val="24"/>
        </w:rPr>
        <w:t>gephi</w:t>
      </w:r>
      <w:r w:rsidR="00F952A6">
        <w:rPr>
          <w:rFonts w:ascii="宋体" w:eastAsia="宋体" w:hAnsi="宋体" w:cs="Times New Roman" w:hint="eastAsia"/>
          <w:sz w:val="24"/>
          <w:szCs w:val="24"/>
        </w:rPr>
        <w:t>软件</w:t>
      </w:r>
      <w:r w:rsidR="00F952A6">
        <w:rPr>
          <w:rFonts w:ascii="宋体" w:eastAsia="宋体" w:hAnsi="宋体" w:cs="Times New Roman"/>
          <w:sz w:val="24"/>
          <w:szCs w:val="24"/>
        </w:rPr>
        <w:t>。</w:t>
      </w:r>
      <w:r w:rsidR="00980697">
        <w:rPr>
          <w:rFonts w:ascii="宋体" w:eastAsia="宋体" w:hAnsi="宋体" w:cs="Times New Roman" w:hint="eastAsia"/>
          <w:sz w:val="24"/>
          <w:szCs w:val="24"/>
        </w:rPr>
        <w:t>整个</w:t>
      </w:r>
      <w:r w:rsidR="00980697">
        <w:rPr>
          <w:rFonts w:ascii="宋体" w:eastAsia="宋体" w:hAnsi="宋体" w:cs="Times New Roman"/>
          <w:sz w:val="24"/>
          <w:szCs w:val="24"/>
        </w:rPr>
        <w:t>实验包括数据筛选，</w:t>
      </w:r>
      <w:r w:rsidR="00980697">
        <w:rPr>
          <w:rFonts w:ascii="宋体" w:eastAsia="宋体" w:hAnsi="宋体" w:cs="Times New Roman" w:hint="eastAsia"/>
          <w:sz w:val="24"/>
          <w:szCs w:val="24"/>
        </w:rPr>
        <w:t>关联</w:t>
      </w:r>
      <w:r w:rsidR="00F7191A">
        <w:rPr>
          <w:rFonts w:ascii="宋体" w:eastAsia="宋体" w:hAnsi="宋体" w:cs="Times New Roman"/>
          <w:sz w:val="24"/>
          <w:szCs w:val="24"/>
        </w:rPr>
        <w:t>规则</w:t>
      </w:r>
      <w:r w:rsidR="00F7191A">
        <w:rPr>
          <w:rFonts w:ascii="宋体" w:eastAsia="宋体" w:hAnsi="宋体" w:cs="Times New Roman" w:hint="eastAsia"/>
          <w:sz w:val="24"/>
          <w:szCs w:val="24"/>
        </w:rPr>
        <w:t>计算</w:t>
      </w:r>
      <w:r w:rsidR="00F7191A">
        <w:rPr>
          <w:rFonts w:ascii="宋体" w:eastAsia="宋体" w:hAnsi="宋体" w:cs="Times New Roman"/>
          <w:sz w:val="24"/>
          <w:szCs w:val="24"/>
        </w:rPr>
        <w:t>，</w:t>
      </w:r>
      <w:r w:rsidR="004C2CFB">
        <w:rPr>
          <w:rFonts w:ascii="宋体" w:eastAsia="宋体" w:hAnsi="宋体" w:cs="Times New Roman" w:hint="eastAsia"/>
          <w:sz w:val="24"/>
          <w:szCs w:val="24"/>
        </w:rPr>
        <w:t>社团</w:t>
      </w:r>
      <w:r w:rsidR="004C2CFB">
        <w:rPr>
          <w:rFonts w:ascii="宋体" w:eastAsia="宋体" w:hAnsi="宋体" w:cs="Times New Roman"/>
          <w:sz w:val="24"/>
          <w:szCs w:val="24"/>
        </w:rPr>
        <w:t>划分和</w:t>
      </w:r>
      <w:r w:rsidR="00C62C61">
        <w:rPr>
          <w:rFonts w:ascii="宋体" w:eastAsia="宋体" w:hAnsi="宋体" w:cs="Times New Roman" w:hint="eastAsia"/>
          <w:sz w:val="24"/>
          <w:szCs w:val="24"/>
        </w:rPr>
        <w:t>对上述两种</w:t>
      </w:r>
      <w:r w:rsidR="00C62C61">
        <w:rPr>
          <w:rFonts w:ascii="宋体" w:eastAsia="宋体" w:hAnsi="宋体" w:cs="Times New Roman"/>
          <w:sz w:val="24"/>
          <w:szCs w:val="24"/>
        </w:rPr>
        <w:t>影响力最大化算法</w:t>
      </w:r>
      <w:r w:rsidR="00C62C61">
        <w:rPr>
          <w:rFonts w:ascii="宋体" w:eastAsia="宋体" w:hAnsi="宋体" w:cs="Times New Roman" w:hint="eastAsia"/>
          <w:sz w:val="24"/>
          <w:szCs w:val="24"/>
        </w:rPr>
        <w:t>的得到</w:t>
      </w:r>
      <w:r w:rsidR="00C62C61">
        <w:rPr>
          <w:rFonts w:ascii="宋体" w:eastAsia="宋体" w:hAnsi="宋体" w:cs="Times New Roman"/>
          <w:sz w:val="24"/>
          <w:szCs w:val="24"/>
        </w:rPr>
        <w:t>的结果进行</w:t>
      </w:r>
      <w:r w:rsidR="00F8731D">
        <w:rPr>
          <w:rFonts w:ascii="宋体" w:eastAsia="宋体" w:hAnsi="宋体" w:cs="Times New Roman" w:hint="eastAsia"/>
          <w:sz w:val="24"/>
          <w:szCs w:val="24"/>
        </w:rPr>
        <w:t>对比</w:t>
      </w:r>
      <w:r w:rsidR="00F8731D">
        <w:rPr>
          <w:rFonts w:ascii="宋体" w:eastAsia="宋体" w:hAnsi="宋体" w:cs="Times New Roman"/>
          <w:sz w:val="24"/>
          <w:szCs w:val="24"/>
        </w:rPr>
        <w:t>和分析。</w:t>
      </w:r>
    </w:p>
    <w:p w:rsidR="00327A94" w:rsidRDefault="00327A94" w:rsidP="00DF4FE3"/>
    <w:p w:rsidR="00201AA2" w:rsidRPr="00C15E22" w:rsidRDefault="007958C1" w:rsidP="00DF4FE3">
      <w:pPr>
        <w:rPr>
          <w:rFonts w:ascii="宋体" w:eastAsia="宋体" w:hAnsi="宋体" w:cs="Times New Roman"/>
          <w:sz w:val="24"/>
          <w:szCs w:val="24"/>
        </w:rPr>
      </w:pPr>
      <w:r w:rsidRPr="008E5206">
        <w:rPr>
          <w:rFonts w:ascii="宋体" w:eastAsia="宋体" w:hAnsi="宋体" w:cs="Times New Roman" w:hint="eastAsia"/>
          <w:b/>
          <w:sz w:val="24"/>
          <w:szCs w:val="24"/>
        </w:rPr>
        <w:t>关键</w:t>
      </w:r>
      <w:r w:rsidRPr="008E5206">
        <w:rPr>
          <w:rFonts w:ascii="宋体" w:eastAsia="宋体" w:hAnsi="宋体" w:cs="Times New Roman"/>
          <w:b/>
          <w:sz w:val="24"/>
          <w:szCs w:val="24"/>
        </w:rPr>
        <w:t>字</w:t>
      </w:r>
      <w:r w:rsidR="00F73736" w:rsidRPr="008E5206">
        <w:rPr>
          <w:rFonts w:ascii="宋体" w:eastAsia="宋体" w:hAnsi="宋体" w:cs="Times New Roman" w:hint="eastAsia"/>
          <w:b/>
          <w:sz w:val="24"/>
          <w:szCs w:val="24"/>
        </w:rPr>
        <w:t>：</w:t>
      </w:r>
      <w:r w:rsidR="007B41B9">
        <w:rPr>
          <w:rFonts w:ascii="宋体" w:eastAsia="宋体" w:hAnsi="宋体" w:cs="Times New Roman" w:hint="eastAsia"/>
          <w:sz w:val="24"/>
          <w:szCs w:val="24"/>
        </w:rPr>
        <w:t>购物篮；</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p w:rsidR="00327A94" w:rsidRDefault="00327A94" w:rsidP="00DF4FE3"/>
    <w:p w:rsidR="00327A94" w:rsidRDefault="00327A94" w:rsidP="00DF4FE3"/>
    <w:p w:rsidR="00327A94" w:rsidRDefault="00327A94" w:rsidP="00DF4FE3"/>
    <w:p w:rsidR="00327A94" w:rsidRDefault="00327A94" w:rsidP="00DF4FE3"/>
    <w:p w:rsidR="00EB3986" w:rsidRDefault="00EB3986">
      <w:pPr>
        <w:widowControl/>
        <w:jc w:val="left"/>
      </w:pPr>
      <w:r>
        <w:br w:type="page"/>
      </w:r>
    </w:p>
    <w:p w:rsidR="00EB3986" w:rsidRDefault="00EB3986" w:rsidP="00EB3986">
      <w:pPr>
        <w:widowControl/>
        <w:jc w:val="center"/>
      </w:pPr>
      <w:r>
        <w:rPr>
          <w:sz w:val="32"/>
          <w:szCs w:val="32"/>
        </w:rPr>
        <w:lastRenderedPageBreak/>
        <w:t>ABSTRACT</w:t>
      </w:r>
    </w:p>
    <w:p w:rsidR="00327A94" w:rsidRDefault="0006578D" w:rsidP="00EB3986">
      <w:pPr>
        <w:widowControl/>
        <w:jc w:val="left"/>
        <w:rPr>
          <w:color w:val="FF0000"/>
        </w:rPr>
      </w:pPr>
      <w:r w:rsidRPr="00B824E3">
        <w:rPr>
          <w:rFonts w:hint="eastAsia"/>
          <w:color w:val="FF0000"/>
        </w:rPr>
        <w:t>最后在</w:t>
      </w:r>
      <w:r w:rsidRPr="00B824E3">
        <w:rPr>
          <w:color w:val="FF0000"/>
        </w:rPr>
        <w:t>补充</w:t>
      </w: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7B40E8" w:rsidRDefault="007B40E8" w:rsidP="00EB3986">
      <w:pPr>
        <w:widowControl/>
        <w:jc w:val="left"/>
        <w:rPr>
          <w:color w:val="FF0000"/>
        </w:rPr>
      </w:pPr>
    </w:p>
    <w:p w:rsidR="007B40E8" w:rsidRDefault="007B40E8" w:rsidP="00EB3986">
      <w:pPr>
        <w:widowControl/>
        <w:jc w:val="left"/>
        <w:rPr>
          <w:color w:val="FF0000"/>
        </w:rPr>
      </w:pPr>
    </w:p>
    <w:p w:rsidR="00B824E3" w:rsidRPr="00B824E3" w:rsidRDefault="00B824E3" w:rsidP="00EB3986">
      <w:pPr>
        <w:widowControl/>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901A77">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901A77">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901A77">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901A77">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901A77">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901A77">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901A77">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901A77">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901A77">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901A77">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901A77">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901A77">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901A77">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901A77">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901A77">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901A77">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901A77">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901A77">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901A77">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901A77">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901A77">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901A77">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901A77">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901A77">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901A77">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593FF8" w:rsidRDefault="00593FF8">
      <w:pPr>
        <w:widowControl/>
        <w:jc w:val="left"/>
        <w:rPr>
          <w:b/>
          <w:bCs/>
          <w:kern w:val="44"/>
          <w:sz w:val="44"/>
          <w:szCs w:val="44"/>
        </w:rPr>
      </w:pPr>
      <w:bookmarkStart w:id="1" w:name="_Toc449712888"/>
      <w:r>
        <w:br w:type="page"/>
      </w:r>
    </w:p>
    <w:p w:rsidR="00D014E7" w:rsidRDefault="00D014E7" w:rsidP="00747CC6">
      <w:pPr>
        <w:pStyle w:val="1"/>
        <w:jc w:val="center"/>
      </w:pPr>
      <w:r w:rsidRPr="00D014E7">
        <w:rPr>
          <w:rFonts w:hint="eastAsia"/>
        </w:rPr>
        <w:lastRenderedPageBreak/>
        <w:t>基于商品影响力分析的购物篮方法研究</w:t>
      </w:r>
      <w:bookmarkEnd w:id="1"/>
    </w:p>
    <w:p w:rsidR="004C0367" w:rsidRDefault="004C0367" w:rsidP="004C0367"/>
    <w:p w:rsidR="00171F93" w:rsidRDefault="0066486B" w:rsidP="00D416FA">
      <w:pPr>
        <w:pStyle w:val="2"/>
        <w:numPr>
          <w:ilvl w:val="0"/>
          <w:numId w:val="7"/>
        </w:numPr>
        <w:jc w:val="center"/>
      </w:pPr>
      <w:bookmarkStart w:id="2" w:name="_Toc449712890"/>
      <w:r>
        <w:t>绪论</w:t>
      </w:r>
      <w:bookmarkEnd w:id="2"/>
    </w:p>
    <w:p w:rsidR="00CB0649" w:rsidRDefault="00D766DF" w:rsidP="00936FA1">
      <w:pPr>
        <w:ind w:firstLine="420"/>
        <w:rPr>
          <w:sz w:val="24"/>
          <w:szCs w:val="24"/>
        </w:rPr>
      </w:pPr>
      <w:r w:rsidRPr="00383301">
        <w:rPr>
          <w:rFonts w:hint="eastAsia"/>
          <w:sz w:val="24"/>
          <w:szCs w:val="24"/>
        </w:rPr>
        <w:t>随着</w:t>
      </w:r>
      <w:r w:rsidR="003168D2" w:rsidRPr="00383301">
        <w:rPr>
          <w:sz w:val="24"/>
          <w:szCs w:val="24"/>
        </w:rPr>
        <w:t>经济水平的</w:t>
      </w:r>
      <w:r w:rsidR="003168D2" w:rsidRPr="00383301">
        <w:rPr>
          <w:rFonts w:hint="eastAsia"/>
          <w:sz w:val="24"/>
          <w:szCs w:val="24"/>
        </w:rPr>
        <w:t>提高</w:t>
      </w:r>
      <w:r w:rsidRPr="00383301">
        <w:rPr>
          <w:sz w:val="24"/>
          <w:szCs w:val="24"/>
        </w:rPr>
        <w:t>，</w:t>
      </w:r>
      <w:r w:rsidR="00736432" w:rsidRPr="00383301">
        <w:rPr>
          <w:rFonts w:hint="eastAsia"/>
          <w:sz w:val="24"/>
          <w:szCs w:val="24"/>
        </w:rPr>
        <w:t>人们</w:t>
      </w:r>
      <w:r w:rsidR="00695C9A" w:rsidRPr="00383301">
        <w:rPr>
          <w:rFonts w:hint="eastAsia"/>
          <w:sz w:val="24"/>
          <w:szCs w:val="24"/>
        </w:rPr>
        <w:t>在闲暇</w:t>
      </w:r>
      <w:r w:rsidR="004E6CD6" w:rsidRPr="00383301">
        <w:rPr>
          <w:sz w:val="24"/>
          <w:szCs w:val="24"/>
        </w:rPr>
        <w:t>时间</w:t>
      </w:r>
      <w:r w:rsidR="004E6CD6" w:rsidRPr="00383301">
        <w:rPr>
          <w:rFonts w:hint="eastAsia"/>
          <w:sz w:val="24"/>
          <w:szCs w:val="24"/>
        </w:rPr>
        <w:t>逛</w:t>
      </w:r>
      <w:r w:rsidR="000F2B38" w:rsidRPr="00383301">
        <w:rPr>
          <w:sz w:val="24"/>
          <w:szCs w:val="24"/>
        </w:rPr>
        <w:t>逛超市</w:t>
      </w:r>
      <w:r w:rsidR="0020707A" w:rsidRPr="00383301">
        <w:rPr>
          <w:rFonts w:hint="eastAsia"/>
          <w:sz w:val="24"/>
          <w:szCs w:val="24"/>
        </w:rPr>
        <w:t>，</w:t>
      </w:r>
      <w:r w:rsidR="00AC6F54">
        <w:rPr>
          <w:rFonts w:hint="eastAsia"/>
          <w:sz w:val="24"/>
          <w:szCs w:val="24"/>
        </w:rPr>
        <w:t>不管</w:t>
      </w:r>
      <w:r w:rsidR="00AC6F54">
        <w:rPr>
          <w:sz w:val="24"/>
          <w:szCs w:val="24"/>
        </w:rPr>
        <w:t>是</w:t>
      </w:r>
      <w:r w:rsidR="00AC6F54">
        <w:rPr>
          <w:rFonts w:hint="eastAsia"/>
          <w:sz w:val="24"/>
          <w:szCs w:val="24"/>
        </w:rPr>
        <w:t>商品</w:t>
      </w:r>
      <w:r w:rsidR="00AC6F54">
        <w:rPr>
          <w:sz w:val="24"/>
          <w:szCs w:val="24"/>
        </w:rPr>
        <w:t>的购买量和光顾超市的</w:t>
      </w:r>
      <w:r w:rsidR="00AC6F54">
        <w:rPr>
          <w:rFonts w:hint="eastAsia"/>
          <w:sz w:val="24"/>
          <w:szCs w:val="24"/>
        </w:rPr>
        <w:t>频率</w:t>
      </w:r>
      <w:r w:rsidR="00AC6F54">
        <w:rPr>
          <w:sz w:val="24"/>
          <w:szCs w:val="24"/>
        </w:rPr>
        <w:t>都在</w:t>
      </w:r>
      <w:r w:rsidR="0061142C">
        <w:rPr>
          <w:rFonts w:hint="eastAsia"/>
          <w:sz w:val="24"/>
          <w:szCs w:val="24"/>
        </w:rPr>
        <w:t>快速</w:t>
      </w:r>
      <w:r w:rsidR="00AC6F54">
        <w:rPr>
          <w:sz w:val="24"/>
          <w:szCs w:val="24"/>
        </w:rPr>
        <w:t>增加，</w:t>
      </w:r>
      <w:r w:rsidR="004A6691" w:rsidRPr="00383301">
        <w:rPr>
          <w:sz w:val="24"/>
          <w:szCs w:val="24"/>
        </w:rPr>
        <w:t>人们的需求带动了超市的发展</w:t>
      </w:r>
      <w:r w:rsidR="009820D8" w:rsidRPr="00383301">
        <w:rPr>
          <w:rFonts w:hint="eastAsia"/>
          <w:sz w:val="24"/>
          <w:szCs w:val="24"/>
        </w:rPr>
        <w:t>。</w:t>
      </w:r>
      <w:r w:rsidR="00A40F6E">
        <w:rPr>
          <w:rFonts w:hint="eastAsia"/>
          <w:sz w:val="24"/>
          <w:szCs w:val="24"/>
        </w:rPr>
        <w:t>我</w:t>
      </w:r>
      <w:r w:rsidR="00A40F6E">
        <w:rPr>
          <w:sz w:val="24"/>
          <w:szCs w:val="24"/>
        </w:rPr>
        <w:t>们很容易想到这样的一个场景，</w:t>
      </w:r>
      <w:r w:rsidR="004366CC">
        <w:rPr>
          <w:rFonts w:hint="eastAsia"/>
          <w:sz w:val="24"/>
          <w:szCs w:val="24"/>
        </w:rPr>
        <w:t>超市</w:t>
      </w:r>
      <w:r w:rsidR="00943ACE">
        <w:rPr>
          <w:rFonts w:hint="eastAsia"/>
          <w:sz w:val="24"/>
          <w:szCs w:val="24"/>
        </w:rPr>
        <w:t>进行</w:t>
      </w:r>
      <w:r w:rsidR="00943ACE">
        <w:rPr>
          <w:sz w:val="24"/>
          <w:szCs w:val="24"/>
        </w:rPr>
        <w:t>着促销活动，</w:t>
      </w:r>
      <w:r w:rsidR="0097624A">
        <w:rPr>
          <w:rFonts w:hint="eastAsia"/>
          <w:sz w:val="24"/>
          <w:szCs w:val="24"/>
        </w:rPr>
        <w:t>在</w:t>
      </w:r>
      <w:r w:rsidR="0097624A">
        <w:rPr>
          <w:sz w:val="24"/>
          <w:szCs w:val="24"/>
        </w:rPr>
        <w:t>pos</w:t>
      </w:r>
      <w:r w:rsidR="0097624A">
        <w:rPr>
          <w:sz w:val="24"/>
          <w:szCs w:val="24"/>
        </w:rPr>
        <w:t>机</w:t>
      </w:r>
      <w:r w:rsidR="0097624A">
        <w:rPr>
          <w:rFonts w:hint="eastAsia"/>
          <w:sz w:val="24"/>
          <w:szCs w:val="24"/>
        </w:rPr>
        <w:t>前人们</w:t>
      </w:r>
      <w:r w:rsidR="0097624A">
        <w:rPr>
          <w:sz w:val="24"/>
          <w:szCs w:val="24"/>
        </w:rPr>
        <w:t>手中提着购物篮</w:t>
      </w:r>
      <w:r w:rsidR="00A8702E">
        <w:rPr>
          <w:rFonts w:hint="eastAsia"/>
          <w:sz w:val="24"/>
          <w:szCs w:val="24"/>
        </w:rPr>
        <w:t>排着</w:t>
      </w:r>
      <w:r w:rsidR="00A8702E">
        <w:rPr>
          <w:sz w:val="24"/>
          <w:szCs w:val="24"/>
        </w:rPr>
        <w:t>上上的队伍，</w:t>
      </w:r>
      <w:r w:rsidR="00300A0B">
        <w:rPr>
          <w:rFonts w:hint="eastAsia"/>
          <w:sz w:val="24"/>
          <w:szCs w:val="24"/>
        </w:rPr>
        <w:t>收银员</w:t>
      </w:r>
      <w:r w:rsidR="00300A0B">
        <w:rPr>
          <w:sz w:val="24"/>
          <w:szCs w:val="24"/>
        </w:rPr>
        <w:t>手忙</w:t>
      </w:r>
      <w:r w:rsidR="00300A0B">
        <w:rPr>
          <w:rFonts w:hint="eastAsia"/>
          <w:sz w:val="24"/>
          <w:szCs w:val="24"/>
        </w:rPr>
        <w:t>脚</w:t>
      </w:r>
      <w:r w:rsidR="00300A0B">
        <w:rPr>
          <w:sz w:val="24"/>
          <w:szCs w:val="24"/>
        </w:rPr>
        <w:t>乱的</w:t>
      </w:r>
      <w:r w:rsidR="00030DEA">
        <w:rPr>
          <w:rFonts w:hint="eastAsia"/>
          <w:sz w:val="24"/>
          <w:szCs w:val="24"/>
        </w:rPr>
        <w:t>录入着顾客</w:t>
      </w:r>
      <w:r w:rsidR="00030DEA">
        <w:rPr>
          <w:sz w:val="24"/>
          <w:szCs w:val="24"/>
        </w:rPr>
        <w:t>购物篮中商品</w:t>
      </w:r>
      <w:r w:rsidR="00030DEA">
        <w:rPr>
          <w:rFonts w:hint="eastAsia"/>
          <w:sz w:val="24"/>
          <w:szCs w:val="24"/>
        </w:rPr>
        <w:t>的</w:t>
      </w:r>
      <w:r w:rsidR="00030DEA">
        <w:rPr>
          <w:sz w:val="24"/>
          <w:szCs w:val="24"/>
        </w:rPr>
        <w:t>信息。</w:t>
      </w:r>
      <w:r w:rsidR="00A9032C">
        <w:rPr>
          <w:rFonts w:hint="eastAsia"/>
          <w:sz w:val="24"/>
          <w:szCs w:val="24"/>
        </w:rPr>
        <w:t>在</w:t>
      </w:r>
      <w:r w:rsidR="00A9032C">
        <w:rPr>
          <w:sz w:val="24"/>
          <w:szCs w:val="24"/>
        </w:rPr>
        <w:t>超市经营中积累</w:t>
      </w:r>
      <w:r w:rsidR="00A9032C">
        <w:rPr>
          <w:rFonts w:hint="eastAsia"/>
          <w:sz w:val="24"/>
          <w:szCs w:val="24"/>
        </w:rPr>
        <w:t>的</w:t>
      </w:r>
      <w:r w:rsidR="000518C1">
        <w:rPr>
          <w:rFonts w:hint="eastAsia"/>
          <w:sz w:val="24"/>
          <w:szCs w:val="24"/>
        </w:rPr>
        <w:t>大量</w:t>
      </w:r>
      <w:r w:rsidR="000518C1">
        <w:rPr>
          <w:sz w:val="24"/>
          <w:szCs w:val="24"/>
        </w:rPr>
        <w:t>的</w:t>
      </w:r>
      <w:r w:rsidR="00A9032C">
        <w:rPr>
          <w:sz w:val="24"/>
          <w:szCs w:val="24"/>
        </w:rPr>
        <w:t>这些数据叫做购物篮</w:t>
      </w:r>
      <w:r w:rsidR="00A9032C">
        <w:rPr>
          <w:rFonts w:hint="eastAsia"/>
          <w:sz w:val="24"/>
          <w:szCs w:val="24"/>
        </w:rPr>
        <w:t>数据</w:t>
      </w:r>
      <w:r w:rsidR="00CB0649">
        <w:rPr>
          <w:rFonts w:hint="eastAsia"/>
          <w:sz w:val="24"/>
          <w:szCs w:val="24"/>
        </w:rPr>
        <w:t>。</w:t>
      </w:r>
    </w:p>
    <w:p w:rsidR="00B21E0C" w:rsidRDefault="00607D10" w:rsidP="003C4A0D">
      <w:pPr>
        <w:ind w:firstLine="420"/>
        <w:rPr>
          <w:sz w:val="24"/>
          <w:szCs w:val="24"/>
        </w:rPr>
      </w:pPr>
      <w:r w:rsidRPr="00383301">
        <w:rPr>
          <w:rFonts w:hint="eastAsia"/>
          <w:sz w:val="24"/>
          <w:szCs w:val="24"/>
        </w:rPr>
        <w:t>在居民</w:t>
      </w:r>
      <w:r w:rsidRPr="00383301">
        <w:rPr>
          <w:sz w:val="24"/>
          <w:szCs w:val="24"/>
        </w:rPr>
        <w:t>区总能</w:t>
      </w:r>
      <w:r w:rsidRPr="00383301">
        <w:rPr>
          <w:rFonts w:hint="eastAsia"/>
          <w:sz w:val="24"/>
          <w:szCs w:val="24"/>
        </w:rPr>
        <w:t>方便</w:t>
      </w:r>
      <w:r w:rsidR="00593948" w:rsidRPr="00383301">
        <w:rPr>
          <w:sz w:val="24"/>
          <w:szCs w:val="24"/>
        </w:rPr>
        <w:t>的找到超市</w:t>
      </w:r>
      <w:r w:rsidR="00593948" w:rsidRPr="00383301">
        <w:rPr>
          <w:rFonts w:hint="eastAsia"/>
          <w:sz w:val="24"/>
          <w:szCs w:val="24"/>
        </w:rPr>
        <w:t>，</w:t>
      </w:r>
      <w:r w:rsidR="00383301" w:rsidRPr="00383301">
        <w:rPr>
          <w:rFonts w:hint="eastAsia"/>
          <w:sz w:val="24"/>
          <w:szCs w:val="24"/>
        </w:rPr>
        <w:t>这</w:t>
      </w:r>
      <w:r w:rsidR="00383301" w:rsidRPr="00383301">
        <w:rPr>
          <w:sz w:val="24"/>
          <w:szCs w:val="24"/>
        </w:rPr>
        <w:t>也</w:t>
      </w:r>
      <w:r w:rsidR="00383301">
        <w:rPr>
          <w:rFonts w:hint="eastAsia"/>
          <w:sz w:val="24"/>
          <w:szCs w:val="24"/>
        </w:rPr>
        <w:t>意味</w:t>
      </w:r>
      <w:r w:rsidR="00F744D0">
        <w:rPr>
          <w:sz w:val="24"/>
          <w:szCs w:val="24"/>
        </w:rPr>
        <w:t>着</w:t>
      </w:r>
      <w:r w:rsidR="00F744D0">
        <w:rPr>
          <w:rFonts w:hint="eastAsia"/>
          <w:sz w:val="24"/>
          <w:szCs w:val="24"/>
        </w:rPr>
        <w:t>人们</w:t>
      </w:r>
      <w:r w:rsidR="00F744D0">
        <w:rPr>
          <w:sz w:val="24"/>
          <w:szCs w:val="24"/>
        </w:rPr>
        <w:t>可</w:t>
      </w:r>
      <w:r w:rsidR="00F744D0">
        <w:rPr>
          <w:rFonts w:hint="eastAsia"/>
          <w:sz w:val="24"/>
          <w:szCs w:val="24"/>
        </w:rPr>
        <w:t>选择</w:t>
      </w:r>
      <w:r w:rsidR="00F744D0">
        <w:rPr>
          <w:sz w:val="24"/>
          <w:szCs w:val="24"/>
        </w:rPr>
        <w:t>的超市在增多，超市的竞争</w:t>
      </w:r>
      <w:r w:rsidR="00F744D0">
        <w:rPr>
          <w:rFonts w:hint="eastAsia"/>
          <w:sz w:val="24"/>
          <w:szCs w:val="24"/>
        </w:rPr>
        <w:t>压力</w:t>
      </w:r>
      <w:r w:rsidR="00F744D0">
        <w:rPr>
          <w:sz w:val="24"/>
          <w:szCs w:val="24"/>
        </w:rPr>
        <w:t>也在增加</w:t>
      </w:r>
      <w:r w:rsidR="00F744D0">
        <w:rPr>
          <w:rFonts w:hint="eastAsia"/>
          <w:sz w:val="24"/>
          <w:szCs w:val="24"/>
        </w:rPr>
        <w:t>。</w:t>
      </w:r>
      <w:r w:rsidR="00584E0B">
        <w:rPr>
          <w:rFonts w:hint="eastAsia"/>
          <w:sz w:val="24"/>
          <w:szCs w:val="24"/>
        </w:rPr>
        <w:t>因此</w:t>
      </w:r>
      <w:r w:rsidR="00584E0B">
        <w:rPr>
          <w:sz w:val="24"/>
          <w:szCs w:val="24"/>
        </w:rPr>
        <w:t>零售商们想着各种方法来</w:t>
      </w:r>
      <w:r w:rsidR="00581327">
        <w:rPr>
          <w:rFonts w:hint="eastAsia"/>
          <w:sz w:val="24"/>
          <w:szCs w:val="24"/>
        </w:rPr>
        <w:t>提高</w:t>
      </w:r>
      <w:r w:rsidR="00581327">
        <w:rPr>
          <w:sz w:val="24"/>
          <w:szCs w:val="24"/>
        </w:rPr>
        <w:t>顾客的购物体验</w:t>
      </w:r>
      <w:r w:rsidR="00581327">
        <w:rPr>
          <w:rFonts w:hint="eastAsia"/>
          <w:sz w:val="24"/>
          <w:szCs w:val="24"/>
        </w:rPr>
        <w:t>，</w:t>
      </w:r>
      <w:r w:rsidR="00E54FBB">
        <w:rPr>
          <w:rFonts w:hint="eastAsia"/>
          <w:sz w:val="24"/>
          <w:szCs w:val="24"/>
        </w:rPr>
        <w:t>其中</w:t>
      </w:r>
      <w:r w:rsidR="00E54FBB">
        <w:rPr>
          <w:sz w:val="24"/>
          <w:szCs w:val="24"/>
        </w:rPr>
        <w:t>一种常用的方法就是通过分析购物篮</w:t>
      </w:r>
      <w:r w:rsidR="00E54FBB">
        <w:rPr>
          <w:rFonts w:hint="eastAsia"/>
          <w:sz w:val="24"/>
          <w:szCs w:val="24"/>
        </w:rPr>
        <w:t>数</w:t>
      </w:r>
      <w:r w:rsidR="00CE598C">
        <w:rPr>
          <w:sz w:val="24"/>
          <w:szCs w:val="24"/>
        </w:rPr>
        <w:t>据来刻画顾客的购物行为</w:t>
      </w:r>
      <w:r w:rsidR="00CE598C">
        <w:rPr>
          <w:rFonts w:hint="eastAsia"/>
          <w:sz w:val="24"/>
          <w:szCs w:val="24"/>
        </w:rPr>
        <w:t>，然后</w:t>
      </w:r>
      <w:r w:rsidR="00CE598C">
        <w:rPr>
          <w:sz w:val="24"/>
          <w:szCs w:val="24"/>
        </w:rPr>
        <w:t>零售商再根据</w:t>
      </w:r>
      <w:r w:rsidR="003516D1">
        <w:rPr>
          <w:rFonts w:hint="eastAsia"/>
          <w:sz w:val="24"/>
          <w:szCs w:val="24"/>
        </w:rPr>
        <w:t>顾客</w:t>
      </w:r>
      <w:r w:rsidR="003516D1">
        <w:rPr>
          <w:sz w:val="24"/>
          <w:szCs w:val="24"/>
        </w:rPr>
        <w:t>的特点</w:t>
      </w:r>
      <w:r w:rsidR="008A7920">
        <w:rPr>
          <w:rFonts w:hint="eastAsia"/>
          <w:sz w:val="24"/>
          <w:szCs w:val="24"/>
        </w:rPr>
        <w:t>来</w:t>
      </w:r>
      <w:r w:rsidR="00AC35FD">
        <w:rPr>
          <w:rFonts w:hint="eastAsia"/>
          <w:sz w:val="24"/>
          <w:szCs w:val="24"/>
        </w:rPr>
        <w:t>制定</w:t>
      </w:r>
      <w:r w:rsidR="006D15F0">
        <w:rPr>
          <w:sz w:val="24"/>
          <w:szCs w:val="24"/>
        </w:rPr>
        <w:t>策略</w:t>
      </w:r>
      <w:r w:rsidR="003516D1">
        <w:rPr>
          <w:sz w:val="24"/>
          <w:szCs w:val="24"/>
        </w:rPr>
        <w:t>改善顾客体验。</w:t>
      </w:r>
    </w:p>
    <w:p w:rsidR="00F356F3" w:rsidRDefault="00B21E0C" w:rsidP="006D582B">
      <w:pPr>
        <w:ind w:firstLine="420"/>
        <w:rPr>
          <w:sz w:val="24"/>
          <w:szCs w:val="24"/>
        </w:rPr>
      </w:pPr>
      <w:r>
        <w:rPr>
          <w:rFonts w:hint="eastAsia"/>
          <w:sz w:val="24"/>
          <w:szCs w:val="24"/>
        </w:rPr>
        <w:t>购物</w:t>
      </w:r>
      <w:r>
        <w:rPr>
          <w:sz w:val="24"/>
          <w:szCs w:val="24"/>
        </w:rPr>
        <w:t>篮分析的</w:t>
      </w:r>
      <w:r>
        <w:rPr>
          <w:rFonts w:hint="eastAsia"/>
          <w:sz w:val="24"/>
          <w:szCs w:val="24"/>
        </w:rPr>
        <w:t>英文</w:t>
      </w:r>
      <w:r>
        <w:rPr>
          <w:sz w:val="24"/>
          <w:szCs w:val="24"/>
        </w:rPr>
        <w:t>叫做</w:t>
      </w:r>
      <w:r>
        <w:rPr>
          <w:sz w:val="24"/>
          <w:szCs w:val="24"/>
        </w:rPr>
        <w:t>Market B</w:t>
      </w:r>
      <w:r w:rsidR="00C30FA7">
        <w:rPr>
          <w:sz w:val="24"/>
          <w:szCs w:val="24"/>
        </w:rPr>
        <w:t>aske</w:t>
      </w:r>
      <w:r>
        <w:rPr>
          <w:sz w:val="24"/>
          <w:szCs w:val="24"/>
        </w:rPr>
        <w:t>t Analysis</w:t>
      </w:r>
      <w:r>
        <w:rPr>
          <w:rFonts w:hint="eastAsia"/>
          <w:sz w:val="24"/>
          <w:szCs w:val="24"/>
        </w:rPr>
        <w:t>，</w:t>
      </w:r>
      <w:r>
        <w:rPr>
          <w:sz w:val="24"/>
          <w:szCs w:val="24"/>
        </w:rPr>
        <w:t>简称为</w:t>
      </w:r>
      <w:r>
        <w:rPr>
          <w:rFonts w:hint="eastAsia"/>
          <w:sz w:val="24"/>
          <w:szCs w:val="24"/>
        </w:rPr>
        <w:t>MBA</w:t>
      </w:r>
      <w:r>
        <w:rPr>
          <w:rFonts w:hint="eastAsia"/>
          <w:sz w:val="24"/>
          <w:szCs w:val="24"/>
        </w:rPr>
        <w:t>。商品</w:t>
      </w:r>
      <w:r>
        <w:rPr>
          <w:sz w:val="24"/>
          <w:szCs w:val="24"/>
        </w:rPr>
        <w:t>关联性</w:t>
      </w:r>
      <w:r w:rsidR="00BE60F5">
        <w:rPr>
          <w:rFonts w:hint="eastAsia"/>
          <w:sz w:val="24"/>
          <w:szCs w:val="24"/>
        </w:rPr>
        <w:t>分析</w:t>
      </w:r>
      <w:r w:rsidR="00BE60F5">
        <w:rPr>
          <w:sz w:val="24"/>
          <w:szCs w:val="24"/>
        </w:rPr>
        <w:t>是</w:t>
      </w:r>
      <w:r w:rsidR="00BE60F5">
        <w:rPr>
          <w:rFonts w:hint="eastAsia"/>
          <w:sz w:val="24"/>
          <w:szCs w:val="24"/>
        </w:rPr>
        <w:t>MBA</w:t>
      </w:r>
      <w:r w:rsidR="00BE60F5">
        <w:rPr>
          <w:rFonts w:hint="eastAsia"/>
          <w:sz w:val="24"/>
          <w:szCs w:val="24"/>
        </w:rPr>
        <w:t>的</w:t>
      </w:r>
      <w:r w:rsidR="00BE60F5">
        <w:rPr>
          <w:sz w:val="24"/>
          <w:szCs w:val="24"/>
        </w:rPr>
        <w:t>一个重要的组成部分，</w:t>
      </w:r>
      <w:r w:rsidR="008559D8">
        <w:rPr>
          <w:rFonts w:hint="eastAsia"/>
          <w:sz w:val="24"/>
          <w:szCs w:val="24"/>
        </w:rPr>
        <w:t>其中</w:t>
      </w:r>
      <w:r w:rsidR="00A43ADA">
        <w:rPr>
          <w:rFonts w:hint="eastAsia"/>
          <w:sz w:val="24"/>
          <w:szCs w:val="24"/>
        </w:rPr>
        <w:t>一个</w:t>
      </w:r>
      <w:r w:rsidR="00A43ADA">
        <w:rPr>
          <w:sz w:val="24"/>
          <w:szCs w:val="24"/>
        </w:rPr>
        <w:t>经典的故事是啤酒和尿布的故事</w:t>
      </w:r>
      <w:r w:rsidR="00CD0ABF">
        <w:rPr>
          <w:rFonts w:hint="eastAsia"/>
          <w:sz w:val="24"/>
          <w:szCs w:val="24"/>
        </w:rPr>
        <w:t>。</w:t>
      </w:r>
      <w:r w:rsidR="00AD6BFB">
        <w:rPr>
          <w:rFonts w:hint="eastAsia"/>
          <w:sz w:val="24"/>
          <w:szCs w:val="24"/>
        </w:rPr>
        <w:t>这</w:t>
      </w:r>
      <w:r w:rsidR="00064185">
        <w:rPr>
          <w:sz w:val="24"/>
          <w:szCs w:val="24"/>
        </w:rPr>
        <w:t>个故事</w:t>
      </w:r>
      <w:r w:rsidR="00064185">
        <w:rPr>
          <w:rFonts w:hint="eastAsia"/>
          <w:sz w:val="24"/>
          <w:szCs w:val="24"/>
        </w:rPr>
        <w:t>讲述</w:t>
      </w:r>
      <w:r w:rsidR="00064185">
        <w:rPr>
          <w:sz w:val="24"/>
          <w:szCs w:val="24"/>
        </w:rPr>
        <w:t>的是美国年轻父亲在周五上下班期间会</w:t>
      </w:r>
      <w:r w:rsidR="00064185">
        <w:rPr>
          <w:rFonts w:hint="eastAsia"/>
          <w:sz w:val="24"/>
          <w:szCs w:val="24"/>
        </w:rPr>
        <w:t>在</w:t>
      </w:r>
      <w:r w:rsidR="00064185">
        <w:rPr>
          <w:sz w:val="24"/>
          <w:szCs w:val="24"/>
        </w:rPr>
        <w:t>沃尔玛超市中同时购买尿布和啤酒这两样很难联系到一起的商品。</w:t>
      </w:r>
      <w:r w:rsidR="00820024">
        <w:rPr>
          <w:rFonts w:hint="eastAsia"/>
          <w:sz w:val="24"/>
          <w:szCs w:val="24"/>
        </w:rPr>
        <w:t>这</w:t>
      </w:r>
      <w:r w:rsidR="00820024">
        <w:rPr>
          <w:sz w:val="24"/>
          <w:szCs w:val="24"/>
        </w:rPr>
        <w:t>个现</w:t>
      </w:r>
      <w:r w:rsidR="00820024">
        <w:rPr>
          <w:rFonts w:hint="eastAsia"/>
          <w:sz w:val="24"/>
          <w:szCs w:val="24"/>
        </w:rPr>
        <w:t>像</w:t>
      </w:r>
      <w:r w:rsidR="00820024">
        <w:rPr>
          <w:sz w:val="24"/>
          <w:szCs w:val="24"/>
        </w:rPr>
        <w:t>在</w:t>
      </w:r>
      <w:r w:rsidR="00820024">
        <w:rPr>
          <w:rFonts w:hint="eastAsia"/>
          <w:sz w:val="24"/>
          <w:szCs w:val="24"/>
        </w:rPr>
        <w:t>20</w:t>
      </w:r>
      <w:r w:rsidR="00820024">
        <w:rPr>
          <w:rFonts w:hint="eastAsia"/>
          <w:sz w:val="24"/>
          <w:szCs w:val="24"/>
        </w:rPr>
        <w:t>世纪</w:t>
      </w:r>
      <w:r w:rsidR="00820024">
        <w:rPr>
          <w:rFonts w:hint="eastAsia"/>
          <w:sz w:val="24"/>
          <w:szCs w:val="24"/>
        </w:rPr>
        <w:t>90</w:t>
      </w:r>
      <w:r w:rsidR="00820024">
        <w:rPr>
          <w:rFonts w:hint="eastAsia"/>
          <w:sz w:val="24"/>
          <w:szCs w:val="24"/>
        </w:rPr>
        <w:t>年代被美国</w:t>
      </w:r>
      <w:r w:rsidR="00820024">
        <w:rPr>
          <w:sz w:val="24"/>
          <w:szCs w:val="24"/>
        </w:rPr>
        <w:t>沃尔玛超市所发现，</w:t>
      </w:r>
      <w:r w:rsidR="00FB3B7B">
        <w:rPr>
          <w:rFonts w:hint="eastAsia"/>
          <w:sz w:val="24"/>
          <w:szCs w:val="24"/>
        </w:rPr>
        <w:t>超市</w:t>
      </w:r>
      <w:r w:rsidR="00FB3B7B">
        <w:rPr>
          <w:sz w:val="24"/>
          <w:szCs w:val="24"/>
        </w:rPr>
        <w:t>通过</w:t>
      </w:r>
      <w:r w:rsidR="00FB3B7B">
        <w:rPr>
          <w:rFonts w:hint="eastAsia"/>
          <w:sz w:val="24"/>
          <w:szCs w:val="24"/>
        </w:rPr>
        <w:t>调整</w:t>
      </w:r>
      <w:r w:rsidR="00FB3B7B">
        <w:rPr>
          <w:sz w:val="24"/>
          <w:szCs w:val="24"/>
        </w:rPr>
        <w:t>尿布和啤酒的布局带来了</w:t>
      </w:r>
      <w:r w:rsidR="005E3047">
        <w:rPr>
          <w:rFonts w:hint="eastAsia"/>
          <w:sz w:val="24"/>
          <w:szCs w:val="24"/>
        </w:rPr>
        <w:t>尿布</w:t>
      </w:r>
      <w:r w:rsidR="005E3047">
        <w:rPr>
          <w:sz w:val="24"/>
          <w:szCs w:val="24"/>
        </w:rPr>
        <w:t>和啤酒</w:t>
      </w:r>
      <w:r w:rsidR="00FB3B7B">
        <w:rPr>
          <w:sz w:val="24"/>
          <w:szCs w:val="24"/>
        </w:rPr>
        <w:t>销量的提升</w:t>
      </w:r>
      <w:r w:rsidR="00FB3B7B">
        <w:rPr>
          <w:rFonts w:hint="eastAsia"/>
          <w:sz w:val="24"/>
          <w:szCs w:val="24"/>
        </w:rPr>
        <w:t>。</w:t>
      </w:r>
    </w:p>
    <w:p w:rsidR="00EA6A03" w:rsidRPr="008F42F2" w:rsidRDefault="00B62E7F" w:rsidP="00D416FA">
      <w:pPr>
        <w:rPr>
          <w:sz w:val="24"/>
          <w:szCs w:val="24"/>
        </w:rPr>
      </w:pPr>
      <w:r>
        <w:rPr>
          <w:sz w:val="24"/>
          <w:szCs w:val="24"/>
        </w:rPr>
        <w:tab/>
      </w:r>
      <w:r w:rsidR="005C2A28">
        <w:rPr>
          <w:sz w:val="24"/>
          <w:szCs w:val="24"/>
        </w:rPr>
        <w:t>啤酒和尿布</w:t>
      </w:r>
      <w:r w:rsidR="005C2A28">
        <w:rPr>
          <w:rFonts w:hint="eastAsia"/>
          <w:sz w:val="24"/>
          <w:szCs w:val="24"/>
        </w:rPr>
        <w:t>的</w:t>
      </w:r>
      <w:r w:rsidR="005C2A28">
        <w:rPr>
          <w:sz w:val="24"/>
          <w:szCs w:val="24"/>
        </w:rPr>
        <w:t>故事体现了</w:t>
      </w:r>
      <w:r w:rsidR="005C2A28">
        <w:rPr>
          <w:rFonts w:hint="eastAsia"/>
          <w:sz w:val="24"/>
          <w:szCs w:val="24"/>
        </w:rPr>
        <w:t>MBA</w:t>
      </w:r>
      <w:r w:rsidR="005C2A28">
        <w:rPr>
          <w:rFonts w:hint="eastAsia"/>
          <w:sz w:val="24"/>
          <w:szCs w:val="24"/>
        </w:rPr>
        <w:t>研究</w:t>
      </w:r>
      <w:r w:rsidR="005C2A28">
        <w:rPr>
          <w:sz w:val="24"/>
          <w:szCs w:val="24"/>
        </w:rPr>
        <w:t>的商业价值，</w:t>
      </w:r>
      <w:r w:rsidR="00595D63">
        <w:rPr>
          <w:rFonts w:hint="eastAsia"/>
          <w:sz w:val="24"/>
          <w:szCs w:val="24"/>
        </w:rPr>
        <w:t>MBA</w:t>
      </w:r>
      <w:r w:rsidR="00595D63">
        <w:rPr>
          <w:rFonts w:hint="eastAsia"/>
          <w:sz w:val="24"/>
          <w:szCs w:val="24"/>
        </w:rPr>
        <w:t>的</w:t>
      </w:r>
      <w:r w:rsidR="00595D63">
        <w:rPr>
          <w:sz w:val="24"/>
          <w:szCs w:val="24"/>
        </w:rPr>
        <w:t>研究有很多，</w:t>
      </w:r>
      <w:r w:rsidR="00AA422C">
        <w:rPr>
          <w:rFonts w:hint="eastAsia"/>
          <w:sz w:val="24"/>
          <w:szCs w:val="24"/>
        </w:rPr>
        <w:t>但是基于</w:t>
      </w:r>
      <w:r w:rsidR="00AA422C">
        <w:rPr>
          <w:sz w:val="24"/>
          <w:szCs w:val="24"/>
        </w:rPr>
        <w:t>商品网络来</w:t>
      </w:r>
      <w:r w:rsidR="00AA422C">
        <w:rPr>
          <w:rFonts w:hint="eastAsia"/>
          <w:sz w:val="24"/>
          <w:szCs w:val="24"/>
        </w:rPr>
        <w:t>进行</w:t>
      </w:r>
      <w:r w:rsidR="00AA422C">
        <w:rPr>
          <w:rFonts w:hint="eastAsia"/>
          <w:sz w:val="24"/>
          <w:szCs w:val="24"/>
        </w:rPr>
        <w:t>MBA</w:t>
      </w:r>
      <w:r w:rsidR="00AA422C">
        <w:rPr>
          <w:rFonts w:hint="eastAsia"/>
          <w:sz w:val="24"/>
          <w:szCs w:val="24"/>
        </w:rPr>
        <w:t>研究</w:t>
      </w:r>
      <w:r w:rsidR="00625B37">
        <w:rPr>
          <w:rFonts w:hint="eastAsia"/>
          <w:sz w:val="24"/>
          <w:szCs w:val="24"/>
        </w:rPr>
        <w:t>仍比较</w:t>
      </w:r>
      <w:r w:rsidR="00625B37">
        <w:rPr>
          <w:sz w:val="24"/>
          <w:szCs w:val="24"/>
        </w:rPr>
        <w:t>少，</w:t>
      </w:r>
      <w:r w:rsidR="00610237">
        <w:rPr>
          <w:rFonts w:hint="eastAsia"/>
          <w:sz w:val="24"/>
          <w:szCs w:val="24"/>
        </w:rPr>
        <w:t>本</w:t>
      </w:r>
      <w:r w:rsidR="00610237">
        <w:rPr>
          <w:sz w:val="24"/>
          <w:szCs w:val="24"/>
        </w:rPr>
        <w:t>文将利用</w:t>
      </w:r>
      <w:r w:rsidR="00610237">
        <w:rPr>
          <w:rFonts w:hint="eastAsia"/>
          <w:sz w:val="24"/>
          <w:szCs w:val="24"/>
        </w:rPr>
        <w:t>apriori</w:t>
      </w:r>
      <w:r w:rsidR="00610237">
        <w:rPr>
          <w:sz w:val="24"/>
          <w:szCs w:val="24"/>
        </w:rPr>
        <w:t>算</w:t>
      </w:r>
      <w:r w:rsidR="00610237">
        <w:rPr>
          <w:rFonts w:hint="eastAsia"/>
          <w:sz w:val="24"/>
          <w:szCs w:val="24"/>
        </w:rPr>
        <w:t>法</w:t>
      </w:r>
      <w:r w:rsidR="00610237">
        <w:rPr>
          <w:sz w:val="24"/>
          <w:szCs w:val="24"/>
        </w:rPr>
        <w:t>求取商品关联性构建商品网络，并</w:t>
      </w:r>
      <w:r w:rsidR="00BF5142">
        <w:rPr>
          <w:rFonts w:hint="eastAsia"/>
          <w:sz w:val="24"/>
          <w:szCs w:val="24"/>
        </w:rPr>
        <w:t>新颖</w:t>
      </w:r>
      <w:r w:rsidR="00BF5142">
        <w:rPr>
          <w:sz w:val="24"/>
          <w:szCs w:val="24"/>
        </w:rPr>
        <w:t>的</w:t>
      </w:r>
      <w:r w:rsidR="00610237">
        <w:rPr>
          <w:sz w:val="24"/>
          <w:szCs w:val="24"/>
        </w:rPr>
        <w:t>用社交网络的影响力最大化</w:t>
      </w:r>
      <w:r w:rsidR="00610237">
        <w:rPr>
          <w:rFonts w:hint="eastAsia"/>
          <w:sz w:val="24"/>
          <w:szCs w:val="24"/>
        </w:rPr>
        <w:t>算法从</w:t>
      </w:r>
      <w:r w:rsidR="00610237">
        <w:rPr>
          <w:sz w:val="24"/>
          <w:szCs w:val="24"/>
        </w:rPr>
        <w:t>商品网络寻找</w:t>
      </w:r>
      <w:r w:rsidR="00610237">
        <w:rPr>
          <w:rFonts w:hint="eastAsia"/>
          <w:sz w:val="24"/>
          <w:szCs w:val="24"/>
        </w:rPr>
        <w:t>影响力</w:t>
      </w:r>
      <w:r w:rsidR="00C60A39">
        <w:rPr>
          <w:rFonts w:hint="eastAsia"/>
          <w:sz w:val="24"/>
          <w:szCs w:val="24"/>
        </w:rPr>
        <w:t>延展度</w:t>
      </w:r>
      <w:r w:rsidR="00610237">
        <w:rPr>
          <w:sz w:val="24"/>
          <w:szCs w:val="24"/>
        </w:rPr>
        <w:t>最大的前</w:t>
      </w:r>
      <w:r w:rsidR="00610237">
        <w:rPr>
          <w:rFonts w:hint="eastAsia"/>
          <w:sz w:val="24"/>
          <w:szCs w:val="24"/>
        </w:rPr>
        <w:t>K</w:t>
      </w:r>
      <w:r w:rsidR="00610237">
        <w:rPr>
          <w:rFonts w:hint="eastAsia"/>
          <w:sz w:val="24"/>
          <w:szCs w:val="24"/>
        </w:rPr>
        <w:t>个</w:t>
      </w:r>
      <w:r w:rsidR="00CA4A7C">
        <w:rPr>
          <w:sz w:val="24"/>
          <w:szCs w:val="24"/>
        </w:rPr>
        <w:t>商品</w:t>
      </w:r>
      <w:r w:rsidR="00CA4A7C">
        <w:rPr>
          <w:rFonts w:hint="eastAsia"/>
          <w:sz w:val="24"/>
          <w:szCs w:val="24"/>
        </w:rPr>
        <w:t>。</w:t>
      </w:r>
    </w:p>
    <w:p w:rsidR="006C6D59" w:rsidRPr="002B56CD" w:rsidRDefault="00152E4A" w:rsidP="002B56CD">
      <w:pPr>
        <w:pStyle w:val="3"/>
      </w:pPr>
      <w:bookmarkStart w:id="3" w:name="_Toc449712891"/>
      <w:r>
        <w:t xml:space="preserve">1.1 </w:t>
      </w:r>
      <w:r w:rsidR="009E5BE4">
        <w:rPr>
          <w:rFonts w:hint="eastAsia"/>
        </w:rPr>
        <w:t>研究背景</w:t>
      </w:r>
      <w:r w:rsidR="009E5BE4">
        <w:t>与意义</w:t>
      </w:r>
      <w:r w:rsidR="00FF0177">
        <w:t>：</w:t>
      </w:r>
      <w:bookmarkEnd w:id="3"/>
    </w:p>
    <w:p w:rsidR="00B92EA6" w:rsidRPr="000B51AB" w:rsidRDefault="00B92EA6" w:rsidP="00B92EA6">
      <w:pPr>
        <w:ind w:firstLine="420"/>
        <w:rPr>
          <w:rFonts w:asciiTheme="minorEastAsia" w:hAnsiTheme="minorEastAsia"/>
          <w:sz w:val="24"/>
          <w:szCs w:val="24"/>
        </w:rPr>
      </w:pPr>
      <w:r w:rsidRPr="000B51AB">
        <w:rPr>
          <w:rFonts w:asciiTheme="minorEastAsia" w:hAnsiTheme="minorEastAsia" w:hint="eastAsia"/>
          <w:sz w:val="24"/>
          <w:szCs w:val="24"/>
        </w:rPr>
        <w:t>购物篮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篮分析</w:t>
      </w:r>
      <w:bookmarkStart w:id="4" w:name="_Ref450727745"/>
      <w:r w:rsidRPr="000B51AB">
        <w:rPr>
          <w:rStyle w:val="a5"/>
          <w:rFonts w:asciiTheme="minorEastAsia" w:hAnsiTheme="minorEastAsia"/>
          <w:sz w:val="24"/>
          <w:szCs w:val="24"/>
        </w:rPr>
        <w:endnoteReference w:id="1"/>
      </w:r>
      <w:bookmarkEnd w:id="4"/>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篮</w:t>
      </w:r>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0B51AB">
        <w:rPr>
          <w:rStyle w:val="a5"/>
          <w:rFonts w:asciiTheme="minorEastAsia" w:hAnsiTheme="minorEastAsia"/>
          <w:sz w:val="24"/>
          <w:szCs w:val="24"/>
        </w:rPr>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r w:rsidRPr="000B51AB">
        <w:rPr>
          <w:rFonts w:asciiTheme="minorEastAsia" w:hAnsiTheme="minorEastAsia"/>
          <w:sz w:val="24"/>
          <w:szCs w:val="24"/>
        </w:rPr>
        <w:t>篮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 xml:space="preserve">等人 </w:t>
      </w:r>
      <w:r w:rsidRPr="000B51AB">
        <w:rPr>
          <w:rStyle w:val="a5"/>
          <w:rFonts w:asciiTheme="minorEastAsia" w:hAnsiTheme="minorEastAsia"/>
          <w:sz w:val="24"/>
          <w:szCs w:val="24"/>
        </w:rPr>
        <w:endnoteReference w:id="3"/>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4"/>
      </w:r>
      <w:r w:rsidRPr="000B51AB">
        <w:rPr>
          <w:rFonts w:asciiTheme="minorEastAsia" w:hAnsiTheme="minorEastAsia"/>
          <w:sz w:val="24"/>
          <w:szCs w:val="24"/>
        </w:rPr>
        <w:t xml:space="preserve"> 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r w:rsidR="00637ED6">
        <w:rPr>
          <w:rFonts w:asciiTheme="minorEastAsia" w:hAnsiTheme="minorEastAsia"/>
          <w:sz w:val="24"/>
          <w:szCs w:val="24"/>
        </w:rPr>
        <w:t>购买</w:t>
      </w:r>
      <w:r w:rsidRPr="000B51AB">
        <w:rPr>
          <w:rFonts w:asciiTheme="minorEastAsia" w:hAnsiTheme="minorEastAsia"/>
          <w:sz w:val="24"/>
          <w:szCs w:val="24"/>
        </w:rPr>
        <w:t>购买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0B51AB">
        <w:rPr>
          <w:rStyle w:val="a5"/>
          <w:rFonts w:asciiTheme="minorEastAsia" w:hAnsiTheme="minorEastAsia"/>
          <w:sz w:val="24"/>
          <w:szCs w:val="24"/>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0B51AB">
        <w:rPr>
          <w:rStyle w:val="a5"/>
          <w:rFonts w:asciiTheme="minorEastAsia" w:hAnsiTheme="minorEastAsia"/>
          <w:sz w:val="24"/>
          <w:szCs w:val="24"/>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BA1800">
      <w:pPr>
        <w:ind w:firstLine="420"/>
        <w:rPr>
          <w:rFonts w:asciiTheme="minorEastAsia" w:hAnsiTheme="minorEastAsia"/>
          <w:sz w:val="24"/>
          <w:szCs w:val="24"/>
        </w:rPr>
      </w:pPr>
      <w:r w:rsidRPr="000B51AB">
        <w:rPr>
          <w:rFonts w:asciiTheme="minorEastAsia" w:hAnsiTheme="minorEastAsia"/>
          <w:sz w:val="24"/>
          <w:szCs w:val="24"/>
        </w:rPr>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w:t>
      </w:r>
      <w:r w:rsidRPr="000B51AB">
        <w:rPr>
          <w:rFonts w:asciiTheme="minorEastAsia" w:hAnsiTheme="minorEastAsia"/>
          <w:sz w:val="24"/>
          <w:szCs w:val="24"/>
        </w:rPr>
        <w:lastRenderedPageBreak/>
        <w:t>等人</w:t>
      </w:r>
      <w:r w:rsidRPr="000B51AB">
        <w:rPr>
          <w:rStyle w:val="a5"/>
          <w:rFonts w:asciiTheme="minorEastAsia" w:hAnsiTheme="minorEastAsia"/>
          <w:sz w:val="24"/>
          <w:szCs w:val="24"/>
        </w:rPr>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0B51AB">
        <w:rPr>
          <w:rStyle w:val="a5"/>
          <w:rFonts w:asciiTheme="minorEastAsia" w:hAnsiTheme="minorEastAsia"/>
          <w:sz w:val="24"/>
          <w:szCs w:val="24"/>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篮</w:t>
      </w:r>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篮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0B51AB">
        <w:rPr>
          <w:rStyle w:val="a5"/>
          <w:rFonts w:asciiTheme="minorEastAsia" w:hAnsiTheme="minorEastAsia"/>
          <w:sz w:val="24"/>
          <w:szCs w:val="24"/>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篮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Default="000246B3" w:rsidP="000D4FB9">
      <w:pPr>
        <w:pStyle w:val="ae"/>
        <w:ind w:firstLineChars="0" w:firstLine="420"/>
        <w:rPr>
          <w:rFonts w:asciiTheme="minorEastAsia" w:eastAsiaTheme="minorEastAsia" w:hAnsiTheme="minorEastAsia"/>
          <w:szCs w:val="24"/>
        </w:rPr>
      </w:pPr>
      <w:r>
        <w:rPr>
          <w:rFonts w:hint="eastAsia"/>
          <w:szCs w:val="24"/>
        </w:rPr>
        <w:t>因</w:t>
      </w:r>
      <w:r>
        <w:rPr>
          <w:rFonts w:asciiTheme="minorEastAsia" w:eastAsiaTheme="minorEastAsia" w:hAnsiTheme="minorEastAsia" w:hint="eastAsia"/>
          <w:szCs w:val="24"/>
        </w:rPr>
        <w:t>商品网络的</w:t>
      </w:r>
      <w:r>
        <w:rPr>
          <w:rFonts w:asciiTheme="minorEastAsia" w:eastAsiaTheme="minorEastAsia" w:hAnsiTheme="minorEastAsia"/>
          <w:szCs w:val="24"/>
        </w:rPr>
        <w:t>直观特性，</w:t>
      </w:r>
      <w:r>
        <w:rPr>
          <w:rFonts w:asciiTheme="minorEastAsia" w:eastAsiaTheme="minorEastAsia" w:hAnsiTheme="minorEastAsia" w:hint="eastAsia"/>
          <w:szCs w:val="24"/>
        </w:rPr>
        <w:t>如商品网络</w:t>
      </w:r>
      <w:r w:rsidR="002B5432">
        <w:rPr>
          <w:rFonts w:asciiTheme="minorEastAsia" w:eastAsiaTheme="minorEastAsia" w:hAnsiTheme="minorEastAsia" w:hint="eastAsia"/>
          <w:szCs w:val="24"/>
        </w:rPr>
        <w:t>的</w:t>
      </w:r>
      <w:r>
        <w:rPr>
          <w:rFonts w:asciiTheme="minorEastAsia" w:eastAsiaTheme="minorEastAsia" w:hAnsiTheme="minorEastAsia" w:hint="eastAsia"/>
          <w:szCs w:val="24"/>
        </w:rPr>
        <w:t>边</w:t>
      </w:r>
      <w:r w:rsidR="00D0236B">
        <w:rPr>
          <w:rFonts w:asciiTheme="minorEastAsia" w:eastAsiaTheme="minorEastAsia" w:hAnsiTheme="minorEastAsia" w:hint="eastAsia"/>
          <w:szCs w:val="24"/>
        </w:rPr>
        <w:t>能</w:t>
      </w:r>
      <w:r>
        <w:rPr>
          <w:rFonts w:asciiTheme="minorEastAsia" w:eastAsiaTheme="minorEastAsia" w:hAnsiTheme="minorEastAsia" w:hint="eastAsia"/>
          <w:szCs w:val="24"/>
        </w:rPr>
        <w:t>直观的反应</w:t>
      </w:r>
      <w:r>
        <w:rPr>
          <w:rFonts w:asciiTheme="minorEastAsia" w:eastAsiaTheme="minorEastAsia" w:hAnsiTheme="minorEastAsia"/>
          <w:szCs w:val="24"/>
        </w:rPr>
        <w:t>商品之间的</w:t>
      </w:r>
      <w:r>
        <w:rPr>
          <w:rFonts w:asciiTheme="minorEastAsia" w:eastAsiaTheme="minorEastAsia" w:hAnsiTheme="minorEastAsia" w:hint="eastAsia"/>
          <w:szCs w:val="24"/>
        </w:rPr>
        <w:t>相关</w:t>
      </w:r>
      <w:r>
        <w:rPr>
          <w:rFonts w:asciiTheme="minorEastAsia" w:eastAsiaTheme="minorEastAsia" w:hAnsiTheme="minorEastAsia"/>
          <w:szCs w:val="24"/>
        </w:rPr>
        <w:t>性</w:t>
      </w:r>
      <w:r>
        <w:rPr>
          <w:rFonts w:asciiTheme="minorEastAsia" w:eastAsiaTheme="minorEastAsia" w:hAnsiTheme="minorEastAsia" w:hint="eastAsia"/>
          <w:szCs w:val="24"/>
        </w:rPr>
        <w:t>，还能利用可视化</w:t>
      </w:r>
      <w:r>
        <w:rPr>
          <w:rFonts w:asciiTheme="minorEastAsia" w:eastAsiaTheme="minorEastAsia" w:hAnsiTheme="minorEastAsia"/>
          <w:szCs w:val="24"/>
        </w:rPr>
        <w:t>的技术和图论的知识</w:t>
      </w:r>
      <w:r>
        <w:rPr>
          <w:rFonts w:asciiTheme="minorEastAsia" w:eastAsiaTheme="minorEastAsia" w:hAnsiTheme="minorEastAsia" w:hint="eastAsia"/>
          <w:szCs w:val="24"/>
        </w:rPr>
        <w:t>站在整个</w:t>
      </w:r>
      <w:r>
        <w:rPr>
          <w:rFonts w:asciiTheme="minorEastAsia" w:eastAsiaTheme="minorEastAsia" w:hAnsiTheme="minorEastAsia"/>
          <w:szCs w:val="24"/>
        </w:rPr>
        <w:t>网络的角度</w:t>
      </w:r>
      <w:r>
        <w:rPr>
          <w:rFonts w:asciiTheme="minorEastAsia" w:eastAsiaTheme="minorEastAsia" w:hAnsiTheme="minorEastAsia" w:hint="eastAsia"/>
          <w:szCs w:val="24"/>
        </w:rPr>
        <w:t>进行</w:t>
      </w:r>
      <w:r>
        <w:rPr>
          <w:rFonts w:asciiTheme="minorEastAsia" w:eastAsiaTheme="minorEastAsia" w:hAnsiTheme="minorEastAsia"/>
          <w:szCs w:val="24"/>
        </w:rPr>
        <w:t>购物篮</w:t>
      </w:r>
      <w:r>
        <w:rPr>
          <w:rFonts w:asciiTheme="minorEastAsia" w:eastAsiaTheme="minorEastAsia" w:hAnsiTheme="minorEastAsia" w:hint="eastAsia"/>
          <w:szCs w:val="24"/>
        </w:rPr>
        <w:t>分析。</w:t>
      </w:r>
      <w:r w:rsidR="00362154" w:rsidRPr="00857397">
        <w:rPr>
          <w:rFonts w:hint="eastAsia"/>
          <w:szCs w:val="24"/>
        </w:rPr>
        <w:t>2012</w:t>
      </w:r>
      <w:r w:rsidR="00362154" w:rsidRPr="00857397">
        <w:rPr>
          <w:rFonts w:hint="eastAsia"/>
          <w:szCs w:val="24"/>
        </w:rPr>
        <w:t>年</w:t>
      </w:r>
      <w:bookmarkStart w:id="9" w:name="OLE_LINK81"/>
      <w:r w:rsidR="00362154" w:rsidRPr="00857397">
        <w:rPr>
          <w:szCs w:val="24"/>
        </w:rPr>
        <w:t>Hyea Kyeong Kim</w:t>
      </w:r>
      <w:bookmarkEnd w:id="9"/>
      <w:r w:rsidR="00362154" w:rsidRPr="00857397">
        <w:rPr>
          <w:rFonts w:hint="eastAsia"/>
          <w:szCs w:val="24"/>
        </w:rPr>
        <w:t>等</w:t>
      </w:r>
      <w:r w:rsidR="00362154" w:rsidRPr="00857397">
        <w:rPr>
          <w:szCs w:val="24"/>
        </w:rPr>
        <w:t>人</w:t>
      </w:r>
      <w:r w:rsidR="00362154">
        <w:rPr>
          <w:rStyle w:val="a5"/>
          <w:szCs w:val="24"/>
        </w:rPr>
        <w:endnoteReference w:id="12"/>
      </w:r>
      <w:r w:rsidR="00362154">
        <w:rPr>
          <w:szCs w:val="24"/>
        </w:rPr>
        <w:t>构建了商品网络</w:t>
      </w:r>
      <w:r w:rsidR="00362154">
        <w:rPr>
          <w:rFonts w:hint="eastAsia"/>
          <w:szCs w:val="24"/>
        </w:rPr>
        <w:t>并分析商品网络的</w:t>
      </w:r>
      <w:r w:rsidR="00B81FB9">
        <w:rPr>
          <w:rFonts w:hint="eastAsia"/>
          <w:szCs w:val="24"/>
        </w:rPr>
        <w:t>边</w:t>
      </w:r>
      <w:r w:rsidR="00B81FB9">
        <w:rPr>
          <w:szCs w:val="24"/>
        </w:rPr>
        <w:t>权值</w:t>
      </w:r>
      <w:r w:rsidR="00362154">
        <w:rPr>
          <w:szCs w:val="24"/>
        </w:rPr>
        <w:t>分布，</w:t>
      </w:r>
      <w:r w:rsidR="00362154">
        <w:rPr>
          <w:rFonts w:hint="eastAsia"/>
          <w:szCs w:val="24"/>
        </w:rPr>
        <w:t>节点的中心</w:t>
      </w:r>
      <w:r w:rsidR="00362154">
        <w:rPr>
          <w:szCs w:val="24"/>
        </w:rPr>
        <w:t>度数</w:t>
      </w:r>
      <w:r w:rsidR="00362154">
        <w:rPr>
          <w:rFonts w:hint="eastAsia"/>
          <w:szCs w:val="24"/>
        </w:rPr>
        <w:t>与热销</w:t>
      </w:r>
      <w:r w:rsidR="00362154">
        <w:rPr>
          <w:szCs w:val="24"/>
        </w:rPr>
        <w:t>的</w:t>
      </w:r>
      <w:r w:rsidR="00362154">
        <w:rPr>
          <w:rFonts w:hint="eastAsia"/>
          <w:szCs w:val="24"/>
        </w:rPr>
        <w:t>关系</w:t>
      </w:r>
      <w:r w:rsidR="00362154">
        <w:rPr>
          <w:szCs w:val="24"/>
        </w:rPr>
        <w:t>等。</w:t>
      </w:r>
      <w:r w:rsidR="000D4FB9">
        <w:rPr>
          <w:rFonts w:asciiTheme="minorEastAsia" w:eastAsiaTheme="minorEastAsia" w:hAnsiTheme="minorEastAsia" w:hint="eastAsia"/>
          <w:szCs w:val="24"/>
        </w:rPr>
        <w:t>通过</w:t>
      </w:r>
      <w:r w:rsidR="000D4FB9">
        <w:rPr>
          <w:rFonts w:asciiTheme="minorEastAsia" w:eastAsiaTheme="minorEastAsia" w:hAnsiTheme="minorEastAsia"/>
          <w:szCs w:val="24"/>
        </w:rPr>
        <w:t>了解近</w:t>
      </w:r>
      <w:r w:rsidR="000D4FB9">
        <w:rPr>
          <w:rFonts w:asciiTheme="minorEastAsia" w:eastAsiaTheme="minorEastAsia" w:hAnsiTheme="minorEastAsia" w:hint="eastAsia"/>
          <w:szCs w:val="24"/>
        </w:rPr>
        <w:t>几年</w:t>
      </w:r>
      <w:r w:rsidR="000D4FB9">
        <w:rPr>
          <w:rFonts w:asciiTheme="minorEastAsia" w:eastAsiaTheme="minorEastAsia" w:hAnsiTheme="minorEastAsia"/>
          <w:szCs w:val="24"/>
        </w:rPr>
        <w:t>购物篮分析</w:t>
      </w:r>
      <w:r w:rsidR="000D4FB9">
        <w:rPr>
          <w:rFonts w:asciiTheme="minorEastAsia" w:eastAsiaTheme="minorEastAsia" w:hAnsiTheme="minorEastAsia" w:hint="eastAsia"/>
          <w:szCs w:val="24"/>
        </w:rPr>
        <w:t>技术</w:t>
      </w:r>
      <w:r w:rsidR="000D4FB9">
        <w:rPr>
          <w:rFonts w:asciiTheme="minorEastAsia" w:eastAsiaTheme="minorEastAsia" w:hAnsiTheme="minorEastAsia"/>
          <w:szCs w:val="24"/>
        </w:rPr>
        <w:t>的发展，</w:t>
      </w:r>
      <w:r w:rsidR="000D4FB9">
        <w:rPr>
          <w:rFonts w:asciiTheme="minorEastAsia" w:eastAsiaTheme="minorEastAsia" w:hAnsiTheme="minorEastAsia" w:hint="eastAsia"/>
          <w:szCs w:val="24"/>
        </w:rPr>
        <w:t>利用商品网络来</w:t>
      </w:r>
      <w:r w:rsidR="000D4FB9">
        <w:rPr>
          <w:rFonts w:asciiTheme="minorEastAsia" w:eastAsiaTheme="minorEastAsia" w:hAnsiTheme="minorEastAsia"/>
          <w:szCs w:val="24"/>
        </w:rPr>
        <w:t>进行购物篮</w:t>
      </w:r>
      <w:r w:rsidR="000D4FB9">
        <w:rPr>
          <w:rFonts w:asciiTheme="minorEastAsia" w:eastAsiaTheme="minorEastAsia" w:hAnsiTheme="minorEastAsia" w:hint="eastAsia"/>
          <w:szCs w:val="24"/>
        </w:rPr>
        <w:t>分析</w:t>
      </w:r>
      <w:r w:rsidR="000D4FB9">
        <w:rPr>
          <w:rFonts w:asciiTheme="minorEastAsia" w:eastAsiaTheme="minorEastAsia" w:hAnsiTheme="minorEastAsia"/>
          <w:szCs w:val="24"/>
        </w:rPr>
        <w:t>的研究仍比较少</w:t>
      </w:r>
      <w:r w:rsidR="000D4FB9">
        <w:rPr>
          <w:rFonts w:asciiTheme="minorEastAsia" w:eastAsiaTheme="minorEastAsia" w:hAnsiTheme="minorEastAsia" w:hint="eastAsia"/>
          <w:szCs w:val="24"/>
        </w:rPr>
        <w:t>，</w:t>
      </w:r>
      <w:r w:rsidR="001F3FDF">
        <w:rPr>
          <w:rFonts w:asciiTheme="minorEastAsia" w:eastAsiaTheme="minorEastAsia" w:hAnsiTheme="minorEastAsia"/>
          <w:szCs w:val="24"/>
        </w:rPr>
        <w:t>并且只是对商品网络的简单性质进行分析，如度数分布</w:t>
      </w:r>
      <w:r w:rsidR="001F3FDF">
        <w:rPr>
          <w:rFonts w:asciiTheme="minorEastAsia" w:eastAsiaTheme="minorEastAsia" w:hAnsiTheme="minorEastAsia" w:hint="eastAsia"/>
          <w:szCs w:val="24"/>
        </w:rPr>
        <w:t>等</w:t>
      </w:r>
      <w:r w:rsidR="008902BC">
        <w:rPr>
          <w:rFonts w:asciiTheme="minorEastAsia" w:eastAsiaTheme="minorEastAsia" w:hAnsiTheme="minorEastAsia" w:hint="eastAsia"/>
          <w:szCs w:val="24"/>
        </w:rPr>
        <w:t>。</w:t>
      </w:r>
    </w:p>
    <w:p w:rsidR="006C6D59" w:rsidRDefault="00E15445" w:rsidP="00715576">
      <w:pPr>
        <w:pStyle w:val="ae"/>
        <w:ind w:firstLineChars="0" w:firstLine="420"/>
        <w:rPr>
          <w:szCs w:val="24"/>
        </w:rPr>
      </w:pPr>
      <w:r>
        <w:rPr>
          <w:rFonts w:asciiTheme="minorEastAsia" w:eastAsiaTheme="minorEastAsia" w:hAnsiTheme="minorEastAsia" w:hint="eastAsia"/>
          <w:szCs w:val="24"/>
        </w:rPr>
        <w:t>利用</w:t>
      </w:r>
      <w:r w:rsidR="008902BC">
        <w:rPr>
          <w:rFonts w:asciiTheme="minorEastAsia" w:eastAsiaTheme="minorEastAsia" w:hAnsiTheme="minorEastAsia" w:hint="eastAsia"/>
          <w:szCs w:val="24"/>
        </w:rPr>
        <w:t>商品网络</w:t>
      </w:r>
      <w:r w:rsidR="008902BC">
        <w:rPr>
          <w:rFonts w:asciiTheme="minorEastAsia" w:eastAsiaTheme="minorEastAsia" w:hAnsiTheme="minorEastAsia"/>
          <w:szCs w:val="24"/>
        </w:rPr>
        <w:t>进行</w:t>
      </w:r>
      <w:r w:rsidR="008902BC">
        <w:rPr>
          <w:rFonts w:asciiTheme="minorEastAsia" w:eastAsiaTheme="minorEastAsia" w:hAnsiTheme="minorEastAsia" w:hint="eastAsia"/>
          <w:szCs w:val="24"/>
        </w:rPr>
        <w:t>购物篮</w:t>
      </w:r>
      <w:r>
        <w:rPr>
          <w:rFonts w:asciiTheme="minorEastAsia" w:eastAsiaTheme="minorEastAsia" w:hAnsiTheme="minorEastAsia" w:hint="eastAsia"/>
          <w:szCs w:val="24"/>
        </w:rPr>
        <w:t>分析</w:t>
      </w:r>
      <w:r>
        <w:rPr>
          <w:rFonts w:asciiTheme="minorEastAsia" w:eastAsiaTheme="minorEastAsia" w:hAnsiTheme="minorEastAsia"/>
          <w:szCs w:val="24"/>
        </w:rPr>
        <w:t>因其研究仍比较少，所以</w:t>
      </w:r>
      <w:r>
        <w:rPr>
          <w:rFonts w:asciiTheme="minorEastAsia" w:eastAsiaTheme="minorEastAsia" w:hAnsiTheme="minorEastAsia" w:hint="eastAsia"/>
          <w:szCs w:val="24"/>
        </w:rPr>
        <w:t>存在</w:t>
      </w:r>
      <w:r>
        <w:rPr>
          <w:rFonts w:asciiTheme="minorEastAsia" w:eastAsiaTheme="minorEastAsia" w:hAnsiTheme="minorEastAsia"/>
          <w:szCs w:val="24"/>
        </w:rPr>
        <w:t>很大的探究空间。</w:t>
      </w:r>
      <w:r w:rsidR="0016220E">
        <w:rPr>
          <w:rFonts w:asciiTheme="minorEastAsia" w:eastAsiaTheme="minorEastAsia" w:hAnsiTheme="minorEastAsia" w:hint="eastAsia"/>
          <w:szCs w:val="24"/>
        </w:rPr>
        <w:t>在本文，为了更深入</w:t>
      </w:r>
      <w:r w:rsidR="0016220E">
        <w:rPr>
          <w:rFonts w:asciiTheme="minorEastAsia" w:eastAsiaTheme="minorEastAsia" w:hAnsiTheme="minorEastAsia"/>
          <w:szCs w:val="24"/>
        </w:rPr>
        <w:t>的</w:t>
      </w:r>
      <w:r w:rsidR="00137F76">
        <w:rPr>
          <w:rFonts w:asciiTheme="minorEastAsia" w:eastAsiaTheme="minorEastAsia" w:hAnsiTheme="minorEastAsia" w:hint="eastAsia"/>
          <w:szCs w:val="24"/>
        </w:rPr>
        <w:t>对</w:t>
      </w:r>
      <w:r w:rsidR="0016220E">
        <w:rPr>
          <w:rFonts w:asciiTheme="minorEastAsia" w:eastAsiaTheme="minorEastAsia" w:hAnsiTheme="minorEastAsia" w:hint="eastAsia"/>
          <w:szCs w:val="24"/>
        </w:rPr>
        <w:t>购物</w:t>
      </w:r>
      <w:r w:rsidR="00137F76">
        <w:rPr>
          <w:rFonts w:asciiTheme="minorEastAsia" w:eastAsiaTheme="minorEastAsia" w:hAnsiTheme="minorEastAsia"/>
          <w:szCs w:val="24"/>
        </w:rPr>
        <w:t>篮进行分析</w:t>
      </w:r>
      <w:r w:rsidR="00137F76">
        <w:rPr>
          <w:rFonts w:asciiTheme="minorEastAsia" w:eastAsiaTheme="minorEastAsia" w:hAnsiTheme="minorEastAsia" w:hint="eastAsia"/>
          <w:szCs w:val="24"/>
        </w:rPr>
        <w:t>。在商品网络基础上，新颖的</w:t>
      </w:r>
      <w:r w:rsidR="00137F76">
        <w:rPr>
          <w:rFonts w:asciiTheme="minorEastAsia" w:eastAsiaTheme="minorEastAsia" w:hAnsiTheme="minorEastAsia"/>
          <w:szCs w:val="24"/>
        </w:rPr>
        <w:t>利用社交</w:t>
      </w:r>
      <w:r w:rsidR="00137F76">
        <w:rPr>
          <w:rFonts w:asciiTheme="minorEastAsia" w:eastAsiaTheme="minorEastAsia" w:hAnsiTheme="minorEastAsia" w:hint="eastAsia"/>
          <w:szCs w:val="24"/>
        </w:rPr>
        <w:t>网络</w:t>
      </w:r>
      <w:r w:rsidR="00137F76">
        <w:rPr>
          <w:rFonts w:asciiTheme="minorEastAsia" w:eastAsiaTheme="minorEastAsia" w:hAnsiTheme="minorEastAsia"/>
          <w:szCs w:val="24"/>
        </w:rPr>
        <w:t>影响力最大化方法</w:t>
      </w:r>
      <w:r w:rsidR="00C60A39">
        <w:rPr>
          <w:rFonts w:asciiTheme="minorEastAsia" w:eastAsiaTheme="minorEastAsia" w:hAnsiTheme="minorEastAsia" w:hint="eastAsia"/>
          <w:szCs w:val="24"/>
        </w:rPr>
        <w:t>来寻找</w:t>
      </w:r>
      <w:r w:rsidR="00AA4D4D">
        <w:rPr>
          <w:rFonts w:hint="eastAsia"/>
          <w:szCs w:val="24"/>
        </w:rPr>
        <w:t>延展度最大的前</w:t>
      </w:r>
      <w:r w:rsidR="00AA4D4D">
        <w:rPr>
          <w:rFonts w:hint="eastAsia"/>
          <w:szCs w:val="24"/>
        </w:rPr>
        <w:t>K</w:t>
      </w:r>
      <w:r w:rsidR="00AA4D4D">
        <w:rPr>
          <w:rFonts w:hint="eastAsia"/>
          <w:szCs w:val="24"/>
        </w:rPr>
        <w:t>个商品。</w:t>
      </w:r>
    </w:p>
    <w:p w:rsidR="00830CFD" w:rsidRPr="00C95E99" w:rsidRDefault="007D5631" w:rsidP="00C95E99">
      <w:pPr>
        <w:pStyle w:val="ae"/>
        <w:ind w:firstLineChars="0" w:firstLine="420"/>
        <w:rPr>
          <w:szCs w:val="24"/>
        </w:rPr>
      </w:pPr>
      <w:r>
        <w:rPr>
          <w:rFonts w:hint="eastAsia"/>
          <w:szCs w:val="24"/>
        </w:rPr>
        <w:t>商品</w:t>
      </w:r>
      <w:r>
        <w:rPr>
          <w:szCs w:val="24"/>
        </w:rPr>
        <w:t>影响力的延展度</w:t>
      </w:r>
      <w:r w:rsidR="005A51DE">
        <w:rPr>
          <w:rFonts w:hint="eastAsia"/>
          <w:szCs w:val="24"/>
        </w:rPr>
        <w:t>在一定程度上反映了</w:t>
      </w:r>
      <w:r w:rsidR="0072093E">
        <w:rPr>
          <w:rFonts w:hint="eastAsia"/>
          <w:szCs w:val="24"/>
        </w:rPr>
        <w:t>这些</w:t>
      </w:r>
      <w:r w:rsidR="0075453F">
        <w:rPr>
          <w:szCs w:val="24"/>
        </w:rPr>
        <w:t>商品</w:t>
      </w:r>
      <w:r w:rsidR="0072093E">
        <w:rPr>
          <w:szCs w:val="24"/>
        </w:rPr>
        <w:t>如果作为促销商品，</w:t>
      </w:r>
      <w:r w:rsidR="0072093E">
        <w:rPr>
          <w:rFonts w:hint="eastAsia"/>
          <w:szCs w:val="24"/>
        </w:rPr>
        <w:t>它们可能</w:t>
      </w:r>
      <w:r w:rsidR="0072093E">
        <w:rPr>
          <w:szCs w:val="24"/>
        </w:rPr>
        <w:t>在全局性的带动其它商品的销售。</w:t>
      </w:r>
      <w:r w:rsidR="002C5230">
        <w:rPr>
          <w:rFonts w:hint="eastAsia"/>
          <w:szCs w:val="24"/>
        </w:rPr>
        <w:t>因此</w:t>
      </w:r>
      <w:r w:rsidR="002C5230">
        <w:rPr>
          <w:szCs w:val="24"/>
        </w:rPr>
        <w:t>本文的研究</w:t>
      </w:r>
      <w:r w:rsidR="00C25331">
        <w:rPr>
          <w:rFonts w:hint="eastAsia"/>
          <w:szCs w:val="24"/>
        </w:rPr>
        <w:t>可以</w:t>
      </w:r>
      <w:r w:rsidR="00C25331">
        <w:rPr>
          <w:szCs w:val="24"/>
        </w:rPr>
        <w:t>辅助零售商</w:t>
      </w:r>
      <w:r w:rsidR="00C25331">
        <w:rPr>
          <w:rFonts w:hint="eastAsia"/>
          <w:szCs w:val="24"/>
        </w:rPr>
        <w:t>进行商品</w:t>
      </w:r>
      <w:r w:rsidR="00C25331">
        <w:rPr>
          <w:szCs w:val="24"/>
        </w:rPr>
        <w:t>促销</w:t>
      </w:r>
      <w:r w:rsidR="00C25331">
        <w:rPr>
          <w:rFonts w:hint="eastAsia"/>
          <w:szCs w:val="24"/>
        </w:rPr>
        <w:t>的</w:t>
      </w:r>
      <w:r w:rsidR="00C25331">
        <w:rPr>
          <w:szCs w:val="24"/>
        </w:rPr>
        <w:t>决策。</w:t>
      </w:r>
    </w:p>
    <w:p w:rsidR="001A74A2" w:rsidRDefault="00152E4A" w:rsidP="00A95555">
      <w:pPr>
        <w:pStyle w:val="3"/>
      </w:pPr>
      <w:bookmarkStart w:id="10" w:name="_Toc449712892"/>
      <w:r>
        <w:rPr>
          <w:rFonts w:hint="eastAsia"/>
        </w:rPr>
        <w:t>1.2</w:t>
      </w:r>
      <w:r>
        <w:t xml:space="preserve"> </w:t>
      </w:r>
      <w:r w:rsidR="002A3E5B">
        <w:t>国内外研究现状</w:t>
      </w:r>
      <w:bookmarkEnd w:id="10"/>
    </w:p>
    <w:p w:rsidR="00677206" w:rsidRDefault="00885016" w:rsidP="00F72363">
      <w:pPr>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r w:rsidR="008E1421">
        <w:rPr>
          <w:sz w:val="24"/>
          <w:szCs w:val="24"/>
        </w:rPr>
        <w:t>篮分析，</w:t>
      </w:r>
      <w:r w:rsidR="00AB7EB4">
        <w:rPr>
          <w:rFonts w:hint="eastAsia"/>
          <w:sz w:val="24"/>
          <w:szCs w:val="24"/>
        </w:rPr>
        <w:t>研究</w:t>
      </w:r>
      <w:r w:rsidR="00AB7EB4">
        <w:rPr>
          <w:sz w:val="24"/>
          <w:szCs w:val="24"/>
        </w:rPr>
        <w:t>较少</w:t>
      </w:r>
      <w:r w:rsidR="00D711F4">
        <w:rPr>
          <w:rFonts w:hint="eastAsia"/>
          <w:sz w:val="24"/>
          <w:szCs w:val="24"/>
        </w:rPr>
        <w:t>，目前未能</w:t>
      </w:r>
      <w:r w:rsidR="00D711F4">
        <w:rPr>
          <w:sz w:val="24"/>
          <w:szCs w:val="24"/>
        </w:rPr>
        <w:t>找</w:t>
      </w:r>
      <w:r w:rsidR="00D711F4">
        <w:rPr>
          <w:rFonts w:hint="eastAsia"/>
          <w:sz w:val="24"/>
          <w:szCs w:val="24"/>
        </w:rPr>
        <w:t>该方面</w:t>
      </w:r>
      <w:r w:rsidR="00CA0881">
        <w:rPr>
          <w:sz w:val="24"/>
          <w:szCs w:val="24"/>
        </w:rPr>
        <w:t>的研究文献</w:t>
      </w:r>
      <w:r w:rsidR="00CA0881">
        <w:rPr>
          <w:rFonts w:hint="eastAsia"/>
          <w:sz w:val="24"/>
          <w:szCs w:val="24"/>
        </w:rPr>
        <w:t>，</w:t>
      </w:r>
    </w:p>
    <w:p w:rsidR="00F72363" w:rsidRPr="008E1421" w:rsidRDefault="00254D34" w:rsidP="00F72363">
      <w:pPr>
        <w:rPr>
          <w:sz w:val="24"/>
          <w:szCs w:val="24"/>
        </w:rPr>
      </w:pPr>
      <w:r>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篮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9A3D05" w:rsidRDefault="003F21FA" w:rsidP="009A3D05">
      <w:pPr>
        <w:pStyle w:val="4"/>
      </w:pPr>
      <w:r>
        <w:t>1.2</w:t>
      </w:r>
      <w:r>
        <w:rPr>
          <w:rFonts w:hint="eastAsia"/>
        </w:rPr>
        <w:t>.</w:t>
      </w:r>
      <w:r>
        <w:t>1</w:t>
      </w:r>
      <w:r w:rsidR="004442B9">
        <w:rPr>
          <w:rFonts w:hint="eastAsia"/>
        </w:rPr>
        <w:t>基于商品</w:t>
      </w:r>
      <w:r w:rsidR="004442B9">
        <w:t>网络的</w:t>
      </w:r>
      <w:r w:rsidR="004442B9">
        <w:rPr>
          <w:rFonts w:hint="eastAsia"/>
        </w:rPr>
        <w:t>购物篮</w:t>
      </w:r>
      <w:r w:rsidR="00967766">
        <w:t>分析问题的研究现状</w:t>
      </w:r>
    </w:p>
    <w:p w:rsidR="00121AA4" w:rsidRDefault="00A359F5" w:rsidP="004F6774">
      <w:pPr>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4034D6">
      <w:pPr>
        <w:ind w:firstLine="420"/>
        <w:rPr>
          <w:sz w:val="24"/>
          <w:szCs w:val="24"/>
        </w:rPr>
      </w:pPr>
      <w:r w:rsidRPr="00857397">
        <w:rPr>
          <w:rFonts w:hint="eastAsia"/>
          <w:sz w:val="24"/>
          <w:szCs w:val="24"/>
        </w:rPr>
        <w:t>2012</w:t>
      </w:r>
      <w:r w:rsidRPr="00857397">
        <w:rPr>
          <w:rFonts w:hint="eastAsia"/>
          <w:sz w:val="24"/>
          <w:szCs w:val="24"/>
        </w:rPr>
        <w:t>年</w:t>
      </w:r>
      <w:bookmarkStart w:id="11" w:name="OLE_LINK82"/>
      <w:bookmarkStart w:id="12" w:name="OLE_LINK79"/>
      <w:bookmarkStart w:id="13" w:name="OLE_LINK80"/>
      <w:bookmarkStart w:id="14" w:name="OLE_LINK83"/>
      <w:bookmarkStart w:id="15" w:name="OLE_LINK84"/>
      <w:r w:rsidRPr="00857397">
        <w:rPr>
          <w:sz w:val="24"/>
          <w:szCs w:val="24"/>
        </w:rPr>
        <w:t xml:space="preserve">Hyea </w:t>
      </w:r>
      <w:bookmarkEnd w:id="11"/>
      <w:r w:rsidRPr="00857397">
        <w:rPr>
          <w:sz w:val="24"/>
          <w:szCs w:val="24"/>
        </w:rPr>
        <w:t>Kyeong Kim</w:t>
      </w:r>
      <w:r w:rsidRPr="00857397">
        <w:rPr>
          <w:rFonts w:hint="eastAsia"/>
          <w:sz w:val="24"/>
          <w:szCs w:val="24"/>
        </w:rPr>
        <w:t>等</w:t>
      </w:r>
      <w:r w:rsidRPr="00857397">
        <w:rPr>
          <w:sz w:val="24"/>
          <w:szCs w:val="24"/>
        </w:rPr>
        <w:t>人</w:t>
      </w:r>
      <w:bookmarkStart w:id="16" w:name="_Ref450742920"/>
      <w:bookmarkEnd w:id="12"/>
      <w:bookmarkEnd w:id="13"/>
      <w:bookmarkEnd w:id="14"/>
      <w:bookmarkEnd w:id="15"/>
      <w:r>
        <w:rPr>
          <w:rStyle w:val="a5"/>
          <w:sz w:val="24"/>
          <w:szCs w:val="24"/>
        </w:rPr>
        <w:endnoteReference w:id="13"/>
      </w:r>
      <w:bookmarkEnd w:id="16"/>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0362DD">
      <w:pPr>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0362DD">
      <w:pPr>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7" w:name="_Ref450741237"/>
      <w:r w:rsidR="00E23D69">
        <w:rPr>
          <w:rStyle w:val="a5"/>
          <w:sz w:val="24"/>
          <w:szCs w:val="24"/>
        </w:rPr>
        <w:endnoteReference w:id="14"/>
      </w:r>
      <w:bookmarkEnd w:id="17"/>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无</w:t>
      </w:r>
      <w:r w:rsidR="005F4F4A">
        <w:rPr>
          <w:sz w:val="24"/>
          <w:szCs w:val="24"/>
        </w:rPr>
        <w:t>权值无向</w:t>
      </w:r>
      <w:r w:rsidR="005F4F4A">
        <w:rPr>
          <w:sz w:val="24"/>
          <w:szCs w:val="24"/>
        </w:rPr>
        <w:lastRenderedPageBreak/>
        <w:t>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r w:rsidR="0071627A">
        <w:rPr>
          <w:rFonts w:hint="eastAsia"/>
          <w:sz w:val="24"/>
          <w:szCs w:val="24"/>
        </w:rPr>
        <w:t>带</w:t>
      </w:r>
      <w:r w:rsidR="0071627A">
        <w:rPr>
          <w:sz w:val="24"/>
          <w:szCs w:val="24"/>
        </w:rPr>
        <w:t>权</w:t>
      </w:r>
      <w:r w:rsidR="0071627A">
        <w:rPr>
          <w:rFonts w:hint="eastAsia"/>
          <w:sz w:val="24"/>
          <w:szCs w:val="24"/>
        </w:rPr>
        <w:t>图</w:t>
      </w:r>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0DC8">
      <w:pPr>
        <w:ind w:firstLine="420"/>
        <w:rPr>
          <w:sz w:val="24"/>
          <w:szCs w:val="24"/>
        </w:rPr>
      </w:pPr>
      <w:bookmarkStart w:id="18" w:name="OLE_LINK72"/>
      <w:bookmarkStart w:id="19" w:name="OLE_LINK75"/>
      <w:r>
        <w:rPr>
          <w:sz w:val="24"/>
          <w:szCs w:val="24"/>
        </w:rPr>
        <w:t>2015</w:t>
      </w:r>
      <w:r>
        <w:rPr>
          <w:rFonts w:hint="eastAsia"/>
          <w:sz w:val="24"/>
          <w:szCs w:val="24"/>
        </w:rPr>
        <w:t>年</w:t>
      </w:r>
      <w:r w:rsidR="00765EBC" w:rsidRPr="00D3231D">
        <w:rPr>
          <w:sz w:val="24"/>
          <w:szCs w:val="24"/>
        </w:rPr>
        <w:t>Zinoviev D</w:t>
      </w:r>
      <w:r w:rsidR="00765EBC">
        <w:rPr>
          <w:rFonts w:hint="eastAsia"/>
          <w:sz w:val="24"/>
          <w:szCs w:val="24"/>
        </w:rPr>
        <w:t>等人</w:t>
      </w:r>
      <w:bookmarkStart w:id="20" w:name="_Ref450769339"/>
      <w:r w:rsidR="00765EBC">
        <w:rPr>
          <w:rStyle w:val="a5"/>
          <w:sz w:val="24"/>
          <w:szCs w:val="24"/>
        </w:rPr>
        <w:endnoteReference w:id="15"/>
      </w:r>
      <w:bookmarkEnd w:id="18"/>
      <w:bookmarkEnd w:id="19"/>
      <w:bookmarkEnd w:id="20"/>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28301B" w:rsidRPr="005C08D2" w:rsidRDefault="00DA0FD8" w:rsidP="004C0367">
      <w:pPr>
        <w:rPr>
          <w:rFonts w:hint="eastAsia"/>
          <w:sz w:val="24"/>
          <w:szCs w:val="24"/>
        </w:rPr>
      </w:pPr>
      <w:r>
        <w:rPr>
          <w:sz w:val="24"/>
          <w:szCs w:val="24"/>
        </w:rPr>
        <w:tab/>
      </w:r>
      <w:r w:rsidR="005558B7">
        <w:rPr>
          <w:rFonts w:hint="eastAsia"/>
          <w:sz w:val="24"/>
          <w:szCs w:val="24"/>
        </w:rPr>
        <w:t>基于</w:t>
      </w:r>
      <w:r w:rsidR="005558B7">
        <w:rPr>
          <w:sz w:val="24"/>
          <w:szCs w:val="24"/>
        </w:rPr>
        <w:t>商品网络的购物篮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0C2AA4" w:rsidRPr="00D3231D">
        <w:rPr>
          <w:sz w:val="24"/>
          <w:szCs w:val="24"/>
        </w:rPr>
        <w:t>Zinoviev D</w:t>
      </w:r>
      <w:r w:rsidR="000C2AA4">
        <w:rPr>
          <w:rFonts w:hint="eastAsia"/>
          <w:sz w:val="24"/>
          <w:szCs w:val="24"/>
        </w:rPr>
        <w:t>等人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r w:rsidR="00292B04">
        <w:rPr>
          <w:sz w:val="24"/>
          <w:szCs w:val="24"/>
        </w:rPr>
        <w:t>篮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0936A1" w:rsidRDefault="003F21FA" w:rsidP="00A95555">
      <w:pPr>
        <w:pStyle w:val="4"/>
      </w:pPr>
      <w:r>
        <w:t>1.2.2</w:t>
      </w:r>
      <w:r w:rsidR="00F50776">
        <w:t xml:space="preserve"> </w:t>
      </w:r>
      <w:r w:rsidR="00967766">
        <w:t>社交网络影响力</w:t>
      </w:r>
      <w:r w:rsidR="00F000C1">
        <w:rPr>
          <w:rFonts w:hint="eastAsia"/>
        </w:rPr>
        <w:t>最大化的</w:t>
      </w:r>
      <w:r w:rsidR="00967766">
        <w:t>研究</w:t>
      </w:r>
      <w:r w:rsidR="00967766">
        <w:rPr>
          <w:rFonts w:hint="eastAsia"/>
        </w:rPr>
        <w:t>现状</w:t>
      </w:r>
    </w:p>
    <w:p w:rsidR="00385BCD" w:rsidRPr="000B51AB" w:rsidRDefault="00385BCD" w:rsidP="009457A4">
      <w:pPr>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385BCD">
      <w:pPr>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385BCD">
      <w:pPr>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385BCD">
      <w:pPr>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个</w:t>
      </w:r>
      <w:r w:rsidR="00EA7CEB">
        <w:rPr>
          <w:rFonts w:asciiTheme="minorEastAsia" w:hAnsiTheme="minorEastAsia"/>
          <w:sz w:val="24"/>
          <w:szCs w:val="24"/>
        </w:rPr>
        <w:t>节点，这</w:t>
      </w:r>
      <w:r w:rsidR="00EA7CEB">
        <w:rPr>
          <w:rFonts w:asciiTheme="minorEastAsia" w:hAnsiTheme="minorEastAsia" w:hint="eastAsia"/>
          <w:sz w:val="24"/>
          <w:szCs w:val="24"/>
        </w:rPr>
        <w:t>K个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53776B">
      <w:pPr>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3" w:name="_Ref450855224"/>
      <w:r w:rsidR="00482988" w:rsidRPr="000B51AB">
        <w:rPr>
          <w:rStyle w:val="a5"/>
          <w:rFonts w:asciiTheme="minorEastAsia" w:hAnsiTheme="minorEastAsia"/>
          <w:sz w:val="24"/>
          <w:szCs w:val="24"/>
        </w:rPr>
        <w:endnoteReference w:id="16"/>
      </w:r>
      <w:bookmarkEnd w:id="2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6" w:name="_Ref450981582"/>
      <w:r w:rsidR="00563F14" w:rsidRPr="000B51AB">
        <w:rPr>
          <w:rStyle w:val="a5"/>
          <w:rFonts w:asciiTheme="minorEastAsia" w:hAnsiTheme="minorEastAsia"/>
          <w:sz w:val="24"/>
          <w:szCs w:val="24"/>
        </w:rPr>
        <w:endnoteReference w:id="17"/>
      </w:r>
      <w:bookmarkEnd w:id="2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r w:rsidR="009A315C">
        <w:rPr>
          <w:rStyle w:val="a5"/>
          <w:rFonts w:asciiTheme="minorEastAsia" w:hAnsiTheme="minorEastAsia"/>
          <w:sz w:val="24"/>
          <w:szCs w:val="24"/>
        </w:rPr>
        <w:endnoteReference w:id="18"/>
      </w:r>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385BCD">
      <w:pPr>
        <w:rPr>
          <w:rFonts w:asciiTheme="minorEastAsia" w:hAnsiTheme="minorEastAsia"/>
          <w:sz w:val="24"/>
          <w:szCs w:val="24"/>
        </w:rPr>
      </w:pPr>
      <w:r>
        <w:rPr>
          <w:rFonts w:asciiTheme="minorEastAsia" w:hAnsiTheme="minorEastAsia"/>
          <w:sz w:val="24"/>
          <w:szCs w:val="24"/>
        </w:rPr>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 xml:space="preserve">ao </w:t>
      </w:r>
      <w:r w:rsidR="0069325A" w:rsidRPr="000B51AB">
        <w:rPr>
          <w:rFonts w:asciiTheme="minorEastAsia" w:hAnsiTheme="minorEastAsia"/>
          <w:sz w:val="24"/>
          <w:szCs w:val="24"/>
        </w:rPr>
        <w:lastRenderedPageBreak/>
        <w:t>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BB4FCC">
      <w:pPr>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27" w:name="_Ref450994140"/>
      <w:r>
        <w:rPr>
          <w:rStyle w:val="a5"/>
          <w:rFonts w:asciiTheme="minorEastAsia" w:hAnsiTheme="minorEastAsia"/>
          <w:sz w:val="24"/>
          <w:szCs w:val="24"/>
        </w:rPr>
        <w:endnoteReference w:id="21"/>
      </w:r>
      <w:bookmarkEnd w:id="27"/>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Default="00A90592" w:rsidP="00A95555">
      <w:pPr>
        <w:pStyle w:val="3"/>
      </w:pPr>
      <w:bookmarkStart w:id="28" w:name="_Toc449712893"/>
      <w:r>
        <w:t xml:space="preserve">1.3 </w:t>
      </w:r>
      <w:bookmarkEnd w:id="28"/>
      <w:r w:rsidR="00C44853">
        <w:rPr>
          <w:rFonts w:hint="eastAsia"/>
        </w:rPr>
        <w:t>本文的主要工作</w:t>
      </w:r>
    </w:p>
    <w:p w:rsidR="00C7562F" w:rsidRDefault="00BD5BEA" w:rsidP="0031522C">
      <w:pPr>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r w:rsidRPr="00081559">
        <w:rPr>
          <w:sz w:val="24"/>
          <w:szCs w:val="24"/>
        </w:rPr>
        <w:t>篮分析</w:t>
      </w:r>
      <w:r w:rsidRPr="00081559">
        <w:rPr>
          <w:rFonts w:hint="eastAsia"/>
          <w:sz w:val="24"/>
          <w:szCs w:val="24"/>
        </w:rPr>
        <w:t>是近</w:t>
      </w:r>
      <w:r w:rsidRPr="00081559">
        <w:rPr>
          <w:sz w:val="24"/>
          <w:szCs w:val="24"/>
        </w:rPr>
        <w:t>几</w:t>
      </w:r>
      <w:r w:rsidR="00E3476A" w:rsidRPr="00081559">
        <w:rPr>
          <w:sz w:val="24"/>
          <w:szCs w:val="24"/>
        </w:rPr>
        <w:t>年来出现的购物篮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FB3EC6">
      <w:pPr>
        <w:pStyle w:val="a8"/>
        <w:numPr>
          <w:ilvl w:val="0"/>
          <w:numId w:val="8"/>
        </w:numPr>
        <w:ind w:firstLineChars="0"/>
        <w:rPr>
          <w:sz w:val="24"/>
          <w:szCs w:val="24"/>
        </w:rPr>
      </w:pPr>
      <w:r w:rsidRPr="00FB3EC6">
        <w:rPr>
          <w:rFonts w:hint="eastAsia"/>
          <w:sz w:val="24"/>
          <w:szCs w:val="24"/>
        </w:rPr>
        <w:t>搜集</w:t>
      </w:r>
      <w:r w:rsidR="001D4EE7" w:rsidRPr="00FB3EC6">
        <w:rPr>
          <w:rFonts w:hint="eastAsia"/>
          <w:sz w:val="24"/>
          <w:szCs w:val="24"/>
        </w:rPr>
        <w:t>基于基于</w:t>
      </w:r>
      <w:r w:rsidR="001D4EE7" w:rsidRPr="00FB3EC6">
        <w:rPr>
          <w:sz w:val="24"/>
          <w:szCs w:val="24"/>
        </w:rPr>
        <w:t>商品网络的购物篮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1806ED">
      <w:pPr>
        <w:pStyle w:val="a8"/>
        <w:numPr>
          <w:ilvl w:val="0"/>
          <w:numId w:val="8"/>
        </w:numPr>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1806ED">
      <w:pPr>
        <w:pStyle w:val="a8"/>
        <w:numPr>
          <w:ilvl w:val="0"/>
          <w:numId w:val="8"/>
        </w:numPr>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405898">
      <w:pPr>
        <w:pStyle w:val="a8"/>
        <w:numPr>
          <w:ilvl w:val="0"/>
          <w:numId w:val="8"/>
        </w:numPr>
        <w:ind w:firstLineChars="0"/>
        <w:rPr>
          <w:sz w:val="24"/>
          <w:szCs w:val="24"/>
        </w:rPr>
      </w:pPr>
      <w:r w:rsidRPr="00FA6F09">
        <w:rPr>
          <w:rFonts w:hint="eastAsia"/>
          <w:sz w:val="24"/>
          <w:szCs w:val="24"/>
        </w:rPr>
        <w:t>使用真实的购物</w:t>
      </w:r>
      <w:r w:rsidRPr="00FA6F09">
        <w:rPr>
          <w:sz w:val="24"/>
          <w:szCs w:val="24"/>
        </w:rPr>
        <w:t>篮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Default="001806ED" w:rsidP="001806ED">
      <w:pPr>
        <w:pStyle w:val="3"/>
      </w:pPr>
      <w:r>
        <w:t>1</w:t>
      </w:r>
      <w:r w:rsidR="000D0A0B">
        <w:t xml:space="preserve">.4 </w:t>
      </w:r>
      <w:r w:rsidR="00223EEC">
        <w:rPr>
          <w:rFonts w:hint="eastAsia"/>
        </w:rPr>
        <w:t>本文组织</w:t>
      </w:r>
      <w:r w:rsidR="00223EEC">
        <w:t>结构</w:t>
      </w:r>
    </w:p>
    <w:p w:rsidR="005F5566" w:rsidRPr="005F5566" w:rsidRDefault="009A7F62" w:rsidP="004C0367">
      <w:pPr>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AE67BE" w:rsidRPr="001806ED" w:rsidRDefault="004C5174" w:rsidP="001C51D0">
      <w:pPr>
        <w:ind w:firstLine="420"/>
        <w:rPr>
          <w:rFonts w:asciiTheme="minorEastAsia" w:hAnsiTheme="minorEastAsia" w:hint="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CF271C">
        <w:rPr>
          <w:rFonts w:asciiTheme="minorEastAsia" w:hAnsiTheme="minorEastAsia" w:hint="eastAsia"/>
          <w:sz w:val="24"/>
          <w:szCs w:val="24"/>
        </w:rPr>
        <w:t>该章</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篮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篮</w:t>
      </w:r>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w:t>
      </w:r>
      <w:r w:rsidR="00EF3D75">
        <w:rPr>
          <w:rFonts w:asciiTheme="minorEastAsia" w:hAnsiTheme="minorEastAsia" w:hint="eastAsia"/>
          <w:sz w:val="24"/>
          <w:szCs w:val="24"/>
        </w:rPr>
        <w:t>所</w:t>
      </w:r>
      <w:r w:rsidR="00ED29F1">
        <w:rPr>
          <w:rFonts w:asciiTheme="minorEastAsia" w:hAnsiTheme="minorEastAsia" w:hint="eastAsia"/>
          <w:sz w:val="24"/>
          <w:szCs w:val="24"/>
        </w:rPr>
        <w:t>用理论</w:t>
      </w:r>
      <w:r w:rsidR="007D3944">
        <w:rPr>
          <w:rFonts w:asciiTheme="minorEastAsia" w:hAnsiTheme="minorEastAsia"/>
          <w:sz w:val="24"/>
          <w:szCs w:val="24"/>
        </w:rPr>
        <w:t>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4B6538" w:rsidRDefault="00DA314B" w:rsidP="001851F1">
      <w:pPr>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1E1475" w:rsidRPr="001E1475">
        <w:rPr>
          <w:rFonts w:asciiTheme="minorEastAsia" w:hAnsiTheme="minorEastAsia" w:hint="eastAsia"/>
          <w:sz w:val="24"/>
          <w:szCs w:val="24"/>
        </w:rPr>
        <w:t>基于商品网络的购物篮分析概述</w:t>
      </w:r>
      <w:r w:rsidR="001E1475">
        <w:rPr>
          <w:rFonts w:asciiTheme="minorEastAsia" w:hAnsiTheme="minorEastAsia" w:hint="eastAsia"/>
          <w:sz w:val="24"/>
          <w:szCs w:val="24"/>
        </w:rPr>
        <w:t>。该</w:t>
      </w:r>
      <w:r w:rsidR="001E1475">
        <w:rPr>
          <w:rFonts w:asciiTheme="minorEastAsia" w:hAnsiTheme="minorEastAsia"/>
          <w:sz w:val="24"/>
          <w:szCs w:val="24"/>
        </w:rPr>
        <w:t>章</w:t>
      </w:r>
      <w:r w:rsidR="001E1475">
        <w:rPr>
          <w:rFonts w:asciiTheme="minorEastAsia" w:hAnsiTheme="minorEastAsia" w:hint="eastAsia"/>
          <w:sz w:val="24"/>
          <w:szCs w:val="24"/>
        </w:rPr>
        <w:t>介绍购物篮</w:t>
      </w:r>
      <w:r w:rsidR="006C2DC6">
        <w:rPr>
          <w:rFonts w:asciiTheme="minorEastAsia" w:hAnsiTheme="minorEastAsia" w:hint="eastAsia"/>
          <w:sz w:val="24"/>
          <w:szCs w:val="24"/>
        </w:rPr>
        <w:t>的</w:t>
      </w:r>
      <w:r w:rsidR="006C2DC6">
        <w:rPr>
          <w:rFonts w:asciiTheme="minorEastAsia" w:hAnsiTheme="minorEastAsia"/>
          <w:sz w:val="24"/>
          <w:szCs w:val="24"/>
        </w:rPr>
        <w:t>定义和应用研究，然后介绍</w:t>
      </w:r>
      <w:r w:rsidR="006C2DC6">
        <w:rPr>
          <w:rFonts w:asciiTheme="minorEastAsia" w:hAnsiTheme="minorEastAsia" w:hint="eastAsia"/>
          <w:sz w:val="24"/>
          <w:szCs w:val="24"/>
        </w:rPr>
        <w:t>了购物</w:t>
      </w:r>
      <w:r w:rsidR="006C2DC6">
        <w:rPr>
          <w:rFonts w:asciiTheme="minorEastAsia" w:hAnsiTheme="minorEastAsia"/>
          <w:sz w:val="24"/>
          <w:szCs w:val="24"/>
        </w:rPr>
        <w:t>篮分</w:t>
      </w:r>
      <w:r w:rsidR="006C2DC6">
        <w:rPr>
          <w:rFonts w:asciiTheme="minorEastAsia" w:hAnsiTheme="minorEastAsia" w:hint="eastAsia"/>
          <w:sz w:val="24"/>
          <w:szCs w:val="24"/>
        </w:rPr>
        <w:t>析中</w:t>
      </w:r>
      <w:r w:rsidR="006C2DC6">
        <w:rPr>
          <w:rFonts w:asciiTheme="minorEastAsia" w:hAnsiTheme="minorEastAsia"/>
          <w:sz w:val="24"/>
          <w:szCs w:val="24"/>
        </w:rPr>
        <w:t>常用</w:t>
      </w:r>
      <w:r w:rsidR="006C2DC6">
        <w:rPr>
          <w:rFonts w:asciiTheme="minorEastAsia" w:hAnsiTheme="minorEastAsia" w:hint="eastAsia"/>
          <w:sz w:val="24"/>
          <w:szCs w:val="24"/>
        </w:rPr>
        <w:t>与</w:t>
      </w:r>
      <w:r w:rsidR="006C2DC6">
        <w:rPr>
          <w:rFonts w:asciiTheme="minorEastAsia" w:hAnsiTheme="minorEastAsia"/>
          <w:sz w:val="24"/>
          <w:szCs w:val="24"/>
        </w:rPr>
        <w:t>分析</w:t>
      </w:r>
      <w:r w:rsidR="006C2DC6">
        <w:rPr>
          <w:rFonts w:asciiTheme="minorEastAsia" w:hAnsiTheme="minorEastAsia" w:hint="eastAsia"/>
          <w:sz w:val="24"/>
          <w:szCs w:val="24"/>
        </w:rPr>
        <w:t>商品</w:t>
      </w:r>
      <w:r w:rsidR="006C2DC6">
        <w:rPr>
          <w:rFonts w:asciiTheme="minorEastAsia" w:hAnsiTheme="minorEastAsia"/>
          <w:sz w:val="24"/>
          <w:szCs w:val="24"/>
        </w:rPr>
        <w:t>关联</w:t>
      </w:r>
      <w:r w:rsidR="006C2DC6">
        <w:rPr>
          <w:rFonts w:asciiTheme="minorEastAsia" w:hAnsiTheme="minorEastAsia" w:hint="eastAsia"/>
          <w:sz w:val="24"/>
          <w:szCs w:val="24"/>
        </w:rPr>
        <w:t>性</w:t>
      </w:r>
      <w:r w:rsidR="006C2DC6">
        <w:rPr>
          <w:rFonts w:asciiTheme="minorEastAsia" w:hAnsiTheme="minorEastAsia"/>
          <w:sz w:val="24"/>
          <w:szCs w:val="24"/>
        </w:rPr>
        <w:t>的apriori算法</w:t>
      </w:r>
      <w:r w:rsidR="006C2DC6">
        <w:rPr>
          <w:rFonts w:asciiTheme="minorEastAsia" w:hAnsiTheme="minorEastAsia" w:hint="eastAsia"/>
          <w:sz w:val="24"/>
          <w:szCs w:val="24"/>
        </w:rPr>
        <w:t>，为</w:t>
      </w:r>
      <w:r w:rsidR="006C2DC6">
        <w:rPr>
          <w:rFonts w:asciiTheme="minorEastAsia" w:hAnsiTheme="minorEastAsia"/>
          <w:sz w:val="24"/>
          <w:szCs w:val="24"/>
        </w:rPr>
        <w:t>构建商品网络做一个知识铺垫</w:t>
      </w:r>
      <w:r w:rsidR="006C2DC6">
        <w:rPr>
          <w:rFonts w:asciiTheme="minorEastAsia" w:hAnsiTheme="minorEastAsia" w:hint="eastAsia"/>
          <w:sz w:val="24"/>
          <w:szCs w:val="24"/>
        </w:rPr>
        <w:t>。</w:t>
      </w:r>
      <w:r w:rsidR="006C2DC6">
        <w:rPr>
          <w:rFonts w:asciiTheme="minorEastAsia" w:hAnsiTheme="minorEastAsia"/>
          <w:sz w:val="24"/>
          <w:szCs w:val="24"/>
        </w:rPr>
        <w:t>在</w:t>
      </w:r>
      <w:r w:rsidR="006C2DC6">
        <w:rPr>
          <w:rFonts w:asciiTheme="minorEastAsia" w:hAnsiTheme="minorEastAsia" w:hint="eastAsia"/>
          <w:sz w:val="24"/>
          <w:szCs w:val="24"/>
        </w:rPr>
        <w:t>此</w:t>
      </w:r>
      <w:r w:rsidR="00AA0419">
        <w:rPr>
          <w:rFonts w:asciiTheme="minorEastAsia" w:hAnsiTheme="minorEastAsia"/>
          <w:sz w:val="24"/>
          <w:szCs w:val="24"/>
        </w:rPr>
        <w:t>基础上介绍了商品网络常见的构建方法和商品</w:t>
      </w:r>
      <w:r w:rsidR="001851F1">
        <w:rPr>
          <w:rFonts w:asciiTheme="minorEastAsia" w:hAnsiTheme="minorEastAsia" w:hint="eastAsia"/>
          <w:sz w:val="24"/>
          <w:szCs w:val="24"/>
        </w:rPr>
        <w:t>网络</w:t>
      </w:r>
      <w:r w:rsidR="001851F1">
        <w:rPr>
          <w:rFonts w:asciiTheme="minorEastAsia" w:hAnsiTheme="minorEastAsia"/>
          <w:sz w:val="24"/>
          <w:szCs w:val="24"/>
        </w:rPr>
        <w:t>的</w:t>
      </w:r>
      <w:r w:rsidR="001851F1">
        <w:rPr>
          <w:rFonts w:asciiTheme="minorEastAsia" w:hAnsiTheme="minorEastAsia" w:hint="eastAsia"/>
          <w:sz w:val="24"/>
          <w:szCs w:val="24"/>
        </w:rPr>
        <w:t>研究</w:t>
      </w:r>
      <w:r w:rsidR="00AA0419">
        <w:rPr>
          <w:rFonts w:asciiTheme="minorEastAsia" w:hAnsiTheme="minorEastAsia"/>
          <w:sz w:val="24"/>
          <w:szCs w:val="24"/>
        </w:rPr>
        <w:t>方法。</w:t>
      </w:r>
    </w:p>
    <w:p w:rsidR="00CF040E" w:rsidRDefault="00510FE5" w:rsidP="00A32B68">
      <w:pPr>
        <w:ind w:firstLine="420"/>
        <w:rPr>
          <w:rFonts w:asciiTheme="minorEastAsia" w:hAnsiTheme="minorEastAsia" w:hint="eastAsia"/>
          <w:sz w:val="24"/>
          <w:szCs w:val="24"/>
        </w:rPr>
      </w:pPr>
      <w:bookmarkStart w:id="29" w:name="OLE_LINK48"/>
      <w:bookmarkStart w:id="30" w:name="OLE_LINK49"/>
      <w:r>
        <w:rPr>
          <w:rFonts w:asciiTheme="minorEastAsia" w:hAnsiTheme="minorEastAsia" w:hint="eastAsia"/>
          <w:sz w:val="24"/>
          <w:szCs w:val="24"/>
        </w:rPr>
        <w:t>第三</w:t>
      </w:r>
      <w:r w:rsidR="00692CAB">
        <w:rPr>
          <w:rFonts w:asciiTheme="minorEastAsia" w:hAnsiTheme="minorEastAsia" w:hint="eastAsia"/>
          <w:sz w:val="24"/>
          <w:szCs w:val="24"/>
        </w:rPr>
        <w:t>章</w:t>
      </w:r>
      <w:r w:rsidR="00E43302" w:rsidRPr="00E43302">
        <w:rPr>
          <w:rFonts w:asciiTheme="minorEastAsia" w:hAnsiTheme="minorEastAsia" w:hint="eastAsia"/>
          <w:sz w:val="24"/>
          <w:szCs w:val="24"/>
        </w:rPr>
        <w:t>社交网络影响力最大化概述</w:t>
      </w:r>
      <w:bookmarkEnd w:id="29"/>
      <w:bookmarkEnd w:id="30"/>
      <w:r w:rsidR="00606755">
        <w:rPr>
          <w:rFonts w:asciiTheme="minorEastAsia" w:hAnsiTheme="minorEastAsia" w:hint="eastAsia"/>
          <w:sz w:val="24"/>
          <w:szCs w:val="24"/>
        </w:rPr>
        <w:t>。</w:t>
      </w:r>
      <w:r w:rsidR="00CF271C">
        <w:rPr>
          <w:rFonts w:asciiTheme="minorEastAsia" w:hAnsiTheme="minorEastAsia" w:hint="eastAsia"/>
          <w:sz w:val="24"/>
          <w:szCs w:val="24"/>
        </w:rPr>
        <w:t>该</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介绍</w:t>
      </w:r>
      <w:r w:rsidR="004B6538" w:rsidRPr="001806ED">
        <w:rPr>
          <w:rFonts w:asciiTheme="minorEastAsia" w:hAnsiTheme="minorEastAsia" w:hint="eastAsia"/>
          <w:sz w:val="24"/>
          <w:szCs w:val="24"/>
        </w:rPr>
        <w:t>本</w:t>
      </w:r>
      <w:r w:rsidR="004B6538" w:rsidRPr="001806ED">
        <w:rPr>
          <w:rFonts w:asciiTheme="minorEastAsia" w:hAnsiTheme="minorEastAsia"/>
          <w:sz w:val="24"/>
          <w:szCs w:val="24"/>
        </w:rPr>
        <w:t>研究中会用到的</w:t>
      </w:r>
      <w:r w:rsidR="004B6538" w:rsidRPr="001806ED">
        <w:rPr>
          <w:rFonts w:asciiTheme="minorEastAsia" w:hAnsiTheme="minorEastAsia" w:hint="eastAsia"/>
          <w:sz w:val="24"/>
          <w:szCs w:val="24"/>
        </w:rPr>
        <w:t>社交</w:t>
      </w:r>
      <w:r w:rsidR="004B6538" w:rsidRPr="001806ED">
        <w:rPr>
          <w:rFonts w:asciiTheme="minorEastAsia" w:hAnsiTheme="minorEastAsia"/>
          <w:sz w:val="24"/>
          <w:szCs w:val="24"/>
        </w:rPr>
        <w:t>网络</w:t>
      </w:r>
      <w:r w:rsidR="004B6538" w:rsidRPr="001806ED">
        <w:rPr>
          <w:rFonts w:asciiTheme="minorEastAsia" w:hAnsiTheme="minorEastAsia" w:hint="eastAsia"/>
          <w:sz w:val="24"/>
          <w:szCs w:val="24"/>
        </w:rPr>
        <w:t>的</w:t>
      </w:r>
      <w:r w:rsidR="004B6538" w:rsidRPr="001806ED">
        <w:rPr>
          <w:rFonts w:asciiTheme="minorEastAsia" w:hAnsiTheme="minorEastAsia"/>
          <w:sz w:val="24"/>
          <w:szCs w:val="24"/>
        </w:rPr>
        <w:t>基础知识，</w:t>
      </w:r>
      <w:r w:rsidR="004B6538" w:rsidRPr="001806ED">
        <w:rPr>
          <w:rFonts w:asciiTheme="minorEastAsia" w:hAnsiTheme="minorEastAsia" w:hint="eastAsia"/>
          <w:sz w:val="24"/>
          <w:szCs w:val="24"/>
        </w:rPr>
        <w:t>包括</w:t>
      </w:r>
      <w:r w:rsidR="004B6538" w:rsidRPr="001806ED">
        <w:rPr>
          <w:rFonts w:asciiTheme="minorEastAsia" w:hAnsiTheme="minorEastAsia"/>
          <w:sz w:val="24"/>
          <w:szCs w:val="24"/>
        </w:rPr>
        <w:t>社交网络的定义，</w:t>
      </w:r>
      <w:r w:rsidR="00791247">
        <w:rPr>
          <w:rFonts w:asciiTheme="minorEastAsia" w:hAnsiTheme="minorEastAsia" w:hint="eastAsia"/>
          <w:sz w:val="24"/>
          <w:szCs w:val="24"/>
        </w:rPr>
        <w:t>影响力</w:t>
      </w:r>
      <w:r w:rsidR="00791247">
        <w:rPr>
          <w:rFonts w:asciiTheme="minorEastAsia" w:hAnsiTheme="minorEastAsia"/>
          <w:sz w:val="24"/>
          <w:szCs w:val="24"/>
        </w:rPr>
        <w:t>最大化问题的定义</w:t>
      </w:r>
      <w:r w:rsidR="004B6538" w:rsidRPr="001806ED">
        <w:rPr>
          <w:rFonts w:asciiTheme="minorEastAsia" w:hAnsiTheme="minorEastAsia" w:hint="eastAsia"/>
          <w:sz w:val="24"/>
          <w:szCs w:val="24"/>
        </w:rPr>
        <w:t>，</w:t>
      </w:r>
      <w:r w:rsidR="004B6538" w:rsidRPr="001806ED">
        <w:rPr>
          <w:rFonts w:asciiTheme="minorEastAsia" w:hAnsiTheme="minorEastAsia"/>
          <w:sz w:val="24"/>
          <w:szCs w:val="24"/>
        </w:rPr>
        <w:t>影响力传播模型，</w:t>
      </w:r>
      <w:r w:rsidR="00791247">
        <w:rPr>
          <w:rFonts w:asciiTheme="minorEastAsia" w:hAnsiTheme="minorEastAsia" w:hint="eastAsia"/>
          <w:sz w:val="24"/>
          <w:szCs w:val="24"/>
        </w:rPr>
        <w:t>以及</w:t>
      </w:r>
      <w:r w:rsidR="00791247">
        <w:rPr>
          <w:rFonts w:asciiTheme="minorEastAsia" w:hAnsiTheme="minorEastAsia"/>
          <w:sz w:val="24"/>
          <w:szCs w:val="24"/>
        </w:rPr>
        <w:t>求解影响力最大化问题的关键技术</w:t>
      </w:r>
      <w:r w:rsidR="00A32B68">
        <w:rPr>
          <w:rFonts w:asciiTheme="minorEastAsia" w:hAnsiTheme="minorEastAsia" w:hint="eastAsia"/>
          <w:sz w:val="24"/>
          <w:szCs w:val="24"/>
        </w:rPr>
        <w:t>。</w:t>
      </w:r>
    </w:p>
    <w:p w:rsidR="00E469F2" w:rsidRPr="001806ED" w:rsidRDefault="00692CAB" w:rsidP="001C51D0">
      <w:pPr>
        <w:ind w:firstLine="420"/>
        <w:rPr>
          <w:rFonts w:asciiTheme="minorEastAsia" w:hAnsiTheme="minorEastAsia"/>
          <w:sz w:val="24"/>
          <w:szCs w:val="24"/>
        </w:rPr>
      </w:pPr>
      <w:bookmarkStart w:id="31" w:name="OLE_LINK25"/>
      <w:bookmarkStart w:id="32" w:name="OLE_LINK26"/>
      <w:r>
        <w:rPr>
          <w:rFonts w:asciiTheme="minorEastAsia" w:hAnsiTheme="minorEastAsia" w:hint="eastAsia"/>
          <w:sz w:val="24"/>
          <w:szCs w:val="24"/>
        </w:rPr>
        <w:t>第四章</w:t>
      </w:r>
      <w:r w:rsidR="00CF271C" w:rsidRPr="00CF271C">
        <w:rPr>
          <w:rFonts w:asciiTheme="minorEastAsia" w:hAnsiTheme="minorEastAsia" w:hint="eastAsia"/>
          <w:sz w:val="24"/>
          <w:szCs w:val="24"/>
        </w:rPr>
        <w:t>影响力最大化算法在商品网络中的应用</w:t>
      </w:r>
      <w:r w:rsidR="00CF271C">
        <w:rPr>
          <w:rFonts w:asciiTheme="minorEastAsia" w:hAnsiTheme="minorEastAsia" w:hint="eastAsia"/>
          <w:sz w:val="24"/>
          <w:szCs w:val="24"/>
        </w:rPr>
        <w:t>。</w:t>
      </w:r>
      <w:r w:rsidR="008C5D71">
        <w:rPr>
          <w:rFonts w:asciiTheme="minorEastAsia" w:hAnsiTheme="minorEastAsia" w:hint="eastAsia"/>
          <w:sz w:val="24"/>
          <w:szCs w:val="24"/>
        </w:rPr>
        <w:t>该</w:t>
      </w:r>
      <w:r w:rsidR="008C5D71">
        <w:rPr>
          <w:rFonts w:asciiTheme="minorEastAsia" w:hAnsiTheme="minorEastAsia"/>
          <w:sz w:val="24"/>
          <w:szCs w:val="24"/>
        </w:rPr>
        <w:t>章介绍在本文的研究中</w:t>
      </w:r>
      <w:r w:rsidR="008C5D71">
        <w:rPr>
          <w:rFonts w:asciiTheme="minorEastAsia" w:hAnsiTheme="minorEastAsia" w:hint="eastAsia"/>
          <w:sz w:val="24"/>
          <w:szCs w:val="24"/>
        </w:rPr>
        <w:t>构建</w:t>
      </w:r>
      <w:r w:rsidR="008C5D71">
        <w:rPr>
          <w:rFonts w:asciiTheme="minorEastAsia" w:hAnsiTheme="minorEastAsia"/>
          <w:sz w:val="24"/>
          <w:szCs w:val="24"/>
        </w:rPr>
        <w:t>商品网络的方法</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8C5D71">
        <w:rPr>
          <w:rFonts w:asciiTheme="minorEastAsia" w:hAnsiTheme="minorEastAsia" w:hint="eastAsia"/>
          <w:sz w:val="24"/>
          <w:szCs w:val="24"/>
        </w:rPr>
        <w:t>，</w:t>
      </w:r>
      <w:r w:rsidR="004B675D">
        <w:rPr>
          <w:rFonts w:asciiTheme="minorEastAsia" w:hAnsiTheme="minorEastAsia"/>
          <w:sz w:val="24"/>
          <w:szCs w:val="24"/>
        </w:rPr>
        <w:t>独立级联模型</w:t>
      </w:r>
      <w:r w:rsidR="004B675D">
        <w:rPr>
          <w:rFonts w:asciiTheme="minorEastAsia" w:hAnsiTheme="minorEastAsia" w:hint="eastAsia"/>
          <w:sz w:val="24"/>
          <w:szCs w:val="24"/>
        </w:rPr>
        <w:t>和</w:t>
      </w:r>
      <w:r w:rsidR="004B675D">
        <w:rPr>
          <w:rFonts w:asciiTheme="minorEastAsia" w:hAnsiTheme="minorEastAsia"/>
          <w:sz w:val="24"/>
          <w:szCs w:val="24"/>
        </w:rPr>
        <w:t>热量传播模型</w:t>
      </w:r>
      <w:r w:rsidR="004B675D">
        <w:rPr>
          <w:rFonts w:asciiTheme="minorEastAsia" w:hAnsiTheme="minorEastAsia" w:hint="eastAsia"/>
          <w:sz w:val="24"/>
          <w:szCs w:val="24"/>
        </w:rPr>
        <w:t>在</w:t>
      </w:r>
      <w:r w:rsidR="004B675D">
        <w:rPr>
          <w:rFonts w:asciiTheme="minorEastAsia" w:hAnsiTheme="minorEastAsia"/>
          <w:sz w:val="24"/>
          <w:szCs w:val="24"/>
        </w:rPr>
        <w:t>商品网络中的</w:t>
      </w:r>
      <w:r w:rsidR="004B675D">
        <w:rPr>
          <w:rFonts w:asciiTheme="minorEastAsia" w:hAnsiTheme="minorEastAsia"/>
          <w:sz w:val="24"/>
          <w:szCs w:val="24"/>
        </w:rPr>
        <w:lastRenderedPageBreak/>
        <w:t>应用</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4B675D">
        <w:rPr>
          <w:rFonts w:asciiTheme="minorEastAsia" w:hAnsiTheme="minorEastAsia" w:hint="eastAsia"/>
          <w:sz w:val="24"/>
          <w:szCs w:val="24"/>
        </w:rPr>
        <w:t>最后</w:t>
      </w:r>
      <w:r w:rsidR="004B675D">
        <w:rPr>
          <w:rFonts w:asciiTheme="minorEastAsia" w:hAnsiTheme="minorEastAsia"/>
          <w:sz w:val="24"/>
          <w:szCs w:val="24"/>
        </w:rPr>
        <w:t>介</w:t>
      </w:r>
      <w:r w:rsidR="004B675D">
        <w:rPr>
          <w:rFonts w:asciiTheme="minorEastAsia" w:hAnsiTheme="minorEastAsia" w:hint="eastAsia"/>
          <w:sz w:val="24"/>
          <w:szCs w:val="24"/>
        </w:rPr>
        <w:t>适合</w:t>
      </w:r>
      <w:r w:rsidR="004B675D">
        <w:rPr>
          <w:rFonts w:asciiTheme="minorEastAsia" w:hAnsiTheme="minorEastAsia"/>
          <w:sz w:val="24"/>
          <w:szCs w:val="24"/>
        </w:rPr>
        <w:t>上述两种</w:t>
      </w:r>
      <w:r w:rsidR="004B675D">
        <w:rPr>
          <w:rFonts w:asciiTheme="minorEastAsia" w:hAnsiTheme="minorEastAsia" w:hint="eastAsia"/>
          <w:sz w:val="24"/>
          <w:szCs w:val="24"/>
        </w:rPr>
        <w:t>传播</w:t>
      </w:r>
      <w:r w:rsidR="004B675D">
        <w:rPr>
          <w:rFonts w:asciiTheme="minorEastAsia" w:hAnsiTheme="minorEastAsia"/>
          <w:sz w:val="24"/>
          <w:szCs w:val="24"/>
        </w:rPr>
        <w:t>模型</w:t>
      </w:r>
      <w:r w:rsidR="00412274">
        <w:rPr>
          <w:rFonts w:asciiTheme="minorEastAsia" w:hAnsiTheme="minorEastAsia" w:hint="eastAsia"/>
          <w:sz w:val="24"/>
          <w:szCs w:val="24"/>
        </w:rPr>
        <w:t>求解</w:t>
      </w:r>
      <w:r w:rsidR="00412274">
        <w:rPr>
          <w:rFonts w:asciiTheme="minorEastAsia" w:hAnsiTheme="minorEastAsia"/>
          <w:sz w:val="24"/>
          <w:szCs w:val="24"/>
        </w:rPr>
        <w:t>影响力最大化问题</w:t>
      </w:r>
      <w:r w:rsidR="004B675D">
        <w:rPr>
          <w:rFonts w:asciiTheme="minorEastAsia" w:hAnsiTheme="minorEastAsia"/>
          <w:sz w:val="24"/>
          <w:szCs w:val="24"/>
        </w:rPr>
        <w:t>的贪心算法伪代码设计。</w:t>
      </w:r>
      <w:bookmarkEnd w:id="31"/>
      <w:bookmarkEnd w:id="32"/>
    </w:p>
    <w:p w:rsidR="00F63869" w:rsidRDefault="00652F7D" w:rsidP="004C0367">
      <w:pPr>
        <w:rPr>
          <w:rFonts w:asciiTheme="minorEastAsia" w:hAnsiTheme="minorEastAsia" w:hint="eastAsia"/>
          <w:sz w:val="24"/>
          <w:szCs w:val="24"/>
        </w:rPr>
      </w:pPr>
      <w:r w:rsidRPr="001806ED">
        <w:rPr>
          <w:rFonts w:asciiTheme="minorEastAsia" w:hAnsiTheme="minorEastAsia"/>
          <w:sz w:val="24"/>
          <w:szCs w:val="24"/>
        </w:rPr>
        <w:tab/>
      </w:r>
      <w:bookmarkStart w:id="33" w:name="OLE_LINK1"/>
      <w:bookmarkStart w:id="34" w:name="OLE_LINK2"/>
      <w:r w:rsidR="000D0126" w:rsidRPr="001806ED">
        <w:rPr>
          <w:rFonts w:asciiTheme="minorEastAsia" w:hAnsiTheme="minorEastAsia" w:hint="eastAsia"/>
          <w:sz w:val="24"/>
          <w:szCs w:val="24"/>
        </w:rPr>
        <w:t>第</w:t>
      </w:r>
      <w:r w:rsidR="00577FFE">
        <w:rPr>
          <w:rFonts w:asciiTheme="minorEastAsia" w:hAnsiTheme="minorEastAsia" w:hint="eastAsia"/>
          <w:sz w:val="24"/>
          <w:szCs w:val="24"/>
        </w:rPr>
        <w:t>五</w:t>
      </w:r>
      <w:r w:rsidR="00577FFE">
        <w:rPr>
          <w:rFonts w:asciiTheme="minorEastAsia" w:hAnsiTheme="minorEastAsia"/>
          <w:sz w:val="24"/>
          <w:szCs w:val="24"/>
        </w:rPr>
        <w:t>章</w:t>
      </w:r>
      <w:bookmarkEnd w:id="33"/>
      <w:bookmarkEnd w:id="34"/>
      <w:r w:rsidR="0036699B">
        <w:rPr>
          <w:rFonts w:asciiTheme="minorEastAsia" w:hAnsiTheme="minorEastAsia" w:hint="eastAsia"/>
          <w:sz w:val="24"/>
          <w:szCs w:val="24"/>
        </w:rPr>
        <w:t>实验。</w:t>
      </w:r>
      <w:r w:rsidR="0052579F">
        <w:rPr>
          <w:rFonts w:asciiTheme="minorEastAsia" w:hAnsiTheme="minorEastAsia" w:hint="eastAsia"/>
          <w:sz w:val="24"/>
          <w:szCs w:val="24"/>
        </w:rPr>
        <w:t>该</w:t>
      </w:r>
      <w:r w:rsidR="0052579F">
        <w:rPr>
          <w:rFonts w:asciiTheme="minorEastAsia" w:hAnsiTheme="minorEastAsia"/>
          <w:sz w:val="24"/>
          <w:szCs w:val="24"/>
        </w:rPr>
        <w:t>章</w:t>
      </w:r>
      <w:r w:rsidR="007B6424">
        <w:rPr>
          <w:rFonts w:asciiTheme="minorEastAsia" w:hAnsiTheme="minorEastAsia" w:hint="eastAsia"/>
          <w:sz w:val="24"/>
          <w:szCs w:val="24"/>
        </w:rPr>
        <w:t>主要</w:t>
      </w:r>
      <w:r w:rsidR="0052579F">
        <w:rPr>
          <w:rFonts w:asciiTheme="minorEastAsia" w:hAnsiTheme="minorEastAsia"/>
          <w:sz w:val="24"/>
          <w:szCs w:val="24"/>
        </w:rPr>
        <w:t>介绍</w:t>
      </w:r>
      <w:r w:rsidR="0052579F">
        <w:rPr>
          <w:rFonts w:asciiTheme="minorEastAsia" w:hAnsiTheme="minorEastAsia" w:hint="eastAsia"/>
          <w:sz w:val="24"/>
          <w:szCs w:val="24"/>
        </w:rPr>
        <w:t>实验</w:t>
      </w:r>
      <w:r w:rsidR="0052579F">
        <w:rPr>
          <w:rFonts w:asciiTheme="minorEastAsia" w:hAnsiTheme="minorEastAsia"/>
          <w:sz w:val="24"/>
          <w:szCs w:val="24"/>
        </w:rPr>
        <w:t>的背景</w:t>
      </w:r>
      <w:r w:rsidR="007B6424">
        <w:rPr>
          <w:rFonts w:asciiTheme="minorEastAsia" w:hAnsiTheme="minorEastAsia" w:hint="eastAsia"/>
          <w:sz w:val="24"/>
          <w:szCs w:val="24"/>
        </w:rPr>
        <w:t>和分析</w:t>
      </w:r>
      <w:r w:rsidR="007B6424">
        <w:rPr>
          <w:rFonts w:asciiTheme="minorEastAsia" w:hAnsiTheme="minorEastAsia"/>
          <w:sz w:val="24"/>
          <w:szCs w:val="24"/>
        </w:rPr>
        <w:t>实验结果。</w:t>
      </w:r>
    </w:p>
    <w:p w:rsidR="00E651C6" w:rsidRPr="0086099C" w:rsidRDefault="00855FB6" w:rsidP="0086099C">
      <w:pPr>
        <w:ind w:firstLine="420"/>
        <w:rPr>
          <w:rFonts w:asciiTheme="minorEastAsia" w:hAnsiTheme="minorEastAsia"/>
          <w:sz w:val="24"/>
          <w:szCs w:val="24"/>
        </w:rPr>
      </w:pPr>
      <w:r>
        <w:rPr>
          <w:rFonts w:asciiTheme="minorEastAsia" w:hAnsiTheme="minorEastAsia" w:hint="eastAsia"/>
          <w:sz w:val="24"/>
          <w:szCs w:val="24"/>
        </w:rPr>
        <w:t>第</w:t>
      </w:r>
      <w:r>
        <w:rPr>
          <w:rFonts w:asciiTheme="minorEastAsia" w:hAnsiTheme="minorEastAsia"/>
          <w:sz w:val="24"/>
          <w:szCs w:val="24"/>
        </w:rPr>
        <w:t>六章总结与展望。</w:t>
      </w:r>
      <w:r w:rsidR="00D20167">
        <w:rPr>
          <w:rFonts w:asciiTheme="minorEastAsia" w:hAnsiTheme="minorEastAsia" w:hint="eastAsia"/>
          <w:sz w:val="24"/>
          <w:szCs w:val="24"/>
        </w:rPr>
        <w:t>总</w:t>
      </w:r>
      <w:r w:rsidR="00D20167">
        <w:rPr>
          <w:rFonts w:asciiTheme="minorEastAsia" w:hAnsiTheme="minorEastAsia"/>
          <w:sz w:val="24"/>
          <w:szCs w:val="24"/>
        </w:rPr>
        <w:t>结本文的内容，包括研究问题的来源，</w:t>
      </w:r>
      <w:r w:rsidR="00D20167">
        <w:rPr>
          <w:rFonts w:asciiTheme="minorEastAsia" w:hAnsiTheme="minorEastAsia" w:hint="eastAsia"/>
          <w:sz w:val="24"/>
          <w:szCs w:val="24"/>
        </w:rPr>
        <w:t>研究过程，</w:t>
      </w:r>
      <w:r w:rsidR="00D20167">
        <w:rPr>
          <w:rFonts w:asciiTheme="minorEastAsia" w:hAnsiTheme="minorEastAsia"/>
          <w:sz w:val="24"/>
          <w:szCs w:val="24"/>
        </w:rPr>
        <w:t>收获以及未来的计划。</w:t>
      </w:r>
    </w:p>
    <w:p w:rsidR="00E651C6" w:rsidRDefault="00B0183D" w:rsidP="00A04D4C">
      <w:pPr>
        <w:pStyle w:val="2"/>
        <w:jc w:val="center"/>
      </w:pPr>
      <w:r>
        <w:rPr>
          <w:rFonts w:hint="eastAsia"/>
        </w:rPr>
        <w:t>第</w:t>
      </w:r>
      <w:r>
        <w:t>二章</w:t>
      </w:r>
      <w:r>
        <w:rPr>
          <w:rFonts w:hint="eastAsia"/>
        </w:rPr>
        <w:t xml:space="preserve"> </w:t>
      </w:r>
      <w:r w:rsidR="00994378">
        <w:rPr>
          <w:rFonts w:hint="eastAsia"/>
        </w:rPr>
        <w:t>基于商品</w:t>
      </w:r>
      <w:r w:rsidR="00994378">
        <w:t>网络</w:t>
      </w:r>
      <w:r w:rsidR="00994378">
        <w:rPr>
          <w:rFonts w:hint="eastAsia"/>
        </w:rPr>
        <w:t>的</w:t>
      </w:r>
      <w:r w:rsidR="00994378">
        <w:t>购物篮分析</w:t>
      </w:r>
      <w:r w:rsidR="00195C77">
        <w:rPr>
          <w:rFonts w:hint="eastAsia"/>
        </w:rPr>
        <w:t>概述</w:t>
      </w:r>
    </w:p>
    <w:p w:rsidR="00E651C6" w:rsidRDefault="000F518F" w:rsidP="00072766">
      <w:pPr>
        <w:pStyle w:val="3"/>
      </w:pPr>
      <w:r>
        <w:rPr>
          <w:rFonts w:hint="eastAsia"/>
        </w:rPr>
        <w:t>2.1</w:t>
      </w:r>
      <w:r w:rsidR="000A6C2A">
        <w:t xml:space="preserve"> </w:t>
      </w:r>
      <w:r w:rsidR="000A6C2A">
        <w:rPr>
          <w:rFonts w:hint="eastAsia"/>
        </w:rPr>
        <w:t>引言</w:t>
      </w:r>
    </w:p>
    <w:p w:rsidR="00627889" w:rsidRPr="00E538EA" w:rsidRDefault="000D309C" w:rsidP="009D0583">
      <w:pPr>
        <w:ind w:firstLine="420"/>
        <w:rPr>
          <w:sz w:val="24"/>
          <w:szCs w:val="24"/>
        </w:rPr>
      </w:pPr>
      <w:r w:rsidRPr="00E538EA">
        <w:rPr>
          <w:rFonts w:hint="eastAsia"/>
          <w:sz w:val="24"/>
          <w:szCs w:val="24"/>
        </w:rPr>
        <w:t>购物</w:t>
      </w:r>
      <w:r w:rsidRPr="00E538EA">
        <w:rPr>
          <w:sz w:val="24"/>
          <w:szCs w:val="24"/>
        </w:rPr>
        <w:t>篮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篮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篮</w:t>
      </w:r>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35" w:name="OLE_LINK9"/>
      <w:bookmarkStart w:id="36"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35"/>
      <w:bookmarkEnd w:id="36"/>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Default="00627889" w:rsidP="00B7072E">
      <w:pPr>
        <w:pStyle w:val="3"/>
        <w:rPr>
          <w:rFonts w:hint="eastAsia"/>
        </w:rPr>
      </w:pPr>
      <w:r>
        <w:rPr>
          <w:rFonts w:hint="eastAsia"/>
        </w:rPr>
        <w:t>2</w:t>
      </w:r>
      <w:r w:rsidR="00FB4B76">
        <w:t>.2</w:t>
      </w:r>
      <w:r>
        <w:t xml:space="preserve"> </w:t>
      </w:r>
      <w:r w:rsidR="002E3DEA">
        <w:rPr>
          <w:rFonts w:hint="eastAsia"/>
        </w:rPr>
        <w:t>购物篮</w:t>
      </w:r>
      <w:r w:rsidR="00322B5E">
        <w:rPr>
          <w:rFonts w:hint="eastAsia"/>
        </w:rPr>
        <w:t>的</w:t>
      </w:r>
      <w:r w:rsidR="00FB4B76">
        <w:rPr>
          <w:rFonts w:hint="eastAsia"/>
        </w:rPr>
        <w:t>定义和</w:t>
      </w:r>
      <w:r w:rsidR="0047415D">
        <w:rPr>
          <w:rFonts w:hint="eastAsia"/>
        </w:rPr>
        <w:t>应用</w:t>
      </w:r>
      <w:r w:rsidR="0047415D">
        <w:t>研究</w:t>
      </w:r>
    </w:p>
    <w:p w:rsidR="00986FDE" w:rsidRDefault="00142584" w:rsidP="00D05F1D">
      <w:pPr>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FD6EFA">
        <w:rPr>
          <w:rStyle w:val="a5"/>
          <w:sz w:val="24"/>
          <w:szCs w:val="24"/>
        </w:rPr>
        <w:fldChar w:fldCharType="begin"/>
      </w:r>
      <w:r w:rsidR="007D6835" w:rsidRPr="00FD6EFA">
        <w:rPr>
          <w:rStyle w:val="a5"/>
          <w:sz w:val="24"/>
          <w:szCs w:val="24"/>
        </w:rPr>
        <w:instrText xml:space="preserve"> NOTEREF _Ref450727745 \h  \* MERGEFORMAT </w:instrText>
      </w:r>
      <w:r w:rsidR="007D6835" w:rsidRPr="00FD6EFA">
        <w:rPr>
          <w:rStyle w:val="a5"/>
          <w:sz w:val="24"/>
          <w:szCs w:val="24"/>
        </w:rPr>
      </w:r>
      <w:r w:rsidR="007D6835" w:rsidRPr="00FD6EFA">
        <w:rPr>
          <w:rStyle w:val="a5"/>
          <w:sz w:val="24"/>
          <w:szCs w:val="24"/>
        </w:rPr>
        <w:fldChar w:fldCharType="separate"/>
      </w:r>
      <w:r w:rsidR="007D6835" w:rsidRPr="00FD6EFA">
        <w:rPr>
          <w:rStyle w:val="a5"/>
          <w:sz w:val="24"/>
          <w:szCs w:val="24"/>
        </w:rPr>
        <w:t>1</w:t>
      </w:r>
      <w:r w:rsidR="007D6835" w:rsidRPr="00FD6EFA">
        <w:rPr>
          <w:rStyle w:val="a5"/>
          <w:sz w:val="24"/>
          <w:szCs w:val="24"/>
        </w:rPr>
        <w:fldChar w:fldCharType="end"/>
      </w:r>
      <w:r w:rsidR="00FB0F37" w:rsidRPr="00216149">
        <w:rPr>
          <w:sz w:val="24"/>
          <w:szCs w:val="24"/>
        </w:rPr>
        <w:t>提出购物篮分析方法</w:t>
      </w:r>
      <w:r w:rsidR="00FB0F37">
        <w:rPr>
          <w:rFonts w:hint="eastAsia"/>
          <w:sz w:val="24"/>
          <w:szCs w:val="24"/>
        </w:rPr>
        <w:t>，购物</w:t>
      </w:r>
      <w:r w:rsidR="00FB0F37">
        <w:rPr>
          <w:sz w:val="24"/>
          <w:szCs w:val="24"/>
        </w:rPr>
        <w:t>篮</w:t>
      </w:r>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F71486">
      <w:pPr>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r w:rsidR="00914849">
        <w:rPr>
          <w:sz w:val="24"/>
          <w:szCs w:val="24"/>
        </w:rPr>
        <w:t>装商品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篮</w:t>
      </w:r>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篮</w:t>
      </w:r>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E50BFD">
      <w:pPr>
        <w:pStyle w:val="a8"/>
        <w:numPr>
          <w:ilvl w:val="0"/>
          <w:numId w:val="10"/>
        </w:numPr>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E50BFD">
      <w:pPr>
        <w:pStyle w:val="a8"/>
        <w:numPr>
          <w:ilvl w:val="0"/>
          <w:numId w:val="10"/>
        </w:numPr>
        <w:ind w:firstLineChars="0"/>
        <w:rPr>
          <w:sz w:val="24"/>
          <w:szCs w:val="24"/>
        </w:rPr>
      </w:pPr>
      <w:r>
        <w:rPr>
          <w:rFonts w:hint="eastAsia"/>
          <w:sz w:val="24"/>
          <w:szCs w:val="24"/>
        </w:rPr>
        <w:t>促销活动</w:t>
      </w:r>
      <w:r>
        <w:rPr>
          <w:sz w:val="24"/>
          <w:szCs w:val="24"/>
        </w:rPr>
        <w:t>的有</w:t>
      </w:r>
      <w:r w:rsidR="007A5D14">
        <w:rPr>
          <w:rFonts w:hint="eastAsia"/>
          <w:sz w:val="24"/>
          <w:szCs w:val="24"/>
        </w:rPr>
        <w:t>效</w:t>
      </w:r>
      <w:r w:rsidR="004F153F">
        <w:rPr>
          <w:sz w:val="24"/>
          <w:szCs w:val="24"/>
        </w:rPr>
        <w:t>性分析</w:t>
      </w:r>
      <w:r w:rsidR="004F153F">
        <w:rPr>
          <w:rFonts w:hint="eastAsia"/>
          <w:sz w:val="24"/>
          <w:szCs w:val="24"/>
        </w:rPr>
        <w:t>。从购物</w:t>
      </w:r>
      <w:r w:rsidR="004F153F">
        <w:rPr>
          <w:sz w:val="24"/>
          <w:szCs w:val="24"/>
        </w:rPr>
        <w:t>篮数据中分析</w:t>
      </w:r>
      <w:r w:rsidR="004F153F">
        <w:rPr>
          <w:rFonts w:hint="eastAsia"/>
          <w:sz w:val="24"/>
          <w:szCs w:val="24"/>
        </w:rPr>
        <w:t>以</w:t>
      </w:r>
      <w:r w:rsidR="004F153F">
        <w:rPr>
          <w:sz w:val="24"/>
          <w:szCs w:val="24"/>
        </w:rPr>
        <w:t>何种策咯进行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E50BFD">
      <w:pPr>
        <w:pStyle w:val="a8"/>
        <w:numPr>
          <w:ilvl w:val="0"/>
          <w:numId w:val="10"/>
        </w:numPr>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E50BFD">
      <w:pPr>
        <w:pStyle w:val="a8"/>
        <w:numPr>
          <w:ilvl w:val="0"/>
          <w:numId w:val="10"/>
        </w:numPr>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E50BFD">
      <w:pPr>
        <w:pStyle w:val="a8"/>
        <w:numPr>
          <w:ilvl w:val="0"/>
          <w:numId w:val="10"/>
        </w:numPr>
        <w:ind w:firstLineChars="0"/>
        <w:rPr>
          <w:sz w:val="24"/>
          <w:szCs w:val="24"/>
        </w:rPr>
      </w:pPr>
      <w:bookmarkStart w:id="37" w:name="OLE_LINK7"/>
      <w:bookmarkStart w:id="38" w:name="OLE_LINK8"/>
      <w:r>
        <w:rPr>
          <w:rFonts w:hint="eastAsia"/>
          <w:sz w:val="24"/>
          <w:szCs w:val="24"/>
        </w:rPr>
        <w:t>交叉</w:t>
      </w:r>
      <w:r>
        <w:rPr>
          <w:sz w:val="24"/>
          <w:szCs w:val="24"/>
        </w:rPr>
        <w:t>销售</w:t>
      </w:r>
      <w:bookmarkEnd w:id="37"/>
      <w:bookmarkEnd w:id="38"/>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404500">
        <w:rPr>
          <w:rFonts w:hint="eastAsia"/>
          <w:sz w:val="24"/>
          <w:szCs w:val="24"/>
        </w:rPr>
        <w:t>手机</w:t>
      </w:r>
      <w:r w:rsidR="00404500">
        <w:rPr>
          <w:sz w:val="24"/>
          <w:szCs w:val="24"/>
        </w:rPr>
        <w:t>屏保</w:t>
      </w:r>
      <w:r w:rsidR="00404500">
        <w:rPr>
          <w:rFonts w:hint="eastAsia"/>
          <w:sz w:val="24"/>
          <w:szCs w:val="24"/>
        </w:rPr>
        <w:t>的</w:t>
      </w:r>
      <w:r w:rsidR="00404500">
        <w:rPr>
          <w:sz w:val="24"/>
          <w:szCs w:val="24"/>
        </w:rPr>
        <w:t>需求。</w:t>
      </w:r>
    </w:p>
    <w:p w:rsidR="000A6553" w:rsidRDefault="001D7B5A" w:rsidP="00E50BFD">
      <w:pPr>
        <w:pStyle w:val="a8"/>
        <w:numPr>
          <w:ilvl w:val="0"/>
          <w:numId w:val="10"/>
        </w:numPr>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E50BFD">
      <w:pPr>
        <w:pStyle w:val="a8"/>
        <w:numPr>
          <w:ilvl w:val="0"/>
          <w:numId w:val="10"/>
        </w:numPr>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w:t>
      </w:r>
      <w:r w:rsidR="002B5283">
        <w:rPr>
          <w:sz w:val="24"/>
          <w:szCs w:val="24"/>
        </w:rPr>
        <w:lastRenderedPageBreak/>
        <w:t>针对性的调节商品的价格和库存等。</w:t>
      </w:r>
    </w:p>
    <w:p w:rsidR="00FD2B59" w:rsidRDefault="00FD2B59" w:rsidP="00FD2B59">
      <w:pPr>
        <w:rPr>
          <w:sz w:val="24"/>
          <w:szCs w:val="24"/>
        </w:rPr>
      </w:pPr>
    </w:p>
    <w:p w:rsidR="00C0487B" w:rsidRDefault="00FD2B59" w:rsidP="00C0487B">
      <w:pPr>
        <w:pStyle w:val="3"/>
      </w:pPr>
      <w:r w:rsidRPr="00FC0638">
        <w:rPr>
          <w:rFonts w:hint="eastAsia"/>
        </w:rPr>
        <w:t>2</w:t>
      </w:r>
      <w:r w:rsidR="00CD0756">
        <w:t xml:space="preserve">.3 </w:t>
      </w:r>
      <w:r w:rsidRPr="00FC0638">
        <w:rPr>
          <w:rFonts w:hint="eastAsia"/>
        </w:rPr>
        <w:t>apriori</w:t>
      </w:r>
      <w:r w:rsidRPr="00FC0638">
        <w:t>算法</w:t>
      </w:r>
    </w:p>
    <w:p w:rsidR="00CF6500" w:rsidRPr="00FB6A98" w:rsidRDefault="00CF6500" w:rsidP="00B416C7">
      <w:pPr>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篮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FB6A98" w:rsidRDefault="00AA2D3B" w:rsidP="00FB6A98">
      <w:pPr>
        <w:pStyle w:val="4"/>
      </w:pPr>
      <w:r w:rsidRPr="00FB6A98">
        <w:rPr>
          <w:rFonts w:hint="eastAsia"/>
        </w:rPr>
        <w:t>2</w:t>
      </w:r>
      <w:r w:rsidRPr="00FB6A98">
        <w:t xml:space="preserve">.3.1 </w:t>
      </w:r>
      <w:r w:rsidRPr="00FB6A98">
        <w:rPr>
          <w:rFonts w:hint="eastAsia"/>
        </w:rPr>
        <w:t>定义</w:t>
      </w:r>
      <w:r w:rsidRPr="00FB6A98">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C029E8">
      <w:pPr>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39" w:name="OLE_LINK13"/>
      <w:bookmarkStart w:id="40"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39"/>
      <w:bookmarkEnd w:id="40"/>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826"/>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467E31" w:rsidRPr="00745B6B" w:rsidRDefault="00467E31" w:rsidP="005C4429">
            <w:pPr>
              <w:pStyle w:val="af"/>
              <w:snapToGrid w:val="0"/>
              <w:jc w:val="left"/>
              <w:rPr>
                <w:rFonts w:asciiTheme="minorEastAsia" w:hAnsiTheme="minorEastAsia"/>
                <w:sz w:val="24"/>
                <w:szCs w:val="24"/>
              </w:rPr>
            </w:pPr>
            <w:r w:rsidRPr="00745B6B">
              <w:rPr>
                <w:rFonts w:asciiTheme="minorEastAsia" w:hAnsiTheme="minorEastAsia" w:hint="eastAsia"/>
                <w:sz w:val="24"/>
                <w:szCs w:val="24"/>
              </w:rPr>
              <w:t>含义</w:t>
            </w:r>
          </w:p>
        </w:tc>
      </w:tr>
      <w:tr w:rsidR="00467E31" w:rsidRPr="00745B6B" w:rsidTr="005C4429">
        <w:trPr>
          <w:trHeight w:val="417"/>
          <w:jc w:val="center"/>
        </w:trPr>
        <w:tc>
          <w:tcPr>
            <w:tcW w:w="1719" w:type="dxa"/>
            <w:tcBorders>
              <w:top w:val="single" w:sz="4" w:space="0" w:color="000000"/>
            </w:tcBorders>
          </w:tcPr>
          <w:p w:rsidR="00467E31" w:rsidRPr="00745B6B" w:rsidRDefault="00BF40E5"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sz w:val="24"/>
                <w:szCs w:val="24"/>
              </w:rPr>
              <w:t>num</w:t>
            </w:r>
            <w:r w:rsidR="00467E31" w:rsidRPr="00745B6B">
              <w:rPr>
                <w:rFonts w:asciiTheme="minorEastAsia" w:hAnsiTheme="minorEastAsia"/>
                <w:sz w:val="24"/>
                <w:szCs w:val="24"/>
              </w:rPr>
              <w:t>(A)</w:t>
            </w:r>
          </w:p>
        </w:tc>
        <w:tc>
          <w:tcPr>
            <w:tcW w:w="4728" w:type="dxa"/>
            <w:tcBorders>
              <w:top w:val="single" w:sz="4" w:space="0" w:color="000000"/>
            </w:tcBorders>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在</w:t>
            </w:r>
            <w:r w:rsidRPr="00745B6B">
              <w:rPr>
                <w:rFonts w:asciiTheme="minorEastAsia" w:hAnsiTheme="minorEastAsia"/>
                <w:bCs/>
                <w:color w:val="000000"/>
                <w:kern w:val="28"/>
                <w:sz w:val="24"/>
                <w:szCs w:val="24"/>
              </w:rPr>
              <w:t>商品</w:t>
            </w:r>
            <w:r w:rsidRPr="00745B6B">
              <w:rPr>
                <w:rFonts w:asciiTheme="minorEastAsia" w:hAnsiTheme="minorEastAsia" w:hint="eastAsia"/>
                <w:bCs/>
                <w:color w:val="000000"/>
                <w:kern w:val="28"/>
                <w:sz w:val="24"/>
                <w:szCs w:val="24"/>
              </w:rPr>
              <w:t>A中</w:t>
            </w:r>
            <w:r w:rsidRPr="00745B6B">
              <w:rPr>
                <w:rFonts w:asciiTheme="minorEastAsia" w:hAnsiTheme="minorEastAsia"/>
                <w:bCs/>
                <w:color w:val="000000"/>
                <w:kern w:val="28"/>
                <w:sz w:val="24"/>
                <w:szCs w:val="24"/>
              </w:rPr>
              <w:t>出现的次数</w:t>
            </w:r>
          </w:p>
        </w:tc>
      </w:tr>
      <w:tr w:rsidR="00467E31" w:rsidRPr="00745B6B" w:rsidTr="005C4429">
        <w:trPr>
          <w:trHeight w:val="417"/>
          <w:jc w:val="center"/>
        </w:trPr>
        <w:tc>
          <w:tcPr>
            <w:tcW w:w="1719" w:type="dxa"/>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sz w:val="24"/>
                <w:szCs w:val="24"/>
              </w:rPr>
              <w:t>T</w:t>
            </w:r>
          </w:p>
        </w:tc>
        <w:tc>
          <w:tcPr>
            <w:tcW w:w="4728" w:type="dxa"/>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sz w:val="24"/>
                <w:szCs w:val="24"/>
              </w:rPr>
              <w:t>交易记录</w:t>
            </w:r>
            <w:r w:rsidRPr="00745B6B">
              <w:rPr>
                <w:rFonts w:asciiTheme="minorEastAsia" w:hAnsiTheme="minorEastAsia"/>
                <w:sz w:val="24"/>
                <w:szCs w:val="24"/>
              </w:rPr>
              <w:t>的数量</w:t>
            </w:r>
          </w:p>
        </w:tc>
      </w:tr>
      <w:tr w:rsidR="00467E31" w:rsidRPr="00745B6B" w:rsidTr="00643E0F">
        <w:trPr>
          <w:trHeight w:val="417"/>
          <w:jc w:val="center"/>
        </w:trPr>
        <w:tc>
          <w:tcPr>
            <w:tcW w:w="1719" w:type="dxa"/>
          </w:tcPr>
          <w:p w:rsidR="00467E31"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support</w:t>
            </w:r>
            <w:r w:rsidRPr="00745B6B">
              <w:rPr>
                <w:rFonts w:asciiTheme="minorEastAsia" w:hAnsiTheme="minorEastAsia" w:hint="eastAsia"/>
                <w:bCs/>
                <w:color w:val="000000"/>
                <w:kern w:val="28"/>
                <w:sz w:val="24"/>
                <w:szCs w:val="24"/>
              </w:rPr>
              <w:t>(</w:t>
            </w:r>
            <w:r w:rsidRPr="00745B6B">
              <w:rPr>
                <w:rFonts w:asciiTheme="minorEastAsia" w:hAnsiTheme="minorEastAsia"/>
                <w:bCs/>
                <w:color w:val="000000"/>
                <w:kern w:val="28"/>
                <w:sz w:val="24"/>
                <w:szCs w:val="24"/>
              </w:rPr>
              <w:t>A)</w:t>
            </w:r>
          </w:p>
        </w:tc>
        <w:tc>
          <w:tcPr>
            <w:tcW w:w="4728" w:type="dxa"/>
            <w:tcBorders>
              <w:top w:val="nil"/>
              <w:left w:val="nil"/>
              <w:bottom w:val="nil"/>
              <w:right w:val="nil"/>
            </w:tcBorders>
            <w:shd w:val="clear" w:color="auto" w:fill="auto"/>
            <w:vAlign w:val="center"/>
          </w:tcPr>
          <w:p w:rsidR="00643E0F" w:rsidRPr="00745B6B" w:rsidRDefault="00643E0F"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的支持</w:t>
            </w:r>
            <w:r w:rsidRPr="00745B6B">
              <w:rPr>
                <w:rFonts w:asciiTheme="minorEastAsia" w:hAnsiTheme="minorEastAsia"/>
                <w:bCs/>
                <w:color w:val="000000"/>
                <w:kern w:val="28"/>
                <w:sz w:val="24"/>
                <w:szCs w:val="24"/>
              </w:rPr>
              <w:t>度</w:t>
            </w:r>
          </w:p>
        </w:tc>
      </w:tr>
      <w:tr w:rsidR="00643E0F" w:rsidRPr="00745B6B" w:rsidTr="009761C8">
        <w:trPr>
          <w:trHeight w:val="417"/>
          <w:jc w:val="center"/>
        </w:trPr>
        <w:tc>
          <w:tcPr>
            <w:tcW w:w="1719" w:type="dxa"/>
          </w:tcPr>
          <w:p w:rsidR="00643E0F"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c</w:t>
            </w:r>
            <w:r w:rsidRPr="00745B6B">
              <w:rPr>
                <w:rFonts w:asciiTheme="minorEastAsia" w:hAnsiTheme="minorEastAsia" w:hint="eastAsia"/>
                <w:bCs/>
                <w:color w:val="000000"/>
                <w:kern w:val="28"/>
                <w:sz w:val="24"/>
                <w:szCs w:val="24"/>
              </w:rPr>
              <w:t>on</w:t>
            </w:r>
            <w:r w:rsidRPr="00745B6B">
              <w:rPr>
                <w:rFonts w:asciiTheme="minorEastAsia" w:hAnsiTheme="minorEastAsia"/>
                <w:bCs/>
                <w:color w:val="000000"/>
                <w:kern w:val="28"/>
                <w:sz w:val="24"/>
                <w:szCs w:val="24"/>
              </w:rPr>
              <w:t>fident(</w:t>
            </w:r>
            <w:r w:rsidR="007F6048" w:rsidRPr="00745B6B">
              <w:rPr>
                <w:rFonts w:asciiTheme="minorEastAsia" w:hAnsiTheme="minorEastAsia"/>
                <w:bCs/>
                <w:color w:val="000000"/>
                <w:kern w:val="28"/>
                <w:sz w:val="24"/>
                <w:szCs w:val="24"/>
              </w:rPr>
              <w:t>B|A</w:t>
            </w:r>
            <w:r w:rsidRPr="00745B6B">
              <w:rPr>
                <w:rFonts w:asciiTheme="minorEastAsia" w:hAnsiTheme="minorEastAsia"/>
                <w:bCs/>
                <w:color w:val="000000"/>
                <w:kern w:val="28"/>
                <w:sz w:val="24"/>
                <w:szCs w:val="24"/>
              </w:rPr>
              <w:t>)</w:t>
            </w:r>
          </w:p>
        </w:tc>
        <w:tc>
          <w:tcPr>
            <w:tcW w:w="4728" w:type="dxa"/>
            <w:tcBorders>
              <w:top w:val="nil"/>
              <w:left w:val="nil"/>
              <w:bottom w:val="nil"/>
              <w:right w:val="nil"/>
            </w:tcBorders>
            <w:shd w:val="clear" w:color="auto" w:fill="auto"/>
            <w:vAlign w:val="center"/>
          </w:tcPr>
          <w:p w:rsidR="00643E0F" w:rsidRPr="00745B6B" w:rsidRDefault="007F604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购买A商品后</w:t>
            </w:r>
            <w:r w:rsidRPr="00745B6B">
              <w:rPr>
                <w:rFonts w:asciiTheme="minorEastAsia" w:hAnsiTheme="minorEastAsia"/>
                <w:bCs/>
                <w:color w:val="000000"/>
                <w:kern w:val="28"/>
                <w:sz w:val="24"/>
                <w:szCs w:val="24"/>
              </w:rPr>
              <w:t>购买</w:t>
            </w:r>
            <w:r w:rsidRPr="00745B6B">
              <w:rPr>
                <w:rFonts w:asciiTheme="minorEastAsia" w:hAnsiTheme="minorEastAsia" w:hint="eastAsia"/>
                <w:bCs/>
                <w:color w:val="000000"/>
                <w:kern w:val="28"/>
                <w:sz w:val="24"/>
                <w:szCs w:val="24"/>
              </w:rPr>
              <w:t>B商品</w:t>
            </w:r>
            <w:r w:rsidRPr="00745B6B">
              <w:rPr>
                <w:rFonts w:asciiTheme="minorEastAsia" w:hAnsiTheme="minorEastAsia"/>
                <w:bCs/>
                <w:color w:val="000000"/>
                <w:kern w:val="28"/>
                <w:sz w:val="24"/>
                <w:szCs w:val="24"/>
              </w:rPr>
              <w:t>的可能性</w:t>
            </w:r>
          </w:p>
        </w:tc>
      </w:tr>
      <w:tr w:rsidR="009761C8" w:rsidRPr="00745B6B" w:rsidTr="009761C8">
        <w:trPr>
          <w:trHeight w:val="417"/>
          <w:jc w:val="center"/>
        </w:trPr>
        <w:tc>
          <w:tcPr>
            <w:tcW w:w="1719" w:type="dxa"/>
          </w:tcPr>
          <w:p w:rsidR="009761C8" w:rsidRPr="00745B6B" w:rsidRDefault="00C97215" w:rsidP="005C4429">
            <w:pPr>
              <w:pStyle w:val="af"/>
              <w:snapToGrid w:val="0"/>
              <w:jc w:val="center"/>
              <w:rPr>
                <w:rFonts w:asciiTheme="minorEastAsia" w:hAnsiTheme="minorEastAsia"/>
                <w:bCs/>
                <w:color w:val="000000"/>
                <w:kern w:val="28"/>
                <w:sz w:val="24"/>
                <w:szCs w:val="24"/>
              </w:rPr>
            </w:pPr>
            <w:r w:rsidRPr="000D325D">
              <w:rPr>
                <w:rFonts w:asciiTheme="minorEastAsia" w:hAnsiTheme="minorEastAsia"/>
                <w:sz w:val="24"/>
                <w:szCs w:val="24"/>
              </w:rPr>
              <w:t>minSuppor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支持度</w:t>
            </w:r>
          </w:p>
        </w:tc>
      </w:tr>
      <w:tr w:rsidR="009761C8" w:rsidRPr="00745B6B" w:rsidTr="000B7947">
        <w:trPr>
          <w:trHeight w:val="417"/>
          <w:jc w:val="center"/>
        </w:trPr>
        <w:tc>
          <w:tcPr>
            <w:tcW w:w="1719" w:type="dxa"/>
          </w:tcPr>
          <w:p w:rsidR="009761C8" w:rsidRPr="00745B6B" w:rsidRDefault="00C424A9" w:rsidP="005C4429">
            <w:pPr>
              <w:pStyle w:val="af"/>
              <w:snapToGrid w:val="0"/>
              <w:jc w:val="center"/>
              <w:rPr>
                <w:rFonts w:asciiTheme="minorEastAsia" w:hAnsiTheme="minorEastAsia"/>
                <w:bCs/>
                <w:color w:val="000000"/>
                <w:kern w:val="28"/>
                <w:sz w:val="24"/>
                <w:szCs w:val="24"/>
              </w:rPr>
            </w:pPr>
            <w:r>
              <w:rPr>
                <w:rFonts w:asciiTheme="minorEastAsia" w:hAnsiTheme="minorEastAsia"/>
                <w:bCs/>
                <w:color w:val="000000"/>
                <w:kern w:val="28"/>
                <w:sz w:val="24"/>
                <w:szCs w:val="24"/>
              </w:rPr>
              <w:t>minC</w:t>
            </w:r>
            <w:r w:rsidR="009761C8" w:rsidRPr="00745B6B">
              <w:rPr>
                <w:rFonts w:asciiTheme="minorEastAsia" w:hAnsiTheme="minorEastAsia"/>
                <w:bCs/>
                <w:color w:val="000000"/>
                <w:kern w:val="28"/>
                <w:sz w:val="24"/>
                <w:szCs w:val="24"/>
              </w:rPr>
              <w:t>onfi</w:t>
            </w:r>
            <w:r w:rsidR="00C97215">
              <w:rPr>
                <w:rFonts w:asciiTheme="minorEastAsia" w:hAnsiTheme="minorEastAsia"/>
                <w:bCs/>
                <w:color w:val="000000"/>
                <w:kern w:val="28"/>
                <w:sz w:val="24"/>
                <w:szCs w:val="24"/>
              </w:rPr>
              <w:t>den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置信度</w:t>
            </w:r>
          </w:p>
        </w:tc>
      </w:tr>
      <w:tr w:rsidR="000B7947" w:rsidRPr="00745B6B" w:rsidTr="005C4429">
        <w:trPr>
          <w:trHeight w:val="417"/>
          <w:jc w:val="center"/>
        </w:trPr>
        <w:tc>
          <w:tcPr>
            <w:tcW w:w="1719" w:type="dxa"/>
            <w:tcBorders>
              <w:bottom w:val="single" w:sz="12" w:space="0" w:color="auto"/>
            </w:tcBorders>
          </w:tcPr>
          <w:p w:rsidR="00C20209" w:rsidRPr="00745B6B" w:rsidRDefault="00901A77" w:rsidP="00C20209">
            <w:pPr>
              <w:pStyle w:val="af"/>
              <w:snapToGrid w:val="0"/>
              <w:jc w:val="center"/>
              <w:rPr>
                <w:rFonts w:asciiTheme="minorEastAsia" w:hAnsiTheme="minorEastAsia"/>
                <w:bCs/>
                <w:color w:val="000000"/>
                <w:kern w:val="28"/>
                <w:sz w:val="24"/>
                <w:szCs w:val="24"/>
              </w:rPr>
            </w:pPr>
            <m:oMathPara>
              <m:oMath>
                <m:sSub>
                  <m:sSubPr>
                    <m:ctrlPr>
                      <w:rPr>
                        <w:rFonts w:ascii="Cambria Math" w:hAnsi="Cambria Math"/>
                        <w:bCs/>
                        <w:color w:val="000000"/>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m:oMathPara>
          </w:p>
        </w:tc>
        <w:tc>
          <w:tcPr>
            <w:tcW w:w="4728" w:type="dxa"/>
            <w:tcBorders>
              <w:top w:val="nil"/>
              <w:left w:val="nil"/>
              <w:bottom w:val="single" w:sz="12" w:space="0" w:color="auto"/>
              <w:right w:val="nil"/>
            </w:tcBorders>
            <w:shd w:val="clear" w:color="auto" w:fill="auto"/>
            <w:vAlign w:val="center"/>
          </w:tcPr>
          <w:p w:rsidR="00FF305E" w:rsidRPr="00745B6B" w:rsidRDefault="00FF305E"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表示集合</w:t>
            </w:r>
            <w:r w:rsidRPr="00745B6B">
              <w:rPr>
                <w:rFonts w:asciiTheme="minorEastAsia" w:hAnsiTheme="minorEastAsia"/>
                <w:bCs/>
                <w:color w:val="000000"/>
                <w:kern w:val="28"/>
                <w:sz w:val="24"/>
                <w:szCs w:val="24"/>
              </w:rPr>
              <w:t>大小为k的</w:t>
            </w:r>
            <w:r w:rsidR="001224BF" w:rsidRPr="00745B6B">
              <w:rPr>
                <w:rFonts w:asciiTheme="minorEastAsia" w:hAnsiTheme="minorEastAsia" w:hint="eastAsia"/>
                <w:bCs/>
                <w:color w:val="000000"/>
                <w:kern w:val="28"/>
                <w:sz w:val="24"/>
                <w:szCs w:val="24"/>
              </w:rPr>
              <w:t>商品</w:t>
            </w:r>
            <w:r w:rsidRPr="00745B6B">
              <w:rPr>
                <w:rFonts w:asciiTheme="minorEastAsia" w:hAnsiTheme="minorEastAsia"/>
                <w:bCs/>
                <w:color w:val="000000"/>
                <w:kern w:val="28"/>
                <w:sz w:val="24"/>
                <w:szCs w:val="24"/>
              </w:rPr>
              <w:t>集合</w:t>
            </w:r>
            <w:r w:rsidR="00E549CD" w:rsidRPr="00745B6B">
              <w:rPr>
                <w:rFonts w:asciiTheme="minorEastAsia" w:hAnsiTheme="minorEastAsia" w:hint="eastAsia"/>
                <w:bCs/>
                <w:color w:val="000000"/>
                <w:kern w:val="28"/>
                <w:sz w:val="24"/>
                <w:szCs w:val="24"/>
              </w:rPr>
              <w:t>，</w:t>
            </w:r>
            <w:r w:rsidR="00E549CD" w:rsidRPr="00745B6B">
              <w:rPr>
                <w:rFonts w:asciiTheme="minorEastAsia" w:hAnsiTheme="minorEastAsia"/>
                <w:bCs/>
                <w:color w:val="000000"/>
                <w:kern w:val="28"/>
                <w:sz w:val="24"/>
                <w:szCs w:val="24"/>
              </w:rPr>
              <w:t>称为k项</w:t>
            </w:r>
            <w:r w:rsidR="00E549CD" w:rsidRPr="00745B6B">
              <w:rPr>
                <w:rFonts w:asciiTheme="minorEastAsia" w:hAnsiTheme="minorEastAsia" w:hint="eastAsia"/>
                <w:bCs/>
                <w:color w:val="000000"/>
                <w:kern w:val="28"/>
                <w:sz w:val="24"/>
                <w:szCs w:val="24"/>
              </w:rPr>
              <w:t>集</w:t>
            </w:r>
          </w:p>
        </w:tc>
      </w:tr>
    </w:tbl>
    <w:p w:rsidR="00467E31" w:rsidRPr="00745B6B" w:rsidRDefault="00467E31" w:rsidP="00FC0638">
      <w:pPr>
        <w:rPr>
          <w:rFonts w:asciiTheme="minorEastAsia" w:hAnsiTheme="minorEastAsia"/>
          <w:sz w:val="24"/>
          <w:szCs w:val="24"/>
        </w:rPr>
      </w:pPr>
    </w:p>
    <w:p w:rsidR="00562FE9" w:rsidRPr="00745B6B" w:rsidRDefault="00D7075B" w:rsidP="0032579B">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035200">
      <w:pPr>
        <w:pStyle w:val="a8"/>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DC1F91">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DB36D4">
      <w:pPr>
        <w:pStyle w:val="a8"/>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B56FFC">
      <w:pPr>
        <w:pStyle w:val="a8"/>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E4113">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lastRenderedPageBreak/>
        <w:t>2、</w:t>
      </w:r>
      <w:r w:rsidR="00DB5EC5" w:rsidRPr="00745B6B">
        <w:rPr>
          <w:rFonts w:asciiTheme="minorEastAsia" w:hAnsiTheme="minorEastAsia"/>
          <w:b/>
          <w:sz w:val="24"/>
          <w:szCs w:val="24"/>
        </w:rPr>
        <w:t>重要性质</w:t>
      </w:r>
    </w:p>
    <w:p w:rsidR="006B2DD5" w:rsidRPr="00745B6B" w:rsidRDefault="006B2DD5" w:rsidP="00700C80">
      <w:pPr>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BF58B3">
      <w:pPr>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Default="00F940C6" w:rsidP="00FB6A98">
      <w:pPr>
        <w:pStyle w:val="4"/>
      </w:pPr>
      <w:r>
        <w:rPr>
          <w:rFonts w:hint="eastAsia"/>
        </w:rPr>
        <w:t>2</w:t>
      </w:r>
      <w:r w:rsidR="003E44D0">
        <w:t>.3.2</w:t>
      </w:r>
      <w:r w:rsidR="00810AAB">
        <w:t xml:space="preserve"> </w:t>
      </w:r>
      <w:r w:rsidR="00900893">
        <w:rPr>
          <w:rFonts w:hint="eastAsia"/>
        </w:rPr>
        <w:t>apriori</w:t>
      </w:r>
      <w:r w:rsidR="00900893">
        <w:rPr>
          <w:rFonts w:hint="eastAsia"/>
        </w:rPr>
        <w:t>的</w:t>
      </w:r>
      <w:r w:rsidR="0020606D">
        <w:rPr>
          <w:rFonts w:hint="eastAsia"/>
        </w:rPr>
        <w:t>计算</w:t>
      </w:r>
      <w:r w:rsidR="0020606D">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0B5EF3">
      <w:pPr>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513921" w:rsidRDefault="002C2AC2" w:rsidP="00A14E37">
            <w:pPr>
              <w:rPr>
                <w:rFonts w:asciiTheme="minorEastAsia" w:hAnsiTheme="minorEastAsia"/>
                <w:sz w:val="24"/>
                <w:szCs w:val="24"/>
              </w:rPr>
            </w:pPr>
            <w:r w:rsidRPr="00513921">
              <w:rPr>
                <w:rFonts w:asciiTheme="minorEastAsia" w:hAnsiTheme="minorEastAsia" w:hint="eastAsia"/>
                <w:sz w:val="24"/>
                <w:szCs w:val="24"/>
              </w:rPr>
              <w:t>（1</w:t>
            </w:r>
            <w:r w:rsidRPr="00513921">
              <w:rPr>
                <w:rFonts w:asciiTheme="minorEastAsia" w:hAnsiTheme="minorEastAsia"/>
                <w:sz w:val="24"/>
                <w:szCs w:val="24"/>
              </w:rPr>
              <w:t>）</w:t>
            </w:r>
            <w:r w:rsidRPr="00513921">
              <w:rPr>
                <w:rFonts w:asciiTheme="minorEastAsia" w:hAnsiTheme="minorEastAsia" w:hint="eastAsia"/>
                <w:sz w:val="24"/>
                <w:szCs w:val="24"/>
              </w:rPr>
              <w:t>计</w:t>
            </w:r>
            <w:r w:rsidRPr="00513921">
              <w:rPr>
                <w:rFonts w:asciiTheme="minorEastAsia" w:hAnsiTheme="minorEastAsia" w:hint="eastAsia"/>
                <w:bCs/>
                <w:color w:val="000000"/>
                <w:spacing w:val="-5"/>
                <w:kern w:val="28"/>
                <w:sz w:val="24"/>
                <w:szCs w:val="24"/>
              </w:rPr>
              <w:t>算含有</w:t>
            </w:r>
            <w:r w:rsidRPr="00513921">
              <w:rPr>
                <w:rFonts w:asciiTheme="minorEastAsia" w:hAnsiTheme="minorEastAsia"/>
                <w:bCs/>
                <w:color w:val="000000"/>
                <w:spacing w:val="-5"/>
                <w:kern w:val="28"/>
                <w:sz w:val="24"/>
                <w:szCs w:val="24"/>
              </w:rPr>
              <w:t>一个元素的</w:t>
            </w:r>
            <w:r w:rsidRPr="00513921">
              <w:rPr>
                <w:rFonts w:asciiTheme="minorEastAsia" w:hAnsiTheme="minorEastAsia" w:hint="eastAsia"/>
                <w:bCs/>
                <w:color w:val="000000"/>
                <w:spacing w:val="-5"/>
                <w:kern w:val="28"/>
                <w:sz w:val="24"/>
                <w:szCs w:val="24"/>
              </w:rPr>
              <w:t>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出现</w:t>
            </w:r>
            <w:r w:rsidRPr="00513921">
              <w:rPr>
                <w:rFonts w:asciiTheme="minorEastAsia" w:hAnsiTheme="minorEastAsia"/>
                <w:bCs/>
                <w:color w:val="000000"/>
                <w:spacing w:val="-5"/>
                <w:kern w:val="28"/>
                <w:sz w:val="24"/>
                <w:szCs w:val="24"/>
              </w:rPr>
              <w:t>的频率，然后筛选出</w:t>
            </w:r>
            <w:bookmarkStart w:id="41" w:name="OLE_LINK19"/>
            <w:bookmarkStart w:id="42" w:name="OLE_LINK20"/>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bookmarkEnd w:id="41"/>
            <w:bookmarkEnd w:id="42"/>
            <w:r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w:t>
            </w:r>
          </w:p>
          <w:p w:rsidR="002C2AC2" w:rsidRPr="00513921" w:rsidRDefault="002C2AC2" w:rsidP="00A14E37">
            <w:pPr>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1</m:t>
                  </m:r>
                </m:sub>
              </m:sSub>
            </m:oMath>
            <w:r w:rsidRPr="00513921">
              <w:rPr>
                <w:rFonts w:asciiTheme="minorEastAsia" w:hAnsiTheme="minorEastAsia"/>
                <w:bCs/>
                <w:color w:val="000000"/>
                <w:spacing w:val="-5"/>
                <w:kern w:val="28"/>
                <w:sz w:val="24"/>
                <w:szCs w:val="24"/>
              </w:rPr>
              <w:t>’两两</w:t>
            </w:r>
            <w:r w:rsidRPr="00513921">
              <w:rPr>
                <w:rFonts w:asciiTheme="minorEastAsia" w:hAnsiTheme="minorEastAsia" w:hint="eastAsia"/>
                <w:bCs/>
                <w:color w:val="000000"/>
                <w:spacing w:val="-5"/>
                <w:kern w:val="28"/>
                <w:sz w:val="24"/>
                <w:szCs w:val="24"/>
              </w:rPr>
              <w:t>组合得到集合大小为k的项集合</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并</w:t>
            </w:r>
            <w:r w:rsidRPr="00513921">
              <w:rPr>
                <w:rFonts w:asciiTheme="minorEastAsia" w:hAnsiTheme="minorEastAsia"/>
                <w:bCs/>
                <w:color w:val="000000"/>
                <w:spacing w:val="-5"/>
                <w:kern w:val="28"/>
                <w:sz w:val="24"/>
                <w:szCs w:val="24"/>
              </w:rPr>
              <w:t>求supp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然后</w:t>
            </w:r>
            <w:r w:rsidRPr="00513921">
              <w:rPr>
                <w:rFonts w:asciiTheme="minorEastAsia" w:hAnsiTheme="minorEastAsia"/>
                <w:bCs/>
                <w:color w:val="000000"/>
                <w:spacing w:val="-5"/>
                <w:kern w:val="28"/>
                <w:sz w:val="24"/>
                <w:szCs w:val="24"/>
              </w:rPr>
              <w:t>筛选</w:t>
            </w:r>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r w:rsidRPr="00513921">
              <w:rPr>
                <w:rFonts w:asciiTheme="minorEastAsia" w:hAnsiTheme="minorEastAsia" w:hint="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w:rPr>
                  <w:rFonts w:ascii="Cambria Math" w:hAnsi="Cambria Math"/>
                  <w:color w:val="000000"/>
                  <w:spacing w:val="-5"/>
                  <w:kern w:val="28"/>
                  <w:sz w:val="24"/>
                  <w:szCs w:val="24"/>
                </w:rPr>
                <m:t>‘</m:t>
              </m:r>
            </m:oMath>
            <w:r w:rsidRPr="00513921">
              <w:rPr>
                <w:rFonts w:asciiTheme="minorEastAsia" w:hAnsiTheme="minorEastAsia" w:hint="eastAsia"/>
                <w:bCs/>
                <w:color w:val="000000"/>
                <w:spacing w:val="-5"/>
                <w:kern w:val="28"/>
                <w:sz w:val="24"/>
                <w:szCs w:val="24"/>
              </w:rPr>
              <w:t>。循环</w:t>
            </w:r>
            <w:r w:rsidRPr="00513921">
              <w:rPr>
                <w:rFonts w:asciiTheme="minorEastAsia" w:hAnsiTheme="minorEastAsia"/>
                <w:bCs/>
                <w:color w:val="000000"/>
                <w:spacing w:val="-5"/>
                <w:kern w:val="28"/>
                <w:sz w:val="24"/>
                <w:szCs w:val="24"/>
              </w:rPr>
              <w:t>处理</w:t>
            </w:r>
            <w:r w:rsidRPr="00513921">
              <w:rPr>
                <w:rFonts w:asciiTheme="minorEastAsia" w:hAnsiTheme="minorEastAsia" w:hint="eastAsia"/>
                <w:bCs/>
                <w:color w:val="000000"/>
                <w:spacing w:val="-5"/>
                <w:kern w:val="28"/>
                <w:sz w:val="24"/>
                <w:szCs w:val="24"/>
              </w:rPr>
              <w:t>直到没有</w:t>
            </w:r>
            <w:r w:rsidRPr="00513921">
              <w:rPr>
                <w:rFonts w:asciiTheme="minorEastAsia" w:hAnsiTheme="minorEastAsia"/>
                <w:bCs/>
                <w:color w:val="000000"/>
                <w:spacing w:val="-5"/>
                <w:kern w:val="28"/>
                <w:sz w:val="24"/>
                <w:szCs w:val="24"/>
              </w:rPr>
              <w:t>更大的频繁项</w:t>
            </w:r>
            <w:r w:rsidRPr="00513921">
              <w:rPr>
                <w:rFonts w:asciiTheme="minorEastAsia" w:hAnsiTheme="minorEastAsia" w:hint="eastAsia"/>
                <w:bCs/>
                <w:color w:val="000000"/>
                <w:spacing w:val="-5"/>
                <w:kern w:val="28"/>
                <w:sz w:val="24"/>
                <w:szCs w:val="24"/>
              </w:rPr>
              <w:t>集合</w:t>
            </w:r>
            <w:r w:rsidRPr="00513921">
              <w:rPr>
                <w:rFonts w:asciiTheme="minorEastAsia" w:hAnsiTheme="minorEastAsia"/>
                <w:bCs/>
                <w:color w:val="000000"/>
                <w:spacing w:val="-5"/>
                <w:kern w:val="28"/>
                <w:sz w:val="24"/>
                <w:szCs w:val="24"/>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CC2A5C">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43" w:name="OLE_LINK21"/>
      <w:bookmarkStart w:id="44"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43"/>
      <w:bookmarkEnd w:id="44"/>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542458">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513921" w:rsidRDefault="00EE6E5C"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对</w:t>
            </w:r>
            <w:r w:rsidRPr="00513921">
              <w:rPr>
                <w:rFonts w:asciiTheme="minorEastAsia" w:hAnsiTheme="minorEastAsia"/>
                <w:bCs/>
                <w:color w:val="000000"/>
                <w:spacing w:val="-5"/>
                <w:kern w:val="28"/>
                <w:sz w:val="24"/>
                <w:szCs w:val="24"/>
              </w:rPr>
              <w:t>每一个</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p>
          <w:p w:rsidR="00EE6E5C" w:rsidRPr="00513921" w:rsidRDefault="00F47859"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1）</w:t>
            </w:r>
            <w:r w:rsidR="00EE6E5C" w:rsidRPr="00513921">
              <w:rPr>
                <w:rFonts w:asciiTheme="minorEastAsia" w:hAnsiTheme="minorEastAsia" w:hint="eastAsia"/>
                <w:bCs/>
                <w:color w:val="000000"/>
                <w:spacing w:val="-5"/>
                <w:kern w:val="28"/>
                <w:sz w:val="24"/>
                <w:szCs w:val="24"/>
              </w:rPr>
              <w:t>根据</w:t>
            </w:r>
            <w:r w:rsidR="00EE6E5C" w:rsidRPr="00513921">
              <w:rPr>
                <w:rFonts w:asciiTheme="minorEastAsia" w:hAnsiTheme="minorEastAsia"/>
                <w:bCs/>
                <w:color w:val="000000"/>
                <w:spacing w:val="-5"/>
                <w:kern w:val="28"/>
                <w:sz w:val="24"/>
                <w:szCs w:val="24"/>
              </w:rPr>
              <w:t>公式（</w:t>
            </w:r>
            <w:r w:rsidR="00EE6E5C" w:rsidRPr="00513921">
              <w:rPr>
                <w:rFonts w:asciiTheme="minorEastAsia" w:hAnsiTheme="minorEastAsia" w:hint="eastAsia"/>
                <w:bCs/>
                <w:color w:val="000000"/>
                <w:spacing w:val="-5"/>
                <w:kern w:val="28"/>
                <w:sz w:val="24"/>
                <w:szCs w:val="24"/>
              </w:rPr>
              <w:t>xxx</w:t>
            </w:r>
            <w:r w:rsidR="00EE6E5C"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1</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bookmarkStart w:id="45" w:name="OLE_LINK57"/>
            <w:bookmarkStart w:id="46" w:name="OLE_LINK71"/>
            <w:r w:rsidR="00EE6E5C" w:rsidRPr="00513921">
              <w:rPr>
                <w:rFonts w:asciiTheme="minorEastAsia" w:hAnsiTheme="minorEastAsia" w:hint="eastAsia"/>
                <w:bCs/>
                <w:color w:val="000000"/>
                <w:spacing w:val="-5"/>
                <w:kern w:val="28"/>
                <w:sz w:val="24"/>
                <w:szCs w:val="24"/>
              </w:rPr>
              <w:t>，</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w:t>
            </w:r>
            <w:bookmarkEnd w:id="45"/>
            <w:bookmarkEnd w:id="46"/>
          </w:p>
          <w:p w:rsidR="00EE6E5C" w:rsidRPr="00513921" w:rsidRDefault="00F47859" w:rsidP="00F47859">
            <w:pPr>
              <w:jc w:val="left"/>
              <w:rPr>
                <w:rFonts w:asciiTheme="minorEastAsia" w:hAnsiTheme="minorEastAsia"/>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两两组合</w:t>
            </w:r>
            <w:r w:rsidR="00EE6E5C" w:rsidRPr="00513921">
              <w:rPr>
                <w:rFonts w:asciiTheme="minorEastAsia" w:hAnsiTheme="minorEastAsia"/>
                <w:bCs/>
                <w:color w:val="000000"/>
                <w:spacing w:val="-5"/>
                <w:kern w:val="28"/>
                <w:sz w:val="24"/>
                <w:szCs w:val="24"/>
              </w:rPr>
              <w:t>构成</w:t>
            </w:r>
            <w:r w:rsidR="00EE6E5C" w:rsidRPr="00513921">
              <w:rPr>
                <w:rFonts w:asciiTheme="minorEastAsia" w:hAnsiTheme="minorEastAsia" w:hint="eastAsia"/>
                <w:bCs/>
                <w:color w:val="000000"/>
                <w:spacing w:val="-5"/>
                <w:kern w:val="28"/>
                <w:sz w:val="24"/>
                <w:szCs w:val="24"/>
              </w:rPr>
              <w:t>集合</w:t>
            </w:r>
            <w:r w:rsidR="00EE6E5C" w:rsidRPr="00513921">
              <w:rPr>
                <w:rFonts w:asciiTheme="minorEastAsia" w:hAnsiTheme="minorEastAsia"/>
                <w:bCs/>
                <w:color w:val="000000"/>
                <w:spacing w:val="-5"/>
                <w:kern w:val="28"/>
                <w:sz w:val="24"/>
                <w:szCs w:val="24"/>
              </w:rPr>
              <w:t>大小为</w:t>
            </w:r>
            <w:r w:rsidR="00EE6E5C" w:rsidRPr="00513921">
              <w:rPr>
                <w:rFonts w:asciiTheme="minorEastAsia" w:hAnsiTheme="minorEastAsia" w:hint="eastAsia"/>
                <w:bCs/>
                <w:color w:val="000000"/>
                <w:spacing w:val="-5"/>
                <w:kern w:val="28"/>
                <w:sz w:val="24"/>
                <w:szCs w:val="24"/>
              </w:rPr>
              <w:t>2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spacing w:val="-5"/>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 xml:space="preserve"> ，</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重复这</w:t>
            </w:r>
            <w:r w:rsidR="00EE6E5C" w:rsidRPr="00513921">
              <w:rPr>
                <w:rFonts w:asciiTheme="minorEastAsia" w:hAnsiTheme="minorEastAsia"/>
                <w:bCs/>
                <w:color w:val="000000"/>
                <w:spacing w:val="-5"/>
                <w:kern w:val="28"/>
                <w:sz w:val="24"/>
                <w:szCs w:val="24"/>
              </w:rPr>
              <w:t>个步骤直到</w:t>
            </w:r>
            <w:r w:rsidR="00EE6E5C" w:rsidRPr="00513921">
              <w:rPr>
                <w:rFonts w:asciiTheme="minorEastAsia" w:hAnsiTheme="minorEastAsia" w:hint="eastAsia"/>
                <w:bCs/>
                <w:color w:val="000000"/>
                <w:spacing w:val="-5"/>
                <w:kern w:val="28"/>
                <w:sz w:val="24"/>
                <w:szCs w:val="24"/>
              </w:rPr>
              <w:t>n</w:t>
            </w:r>
            <w:r w:rsidR="00EE6E5C" w:rsidRPr="00513921">
              <w:rPr>
                <w:rFonts w:asciiTheme="minorEastAsia" w:hAnsiTheme="minorEastAsia"/>
                <w:bCs/>
                <w:color w:val="000000"/>
                <w:spacing w:val="-5"/>
                <w:kern w:val="28"/>
                <w:sz w:val="24"/>
                <w:szCs w:val="24"/>
              </w:rPr>
              <w:t xml:space="preserve"> = k</w:t>
            </w:r>
            <w:r w:rsidR="00EE6E5C" w:rsidRPr="00513921">
              <w:rPr>
                <w:rFonts w:asciiTheme="minorEastAsia" w:hAnsiTheme="minorEastAsia" w:hint="eastAsia"/>
                <w:bCs/>
                <w:color w:val="000000"/>
                <w:spacing w:val="-5"/>
                <w:kern w:val="28"/>
                <w:sz w:val="24"/>
                <w:szCs w:val="24"/>
              </w:rPr>
              <w:t>。</w:t>
            </w:r>
          </w:p>
          <w:p w:rsidR="00EE6E5C" w:rsidRPr="00513921" w:rsidRDefault="00EE6E5C" w:rsidP="00542458">
            <w:pPr>
              <w:rPr>
                <w:rFonts w:asciiTheme="minorEastAsia" w:hAnsiTheme="minorEastAsia"/>
                <w:bCs/>
                <w:color w:val="000000"/>
                <w:spacing w:val="-5"/>
                <w:kern w:val="28"/>
                <w:sz w:val="24"/>
                <w:szCs w:val="24"/>
              </w:rPr>
            </w:pP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Default="00533080" w:rsidP="00F41010">
      <w:pPr>
        <w:pStyle w:val="4"/>
      </w:pPr>
      <w:r>
        <w:rPr>
          <w:rFonts w:hint="eastAsia"/>
        </w:rPr>
        <w:t>2</w:t>
      </w:r>
      <w:r>
        <w:t>.3.3</w:t>
      </w:r>
      <w:r w:rsidR="00A43B27">
        <w:t xml:space="preserve"> apriori</w:t>
      </w:r>
      <w:r w:rsidR="00A43B27">
        <w:rPr>
          <w:rFonts w:hint="eastAsia"/>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691147">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47" w:name="OLE_LINK53"/>
      <w:r w:rsidRPr="00513921">
        <w:rPr>
          <w:rFonts w:asciiTheme="minorEastAsia" w:hAnsiTheme="minorEastAsia" w:hint="eastAsia"/>
          <w:bCs/>
          <w:color w:val="000000"/>
          <w:spacing w:val="-5"/>
          <w:kern w:val="28"/>
          <w:sz w:val="24"/>
          <w:szCs w:val="24"/>
        </w:rPr>
        <w:t>商品</w:t>
      </w:r>
      <w:bookmarkEnd w:id="47"/>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48" w:name="OLE_LINK54"/>
      <w:bookmarkStart w:id="49" w:name="OLE_LINK56"/>
      <w:r w:rsidRPr="00513921">
        <w:rPr>
          <w:rFonts w:asciiTheme="minorEastAsia" w:hAnsiTheme="minorEastAsia" w:hint="eastAsia"/>
          <w:bCs/>
          <w:color w:val="000000"/>
          <w:spacing w:val="-5"/>
          <w:kern w:val="28"/>
          <w:sz w:val="24"/>
          <w:szCs w:val="24"/>
        </w:rPr>
        <w:t>剪枝</w:t>
      </w:r>
      <w:bookmarkEnd w:id="48"/>
      <w:bookmarkEnd w:id="49"/>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lastRenderedPageBreak/>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E252E9">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Default="00EE61A5" w:rsidP="007B55AD">
      <w:pPr>
        <w:pStyle w:val="3"/>
      </w:pPr>
      <w:r>
        <w:t>2.4</w:t>
      </w:r>
      <w:r w:rsidR="002E3DEA">
        <w:t xml:space="preserve"> </w:t>
      </w:r>
      <w:r>
        <w:rPr>
          <w:rFonts w:hint="eastAsia"/>
        </w:rPr>
        <w:t>常见</w:t>
      </w:r>
      <w:r w:rsidR="007E25DB">
        <w:rPr>
          <w:rFonts w:hint="eastAsia"/>
        </w:rPr>
        <w:t>构建</w:t>
      </w:r>
      <w:r w:rsidR="002E3DEA">
        <w:rPr>
          <w:rFonts w:hint="eastAsia"/>
        </w:rPr>
        <w:t>商品网络</w:t>
      </w:r>
      <w:r w:rsidR="007E25DB">
        <w:rPr>
          <w:rFonts w:hint="eastAsia"/>
        </w:rPr>
        <w:t>的方法</w:t>
      </w:r>
    </w:p>
    <w:p w:rsidR="00EA401B" w:rsidRDefault="00343AC5" w:rsidP="00E916AC">
      <w:pPr>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r>
        <w:rPr>
          <w:sz w:val="24"/>
          <w:szCs w:val="24"/>
        </w:rPr>
        <w:t>篮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r w:rsidR="00EA401B">
        <w:rPr>
          <w:rFonts w:hint="eastAsia"/>
          <w:sz w:val="24"/>
          <w:szCs w:val="24"/>
        </w:rPr>
        <w:t>边</w:t>
      </w:r>
      <w:r w:rsidR="00EA401B">
        <w:rPr>
          <w:sz w:val="24"/>
          <w:szCs w:val="24"/>
        </w:rPr>
        <w:t>表示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可以</w:t>
      </w:r>
      <w:r w:rsidR="00E916AC">
        <w:rPr>
          <w:rFonts w:hint="eastAsia"/>
          <w:sz w:val="24"/>
          <w:szCs w:val="24"/>
        </w:rPr>
        <w:t>可以</w:t>
      </w:r>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r w:rsidR="00E916AC">
        <w:rPr>
          <w:sz w:val="24"/>
          <w:szCs w:val="24"/>
        </w:rPr>
        <w:t>篮</w:t>
      </w:r>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E916AC">
      <w:pPr>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E916AC">
      <w:pPr>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Default="00873F93" w:rsidP="00E06583">
            <w:pPr>
              <w:jc w:val="center"/>
              <w:rPr>
                <w:sz w:val="24"/>
                <w:szCs w:val="24"/>
              </w:rPr>
            </w:pPr>
            <w:bookmarkStart w:id="50" w:name="_Hlk450748229"/>
            <w:r>
              <w:rPr>
                <w:rFonts w:hint="eastAsia"/>
                <w:sz w:val="24"/>
                <w:szCs w:val="24"/>
              </w:rPr>
              <w:lastRenderedPageBreak/>
              <w:t>交易号</w:t>
            </w:r>
          </w:p>
        </w:tc>
        <w:tc>
          <w:tcPr>
            <w:tcW w:w="1275" w:type="dxa"/>
          </w:tcPr>
          <w:p w:rsidR="00873F93" w:rsidRDefault="00873F93" w:rsidP="00873F93">
            <w:pPr>
              <w:jc w:val="center"/>
              <w:rPr>
                <w:sz w:val="24"/>
                <w:szCs w:val="24"/>
              </w:rPr>
            </w:pPr>
            <w:r>
              <w:rPr>
                <w:rFonts w:hint="eastAsia"/>
                <w:sz w:val="24"/>
                <w:szCs w:val="24"/>
              </w:rPr>
              <w:t>A</w:t>
            </w:r>
          </w:p>
        </w:tc>
        <w:tc>
          <w:tcPr>
            <w:tcW w:w="1275" w:type="dxa"/>
          </w:tcPr>
          <w:p w:rsidR="00873F93" w:rsidRDefault="00873F93" w:rsidP="00873F93">
            <w:pPr>
              <w:jc w:val="center"/>
              <w:rPr>
                <w:sz w:val="24"/>
                <w:szCs w:val="24"/>
              </w:rPr>
            </w:pPr>
            <w:r>
              <w:rPr>
                <w:rFonts w:hint="eastAsia"/>
                <w:sz w:val="24"/>
                <w:szCs w:val="24"/>
              </w:rPr>
              <w:t>B</w:t>
            </w:r>
          </w:p>
        </w:tc>
        <w:tc>
          <w:tcPr>
            <w:tcW w:w="1275" w:type="dxa"/>
          </w:tcPr>
          <w:p w:rsidR="00873F93" w:rsidRDefault="00873F93" w:rsidP="00873F93">
            <w:pPr>
              <w:jc w:val="center"/>
              <w:rPr>
                <w:sz w:val="24"/>
                <w:szCs w:val="24"/>
              </w:rPr>
            </w:pPr>
            <w:r>
              <w:rPr>
                <w:rFonts w:hint="eastAsia"/>
                <w:sz w:val="24"/>
                <w:szCs w:val="24"/>
              </w:rPr>
              <w:t>C</w:t>
            </w:r>
          </w:p>
        </w:tc>
      </w:tr>
      <w:tr w:rsidR="00873F93" w:rsidTr="005C4429">
        <w:tc>
          <w:tcPr>
            <w:tcW w:w="988"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r w:rsidR="00873F93" w:rsidTr="005C4429">
        <w:tc>
          <w:tcPr>
            <w:tcW w:w="988" w:type="dxa"/>
          </w:tcPr>
          <w:p w:rsidR="00873F93" w:rsidRDefault="00873F93" w:rsidP="00873F93">
            <w:pPr>
              <w:jc w:val="center"/>
              <w:rPr>
                <w:sz w:val="24"/>
                <w:szCs w:val="24"/>
              </w:rPr>
            </w:pPr>
            <w:r>
              <w:rPr>
                <w:rFonts w:hint="eastAsia"/>
                <w:sz w:val="24"/>
                <w:szCs w:val="24"/>
              </w:rPr>
              <w:t>2</w:t>
            </w:r>
          </w:p>
        </w:tc>
        <w:tc>
          <w:tcPr>
            <w:tcW w:w="1275" w:type="dxa"/>
          </w:tcPr>
          <w:p w:rsidR="00873F93" w:rsidRDefault="00873F93" w:rsidP="00873F93">
            <w:pPr>
              <w:jc w:val="center"/>
              <w:rPr>
                <w:sz w:val="24"/>
                <w:szCs w:val="24"/>
              </w:rPr>
            </w:pPr>
            <w:r>
              <w:rPr>
                <w:sz w:val="24"/>
                <w:szCs w:val="24"/>
              </w:rPr>
              <w:t>0</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bl>
    <w:bookmarkEnd w:id="50"/>
    <w:p w:rsidR="00234E4A" w:rsidRDefault="00C8727B" w:rsidP="007D6835">
      <w:pPr>
        <w:rPr>
          <w:rFonts w:asciiTheme="minorEastAsia" w:hAnsiTheme="minorEastAsia"/>
          <w:sz w:val="24"/>
          <w:szCs w:val="24"/>
        </w:rPr>
      </w:pPr>
      <w:r>
        <w:rPr>
          <w:sz w:val="24"/>
          <w:szCs w:val="24"/>
        </w:rPr>
        <w:tab/>
      </w:r>
      <w:bookmarkStart w:id="51" w:name="OLE_LINK11"/>
      <w:bookmarkStart w:id="52" w:name="OLE_LINK12"/>
      <w:r w:rsidR="00A24E1F">
        <w:rPr>
          <w:rFonts w:hint="eastAsia"/>
          <w:sz w:val="24"/>
          <w:szCs w:val="24"/>
        </w:rPr>
        <w:t>网络</w:t>
      </w:r>
      <w:r w:rsidR="00A24E1F">
        <w:rPr>
          <w:rFonts w:hint="eastAsia"/>
          <w:sz w:val="24"/>
          <w:szCs w:val="24"/>
        </w:rPr>
        <w:t>1</w:t>
      </w:r>
      <w:r w:rsidR="00A24E1F">
        <w:rPr>
          <w:rFonts w:hint="eastAsia"/>
          <w:sz w:val="24"/>
          <w:szCs w:val="24"/>
        </w:rPr>
        <w:t>。</w:t>
      </w:r>
      <w:r w:rsidR="007D6835" w:rsidRPr="00532EF7">
        <w:rPr>
          <w:rFonts w:asciiTheme="minorEastAsia" w:hAnsiTheme="minorEastAsia" w:hint="eastAsia"/>
          <w:sz w:val="24"/>
          <w:szCs w:val="24"/>
        </w:rPr>
        <w:t>2014年戚戚</w:t>
      </w:r>
      <w:bookmarkEnd w:id="51"/>
      <w:bookmarkEnd w:id="52"/>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532EF7" w:rsidRPr="00532EF7">
        <w:rPr>
          <w:rFonts w:asciiTheme="minorEastAsia" w:hAnsiTheme="minorEastAsia" w:hint="eastAsia"/>
          <w:sz w:val="24"/>
          <w:szCs w:val="24"/>
        </w:rPr>
        <w:t>等人</w:t>
      </w:r>
      <w:r w:rsidR="006C3C1C">
        <w:rPr>
          <w:rFonts w:asciiTheme="minorEastAsia" w:hAnsiTheme="minorEastAsia" w:hint="eastAsia"/>
          <w:sz w:val="24"/>
          <w:szCs w:val="24"/>
        </w:rPr>
        <w:t>把</w:t>
      </w:r>
      <w:r w:rsidR="006C3C1C">
        <w:rPr>
          <w:rFonts w:asciiTheme="minorEastAsia" w:hAnsiTheme="minorEastAsia"/>
          <w:sz w:val="24"/>
          <w:szCs w:val="24"/>
        </w:rPr>
        <w:t>商品</w:t>
      </w:r>
      <w:r w:rsidR="006C3C1C">
        <w:rPr>
          <w:rFonts w:asciiTheme="minorEastAsia" w:hAnsiTheme="minorEastAsia" w:hint="eastAsia"/>
          <w:sz w:val="24"/>
          <w:szCs w:val="24"/>
        </w:rPr>
        <w:t xml:space="preserve"> 作为</w:t>
      </w:r>
      <w:r w:rsidR="006C3C1C">
        <w:rPr>
          <w:rFonts w:asciiTheme="minorEastAsia" w:hAnsiTheme="minorEastAsia"/>
          <w:sz w:val="24"/>
          <w:szCs w:val="24"/>
        </w:rPr>
        <w:t>网络中的</w:t>
      </w:r>
      <w:r w:rsidR="006C3C1C">
        <w:rPr>
          <w:rFonts w:asciiTheme="minorEastAsia" w:hAnsiTheme="minorEastAsia" w:hint="eastAsia"/>
          <w:sz w:val="24"/>
          <w:szCs w:val="24"/>
        </w:rPr>
        <w:t>节点</w:t>
      </w:r>
      <w:r w:rsidR="006C3C1C">
        <w:rPr>
          <w:rFonts w:asciiTheme="minorEastAsia" w:hAnsiTheme="minorEastAsia"/>
          <w:sz w:val="24"/>
          <w:szCs w:val="24"/>
        </w:rPr>
        <w:t>，</w:t>
      </w:r>
      <w:r w:rsidR="006C3C1C">
        <w:rPr>
          <w:rFonts w:asciiTheme="minorEastAsia" w:hAnsiTheme="minorEastAsia" w:hint="eastAsia"/>
          <w:sz w:val="24"/>
          <w:szCs w:val="24"/>
        </w:rPr>
        <w:t>如果两个</w:t>
      </w:r>
      <w:r w:rsidR="006C3C1C">
        <w:rPr>
          <w:rFonts w:asciiTheme="minorEastAsia" w:hAnsiTheme="minorEastAsia"/>
          <w:sz w:val="24"/>
          <w:szCs w:val="24"/>
        </w:rPr>
        <w:t>商品在同</w:t>
      </w:r>
      <w:r w:rsidR="006C3C1C">
        <w:rPr>
          <w:rFonts w:asciiTheme="minorEastAsia" w:hAnsiTheme="minorEastAsia" w:hint="eastAsia"/>
          <w:sz w:val="24"/>
          <w:szCs w:val="24"/>
        </w:rPr>
        <w:t>一条</w:t>
      </w:r>
      <w:r w:rsidR="006C3C1C">
        <w:rPr>
          <w:rFonts w:asciiTheme="minorEastAsia" w:hAnsiTheme="minorEastAsia"/>
          <w:sz w:val="24"/>
          <w:szCs w:val="24"/>
        </w:rPr>
        <w:t>交易记录中出现</w:t>
      </w:r>
      <w:r w:rsidR="006C3C1C">
        <w:rPr>
          <w:rFonts w:asciiTheme="minorEastAsia" w:hAnsiTheme="minorEastAsia" w:hint="eastAsia"/>
          <w:sz w:val="24"/>
          <w:szCs w:val="24"/>
        </w:rPr>
        <w:t>，那么</w:t>
      </w:r>
      <w:r w:rsidR="006C3C1C">
        <w:rPr>
          <w:rFonts w:asciiTheme="minorEastAsia" w:hAnsiTheme="minorEastAsia"/>
          <w:sz w:val="24"/>
          <w:szCs w:val="24"/>
        </w:rPr>
        <w:t>就认为这两个商品节点之间存在一条</w:t>
      </w:r>
      <w:r w:rsidR="006C3C1C">
        <w:rPr>
          <w:rFonts w:asciiTheme="minorEastAsia" w:hAnsiTheme="minorEastAsia" w:hint="eastAsia"/>
          <w:sz w:val="24"/>
          <w:szCs w:val="24"/>
        </w:rPr>
        <w:t>边</w:t>
      </w:r>
      <w:r w:rsidR="006C3C1C">
        <w:rPr>
          <w:rFonts w:asciiTheme="minorEastAsia" w:hAnsiTheme="minorEastAsia"/>
          <w:sz w:val="24"/>
          <w:szCs w:val="24"/>
        </w:rPr>
        <w:t>。</w:t>
      </w:r>
      <w:r w:rsidR="00A67E49">
        <w:rPr>
          <w:rFonts w:asciiTheme="minorEastAsia" w:hAnsiTheme="minorEastAsia" w:hint="eastAsia"/>
          <w:sz w:val="24"/>
          <w:szCs w:val="24"/>
        </w:rPr>
        <w:t>根据</w:t>
      </w:r>
      <w:r w:rsidR="00A67E49">
        <w:rPr>
          <w:rFonts w:asciiTheme="minorEastAsia" w:hAnsiTheme="minorEastAsia"/>
          <w:sz w:val="24"/>
          <w:szCs w:val="24"/>
        </w:rPr>
        <w:t>表xxx的信息可</w:t>
      </w:r>
      <w:r w:rsidR="00A67E49">
        <w:rPr>
          <w:rFonts w:asciiTheme="minorEastAsia" w:hAnsiTheme="minorEastAsia" w:hint="eastAsia"/>
          <w:sz w:val="24"/>
          <w:szCs w:val="24"/>
        </w:rPr>
        <w:t>构建</w:t>
      </w:r>
      <w:r w:rsidR="00A67E49">
        <w:rPr>
          <w:rFonts w:asciiTheme="minorEastAsia" w:hAnsiTheme="minorEastAsia"/>
          <w:sz w:val="24"/>
          <w:szCs w:val="24"/>
        </w:rPr>
        <w:t>的</w:t>
      </w:r>
      <w:r w:rsidR="00A43986">
        <w:rPr>
          <w:rFonts w:asciiTheme="minorEastAsia" w:hAnsiTheme="minorEastAsia" w:hint="eastAsia"/>
          <w:sz w:val="24"/>
          <w:szCs w:val="24"/>
        </w:rPr>
        <w:t>无</w:t>
      </w:r>
      <w:r w:rsidR="00A43986">
        <w:rPr>
          <w:rFonts w:asciiTheme="minorEastAsia" w:hAnsiTheme="minorEastAsia"/>
          <w:sz w:val="24"/>
          <w:szCs w:val="24"/>
        </w:rPr>
        <w:t>向</w:t>
      </w:r>
      <w:r w:rsidR="00742B11">
        <w:rPr>
          <w:rFonts w:asciiTheme="minorEastAsia" w:hAnsiTheme="minorEastAsia" w:hint="eastAsia"/>
          <w:sz w:val="24"/>
          <w:szCs w:val="24"/>
        </w:rPr>
        <w:t>商品</w:t>
      </w:r>
      <w:r w:rsidR="00A67E4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Default="00234E4A" w:rsidP="00E916AC">
      <w:pPr>
        <w:ind w:firstLine="420"/>
        <w:rPr>
          <w:rFonts w:asciiTheme="minorEastAsia" w:hAnsiTheme="minorEastAsia"/>
          <w:sz w:val="24"/>
          <w:szCs w:val="24"/>
        </w:rPr>
      </w:pPr>
      <w:r>
        <w:rPr>
          <w:rFonts w:hint="eastAsia"/>
          <w:sz w:val="24"/>
          <w:szCs w:val="24"/>
        </w:rPr>
        <w:t>（</w:t>
      </w:r>
      <w:r>
        <w:rPr>
          <w:rFonts w:hint="eastAsia"/>
          <w:sz w:val="24"/>
          <w:szCs w:val="24"/>
        </w:rPr>
        <w:t>2</w:t>
      </w:r>
      <w:r>
        <w:rPr>
          <w:sz w:val="24"/>
          <w:szCs w:val="24"/>
        </w:rPr>
        <w:t>）</w:t>
      </w:r>
      <w:r w:rsidR="00335187">
        <w:rPr>
          <w:rFonts w:hint="eastAsia"/>
          <w:sz w:val="24"/>
          <w:szCs w:val="24"/>
        </w:rPr>
        <w:t>网络</w:t>
      </w:r>
      <w:r w:rsidR="00335187">
        <w:rPr>
          <w:sz w:val="24"/>
          <w:szCs w:val="24"/>
        </w:rPr>
        <w:t>2</w:t>
      </w:r>
      <w:r w:rsidR="00335187">
        <w:rPr>
          <w:rFonts w:hint="eastAsia"/>
          <w:sz w:val="24"/>
          <w:szCs w:val="24"/>
        </w:rPr>
        <w:t>。</w:t>
      </w:r>
      <w:r w:rsidR="00573AF1">
        <w:rPr>
          <w:rFonts w:hint="eastAsia"/>
          <w:sz w:val="24"/>
          <w:szCs w:val="24"/>
        </w:rPr>
        <w:t>为了</w:t>
      </w:r>
      <w:r w:rsidR="00DB78E2">
        <w:rPr>
          <w:rFonts w:hint="eastAsia"/>
          <w:sz w:val="24"/>
          <w:szCs w:val="24"/>
        </w:rPr>
        <w:t>使用</w:t>
      </w:r>
      <w:r w:rsidR="00DB78E2">
        <w:rPr>
          <w:sz w:val="24"/>
          <w:szCs w:val="24"/>
        </w:rPr>
        <w:t>pagerank</w:t>
      </w:r>
      <w:r w:rsidR="00DB78E2">
        <w:rPr>
          <w:sz w:val="24"/>
          <w:szCs w:val="24"/>
        </w:rPr>
        <w:t>算法对</w:t>
      </w:r>
      <w:r w:rsidR="00DB78E2">
        <w:rPr>
          <w:rFonts w:hint="eastAsia"/>
          <w:sz w:val="24"/>
          <w:szCs w:val="24"/>
        </w:rPr>
        <w:t>商品</w:t>
      </w:r>
      <w:r w:rsidR="00DB78E2">
        <w:rPr>
          <w:sz w:val="24"/>
          <w:szCs w:val="24"/>
        </w:rPr>
        <w:t>的重要性进行打分</w:t>
      </w:r>
      <w:r w:rsidR="00573AF1">
        <w:rPr>
          <w:sz w:val="24"/>
          <w:szCs w:val="24"/>
        </w:rPr>
        <w:t>，</w:t>
      </w:r>
      <w:r w:rsidR="00573AF1" w:rsidRPr="00532EF7">
        <w:rPr>
          <w:rFonts w:asciiTheme="minorEastAsia" w:hAnsiTheme="minorEastAsia" w:hint="eastAsia"/>
          <w:sz w:val="24"/>
          <w:szCs w:val="24"/>
        </w:rPr>
        <w:t>2014年戚戚</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DB78E2">
        <w:rPr>
          <w:rFonts w:asciiTheme="minorEastAsia" w:hAnsiTheme="minorEastAsia" w:hint="eastAsia"/>
          <w:sz w:val="24"/>
          <w:szCs w:val="24"/>
        </w:rPr>
        <w:t>等人将商品</w:t>
      </w:r>
      <w:r w:rsidR="00DB78E2">
        <w:rPr>
          <w:rFonts w:asciiTheme="minorEastAsia" w:hAnsiTheme="minorEastAsia"/>
          <w:sz w:val="24"/>
          <w:szCs w:val="24"/>
        </w:rPr>
        <w:t>网络的</w:t>
      </w:r>
      <w:r w:rsidR="00DB78E2">
        <w:rPr>
          <w:rFonts w:asciiTheme="minorEastAsia" w:hAnsiTheme="minorEastAsia" w:hint="eastAsia"/>
          <w:sz w:val="24"/>
          <w:szCs w:val="24"/>
        </w:rPr>
        <w:t>无</w:t>
      </w:r>
      <w:r w:rsidR="00DB78E2">
        <w:rPr>
          <w:rFonts w:asciiTheme="minorEastAsia" w:hAnsiTheme="minorEastAsia"/>
          <w:sz w:val="24"/>
          <w:szCs w:val="24"/>
        </w:rPr>
        <w:t>向边</w:t>
      </w:r>
      <w:r w:rsidR="00DB78E2">
        <w:rPr>
          <w:rFonts w:asciiTheme="minorEastAsia" w:hAnsiTheme="minorEastAsia" w:hint="eastAsia"/>
          <w:sz w:val="24"/>
          <w:szCs w:val="24"/>
        </w:rPr>
        <w:t>转化</w:t>
      </w:r>
      <w:r w:rsidR="00DB78E2">
        <w:rPr>
          <w:rFonts w:asciiTheme="minorEastAsia" w:hAnsiTheme="minorEastAsia"/>
          <w:sz w:val="24"/>
          <w:szCs w:val="24"/>
        </w:rPr>
        <w:t>方向相反的有向边，边的权值</w:t>
      </w:r>
      <w:r w:rsidR="00DB78E2">
        <w:rPr>
          <w:rFonts w:asciiTheme="minorEastAsia" w:hAnsiTheme="minorEastAsia" w:hint="eastAsia"/>
          <w:sz w:val="24"/>
          <w:szCs w:val="24"/>
        </w:rPr>
        <w:t>均置为1。以</w:t>
      </w:r>
      <w:r w:rsidR="00DB78E2">
        <w:rPr>
          <w:rFonts w:asciiTheme="minorEastAsia" w:hAnsiTheme="minorEastAsia"/>
          <w:sz w:val="24"/>
          <w:szCs w:val="24"/>
        </w:rPr>
        <w:t>图xxx为例</w:t>
      </w:r>
      <w:r w:rsidR="00DB78E2">
        <w:rPr>
          <w:rFonts w:asciiTheme="minorEastAsia" w:hAnsiTheme="minorEastAsia" w:hint="eastAsia"/>
          <w:sz w:val="24"/>
          <w:szCs w:val="24"/>
        </w:rPr>
        <w:t>可转化成图</w:t>
      </w:r>
      <w:r w:rsidR="00DB78E2">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Default="00234E4A" w:rsidP="00BD198C">
      <w:pPr>
        <w:ind w:firstLine="420"/>
        <w:rPr>
          <w:rFonts w:asciiTheme="minorEastAsia" w:hAnsiTheme="minorEastAsia"/>
          <w:sz w:val="24"/>
          <w:szCs w:val="24"/>
        </w:rPr>
      </w:pPr>
      <w:r>
        <w:rPr>
          <w:rFonts w:hint="eastAsia"/>
          <w:sz w:val="24"/>
          <w:szCs w:val="24"/>
        </w:rPr>
        <w:t>（</w:t>
      </w:r>
      <w:r>
        <w:rPr>
          <w:rFonts w:hint="eastAsia"/>
          <w:sz w:val="24"/>
          <w:szCs w:val="24"/>
        </w:rPr>
        <w:t>3</w:t>
      </w:r>
      <w:r>
        <w:rPr>
          <w:sz w:val="24"/>
          <w:szCs w:val="24"/>
        </w:rPr>
        <w:t>）</w:t>
      </w:r>
      <w:r w:rsidR="00D279D8">
        <w:rPr>
          <w:rFonts w:hint="eastAsia"/>
          <w:sz w:val="24"/>
          <w:szCs w:val="24"/>
        </w:rPr>
        <w:t>网络</w:t>
      </w:r>
      <w:r w:rsidR="00D279D8">
        <w:rPr>
          <w:rFonts w:hint="eastAsia"/>
          <w:sz w:val="24"/>
          <w:szCs w:val="24"/>
        </w:rPr>
        <w:t>3</w:t>
      </w:r>
      <w:r w:rsidR="00D279D8">
        <w:rPr>
          <w:rFonts w:hint="eastAsia"/>
          <w:sz w:val="24"/>
          <w:szCs w:val="24"/>
        </w:rPr>
        <w:t>。</w:t>
      </w:r>
      <w:r w:rsidR="000A56BD">
        <w:rPr>
          <w:rFonts w:hint="eastAsia"/>
          <w:sz w:val="24"/>
          <w:szCs w:val="24"/>
        </w:rPr>
        <w:t>2012</w:t>
      </w:r>
      <w:r w:rsidR="000A56BD">
        <w:rPr>
          <w:rFonts w:hint="eastAsia"/>
          <w:sz w:val="24"/>
          <w:szCs w:val="24"/>
        </w:rPr>
        <w:t>年</w:t>
      </w:r>
      <w:r w:rsidR="000A56BD" w:rsidRPr="00857397">
        <w:rPr>
          <w:sz w:val="24"/>
          <w:szCs w:val="24"/>
        </w:rPr>
        <w:t>Hyea Kyeong Kim</w:t>
      </w:r>
      <w:r w:rsidR="000A56BD" w:rsidRPr="00857397">
        <w:rPr>
          <w:rFonts w:hint="eastAsia"/>
          <w:sz w:val="24"/>
          <w:szCs w:val="24"/>
        </w:rPr>
        <w:t>等</w:t>
      </w:r>
      <w:r w:rsidR="000A56BD" w:rsidRPr="00857397">
        <w:rPr>
          <w:sz w:val="24"/>
          <w:szCs w:val="24"/>
        </w:rPr>
        <w:t>人</w:t>
      </w:r>
      <w:bookmarkStart w:id="53" w:name="OLE_LINK90"/>
      <w:bookmarkStart w:id="54" w:name="OLE_LINK91"/>
      <w:r w:rsidR="00E260D2" w:rsidRPr="00E260D2">
        <w:rPr>
          <w:rStyle w:val="a5"/>
        </w:rPr>
        <w:fldChar w:fldCharType="begin"/>
      </w:r>
      <w:r w:rsidR="00E260D2" w:rsidRPr="00E260D2">
        <w:rPr>
          <w:rStyle w:val="a5"/>
        </w:rPr>
        <w:instrText xml:space="preserve"> NOTEREF _Ref450742920 \h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3</w:t>
      </w:r>
      <w:r w:rsidR="00E260D2" w:rsidRPr="00E260D2">
        <w:rPr>
          <w:rStyle w:val="a5"/>
        </w:rPr>
        <w:fldChar w:fldCharType="end"/>
      </w:r>
      <w:bookmarkEnd w:id="53"/>
      <w:bookmarkEnd w:id="54"/>
      <w:r w:rsidR="00BD198C">
        <w:rPr>
          <w:rFonts w:hint="eastAsia"/>
          <w:sz w:val="24"/>
          <w:szCs w:val="24"/>
        </w:rPr>
        <w:t>以商品</w:t>
      </w:r>
      <w:r w:rsidR="00BD198C">
        <w:rPr>
          <w:sz w:val="24"/>
          <w:szCs w:val="24"/>
        </w:rPr>
        <w:t>作为节点，</w:t>
      </w:r>
      <w:r w:rsidR="00BD198C">
        <w:rPr>
          <w:rFonts w:asciiTheme="minorEastAsia" w:hAnsiTheme="minorEastAsia" w:hint="eastAsia"/>
          <w:sz w:val="24"/>
          <w:szCs w:val="24"/>
        </w:rPr>
        <w:t>如果两个</w:t>
      </w:r>
      <w:r w:rsidR="00BD198C">
        <w:rPr>
          <w:rFonts w:asciiTheme="minorEastAsia" w:hAnsiTheme="minorEastAsia"/>
          <w:sz w:val="24"/>
          <w:szCs w:val="24"/>
        </w:rPr>
        <w:t>商品在同</w:t>
      </w:r>
      <w:r w:rsidR="00DD79CE">
        <w:rPr>
          <w:rFonts w:asciiTheme="minorEastAsia" w:hAnsiTheme="minorEastAsia" w:hint="eastAsia"/>
          <w:sz w:val="24"/>
          <w:szCs w:val="24"/>
        </w:rPr>
        <w:t>一天被</w:t>
      </w:r>
      <w:r w:rsidR="00DD79CE">
        <w:rPr>
          <w:rFonts w:asciiTheme="minorEastAsia" w:hAnsiTheme="minorEastAsia"/>
          <w:sz w:val="24"/>
          <w:szCs w:val="24"/>
        </w:rPr>
        <w:t>购买</w:t>
      </w:r>
      <w:r w:rsidR="00BD198C">
        <w:rPr>
          <w:rFonts w:asciiTheme="minorEastAsia" w:hAnsiTheme="minorEastAsia" w:hint="eastAsia"/>
          <w:sz w:val="24"/>
          <w:szCs w:val="24"/>
        </w:rPr>
        <w:t>，那么</w:t>
      </w:r>
      <w:r w:rsidR="00BD198C">
        <w:rPr>
          <w:rFonts w:asciiTheme="minorEastAsia" w:hAnsiTheme="minorEastAsia"/>
          <w:sz w:val="24"/>
          <w:szCs w:val="24"/>
        </w:rPr>
        <w:t>就认为这两个商品节点之间存在一条</w:t>
      </w:r>
      <w:r w:rsidR="00BD198C">
        <w:rPr>
          <w:rFonts w:asciiTheme="minorEastAsia" w:hAnsiTheme="minorEastAsia" w:hint="eastAsia"/>
          <w:sz w:val="24"/>
          <w:szCs w:val="24"/>
        </w:rPr>
        <w:t>边</w:t>
      </w:r>
      <w:r w:rsidR="00BB5B6B">
        <w:rPr>
          <w:rFonts w:asciiTheme="minorEastAsia" w:hAnsiTheme="minorEastAsia" w:hint="eastAsia"/>
          <w:sz w:val="24"/>
          <w:szCs w:val="24"/>
        </w:rPr>
        <w:t>。</w:t>
      </w:r>
      <w:r w:rsidR="00792B8A">
        <w:rPr>
          <w:rFonts w:asciiTheme="minorEastAsia" w:hAnsiTheme="minorEastAsia" w:hint="eastAsia"/>
          <w:sz w:val="24"/>
          <w:szCs w:val="24"/>
        </w:rPr>
        <w:t>然后</w:t>
      </w:r>
      <w:r w:rsidR="00BB5B6B">
        <w:rPr>
          <w:rFonts w:asciiTheme="minorEastAsia" w:hAnsiTheme="minorEastAsia" w:hint="eastAsia"/>
          <w:sz w:val="24"/>
          <w:szCs w:val="24"/>
        </w:rPr>
        <w:t>将</w:t>
      </w:r>
      <w:r w:rsidR="00BB5B6B">
        <w:rPr>
          <w:rFonts w:asciiTheme="minorEastAsia" w:hAnsiTheme="minorEastAsia"/>
          <w:sz w:val="24"/>
          <w:szCs w:val="24"/>
        </w:rPr>
        <w:t>每天一起购买的商品当作一个购物篮，</w:t>
      </w:r>
      <w:r w:rsidR="000B0F1D">
        <w:rPr>
          <w:rFonts w:asciiTheme="minorEastAsia" w:hAnsiTheme="minorEastAsia"/>
          <w:sz w:val="24"/>
          <w:szCs w:val="24"/>
        </w:rPr>
        <w:t>利用</w:t>
      </w:r>
      <w:r w:rsidR="000B0F1D" w:rsidRPr="00977109">
        <w:rPr>
          <w:rFonts w:asciiTheme="minorEastAsia" w:hAnsiTheme="minorEastAsia" w:hint="eastAsia"/>
          <w:sz w:val="24"/>
          <w:szCs w:val="24"/>
        </w:rPr>
        <w:t>apriori</w:t>
      </w:r>
      <w:r w:rsidR="000B0F1D">
        <w:rPr>
          <w:rFonts w:asciiTheme="minorEastAsia" w:hAnsiTheme="minorEastAsia"/>
          <w:sz w:val="24"/>
          <w:szCs w:val="24"/>
        </w:rPr>
        <w:t>算法</w:t>
      </w:r>
      <w:r w:rsidR="000B0F1D">
        <w:rPr>
          <w:rFonts w:asciiTheme="minorEastAsia" w:hAnsiTheme="minorEastAsia" w:hint="eastAsia"/>
          <w:sz w:val="24"/>
          <w:szCs w:val="24"/>
        </w:rPr>
        <w:t>求</w:t>
      </w:r>
      <w:r w:rsidR="000B0F1D">
        <w:rPr>
          <w:rFonts w:asciiTheme="minorEastAsia" w:hAnsiTheme="minorEastAsia"/>
          <w:sz w:val="24"/>
          <w:szCs w:val="24"/>
        </w:rPr>
        <w:t>取商品间的关联性</w:t>
      </w:r>
      <w:r w:rsidR="00792B8A">
        <w:rPr>
          <w:rFonts w:asciiTheme="minorEastAsia" w:hAnsiTheme="minorEastAsia" w:hint="eastAsia"/>
          <w:sz w:val="24"/>
          <w:szCs w:val="24"/>
        </w:rPr>
        <w:t>作为商品</w:t>
      </w:r>
      <w:r w:rsidR="00792B8A">
        <w:rPr>
          <w:rFonts w:asciiTheme="minorEastAsia" w:hAnsiTheme="minorEastAsia"/>
          <w:sz w:val="24"/>
          <w:szCs w:val="24"/>
        </w:rPr>
        <w:t>间</w:t>
      </w:r>
      <w:r w:rsidR="00792B8A">
        <w:rPr>
          <w:rFonts w:asciiTheme="minorEastAsia" w:hAnsiTheme="minorEastAsia" w:hint="eastAsia"/>
          <w:sz w:val="24"/>
          <w:szCs w:val="24"/>
        </w:rPr>
        <w:t>边</w:t>
      </w:r>
      <w:r w:rsidR="00792B8A">
        <w:rPr>
          <w:rFonts w:asciiTheme="minorEastAsia" w:hAnsiTheme="minorEastAsia"/>
          <w:sz w:val="24"/>
          <w:szCs w:val="24"/>
        </w:rPr>
        <w:t>的权值</w:t>
      </w:r>
      <w:r w:rsidR="00792B8A">
        <w:rPr>
          <w:rFonts w:asciiTheme="minorEastAsia" w:hAnsiTheme="minorEastAsia" w:hint="eastAsia"/>
          <w:sz w:val="24"/>
          <w:szCs w:val="24"/>
        </w:rPr>
        <w:t>。</w:t>
      </w:r>
    </w:p>
    <w:p w:rsidR="00A63DC2" w:rsidRDefault="00A63DC2" w:rsidP="00BD198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sidR="000039AC">
        <w:rPr>
          <w:rFonts w:hint="eastAsia"/>
          <w:sz w:val="24"/>
          <w:szCs w:val="24"/>
        </w:rPr>
        <w:t>网络</w:t>
      </w:r>
      <w:r w:rsidR="000039AC">
        <w:rPr>
          <w:sz w:val="24"/>
          <w:szCs w:val="24"/>
        </w:rPr>
        <w:t>4</w:t>
      </w:r>
      <w:r w:rsidR="000039AC">
        <w:rPr>
          <w:rFonts w:hint="eastAsia"/>
          <w:sz w:val="24"/>
          <w:szCs w:val="24"/>
        </w:rPr>
        <w:t>。</w:t>
      </w:r>
      <w:r w:rsidR="009100F5">
        <w:rPr>
          <w:rFonts w:hint="eastAsia"/>
          <w:sz w:val="24"/>
          <w:szCs w:val="24"/>
        </w:rPr>
        <w:t>2012</w:t>
      </w:r>
      <w:r w:rsidR="009100F5">
        <w:rPr>
          <w:rFonts w:hint="eastAsia"/>
          <w:sz w:val="24"/>
          <w:szCs w:val="24"/>
        </w:rPr>
        <w:t>年</w:t>
      </w:r>
      <w:r w:rsidR="009100F5" w:rsidRPr="00857397">
        <w:rPr>
          <w:sz w:val="24"/>
          <w:szCs w:val="24"/>
        </w:rPr>
        <w:t>Hyea Kyeong Kim</w:t>
      </w:r>
      <w:r w:rsidR="009100F5" w:rsidRPr="00857397">
        <w:rPr>
          <w:rFonts w:hint="eastAsia"/>
          <w:sz w:val="24"/>
          <w:szCs w:val="24"/>
        </w:rPr>
        <w:t>等</w:t>
      </w:r>
      <w:r w:rsidR="009100F5" w:rsidRPr="00857397">
        <w:rPr>
          <w:sz w:val="24"/>
          <w:szCs w:val="24"/>
        </w:rPr>
        <w:t>人</w:t>
      </w:r>
      <w:r w:rsidR="009100F5" w:rsidRPr="00E2288C">
        <w:rPr>
          <w:rStyle w:val="a5"/>
        </w:rPr>
        <w:fldChar w:fldCharType="begin"/>
      </w:r>
      <w:r w:rsidR="009100F5" w:rsidRPr="00E2288C">
        <w:rPr>
          <w:rStyle w:val="a5"/>
        </w:rPr>
        <w:instrText xml:space="preserve"> NOTEREF _Ref450742920 \h  \* MERGEFORMAT </w:instrText>
      </w:r>
      <w:r w:rsidR="009100F5" w:rsidRPr="00E2288C">
        <w:rPr>
          <w:rStyle w:val="a5"/>
        </w:rPr>
      </w:r>
      <w:r w:rsidR="009100F5" w:rsidRPr="00E2288C">
        <w:rPr>
          <w:rStyle w:val="a5"/>
        </w:rPr>
        <w:fldChar w:fldCharType="separate"/>
      </w:r>
      <w:r w:rsidR="009100F5" w:rsidRPr="00E2288C">
        <w:rPr>
          <w:rStyle w:val="a5"/>
        </w:rPr>
        <w:t>13</w:t>
      </w:r>
      <w:r w:rsidR="009100F5" w:rsidRPr="00E2288C">
        <w:rPr>
          <w:rStyle w:val="a5"/>
        </w:rPr>
        <w:fldChar w:fldCharType="end"/>
      </w:r>
      <w:r w:rsidR="00C66BC1">
        <w:rPr>
          <w:rFonts w:hint="eastAsia"/>
          <w:sz w:val="24"/>
          <w:szCs w:val="24"/>
        </w:rPr>
        <w:t>使用</w:t>
      </w:r>
      <w:r w:rsidR="00E2288C" w:rsidRPr="00E2288C">
        <w:rPr>
          <w:sz w:val="24"/>
          <w:szCs w:val="24"/>
        </w:rPr>
        <w:t>的另外一种</w:t>
      </w:r>
      <w:r w:rsidR="000F6F37">
        <w:rPr>
          <w:rFonts w:hint="eastAsia"/>
          <w:sz w:val="24"/>
          <w:szCs w:val="24"/>
        </w:rPr>
        <w:t>构建</w:t>
      </w:r>
      <w:r w:rsidR="00E2288C" w:rsidRPr="00E2288C">
        <w:rPr>
          <w:sz w:val="24"/>
          <w:szCs w:val="24"/>
        </w:rPr>
        <w:t>购物篮的方法是</w:t>
      </w:r>
      <w:r w:rsidR="00582A38">
        <w:rPr>
          <w:rFonts w:hint="eastAsia"/>
          <w:sz w:val="24"/>
          <w:szCs w:val="24"/>
        </w:rPr>
        <w:t>，</w:t>
      </w:r>
      <w:r w:rsidR="009661A0">
        <w:rPr>
          <w:rFonts w:hint="eastAsia"/>
          <w:sz w:val="24"/>
          <w:szCs w:val="24"/>
        </w:rPr>
        <w:t>将</w:t>
      </w:r>
      <w:r w:rsidR="000417BA">
        <w:rPr>
          <w:rFonts w:hint="eastAsia"/>
          <w:sz w:val="24"/>
          <w:szCs w:val="24"/>
        </w:rPr>
        <w:t>一</w:t>
      </w:r>
      <w:r w:rsidR="00CF26B2">
        <w:rPr>
          <w:rFonts w:hint="eastAsia"/>
          <w:sz w:val="24"/>
          <w:szCs w:val="24"/>
        </w:rPr>
        <w:t>个</w:t>
      </w:r>
      <w:r w:rsidR="009661A0">
        <w:rPr>
          <w:rFonts w:hint="eastAsia"/>
          <w:sz w:val="24"/>
          <w:szCs w:val="24"/>
        </w:rPr>
        <w:t>用户</w:t>
      </w:r>
      <w:r w:rsidR="009661A0">
        <w:rPr>
          <w:sz w:val="24"/>
          <w:szCs w:val="24"/>
        </w:rPr>
        <w:t>在一个时间</w:t>
      </w:r>
      <w:r w:rsidR="009661A0">
        <w:rPr>
          <w:rFonts w:hint="eastAsia"/>
          <w:sz w:val="24"/>
          <w:szCs w:val="24"/>
        </w:rPr>
        <w:t>段</w:t>
      </w:r>
      <w:r w:rsidR="009661A0">
        <w:rPr>
          <w:sz w:val="24"/>
          <w:szCs w:val="24"/>
        </w:rPr>
        <w:t>购买的商品</w:t>
      </w:r>
      <w:r w:rsidR="009661A0">
        <w:rPr>
          <w:rFonts w:hint="eastAsia"/>
          <w:sz w:val="24"/>
          <w:szCs w:val="24"/>
        </w:rPr>
        <w:t>当作</w:t>
      </w:r>
      <w:r w:rsidR="000417BA">
        <w:rPr>
          <w:rFonts w:hint="eastAsia"/>
          <w:sz w:val="24"/>
          <w:szCs w:val="24"/>
        </w:rPr>
        <w:t>是</w:t>
      </w:r>
      <w:r w:rsidR="000417BA">
        <w:rPr>
          <w:sz w:val="24"/>
          <w:szCs w:val="24"/>
        </w:rPr>
        <w:t>一起购买，然后</w:t>
      </w:r>
      <w:r w:rsidR="000417BA">
        <w:rPr>
          <w:rFonts w:hint="eastAsia"/>
          <w:sz w:val="24"/>
          <w:szCs w:val="24"/>
        </w:rPr>
        <w:t>以</w:t>
      </w:r>
      <w:r w:rsidR="000417BA">
        <w:rPr>
          <w:sz w:val="24"/>
          <w:szCs w:val="24"/>
        </w:rPr>
        <w:t>购买的商品</w:t>
      </w:r>
      <w:r w:rsidR="000417BA">
        <w:rPr>
          <w:rFonts w:hint="eastAsia"/>
          <w:sz w:val="24"/>
          <w:szCs w:val="24"/>
        </w:rPr>
        <w:t>作为</w:t>
      </w:r>
      <w:r w:rsidR="002F44DA">
        <w:rPr>
          <w:rFonts w:hint="eastAsia"/>
          <w:sz w:val="24"/>
          <w:szCs w:val="24"/>
        </w:rPr>
        <w:t>为</w:t>
      </w:r>
      <w:r w:rsidR="002F44DA">
        <w:rPr>
          <w:sz w:val="24"/>
          <w:szCs w:val="24"/>
        </w:rPr>
        <w:t>节点，然后一个购买则认为存在</w:t>
      </w:r>
      <w:r w:rsidR="002F44DA">
        <w:rPr>
          <w:rFonts w:hint="eastAsia"/>
          <w:sz w:val="24"/>
          <w:szCs w:val="24"/>
        </w:rPr>
        <w:t>一条</w:t>
      </w:r>
      <w:r w:rsidR="000D0B56">
        <w:rPr>
          <w:sz w:val="24"/>
          <w:szCs w:val="24"/>
        </w:rPr>
        <w:t>无向边，构建起了无向</w:t>
      </w:r>
      <w:r w:rsidR="00F773A5">
        <w:rPr>
          <w:rFonts w:hint="eastAsia"/>
          <w:sz w:val="24"/>
          <w:szCs w:val="24"/>
        </w:rPr>
        <w:t>商品</w:t>
      </w:r>
      <w:r w:rsidR="000D0B56">
        <w:rPr>
          <w:rFonts w:hint="eastAsia"/>
          <w:sz w:val="24"/>
          <w:szCs w:val="24"/>
        </w:rPr>
        <w:t>网络</w:t>
      </w:r>
      <w:r w:rsidR="002F44DA">
        <w:rPr>
          <w:sz w:val="24"/>
          <w:szCs w:val="24"/>
        </w:rPr>
        <w:t>。</w:t>
      </w:r>
    </w:p>
    <w:p w:rsidR="0092408B" w:rsidRDefault="0092408B" w:rsidP="00BD198C">
      <w:pPr>
        <w:ind w:firstLine="420"/>
        <w:rPr>
          <w:sz w:val="24"/>
          <w:szCs w:val="24"/>
        </w:rPr>
      </w:pPr>
      <w:r>
        <w:rPr>
          <w:rFonts w:asciiTheme="minorEastAsia" w:hAnsiTheme="minorEastAsia" w:hint="eastAsia"/>
          <w:sz w:val="24"/>
          <w:szCs w:val="24"/>
        </w:rPr>
        <w:t>（</w:t>
      </w:r>
      <w:r w:rsidR="006D7CAE">
        <w:rPr>
          <w:rFonts w:asciiTheme="minorEastAsia" w:hAnsiTheme="minorEastAsia" w:hint="eastAsia"/>
          <w:sz w:val="24"/>
          <w:szCs w:val="24"/>
        </w:rPr>
        <w:t>5</w:t>
      </w:r>
      <w:r>
        <w:rPr>
          <w:rFonts w:asciiTheme="minorEastAsia" w:hAnsiTheme="minorEastAsia" w:hint="eastAsia"/>
          <w:sz w:val="24"/>
          <w:szCs w:val="24"/>
        </w:rPr>
        <w:t>）</w:t>
      </w:r>
      <w:r w:rsidR="000039AC">
        <w:rPr>
          <w:rFonts w:hint="eastAsia"/>
          <w:sz w:val="24"/>
          <w:szCs w:val="24"/>
        </w:rPr>
        <w:t>网络</w:t>
      </w:r>
      <w:r w:rsidR="000039AC">
        <w:rPr>
          <w:sz w:val="24"/>
          <w:szCs w:val="24"/>
        </w:rPr>
        <w:t>5</w:t>
      </w:r>
      <w:r w:rsidR="000039AC">
        <w:rPr>
          <w:rFonts w:hint="eastAsia"/>
          <w:sz w:val="24"/>
          <w:szCs w:val="24"/>
        </w:rPr>
        <w:t>。</w:t>
      </w:r>
      <w:r w:rsidR="00F66B5F">
        <w:rPr>
          <w:sz w:val="24"/>
          <w:szCs w:val="24"/>
        </w:rPr>
        <w:t>2015</w:t>
      </w:r>
      <w:r w:rsidR="00F66B5F">
        <w:rPr>
          <w:rFonts w:hint="eastAsia"/>
          <w:sz w:val="24"/>
          <w:szCs w:val="24"/>
        </w:rPr>
        <w:t>年</w:t>
      </w:r>
      <w:bookmarkStart w:id="55" w:name="OLE_LINK88"/>
      <w:bookmarkStart w:id="56" w:name="OLE_LINK89"/>
      <w:r w:rsidR="00F66B5F" w:rsidRPr="00D3231D">
        <w:rPr>
          <w:sz w:val="24"/>
          <w:szCs w:val="24"/>
        </w:rPr>
        <w:t>Zinoviev D</w:t>
      </w:r>
      <w:r w:rsidR="00F66B5F">
        <w:rPr>
          <w:rFonts w:hint="eastAsia"/>
          <w:sz w:val="24"/>
          <w:szCs w:val="24"/>
        </w:rPr>
        <w:t>等人</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69339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5</w:t>
      </w:r>
      <w:r w:rsidR="00E260D2" w:rsidRPr="00E260D2">
        <w:rPr>
          <w:rStyle w:val="a5"/>
        </w:rPr>
        <w:fldChar w:fldCharType="end"/>
      </w:r>
      <w:bookmarkEnd w:id="55"/>
      <w:bookmarkEnd w:id="56"/>
      <w:r w:rsidR="002C3CF9">
        <w:rPr>
          <w:rFonts w:hint="eastAsia"/>
          <w:sz w:val="24"/>
          <w:szCs w:val="24"/>
        </w:rPr>
        <w:t>对喜欢</w:t>
      </w:r>
      <w:r w:rsidR="002C3CF9">
        <w:rPr>
          <w:sz w:val="24"/>
          <w:szCs w:val="24"/>
        </w:rPr>
        <w:t>一起购买</w:t>
      </w:r>
      <w:r w:rsidR="002C3CF9">
        <w:rPr>
          <w:rFonts w:hint="eastAsia"/>
          <w:sz w:val="24"/>
          <w:szCs w:val="24"/>
        </w:rPr>
        <w:t>购买</w:t>
      </w:r>
      <w:r w:rsidR="002C3CF9">
        <w:rPr>
          <w:sz w:val="24"/>
          <w:szCs w:val="24"/>
        </w:rPr>
        <w:t>的</w:t>
      </w:r>
      <w:r w:rsidR="002C3CF9">
        <w:rPr>
          <w:rFonts w:hint="eastAsia"/>
          <w:sz w:val="24"/>
          <w:szCs w:val="24"/>
        </w:rPr>
        <w:t>商品</w:t>
      </w:r>
      <w:r w:rsidR="002C3CF9">
        <w:rPr>
          <w:sz w:val="24"/>
          <w:szCs w:val="24"/>
        </w:rPr>
        <w:t>定义为</w:t>
      </w:r>
      <w:r w:rsidR="002C3CF9">
        <w:rPr>
          <w:rFonts w:hint="eastAsia"/>
          <w:sz w:val="24"/>
          <w:szCs w:val="24"/>
        </w:rPr>
        <w:t>顾客每个时间</w:t>
      </w:r>
      <w:r w:rsidR="002C3CF9">
        <w:rPr>
          <w:sz w:val="24"/>
          <w:szCs w:val="24"/>
        </w:rPr>
        <w:t>周期（</w:t>
      </w:r>
      <w:r w:rsidR="002C3CF9">
        <w:rPr>
          <w:rFonts w:hint="eastAsia"/>
          <w:sz w:val="24"/>
          <w:szCs w:val="24"/>
        </w:rPr>
        <w:t>如</w:t>
      </w:r>
      <w:r w:rsidR="002C3CF9">
        <w:rPr>
          <w:sz w:val="24"/>
          <w:szCs w:val="24"/>
        </w:rPr>
        <w:t>每周等）</w:t>
      </w:r>
      <w:r w:rsidR="002C3CF9">
        <w:rPr>
          <w:rFonts w:hint="eastAsia"/>
          <w:sz w:val="24"/>
          <w:szCs w:val="24"/>
        </w:rPr>
        <w:t>会</w:t>
      </w:r>
      <w:r w:rsidR="002C3CF9">
        <w:rPr>
          <w:sz w:val="24"/>
          <w:szCs w:val="24"/>
        </w:rPr>
        <w:t>一起购买的商品</w:t>
      </w:r>
      <w:r w:rsidR="008F5DD9">
        <w:rPr>
          <w:rFonts w:hint="eastAsia"/>
          <w:sz w:val="24"/>
          <w:szCs w:val="24"/>
        </w:rPr>
        <w:t>。</w:t>
      </w:r>
      <w:r w:rsidR="005C4429">
        <w:rPr>
          <w:rFonts w:hint="eastAsia"/>
          <w:sz w:val="24"/>
          <w:szCs w:val="24"/>
        </w:rPr>
        <w:t>按</w:t>
      </w:r>
      <w:r w:rsidR="005C4429">
        <w:rPr>
          <w:sz w:val="24"/>
          <w:szCs w:val="24"/>
        </w:rPr>
        <w:t>这个要求</w:t>
      </w:r>
      <w:r w:rsidR="008F57CF">
        <w:rPr>
          <w:rFonts w:hint="eastAsia"/>
          <w:sz w:val="24"/>
          <w:szCs w:val="24"/>
        </w:rPr>
        <w:t>从</w:t>
      </w:r>
      <w:r w:rsidR="005C4429">
        <w:rPr>
          <w:sz w:val="24"/>
          <w:szCs w:val="24"/>
        </w:rPr>
        <w:t>原始交易记录进行</w:t>
      </w:r>
      <w:r w:rsidR="008F57CF">
        <w:rPr>
          <w:rFonts w:hint="eastAsia"/>
          <w:sz w:val="24"/>
          <w:szCs w:val="24"/>
        </w:rPr>
        <w:t>筛选出交易</w:t>
      </w:r>
      <w:r w:rsidR="008F57CF">
        <w:rPr>
          <w:sz w:val="24"/>
          <w:szCs w:val="24"/>
        </w:rPr>
        <w:t>记录的</w:t>
      </w:r>
      <w:r w:rsidR="008F57CF">
        <w:rPr>
          <w:rFonts w:hint="eastAsia"/>
          <w:sz w:val="24"/>
          <w:szCs w:val="24"/>
        </w:rPr>
        <w:t>子</w:t>
      </w:r>
      <w:r w:rsidR="008F57CF">
        <w:rPr>
          <w:sz w:val="24"/>
          <w:szCs w:val="24"/>
        </w:rPr>
        <w:t>集</w:t>
      </w:r>
      <w:r w:rsidR="008F57CF">
        <w:rPr>
          <w:rFonts w:hint="eastAsia"/>
          <w:sz w:val="24"/>
          <w:szCs w:val="24"/>
        </w:rPr>
        <w:t>。</w:t>
      </w:r>
      <w:r w:rsidR="008F57CF">
        <w:rPr>
          <w:sz w:val="24"/>
          <w:szCs w:val="24"/>
        </w:rPr>
        <w:t>在</w:t>
      </w:r>
      <w:r w:rsidR="008F57CF">
        <w:rPr>
          <w:rFonts w:hint="eastAsia"/>
          <w:sz w:val="24"/>
          <w:szCs w:val="24"/>
        </w:rPr>
        <w:t>这个</w:t>
      </w:r>
      <w:r w:rsidR="008F57CF">
        <w:rPr>
          <w:sz w:val="24"/>
          <w:szCs w:val="24"/>
        </w:rPr>
        <w:t>新数据集</w:t>
      </w:r>
      <w:r w:rsidR="008F57CF">
        <w:rPr>
          <w:rFonts w:hint="eastAsia"/>
          <w:sz w:val="24"/>
          <w:szCs w:val="24"/>
        </w:rPr>
        <w:t>上</w:t>
      </w:r>
      <w:r w:rsidR="008F57CF">
        <w:rPr>
          <w:sz w:val="24"/>
          <w:szCs w:val="24"/>
        </w:rPr>
        <w:t>，</w:t>
      </w:r>
      <w:r w:rsidR="008F57CF">
        <w:rPr>
          <w:rFonts w:hint="eastAsia"/>
          <w:sz w:val="24"/>
          <w:szCs w:val="24"/>
        </w:rPr>
        <w:t>把</w:t>
      </w:r>
      <w:r w:rsidR="008F57CF">
        <w:rPr>
          <w:sz w:val="24"/>
          <w:szCs w:val="24"/>
        </w:rPr>
        <w:t>商品</w:t>
      </w:r>
      <w:r w:rsidR="008F57CF">
        <w:rPr>
          <w:rFonts w:hint="eastAsia"/>
          <w:sz w:val="24"/>
          <w:szCs w:val="24"/>
        </w:rPr>
        <w:t>看</w:t>
      </w:r>
      <w:r w:rsidR="008F57CF">
        <w:rPr>
          <w:sz w:val="24"/>
          <w:szCs w:val="24"/>
        </w:rPr>
        <w:t>作节点，把一起购买的商品建立</w:t>
      </w:r>
      <w:r w:rsidR="008F57CF">
        <w:rPr>
          <w:rFonts w:hint="eastAsia"/>
          <w:sz w:val="24"/>
          <w:szCs w:val="24"/>
        </w:rPr>
        <w:t>边</w:t>
      </w:r>
      <w:r w:rsidR="008F57CF">
        <w:rPr>
          <w:sz w:val="24"/>
          <w:szCs w:val="24"/>
        </w:rPr>
        <w:t>，构建起了一个</w:t>
      </w:r>
      <w:r w:rsidR="008F57CF">
        <w:rPr>
          <w:rFonts w:hint="eastAsia"/>
          <w:sz w:val="24"/>
          <w:szCs w:val="24"/>
        </w:rPr>
        <w:t>无</w:t>
      </w:r>
      <w:r w:rsidR="008F57CF">
        <w:rPr>
          <w:sz w:val="24"/>
          <w:szCs w:val="24"/>
        </w:rPr>
        <w:t>向商品网络。</w:t>
      </w:r>
      <w:r w:rsidR="006F4794">
        <w:rPr>
          <w:rFonts w:hint="eastAsia"/>
          <w:sz w:val="24"/>
          <w:szCs w:val="24"/>
        </w:rPr>
        <w:t>这个</w:t>
      </w:r>
      <w:r w:rsidR="006F4794">
        <w:rPr>
          <w:sz w:val="24"/>
          <w:szCs w:val="24"/>
        </w:rPr>
        <w:t>方法与</w:t>
      </w:r>
      <w:r w:rsidR="006F4794">
        <w:rPr>
          <w:rFonts w:hint="eastAsia"/>
          <w:sz w:val="24"/>
          <w:szCs w:val="24"/>
        </w:rPr>
        <w:t>（</w:t>
      </w:r>
      <w:r w:rsidR="006F4794">
        <w:rPr>
          <w:rFonts w:hint="eastAsia"/>
          <w:sz w:val="24"/>
          <w:szCs w:val="24"/>
        </w:rPr>
        <w:t>4</w:t>
      </w:r>
      <w:r w:rsidR="006F4794">
        <w:rPr>
          <w:sz w:val="24"/>
          <w:szCs w:val="24"/>
        </w:rPr>
        <w:t>）</w:t>
      </w:r>
      <w:r w:rsidR="006F4794">
        <w:rPr>
          <w:rFonts w:hint="eastAsia"/>
          <w:sz w:val="24"/>
          <w:szCs w:val="24"/>
        </w:rPr>
        <w:t>的</w:t>
      </w:r>
      <w:r w:rsidR="006F4794">
        <w:rPr>
          <w:sz w:val="24"/>
          <w:szCs w:val="24"/>
        </w:rPr>
        <w:t>区别是</w:t>
      </w:r>
      <w:r w:rsidR="00EF7D63">
        <w:rPr>
          <w:rFonts w:hint="eastAsia"/>
          <w:sz w:val="24"/>
          <w:szCs w:val="24"/>
        </w:rPr>
        <w:t>（</w:t>
      </w:r>
      <w:r w:rsidR="00EF7D63">
        <w:rPr>
          <w:rFonts w:hint="eastAsia"/>
          <w:sz w:val="24"/>
          <w:szCs w:val="24"/>
        </w:rPr>
        <w:t>4</w:t>
      </w:r>
      <w:r w:rsidR="00EF7D63">
        <w:rPr>
          <w:rFonts w:hint="eastAsia"/>
          <w:sz w:val="24"/>
          <w:szCs w:val="24"/>
        </w:rPr>
        <w:t>）是</w:t>
      </w:r>
      <w:r w:rsidR="00EF7D63">
        <w:rPr>
          <w:sz w:val="24"/>
          <w:szCs w:val="24"/>
        </w:rPr>
        <w:t>以</w:t>
      </w:r>
      <w:r w:rsidR="00EF7D63">
        <w:rPr>
          <w:rFonts w:hint="eastAsia"/>
          <w:sz w:val="24"/>
          <w:szCs w:val="24"/>
        </w:rPr>
        <w:t>（客户</w:t>
      </w:r>
      <w:r w:rsidR="00EF7D63">
        <w:rPr>
          <w:sz w:val="24"/>
          <w:szCs w:val="24"/>
        </w:rPr>
        <w:t>，时间段）</w:t>
      </w:r>
      <w:r w:rsidR="00EF7D63">
        <w:rPr>
          <w:rFonts w:hint="eastAsia"/>
          <w:sz w:val="24"/>
          <w:szCs w:val="24"/>
        </w:rPr>
        <w:t>作为</w:t>
      </w:r>
      <w:r w:rsidR="00EF7D63">
        <w:rPr>
          <w:sz w:val="24"/>
          <w:szCs w:val="24"/>
        </w:rPr>
        <w:t>分组依据，</w:t>
      </w:r>
      <w:r w:rsidR="00EF7D63">
        <w:rPr>
          <w:rFonts w:hint="eastAsia"/>
          <w:sz w:val="24"/>
          <w:szCs w:val="24"/>
        </w:rPr>
        <w:t>而</w:t>
      </w:r>
      <w:r w:rsidR="00EF7D63">
        <w:rPr>
          <w:sz w:val="24"/>
          <w:szCs w:val="24"/>
        </w:rPr>
        <w:t>这里</w:t>
      </w:r>
      <w:r w:rsidR="00EF7D63">
        <w:rPr>
          <w:rFonts w:hint="eastAsia"/>
          <w:sz w:val="24"/>
          <w:szCs w:val="24"/>
        </w:rPr>
        <w:t>不</w:t>
      </w:r>
      <w:r w:rsidR="00EF7D63">
        <w:rPr>
          <w:sz w:val="24"/>
          <w:szCs w:val="24"/>
        </w:rPr>
        <w:t>仅仅是</w:t>
      </w:r>
      <w:r w:rsidR="00EF7D63">
        <w:rPr>
          <w:rFonts w:hint="eastAsia"/>
          <w:sz w:val="24"/>
          <w:szCs w:val="24"/>
        </w:rPr>
        <w:t>分组</w:t>
      </w:r>
      <w:r w:rsidR="00EF7D63">
        <w:rPr>
          <w:sz w:val="24"/>
          <w:szCs w:val="24"/>
        </w:rPr>
        <w:t>还有</w:t>
      </w:r>
      <w:r w:rsidR="00EF7D63">
        <w:rPr>
          <w:rFonts w:hint="eastAsia"/>
          <w:sz w:val="24"/>
          <w:szCs w:val="24"/>
        </w:rPr>
        <w:t>周期</w:t>
      </w:r>
      <w:r w:rsidR="00EF7D63">
        <w:rPr>
          <w:sz w:val="24"/>
          <w:szCs w:val="24"/>
        </w:rPr>
        <w:t>购买的</w:t>
      </w:r>
      <w:r w:rsidR="00EF7D63">
        <w:rPr>
          <w:rFonts w:hint="eastAsia"/>
          <w:sz w:val="24"/>
          <w:szCs w:val="24"/>
        </w:rPr>
        <w:t>约束</w:t>
      </w:r>
      <w:r w:rsidR="00EF7D63">
        <w:rPr>
          <w:sz w:val="24"/>
          <w:szCs w:val="24"/>
        </w:rPr>
        <w:t>。</w:t>
      </w:r>
      <w:r w:rsidR="00EF7D63">
        <w:rPr>
          <w:rFonts w:hint="eastAsia"/>
          <w:sz w:val="24"/>
          <w:szCs w:val="24"/>
        </w:rPr>
        <w:t xml:space="preserve"> </w:t>
      </w:r>
    </w:p>
    <w:p w:rsidR="00B01290" w:rsidRDefault="008239CD" w:rsidP="00B01290">
      <w:pPr>
        <w:ind w:firstLine="420"/>
        <w:rPr>
          <w:sz w:val="24"/>
          <w:szCs w:val="24"/>
        </w:rPr>
      </w:pPr>
      <w:r>
        <w:rPr>
          <w:rFonts w:hint="eastAsia"/>
          <w:sz w:val="24"/>
          <w:szCs w:val="24"/>
        </w:rPr>
        <w:t>假设原始</w:t>
      </w:r>
      <w:r>
        <w:rPr>
          <w:sz w:val="24"/>
          <w:szCs w:val="24"/>
        </w:rPr>
        <w:t>交易记录如表</w:t>
      </w:r>
      <w:r>
        <w:rPr>
          <w:sz w:val="24"/>
          <w:szCs w:val="24"/>
        </w:rPr>
        <w:t>xxx</w:t>
      </w:r>
      <w:r w:rsidR="00B01290">
        <w:rPr>
          <w:rFonts w:hint="eastAsia"/>
          <w:sz w:val="24"/>
          <w:szCs w:val="24"/>
        </w:rPr>
        <w:t>，</w:t>
      </w:r>
      <w:r w:rsidR="00B01290">
        <w:rPr>
          <w:rFonts w:hint="eastAsia"/>
          <w:sz w:val="24"/>
          <w:szCs w:val="24"/>
        </w:rPr>
        <w:t>A,B,C</w:t>
      </w:r>
      <w:r w:rsidR="00B01290">
        <w:rPr>
          <w:rFonts w:hint="eastAsia"/>
          <w:sz w:val="24"/>
          <w:szCs w:val="24"/>
        </w:rPr>
        <w:t>代表商品</w:t>
      </w:r>
      <w:r w:rsidR="00B01290">
        <w:rPr>
          <w:sz w:val="24"/>
          <w:szCs w:val="24"/>
        </w:rPr>
        <w:t>，</w:t>
      </w:r>
      <w:r w:rsidR="00B01290">
        <w:rPr>
          <w:rFonts w:hint="eastAsia"/>
          <w:sz w:val="24"/>
          <w:szCs w:val="24"/>
        </w:rPr>
        <w:t>如果交易号中</w:t>
      </w:r>
      <w:r w:rsidR="00B01290">
        <w:rPr>
          <w:sz w:val="24"/>
          <w:szCs w:val="24"/>
        </w:rPr>
        <w:t>出现了该商品则</w:t>
      </w:r>
      <w:r w:rsidR="00B01290">
        <w:rPr>
          <w:rFonts w:hint="eastAsia"/>
          <w:sz w:val="24"/>
          <w:szCs w:val="24"/>
        </w:rPr>
        <w:t>在</w:t>
      </w:r>
      <w:r w:rsidR="00B01290">
        <w:rPr>
          <w:sz w:val="24"/>
          <w:szCs w:val="24"/>
        </w:rPr>
        <w:t>相应位置填充</w:t>
      </w:r>
      <w:r w:rsidR="00B01290">
        <w:rPr>
          <w:sz w:val="24"/>
          <w:szCs w:val="24"/>
        </w:rPr>
        <w:t>1</w:t>
      </w:r>
      <w:r w:rsidR="00B01290">
        <w:rPr>
          <w:rFonts w:hint="eastAsia"/>
          <w:sz w:val="24"/>
          <w:szCs w:val="24"/>
        </w:rPr>
        <w:t>，</w:t>
      </w:r>
      <w:r w:rsidR="00B01290">
        <w:rPr>
          <w:sz w:val="24"/>
          <w:szCs w:val="24"/>
        </w:rPr>
        <w:t>否则填充</w:t>
      </w:r>
      <w:r w:rsidR="00B01290">
        <w:rPr>
          <w:rFonts w:hint="eastAsia"/>
          <w:sz w:val="24"/>
          <w:szCs w:val="24"/>
        </w:rPr>
        <w:t>0</w:t>
      </w:r>
      <w:r w:rsidR="00B01290">
        <w:rPr>
          <w:rFonts w:hint="eastAsia"/>
          <w:sz w:val="24"/>
          <w:szCs w:val="24"/>
        </w:rPr>
        <w:t>。</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Default="007D6715" w:rsidP="007D6715">
            <w:pPr>
              <w:jc w:val="center"/>
              <w:rPr>
                <w:sz w:val="24"/>
                <w:szCs w:val="24"/>
              </w:rPr>
            </w:pPr>
            <w:bookmarkStart w:id="57" w:name="_Hlk450771359"/>
            <w:r>
              <w:rPr>
                <w:rFonts w:hint="eastAsia"/>
                <w:sz w:val="24"/>
                <w:szCs w:val="24"/>
              </w:rPr>
              <w:t>交易号</w:t>
            </w:r>
          </w:p>
        </w:tc>
        <w:tc>
          <w:tcPr>
            <w:tcW w:w="988" w:type="dxa"/>
          </w:tcPr>
          <w:p w:rsidR="007D6715" w:rsidRDefault="007D6715" w:rsidP="007D6715">
            <w:pPr>
              <w:jc w:val="center"/>
              <w:rPr>
                <w:sz w:val="24"/>
                <w:szCs w:val="24"/>
              </w:rPr>
            </w:pPr>
            <w:r>
              <w:rPr>
                <w:rFonts w:hint="eastAsia"/>
                <w:sz w:val="24"/>
                <w:szCs w:val="24"/>
              </w:rPr>
              <w:t>顾客</w:t>
            </w:r>
          </w:p>
        </w:tc>
        <w:tc>
          <w:tcPr>
            <w:tcW w:w="1190" w:type="dxa"/>
          </w:tcPr>
          <w:p w:rsidR="007D6715" w:rsidRDefault="007D6715" w:rsidP="007D6715">
            <w:pPr>
              <w:jc w:val="center"/>
              <w:rPr>
                <w:sz w:val="24"/>
                <w:szCs w:val="24"/>
              </w:rPr>
            </w:pPr>
            <w:r>
              <w:rPr>
                <w:rFonts w:hint="eastAsia"/>
                <w:sz w:val="24"/>
                <w:szCs w:val="24"/>
              </w:rPr>
              <w:t>时间</w:t>
            </w:r>
          </w:p>
        </w:tc>
        <w:tc>
          <w:tcPr>
            <w:tcW w:w="1275" w:type="dxa"/>
          </w:tcPr>
          <w:p w:rsidR="007D6715" w:rsidRDefault="007D6715" w:rsidP="007D6715">
            <w:pPr>
              <w:jc w:val="center"/>
              <w:rPr>
                <w:sz w:val="24"/>
                <w:szCs w:val="24"/>
              </w:rPr>
            </w:pPr>
            <w:r>
              <w:rPr>
                <w:rFonts w:hint="eastAsia"/>
                <w:sz w:val="24"/>
                <w:szCs w:val="24"/>
              </w:rPr>
              <w:t>A</w:t>
            </w:r>
          </w:p>
        </w:tc>
        <w:tc>
          <w:tcPr>
            <w:tcW w:w="1275" w:type="dxa"/>
          </w:tcPr>
          <w:p w:rsidR="007D6715" w:rsidRDefault="007D6715" w:rsidP="007D6715">
            <w:pPr>
              <w:jc w:val="center"/>
              <w:rPr>
                <w:sz w:val="24"/>
                <w:szCs w:val="24"/>
              </w:rPr>
            </w:pPr>
            <w:r>
              <w:rPr>
                <w:rFonts w:hint="eastAsia"/>
                <w:sz w:val="24"/>
                <w:szCs w:val="24"/>
              </w:rPr>
              <w:t>B</w:t>
            </w:r>
          </w:p>
        </w:tc>
        <w:tc>
          <w:tcPr>
            <w:tcW w:w="1275" w:type="dxa"/>
          </w:tcPr>
          <w:p w:rsidR="007D6715" w:rsidRDefault="007D6715" w:rsidP="007D6715">
            <w:pPr>
              <w:jc w:val="center"/>
              <w:rPr>
                <w:sz w:val="24"/>
                <w:szCs w:val="24"/>
              </w:rPr>
            </w:pPr>
            <w:r>
              <w:rPr>
                <w:rFonts w:hint="eastAsia"/>
                <w:sz w:val="24"/>
                <w:szCs w:val="24"/>
              </w:rPr>
              <w:t>C</w:t>
            </w:r>
          </w:p>
        </w:tc>
      </w:tr>
      <w:tr w:rsidR="007D6715" w:rsidTr="007D6715">
        <w:tc>
          <w:tcPr>
            <w:tcW w:w="988" w:type="dxa"/>
          </w:tcPr>
          <w:p w:rsidR="007D6715" w:rsidRDefault="007D6715" w:rsidP="007D6715">
            <w:pPr>
              <w:jc w:val="center"/>
              <w:rPr>
                <w:sz w:val="24"/>
                <w:szCs w:val="24"/>
              </w:rPr>
            </w:pPr>
            <w:r>
              <w:rPr>
                <w:sz w:val="24"/>
                <w:szCs w:val="24"/>
              </w:rPr>
              <w:t>1</w:t>
            </w:r>
          </w:p>
        </w:tc>
        <w:tc>
          <w:tcPr>
            <w:tcW w:w="988" w:type="dxa"/>
          </w:tcPr>
          <w:p w:rsidR="007D6715" w:rsidRDefault="007D6715" w:rsidP="007D6715">
            <w:pPr>
              <w:jc w:val="center"/>
              <w:rPr>
                <w:sz w:val="24"/>
                <w:szCs w:val="24"/>
              </w:rPr>
            </w:pPr>
            <w:r>
              <w:rPr>
                <w:rFonts w:hint="eastAsia"/>
                <w:sz w:val="24"/>
                <w:szCs w:val="24"/>
              </w:rPr>
              <w:t>1</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7D6715" w:rsidP="007D6715">
            <w:pPr>
              <w:jc w:val="center"/>
              <w:rPr>
                <w:sz w:val="24"/>
                <w:szCs w:val="24"/>
              </w:rPr>
            </w:pPr>
            <w:r>
              <w:rPr>
                <w:rFonts w:hint="eastAsia"/>
                <w:sz w:val="24"/>
                <w:szCs w:val="24"/>
              </w:rPr>
              <w:t>2</w:t>
            </w:r>
          </w:p>
        </w:tc>
        <w:tc>
          <w:tcPr>
            <w:tcW w:w="988" w:type="dxa"/>
          </w:tcPr>
          <w:p w:rsidR="007D6715" w:rsidRDefault="007D6715" w:rsidP="007D6715">
            <w:pPr>
              <w:jc w:val="center"/>
              <w:rPr>
                <w:sz w:val="24"/>
                <w:szCs w:val="24"/>
              </w:rPr>
            </w:pPr>
            <w:r>
              <w:rPr>
                <w:rFonts w:hint="eastAsia"/>
                <w:sz w:val="24"/>
                <w:szCs w:val="24"/>
              </w:rPr>
              <w:t>2</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1B5614" w:rsidP="007D6715">
            <w:pPr>
              <w:jc w:val="center"/>
              <w:rPr>
                <w:sz w:val="24"/>
                <w:szCs w:val="24"/>
              </w:rPr>
            </w:pPr>
            <w:r>
              <w:rPr>
                <w:sz w:val="24"/>
                <w:szCs w:val="24"/>
              </w:rPr>
              <w:lastRenderedPageBreak/>
              <w:t>3</w:t>
            </w:r>
          </w:p>
        </w:tc>
        <w:tc>
          <w:tcPr>
            <w:tcW w:w="988" w:type="dxa"/>
          </w:tcPr>
          <w:p w:rsidR="007D6715" w:rsidRDefault="00B111B7" w:rsidP="007D6715">
            <w:pPr>
              <w:jc w:val="center"/>
              <w:rPr>
                <w:sz w:val="24"/>
                <w:szCs w:val="24"/>
              </w:rPr>
            </w:pPr>
            <w:r>
              <w:rPr>
                <w:sz w:val="24"/>
                <w:szCs w:val="24"/>
              </w:rPr>
              <w:t>1</w:t>
            </w:r>
          </w:p>
        </w:tc>
        <w:tc>
          <w:tcPr>
            <w:tcW w:w="1190" w:type="dxa"/>
          </w:tcPr>
          <w:p w:rsidR="007D6715" w:rsidRDefault="00AB4D80" w:rsidP="007D6715">
            <w:pPr>
              <w:jc w:val="center"/>
              <w:rPr>
                <w:sz w:val="24"/>
                <w:szCs w:val="24"/>
              </w:rPr>
            </w:pPr>
            <w:r>
              <w:rPr>
                <w:rFonts w:hint="eastAsia"/>
                <w:sz w:val="24"/>
                <w:szCs w:val="24"/>
              </w:rPr>
              <w:t>201501</w:t>
            </w:r>
            <w:r>
              <w:rPr>
                <w:sz w:val="24"/>
                <w:szCs w:val="24"/>
              </w:rPr>
              <w:t>08</w:t>
            </w:r>
          </w:p>
        </w:tc>
        <w:tc>
          <w:tcPr>
            <w:tcW w:w="1275" w:type="dxa"/>
          </w:tcPr>
          <w:p w:rsidR="007D6715" w:rsidRDefault="00B111B7" w:rsidP="007D6715">
            <w:pPr>
              <w:jc w:val="center"/>
              <w:rPr>
                <w:sz w:val="24"/>
                <w:szCs w:val="24"/>
              </w:rPr>
            </w:pPr>
            <w:r>
              <w:rPr>
                <w:sz w:val="24"/>
                <w:szCs w:val="24"/>
              </w:rPr>
              <w:t>1</w:t>
            </w:r>
          </w:p>
        </w:tc>
        <w:tc>
          <w:tcPr>
            <w:tcW w:w="1275" w:type="dxa"/>
          </w:tcPr>
          <w:p w:rsidR="007D6715" w:rsidRDefault="00B111B7"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r>
      <w:bookmarkEnd w:id="57"/>
      <w:tr w:rsidR="007D6715" w:rsidTr="007D6715">
        <w:tc>
          <w:tcPr>
            <w:tcW w:w="988" w:type="dxa"/>
          </w:tcPr>
          <w:p w:rsidR="007D6715" w:rsidRDefault="001B5614" w:rsidP="007D6715">
            <w:pPr>
              <w:jc w:val="center"/>
              <w:rPr>
                <w:sz w:val="24"/>
                <w:szCs w:val="24"/>
              </w:rPr>
            </w:pPr>
            <w:r>
              <w:rPr>
                <w:sz w:val="24"/>
                <w:szCs w:val="24"/>
              </w:rPr>
              <w:t>4</w:t>
            </w:r>
          </w:p>
        </w:tc>
        <w:tc>
          <w:tcPr>
            <w:tcW w:w="988" w:type="dxa"/>
          </w:tcPr>
          <w:p w:rsidR="007D6715" w:rsidRDefault="00B111B7" w:rsidP="007D6715">
            <w:pPr>
              <w:jc w:val="center"/>
              <w:rPr>
                <w:sz w:val="24"/>
                <w:szCs w:val="24"/>
              </w:rPr>
            </w:pPr>
            <w:r>
              <w:rPr>
                <w:sz w:val="24"/>
                <w:szCs w:val="24"/>
              </w:rPr>
              <w:t>2</w:t>
            </w:r>
          </w:p>
        </w:tc>
        <w:tc>
          <w:tcPr>
            <w:tcW w:w="1190" w:type="dxa"/>
          </w:tcPr>
          <w:p w:rsidR="007D6715" w:rsidRDefault="00AB4D80" w:rsidP="007D6715">
            <w:pPr>
              <w:jc w:val="center"/>
              <w:rPr>
                <w:sz w:val="24"/>
                <w:szCs w:val="24"/>
              </w:rPr>
            </w:pPr>
            <w:r>
              <w:rPr>
                <w:rFonts w:hint="eastAsia"/>
                <w:sz w:val="24"/>
                <w:szCs w:val="24"/>
              </w:rPr>
              <w:t>20150</w:t>
            </w:r>
            <w:r>
              <w:rPr>
                <w:sz w:val="24"/>
                <w:szCs w:val="24"/>
              </w:rPr>
              <w:t>108</w:t>
            </w:r>
          </w:p>
        </w:tc>
        <w:tc>
          <w:tcPr>
            <w:tcW w:w="1275" w:type="dxa"/>
          </w:tcPr>
          <w:p w:rsidR="007D6715" w:rsidRDefault="006469CC"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bl>
    <w:p w:rsidR="00B13273" w:rsidRDefault="00B13273" w:rsidP="00B13273">
      <w:pPr>
        <w:rPr>
          <w:rFonts w:asciiTheme="minorEastAsia" w:hAnsiTheme="minorEastAsia"/>
          <w:sz w:val="24"/>
          <w:szCs w:val="24"/>
        </w:rPr>
      </w:pPr>
    </w:p>
    <w:p w:rsidR="00B13273" w:rsidRDefault="00B13273" w:rsidP="00B13273">
      <w:pPr>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表顾客</w:t>
      </w:r>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Default="007A2098" w:rsidP="00030C11">
            <w:pPr>
              <w:jc w:val="center"/>
              <w:rPr>
                <w:sz w:val="24"/>
                <w:szCs w:val="24"/>
              </w:rPr>
            </w:pPr>
            <w:r>
              <w:rPr>
                <w:rFonts w:hint="eastAsia"/>
                <w:sz w:val="24"/>
                <w:szCs w:val="24"/>
              </w:rPr>
              <w:t>A</w:t>
            </w:r>
          </w:p>
        </w:tc>
        <w:tc>
          <w:tcPr>
            <w:tcW w:w="1275" w:type="dxa"/>
          </w:tcPr>
          <w:p w:rsidR="007A2098" w:rsidRDefault="007A2098" w:rsidP="00030C11">
            <w:pPr>
              <w:jc w:val="center"/>
              <w:rPr>
                <w:sz w:val="24"/>
                <w:szCs w:val="24"/>
              </w:rPr>
            </w:pPr>
            <w:r>
              <w:rPr>
                <w:rFonts w:hint="eastAsia"/>
                <w:sz w:val="24"/>
                <w:szCs w:val="24"/>
              </w:rPr>
              <w:t>B</w:t>
            </w:r>
          </w:p>
        </w:tc>
        <w:tc>
          <w:tcPr>
            <w:tcW w:w="1275" w:type="dxa"/>
          </w:tcPr>
          <w:p w:rsidR="007A2098" w:rsidRDefault="007A2098" w:rsidP="00030C11">
            <w:pPr>
              <w:jc w:val="center"/>
              <w:rPr>
                <w:sz w:val="24"/>
                <w:szCs w:val="24"/>
              </w:rPr>
            </w:pPr>
            <w:r>
              <w:rPr>
                <w:rFonts w:hint="eastAsia"/>
                <w:sz w:val="24"/>
                <w:szCs w:val="24"/>
              </w:rPr>
              <w:t>C</w:t>
            </w:r>
          </w:p>
        </w:tc>
      </w:tr>
      <w:tr w:rsidR="007A2098" w:rsidTr="00030C11">
        <w:tc>
          <w:tcPr>
            <w:tcW w:w="1275" w:type="dxa"/>
          </w:tcPr>
          <w:p w:rsidR="007A2098" w:rsidRDefault="007A2098" w:rsidP="00030C11">
            <w:pPr>
              <w:jc w:val="center"/>
              <w:rPr>
                <w:sz w:val="24"/>
                <w:szCs w:val="24"/>
              </w:rPr>
            </w:pPr>
            <w:r>
              <w:rPr>
                <w:sz w:val="24"/>
                <w:szCs w:val="24"/>
              </w:rPr>
              <w:t>1</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F95657" w:rsidP="00030C11">
            <w:pPr>
              <w:jc w:val="center"/>
              <w:rPr>
                <w:sz w:val="24"/>
                <w:szCs w:val="24"/>
              </w:rPr>
            </w:pPr>
            <w:r>
              <w:rPr>
                <w:sz w:val="24"/>
                <w:szCs w:val="24"/>
              </w:rPr>
              <w:t>0</w:t>
            </w:r>
          </w:p>
        </w:tc>
      </w:tr>
      <w:tr w:rsidR="007A2098" w:rsidTr="00030C11">
        <w:tc>
          <w:tcPr>
            <w:tcW w:w="1275" w:type="dxa"/>
          </w:tcPr>
          <w:p w:rsidR="007A2098" w:rsidRDefault="007A2098" w:rsidP="00030C11">
            <w:pPr>
              <w:jc w:val="center"/>
              <w:rPr>
                <w:sz w:val="24"/>
                <w:szCs w:val="24"/>
              </w:rPr>
            </w:pPr>
            <w:r>
              <w:rPr>
                <w:sz w:val="24"/>
                <w:szCs w:val="24"/>
              </w:rPr>
              <w:t>0</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7A2098" w:rsidP="00030C11">
            <w:pPr>
              <w:jc w:val="center"/>
              <w:rPr>
                <w:sz w:val="24"/>
                <w:szCs w:val="24"/>
              </w:rPr>
            </w:pPr>
            <w:r>
              <w:rPr>
                <w:rFonts w:hint="eastAsia"/>
                <w:sz w:val="24"/>
                <w:szCs w:val="24"/>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274C97" w:rsidRDefault="002E3DEA" w:rsidP="00072766">
      <w:pPr>
        <w:pStyle w:val="3"/>
      </w:pPr>
      <w:r>
        <w:rPr>
          <w:rFonts w:hint="eastAsia"/>
        </w:rPr>
        <w:t>2</w:t>
      </w:r>
      <w:r w:rsidR="00D30E0F">
        <w:t>.5</w:t>
      </w:r>
      <w:r>
        <w:t xml:space="preserve"> </w:t>
      </w:r>
      <w:r>
        <w:rPr>
          <w:rFonts w:hint="eastAsia"/>
        </w:rPr>
        <w:t>商品网络</w:t>
      </w:r>
      <w:r w:rsidR="009F2EE0">
        <w:rPr>
          <w:rFonts w:hint="eastAsia"/>
        </w:rPr>
        <w:t>分析</w:t>
      </w:r>
      <w:r w:rsidR="009F2EE0">
        <w:t>常见方法</w:t>
      </w:r>
    </w:p>
    <w:p w:rsidR="00B0183D" w:rsidRDefault="005D5179" w:rsidP="005D5179">
      <w:pPr>
        <w:ind w:firstLine="420"/>
        <w:rPr>
          <w:sz w:val="24"/>
          <w:szCs w:val="24"/>
        </w:rPr>
      </w:pPr>
      <w:r>
        <w:rPr>
          <w:rFonts w:hint="eastAsia"/>
          <w:sz w:val="24"/>
          <w:szCs w:val="24"/>
        </w:rPr>
        <w:t>基于</w:t>
      </w:r>
      <w:r>
        <w:rPr>
          <w:sz w:val="24"/>
          <w:szCs w:val="24"/>
        </w:rPr>
        <w:t>商品网络</w:t>
      </w:r>
      <w:r>
        <w:rPr>
          <w:rFonts w:hint="eastAsia"/>
          <w:sz w:val="24"/>
          <w:szCs w:val="24"/>
        </w:rPr>
        <w:t>的购物篮</w:t>
      </w:r>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Default="00853C6D" w:rsidP="00EC0E46">
      <w:pPr>
        <w:rPr>
          <w:sz w:val="24"/>
          <w:szCs w:val="24"/>
        </w:rPr>
      </w:pPr>
      <w:r>
        <w:rPr>
          <w:rFonts w:hint="eastAsia"/>
          <w:sz w:val="24"/>
          <w:szCs w:val="24"/>
        </w:rPr>
        <w:t>2</w:t>
      </w:r>
      <w:r>
        <w:rPr>
          <w:sz w:val="24"/>
          <w:szCs w:val="24"/>
        </w:rPr>
        <w:t xml:space="preserve">.4.1  </w:t>
      </w:r>
      <w:r>
        <w:rPr>
          <w:rFonts w:hint="eastAsia"/>
          <w:sz w:val="24"/>
          <w:szCs w:val="24"/>
        </w:rPr>
        <w:t>社团</w:t>
      </w:r>
      <w:r>
        <w:rPr>
          <w:sz w:val="24"/>
          <w:szCs w:val="24"/>
        </w:rPr>
        <w:t>发现</w:t>
      </w:r>
    </w:p>
    <w:p w:rsidR="00726C73" w:rsidRDefault="00EC0E46" w:rsidP="00EC0E46">
      <w:pPr>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726C73">
      <w:pPr>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F2A63">
      <w:pPr>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EC0E46">
      <w:pPr>
        <w:rPr>
          <w:rFonts w:asciiTheme="minorEastAsia" w:hAnsiTheme="minorEastAsia"/>
          <w:sz w:val="24"/>
          <w:szCs w:val="24"/>
        </w:rPr>
      </w:pPr>
    </w:p>
    <w:p w:rsidR="00A317EF" w:rsidRDefault="00DD734C" w:rsidP="00EC0E46">
      <w:pPr>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58" w:name="OLE_LINK86"/>
      <w:bookmarkStart w:id="59" w:name="OLE_LINK87"/>
      <w:r w:rsidR="00327E73">
        <w:rPr>
          <w:rFonts w:asciiTheme="minorEastAsia" w:hAnsiTheme="minorEastAsia" w:hint="eastAsia"/>
          <w:sz w:val="24"/>
          <w:szCs w:val="24"/>
        </w:rPr>
        <w:t>K</w:t>
      </w:r>
      <w:r w:rsidR="00327E73">
        <w:rPr>
          <w:rFonts w:asciiTheme="minorEastAsia" w:hAnsiTheme="minorEastAsia"/>
          <w:sz w:val="24"/>
          <w:szCs w:val="24"/>
        </w:rPr>
        <w:t>-</w:t>
      </w:r>
      <w:r w:rsidR="00327E73">
        <w:rPr>
          <w:rFonts w:asciiTheme="minorEastAsia" w:hAnsiTheme="minorEastAsia" w:hint="eastAsia"/>
          <w:sz w:val="24"/>
          <w:szCs w:val="24"/>
        </w:rPr>
        <w:t>团</w:t>
      </w:r>
      <w:bookmarkEnd w:id="58"/>
      <w:bookmarkEnd w:id="59"/>
      <w:r w:rsidR="00327E73">
        <w:rPr>
          <w:rFonts w:asciiTheme="minorEastAsia" w:hAnsiTheme="minorEastAsia" w:hint="eastAsia"/>
          <w:sz w:val="24"/>
          <w:szCs w:val="24"/>
        </w:rPr>
        <w:t>发现</w:t>
      </w:r>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A317EF">
      <w:pPr>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r w:rsidR="000F67B8">
        <w:rPr>
          <w:rFonts w:asciiTheme="minorEastAsia" w:hAnsiTheme="minorEastAsia"/>
          <w:sz w:val="24"/>
          <w:szCs w:val="24"/>
        </w:rPr>
        <w:t>出网络中的所有</w:t>
      </w:r>
      <w:r w:rsidR="005F455A">
        <w:rPr>
          <w:rFonts w:asciiTheme="minorEastAsia" w:hAnsiTheme="minorEastAsia" w:hint="eastAsia"/>
          <w:sz w:val="24"/>
          <w:szCs w:val="24"/>
        </w:rPr>
        <w:t>K个节点</w:t>
      </w:r>
      <w:r w:rsidR="005F455A">
        <w:rPr>
          <w:rFonts w:asciiTheme="minorEastAsia" w:hAnsiTheme="minorEastAsia"/>
          <w:sz w:val="24"/>
          <w:szCs w:val="24"/>
        </w:rPr>
        <w:t>的完全图。</w:t>
      </w:r>
    </w:p>
    <w:p w:rsidR="007A0F44" w:rsidRDefault="00443B21" w:rsidP="006503C3">
      <w:pPr>
        <w:ind w:left="420" w:firstLine="420"/>
        <w:rPr>
          <w:rFonts w:asciiTheme="minorEastAsia" w:hAnsiTheme="minorEastAsia"/>
          <w:sz w:val="24"/>
          <w:szCs w:val="24"/>
        </w:rPr>
      </w:pPr>
      <w:r w:rsidRPr="00D3231D">
        <w:rPr>
          <w:sz w:val="24"/>
          <w:szCs w:val="24"/>
        </w:rPr>
        <w:t>Zinoviev D</w:t>
      </w:r>
      <w:r>
        <w:rPr>
          <w:rFonts w:hint="eastAsia"/>
          <w:sz w:val="24"/>
          <w:szCs w:val="24"/>
        </w:rPr>
        <w:t>等人</w:t>
      </w:r>
      <w:r w:rsidRPr="00E260D2">
        <w:rPr>
          <w:rStyle w:val="a5"/>
        </w:rPr>
        <w:fldChar w:fldCharType="begin"/>
      </w:r>
      <w:r w:rsidRPr="00E260D2">
        <w:rPr>
          <w:rStyle w:val="a5"/>
        </w:rPr>
        <w:instrText xml:space="preserve"> </w:instrText>
      </w:r>
      <w:r w:rsidRPr="00E260D2">
        <w:rPr>
          <w:rStyle w:val="a5"/>
          <w:rFonts w:hint="eastAsia"/>
        </w:rPr>
        <w:instrText>NOTEREF _Ref450769339 \h</w:instrText>
      </w:r>
      <w:r w:rsidRPr="00E260D2">
        <w:rPr>
          <w:rStyle w:val="a5"/>
        </w:rPr>
        <w:instrText xml:space="preserve"> </w:instrText>
      </w:r>
      <w:r>
        <w:rPr>
          <w:rStyle w:val="a5"/>
        </w:rPr>
        <w:instrText xml:space="preserve"> \* MERGEFORMAT </w:instrText>
      </w:r>
      <w:r w:rsidRPr="00E260D2">
        <w:rPr>
          <w:rStyle w:val="a5"/>
        </w:rPr>
      </w:r>
      <w:r w:rsidRPr="00E260D2">
        <w:rPr>
          <w:rStyle w:val="a5"/>
        </w:rPr>
        <w:fldChar w:fldCharType="separate"/>
      </w:r>
      <w:r w:rsidRPr="00E260D2">
        <w:rPr>
          <w:rStyle w:val="a5"/>
        </w:rPr>
        <w:t>15</w:t>
      </w:r>
      <w:r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r w:rsidR="00133D3A">
        <w:rPr>
          <w:rFonts w:hint="eastAsia"/>
          <w:sz w:val="24"/>
          <w:szCs w:val="24"/>
        </w:rPr>
        <w:t>团</w:t>
      </w:r>
      <w:r w:rsidR="00133D3A">
        <w:rPr>
          <w:sz w:val="24"/>
          <w:szCs w:val="24"/>
        </w:rPr>
        <w:t>分析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Default="00853C6D" w:rsidP="00EC0E46">
      <w:pPr>
        <w:rPr>
          <w:sz w:val="24"/>
          <w:szCs w:val="24"/>
        </w:rPr>
      </w:pPr>
      <w:r>
        <w:rPr>
          <w:rFonts w:hint="eastAsia"/>
          <w:sz w:val="24"/>
          <w:szCs w:val="24"/>
        </w:rPr>
        <w:t>2</w:t>
      </w:r>
      <w:r>
        <w:rPr>
          <w:sz w:val="24"/>
          <w:szCs w:val="24"/>
        </w:rPr>
        <w:t xml:space="preserve">.4.2 </w:t>
      </w:r>
      <w:r>
        <w:rPr>
          <w:rFonts w:hint="eastAsia"/>
          <w:sz w:val="24"/>
          <w:szCs w:val="24"/>
        </w:rPr>
        <w:t>重要</w:t>
      </w:r>
      <w:r>
        <w:rPr>
          <w:sz w:val="24"/>
          <w:szCs w:val="24"/>
        </w:rPr>
        <w:t>商品的发现</w:t>
      </w:r>
    </w:p>
    <w:p w:rsidR="00F61F79" w:rsidRDefault="00756F4E" w:rsidP="00EC0E46">
      <w:pPr>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A72391">
      <w:pPr>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网页</w:t>
      </w:r>
      <w:r w:rsidR="00C33688">
        <w:rPr>
          <w:rFonts w:hint="eastAsia"/>
          <w:sz w:val="24"/>
          <w:szCs w:val="24"/>
        </w:rPr>
        <w:t>越</w:t>
      </w:r>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w:t>
      </w:r>
      <w:r w:rsidR="006653D2">
        <w:rPr>
          <w:sz w:val="24"/>
          <w:szCs w:val="24"/>
        </w:rPr>
        <w:lastRenderedPageBreak/>
        <w:t>的页面</w:t>
      </w:r>
      <w:r w:rsidR="006653D2">
        <w:rPr>
          <w:rFonts w:hint="eastAsia"/>
          <w:sz w:val="24"/>
          <w:szCs w:val="24"/>
        </w:rPr>
        <w:t>也就</w:t>
      </w:r>
      <w:r w:rsidR="006653D2">
        <w:rPr>
          <w:sz w:val="24"/>
          <w:szCs w:val="24"/>
        </w:rPr>
        <w:t>越重要。</w:t>
      </w:r>
    </w:p>
    <w:p w:rsidR="00FE1940" w:rsidRDefault="00B638E4" w:rsidP="00A72391">
      <w:pPr>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EC0E46">
      <w:pPr>
        <w:rPr>
          <w:rFonts w:asciiTheme="minorEastAsia" w:hAnsiTheme="minorEastAsia"/>
          <w:sz w:val="24"/>
          <w:szCs w:val="24"/>
        </w:rPr>
      </w:pPr>
    </w:p>
    <w:p w:rsidR="004252FA" w:rsidRDefault="00756F4E" w:rsidP="00EC0E46">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4252FA">
      <w:pPr>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A0D6B">
      <w:pPr>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r w:rsidR="00EF7099">
        <w:rPr>
          <w:rFonts w:asciiTheme="minorEastAsia" w:hAnsiTheme="minorEastAsia"/>
          <w:sz w:val="24"/>
          <w:szCs w:val="24"/>
        </w:rPr>
        <w:t>经常否买的</w:t>
      </w:r>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Default="00ED2604" w:rsidP="00ED2604">
      <w:pPr>
        <w:pStyle w:val="3"/>
        <w:rPr>
          <w:rFonts w:hint="eastAsia"/>
        </w:rPr>
      </w:pPr>
      <w:r>
        <w:rPr>
          <w:rFonts w:hint="eastAsia"/>
        </w:rPr>
        <w:t>2</w:t>
      </w:r>
      <w:r>
        <w:t xml:space="preserve">.6 </w:t>
      </w:r>
      <w:r>
        <w:rPr>
          <w:rFonts w:hint="eastAsia"/>
        </w:rPr>
        <w:t>本章</w:t>
      </w:r>
      <w:r>
        <w:t>小结</w:t>
      </w:r>
    </w:p>
    <w:p w:rsidR="00EC0E46" w:rsidRPr="00BB7DB8" w:rsidRDefault="000B60D5" w:rsidP="00EC0E46">
      <w:pPr>
        <w:rPr>
          <w:rFonts w:asciiTheme="minorEastAsia" w:hAnsiTheme="minorEastAsia" w:hint="eastAsia"/>
          <w:sz w:val="24"/>
          <w:szCs w:val="24"/>
        </w:rPr>
      </w:pPr>
      <w:r>
        <w:tab/>
      </w:r>
      <w:r w:rsidR="00FD1198" w:rsidRPr="00F44382">
        <w:rPr>
          <w:rFonts w:asciiTheme="minorEastAsia" w:hAnsiTheme="minorEastAsia" w:hint="eastAsia"/>
          <w:sz w:val="24"/>
          <w:szCs w:val="24"/>
        </w:rPr>
        <w:t>本</w:t>
      </w:r>
      <w:r w:rsidR="00BB2E80" w:rsidRPr="00F44382">
        <w:rPr>
          <w:rFonts w:asciiTheme="minorEastAsia" w:hAnsiTheme="minorEastAsia"/>
          <w:sz w:val="24"/>
          <w:szCs w:val="24"/>
        </w:rPr>
        <w:t>章介绍了购物篮的定义</w:t>
      </w:r>
      <w:r w:rsidR="00BB2E80" w:rsidRPr="00F44382">
        <w:rPr>
          <w:rFonts w:asciiTheme="minorEastAsia" w:hAnsiTheme="minorEastAsia" w:hint="eastAsia"/>
          <w:sz w:val="24"/>
          <w:szCs w:val="24"/>
        </w:rPr>
        <w:t>和</w:t>
      </w:r>
      <w:r w:rsidR="00BB2E80" w:rsidRPr="00F44382">
        <w:rPr>
          <w:rFonts w:asciiTheme="minorEastAsia" w:hAnsiTheme="minorEastAsia"/>
          <w:sz w:val="24"/>
          <w:szCs w:val="24"/>
        </w:rPr>
        <w:t>购物篮分析的常见应用</w:t>
      </w:r>
      <w:r w:rsidR="00BB2E80" w:rsidRPr="00F44382">
        <w:rPr>
          <w:rFonts w:asciiTheme="minorEastAsia" w:hAnsiTheme="minorEastAsia" w:hint="eastAsia"/>
          <w:sz w:val="24"/>
          <w:szCs w:val="24"/>
        </w:rPr>
        <w:t>，</w:t>
      </w:r>
      <w:r w:rsidR="00F44382">
        <w:rPr>
          <w:rFonts w:asciiTheme="minorEastAsia" w:hAnsiTheme="minorEastAsia" w:hint="eastAsia"/>
          <w:sz w:val="24"/>
          <w:szCs w:val="24"/>
        </w:rPr>
        <w:t>然后</w:t>
      </w:r>
      <w:r w:rsidR="00F44382">
        <w:rPr>
          <w:rFonts w:asciiTheme="minorEastAsia" w:hAnsiTheme="minorEastAsia"/>
          <w:sz w:val="24"/>
          <w:szCs w:val="24"/>
        </w:rPr>
        <w:t>介绍了关联规则分析</w:t>
      </w:r>
      <w:r w:rsidR="00F44382">
        <w:rPr>
          <w:rFonts w:asciiTheme="minorEastAsia" w:hAnsiTheme="minorEastAsia" w:hint="eastAsia"/>
          <w:sz w:val="24"/>
          <w:szCs w:val="24"/>
        </w:rPr>
        <w:t>算法</w:t>
      </w:r>
      <w:r w:rsidR="00F44382">
        <w:rPr>
          <w:rFonts w:asciiTheme="minorEastAsia" w:hAnsiTheme="minorEastAsia"/>
          <w:sz w:val="24"/>
          <w:szCs w:val="24"/>
        </w:rPr>
        <w:t>中</w:t>
      </w:r>
      <w:r w:rsidR="00F44382">
        <w:rPr>
          <w:rFonts w:asciiTheme="minorEastAsia" w:hAnsiTheme="minorEastAsia" w:hint="eastAsia"/>
          <w:sz w:val="24"/>
          <w:szCs w:val="24"/>
        </w:rPr>
        <w:t>的</w:t>
      </w:r>
      <w:r w:rsidR="00BB2E80" w:rsidRPr="00F44382">
        <w:rPr>
          <w:rFonts w:asciiTheme="minorEastAsia" w:hAnsiTheme="minorEastAsia"/>
          <w:sz w:val="24"/>
          <w:szCs w:val="24"/>
        </w:rPr>
        <w:t>apriori</w:t>
      </w:r>
      <w:r w:rsidR="00F44382">
        <w:rPr>
          <w:rFonts w:asciiTheme="minorEastAsia" w:hAnsiTheme="minorEastAsia" w:hint="eastAsia"/>
          <w:sz w:val="24"/>
          <w:szCs w:val="24"/>
        </w:rPr>
        <w:t>，包</w:t>
      </w:r>
      <w:r w:rsidR="00F44382">
        <w:rPr>
          <w:rFonts w:asciiTheme="minorEastAsia" w:hAnsiTheme="minorEastAsia"/>
          <w:sz w:val="24"/>
          <w:szCs w:val="24"/>
        </w:rPr>
        <w:t>括该算法的</w:t>
      </w:r>
      <w:r w:rsidR="00F44382">
        <w:rPr>
          <w:rFonts w:asciiTheme="minorEastAsia" w:hAnsiTheme="minorEastAsia" w:hint="eastAsia"/>
          <w:sz w:val="24"/>
          <w:szCs w:val="24"/>
        </w:rPr>
        <w:t>定义，</w:t>
      </w:r>
      <w:r w:rsidR="00F44382">
        <w:rPr>
          <w:rFonts w:asciiTheme="minorEastAsia" w:hAnsiTheme="minorEastAsia"/>
          <w:sz w:val="24"/>
          <w:szCs w:val="24"/>
        </w:rPr>
        <w:t>核心思想</w:t>
      </w:r>
      <w:r w:rsidR="00F44382">
        <w:rPr>
          <w:rFonts w:asciiTheme="minorEastAsia" w:hAnsiTheme="minorEastAsia" w:hint="eastAsia"/>
          <w:sz w:val="24"/>
          <w:szCs w:val="24"/>
        </w:rPr>
        <w:t>以及</w:t>
      </w:r>
      <w:r w:rsidR="00F44382">
        <w:rPr>
          <w:rFonts w:asciiTheme="minorEastAsia" w:hAnsiTheme="minorEastAsia"/>
          <w:sz w:val="24"/>
          <w:szCs w:val="24"/>
        </w:rPr>
        <w:t>执行过程</w:t>
      </w:r>
      <w:r w:rsidR="00F44382">
        <w:rPr>
          <w:rFonts w:asciiTheme="minorEastAsia" w:hAnsiTheme="minorEastAsia" w:hint="eastAsia"/>
          <w:sz w:val="24"/>
          <w:szCs w:val="24"/>
        </w:rPr>
        <w:t>，</w:t>
      </w:r>
      <w:r w:rsidR="00F44382">
        <w:rPr>
          <w:rFonts w:asciiTheme="minorEastAsia" w:hAnsiTheme="minorEastAsia"/>
          <w:sz w:val="24"/>
          <w:szCs w:val="24"/>
        </w:rPr>
        <w:t>为下文的商品网络的构建做了知识铺垫。</w:t>
      </w:r>
      <w:r w:rsidR="00693377">
        <w:rPr>
          <w:rFonts w:asciiTheme="minorEastAsia" w:hAnsiTheme="minorEastAsia" w:hint="eastAsia"/>
          <w:sz w:val="24"/>
          <w:szCs w:val="24"/>
        </w:rPr>
        <w:t>接着</w:t>
      </w:r>
      <w:r w:rsidR="00BB7DB8">
        <w:rPr>
          <w:rFonts w:asciiTheme="minorEastAsia" w:hAnsiTheme="minorEastAsia" w:hint="eastAsia"/>
          <w:sz w:val="24"/>
          <w:szCs w:val="24"/>
        </w:rPr>
        <w:t>以</w:t>
      </w:r>
      <w:r w:rsidR="00BB7DB8" w:rsidRPr="00532EF7">
        <w:rPr>
          <w:rFonts w:asciiTheme="minorEastAsia" w:hAnsiTheme="minorEastAsia" w:hint="eastAsia"/>
          <w:sz w:val="24"/>
          <w:szCs w:val="24"/>
        </w:rPr>
        <w:t>戚戚</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41237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4</w:t>
      </w:r>
      <w:r w:rsidR="00BB7DB8" w:rsidRPr="00E260D2">
        <w:rPr>
          <w:rStyle w:val="a5"/>
        </w:rPr>
        <w:fldChar w:fldCharType="end"/>
      </w:r>
      <w:r w:rsidR="00BB7DB8">
        <w:rPr>
          <w:rFonts w:hint="eastAsia"/>
        </w:rPr>
        <w:t>、</w:t>
      </w:r>
      <w:r w:rsidR="00BB7DB8" w:rsidRPr="00857397">
        <w:rPr>
          <w:sz w:val="24"/>
          <w:szCs w:val="24"/>
        </w:rPr>
        <w:t>Hyea Kyeong Kim</w:t>
      </w:r>
      <w:r w:rsidR="00BB7DB8" w:rsidRPr="00857397">
        <w:rPr>
          <w:rFonts w:hint="eastAsia"/>
          <w:sz w:val="24"/>
          <w:szCs w:val="24"/>
        </w:rPr>
        <w:t>等</w:t>
      </w:r>
      <w:r w:rsidR="00BB7DB8" w:rsidRPr="00857397">
        <w:rPr>
          <w:sz w:val="24"/>
          <w:szCs w:val="24"/>
        </w:rPr>
        <w:t>人</w:t>
      </w:r>
      <w:r w:rsidR="00BB7DB8" w:rsidRPr="00E2288C">
        <w:rPr>
          <w:rStyle w:val="a5"/>
        </w:rPr>
        <w:fldChar w:fldCharType="begin"/>
      </w:r>
      <w:r w:rsidR="00BB7DB8" w:rsidRPr="00E2288C">
        <w:rPr>
          <w:rStyle w:val="a5"/>
        </w:rPr>
        <w:instrText xml:space="preserve"> NOTEREF _Ref450742920 \h  \* MERGEFORMAT </w:instrText>
      </w:r>
      <w:r w:rsidR="00BB7DB8" w:rsidRPr="00E2288C">
        <w:rPr>
          <w:rStyle w:val="a5"/>
        </w:rPr>
      </w:r>
      <w:r w:rsidR="00BB7DB8" w:rsidRPr="00E2288C">
        <w:rPr>
          <w:rStyle w:val="a5"/>
        </w:rPr>
        <w:fldChar w:fldCharType="separate"/>
      </w:r>
      <w:r w:rsidR="00BB7DB8" w:rsidRPr="00E2288C">
        <w:rPr>
          <w:rStyle w:val="a5"/>
        </w:rPr>
        <w:t>13</w:t>
      </w:r>
      <w:r w:rsidR="00BB7DB8" w:rsidRPr="00E2288C">
        <w:rPr>
          <w:rStyle w:val="a5"/>
        </w:rPr>
        <w:fldChar w:fldCharType="end"/>
      </w:r>
      <w:r w:rsidR="00BB7DB8">
        <w:rPr>
          <w:rFonts w:hint="eastAsia"/>
        </w:rPr>
        <w:t>和</w:t>
      </w:r>
      <w:r w:rsidR="00BB7DB8" w:rsidRPr="00D3231D">
        <w:rPr>
          <w:sz w:val="24"/>
          <w:szCs w:val="24"/>
        </w:rPr>
        <w:t>Zinoviev D</w:t>
      </w:r>
      <w:r w:rsidR="00BB7DB8">
        <w:rPr>
          <w:rFonts w:hint="eastAsia"/>
          <w:sz w:val="24"/>
          <w:szCs w:val="24"/>
        </w:rPr>
        <w:t>等人</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69339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5</w:t>
      </w:r>
      <w:r w:rsidR="00BB7DB8" w:rsidRPr="00E260D2">
        <w:rPr>
          <w:rStyle w:val="a5"/>
        </w:rPr>
        <w:fldChar w:fldCharType="end"/>
      </w:r>
      <w:r w:rsidR="00BB7DB8" w:rsidRPr="00BB7DB8">
        <w:rPr>
          <w:rFonts w:hint="eastAsia"/>
          <w:sz w:val="24"/>
          <w:szCs w:val="24"/>
        </w:rPr>
        <w:t>的</w:t>
      </w:r>
      <w:r w:rsidR="00BB7DB8">
        <w:rPr>
          <w:rFonts w:hint="eastAsia"/>
          <w:sz w:val="24"/>
          <w:szCs w:val="24"/>
        </w:rPr>
        <w:t>商品</w:t>
      </w:r>
      <w:r w:rsidR="00BB7DB8">
        <w:rPr>
          <w:sz w:val="24"/>
          <w:szCs w:val="24"/>
        </w:rPr>
        <w:t>网络</w:t>
      </w:r>
      <w:r w:rsidR="00BB7DB8">
        <w:rPr>
          <w:rFonts w:hint="eastAsia"/>
          <w:sz w:val="24"/>
          <w:szCs w:val="24"/>
        </w:rPr>
        <w:t>研究</w:t>
      </w:r>
      <w:r w:rsidR="00BB7DB8">
        <w:rPr>
          <w:sz w:val="24"/>
          <w:szCs w:val="24"/>
        </w:rPr>
        <w:t>为</w:t>
      </w:r>
      <w:r w:rsidR="00BB7DB8">
        <w:rPr>
          <w:rFonts w:hint="eastAsia"/>
          <w:sz w:val="24"/>
          <w:szCs w:val="24"/>
        </w:rPr>
        <w:t>例子的介绍常见商品</w:t>
      </w:r>
      <w:r w:rsidR="00BB7DB8">
        <w:rPr>
          <w:sz w:val="24"/>
          <w:szCs w:val="24"/>
        </w:rPr>
        <w:t>网络构建方法</w:t>
      </w:r>
      <w:r w:rsidR="00BB7DB8">
        <w:rPr>
          <w:rFonts w:hint="eastAsia"/>
          <w:sz w:val="24"/>
          <w:szCs w:val="24"/>
        </w:rPr>
        <w:t>以及</w:t>
      </w:r>
      <w:r w:rsidR="00BB7DB8">
        <w:rPr>
          <w:sz w:val="24"/>
          <w:szCs w:val="24"/>
        </w:rPr>
        <w:t>介绍常见的商品网络</w:t>
      </w:r>
      <w:r w:rsidR="00BB7DB8">
        <w:rPr>
          <w:rFonts w:hint="eastAsia"/>
          <w:sz w:val="24"/>
          <w:szCs w:val="24"/>
        </w:rPr>
        <w:t>分析</w:t>
      </w:r>
      <w:r w:rsidR="00BB7DB8">
        <w:rPr>
          <w:sz w:val="24"/>
          <w:szCs w:val="24"/>
        </w:rPr>
        <w:t>方法，如</w:t>
      </w:r>
      <w:r w:rsidR="00BB7DB8">
        <w:rPr>
          <w:rFonts w:hint="eastAsia"/>
          <w:sz w:val="24"/>
          <w:szCs w:val="24"/>
        </w:rPr>
        <w:t>社区</w:t>
      </w:r>
      <w:r w:rsidR="00BB7DB8">
        <w:rPr>
          <w:sz w:val="24"/>
          <w:szCs w:val="24"/>
        </w:rPr>
        <w:t>发现和</w:t>
      </w:r>
      <w:r w:rsidR="00BB7DB8">
        <w:rPr>
          <w:rFonts w:hint="eastAsia"/>
          <w:sz w:val="24"/>
          <w:szCs w:val="24"/>
        </w:rPr>
        <w:t>重要</w:t>
      </w:r>
      <w:r w:rsidR="00BB7DB8">
        <w:rPr>
          <w:sz w:val="24"/>
          <w:szCs w:val="24"/>
        </w:rPr>
        <w:t>商品</w:t>
      </w:r>
      <w:r w:rsidR="00BB7DB8">
        <w:rPr>
          <w:rFonts w:hint="eastAsia"/>
          <w:sz w:val="24"/>
          <w:szCs w:val="24"/>
        </w:rPr>
        <w:t>发现等</w:t>
      </w:r>
      <w:r w:rsidR="00BB7DB8">
        <w:rPr>
          <w:sz w:val="24"/>
          <w:szCs w:val="24"/>
        </w:rPr>
        <w:t>。</w:t>
      </w:r>
    </w:p>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0"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0"/>
    </w:p>
    <w:p w:rsidR="00226139" w:rsidRPr="007170D1" w:rsidRDefault="00A7438E" w:rsidP="00FD437F">
      <w:pPr>
        <w:rPr>
          <w:color w:val="70AD47" w:themeColor="accent6"/>
        </w:rPr>
      </w:pPr>
      <w:bookmarkStart w:id="61"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1"/>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边就是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带权</w:t>
      </w:r>
      <w:r w:rsidR="00362233" w:rsidRPr="007170D1">
        <w:rPr>
          <w:rFonts w:hint="eastAsia"/>
          <w:color w:val="70AD47" w:themeColor="accent6"/>
        </w:rPr>
        <w:t>图</w:t>
      </w:r>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边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边表示</w:t>
      </w:r>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2"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2"/>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lastRenderedPageBreak/>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r w:rsidR="00AB3206" w:rsidRPr="007170D1">
        <w:rPr>
          <w:color w:val="70AD47" w:themeColor="accent6"/>
        </w:rPr>
        <w:t>带权度数</w:t>
      </w:r>
    </w:p>
    <w:p w:rsidR="006921DB" w:rsidRPr="007170D1" w:rsidRDefault="003E5B17" w:rsidP="00FD437F">
      <w:pPr>
        <w:rPr>
          <w:color w:val="70AD47" w:themeColor="accent6"/>
        </w:rPr>
      </w:pPr>
      <w:r w:rsidRPr="007170D1">
        <w:rPr>
          <w:color w:val="70AD47" w:themeColor="accent6"/>
        </w:rPr>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r w:rsidRPr="007170D1">
        <w:rPr>
          <w:rFonts w:hint="eastAsia"/>
          <w:color w:val="70AD47" w:themeColor="accent6"/>
        </w:rPr>
        <w:t>deg</w:t>
      </w:r>
      <w:r w:rsidRPr="007170D1">
        <w:rPr>
          <w:color w:val="70AD47" w:themeColor="accent6"/>
        </w:rPr>
        <w:t>(</w:t>
      </w:r>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in</w:t>
      </w:r>
      <w:r w:rsidRPr="007170D1">
        <w:rPr>
          <w:color w:val="70AD47" w:themeColor="accent6"/>
        </w:rPr>
        <w:t>(</w:t>
      </w:r>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r w:rsidRPr="007170D1">
        <w:rPr>
          <w:color w:val="70AD47" w:themeColor="accent6"/>
        </w:rPr>
        <w:t>deg(</w:t>
      </w:r>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r w:rsidRPr="007170D1">
        <w:rPr>
          <w:color w:val="70AD47" w:themeColor="accent6"/>
        </w:rPr>
        <w:t>带权图的</w:t>
      </w:r>
      <w:r w:rsidRPr="007170D1">
        <w:rPr>
          <w:rFonts w:hint="eastAsia"/>
          <w:color w:val="70AD47" w:themeColor="accent6"/>
        </w:rPr>
        <w:t>话</w:t>
      </w:r>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r w:rsidRPr="007170D1">
        <w:rPr>
          <w:rFonts w:hint="eastAsia"/>
          <w:color w:val="70AD47" w:themeColor="accent6"/>
        </w:rPr>
        <w:t>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r w:rsidR="0026473B" w:rsidRPr="007170D1">
        <w:rPr>
          <w:rFonts w:hint="eastAsia"/>
          <w:color w:val="70AD47" w:themeColor="accent6"/>
        </w:rPr>
        <w:t>减去边</w:t>
      </w:r>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63" w:name="OLE_LINK35"/>
      <w:bookmarkStart w:id="64"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63"/>
    <w:bookmarkEnd w:id="64"/>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65"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65"/>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非活跃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r w:rsidR="002F7AA2" w:rsidRPr="007170D1">
        <w:rPr>
          <w:color w:val="70AD47" w:themeColor="accent6"/>
        </w:rPr>
        <w:t>非活跃状态。</w:t>
      </w:r>
      <w:r w:rsidR="00781BBA" w:rsidRPr="007170D1">
        <w:rPr>
          <w:rFonts w:hint="eastAsia"/>
          <w:color w:val="70AD47" w:themeColor="accent6"/>
        </w:rPr>
        <w:t>一个节点由</w:t>
      </w:r>
      <w:r w:rsidR="00781BBA" w:rsidRPr="007170D1">
        <w:rPr>
          <w:color w:val="70AD47" w:themeColor="accent6"/>
        </w:rPr>
        <w:t>非活跃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66" w:name="_Ref450571365"/>
      <w:r w:rsidR="00A51812" w:rsidRPr="007170D1">
        <w:rPr>
          <w:rStyle w:val="a5"/>
          <w:color w:val="70AD47" w:themeColor="accent6"/>
        </w:rPr>
        <w:endnoteReference w:id="24"/>
      </w:r>
      <w:bookmarkEnd w:id="66"/>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67"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67"/>
    </w:p>
    <w:p w:rsidR="00E842CC" w:rsidRPr="007170D1" w:rsidRDefault="00903779" w:rsidP="00FD437F">
      <w:pPr>
        <w:rPr>
          <w:color w:val="70AD47" w:themeColor="accent6"/>
        </w:rPr>
      </w:pPr>
      <w:r w:rsidRPr="007170D1">
        <w:rPr>
          <w:color w:val="70AD47" w:themeColor="accent6"/>
        </w:rPr>
        <w:lastRenderedPageBreak/>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r w:rsidR="007329F3" w:rsidRPr="007170D1">
        <w:rPr>
          <w:rFonts w:hint="eastAsia"/>
          <w:color w:val="70AD47" w:themeColor="accent6"/>
        </w:rPr>
        <w:t>个</w:t>
      </w:r>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68"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68"/>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篮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69" w:name="OLE_LINK15"/>
      <w:bookmarkStart w:id="70"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69"/>
      <w:bookmarkEnd w:id="70"/>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1"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1"/>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篮</w:t>
      </w:r>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2"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2"/>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73"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73"/>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率。</w:t>
      </w:r>
    </w:p>
    <w:p w:rsidR="00761A0A" w:rsidRPr="004D7DEC" w:rsidRDefault="00EE5CD6" w:rsidP="00234499">
      <w:pPr>
        <w:rPr>
          <w:color w:val="70AD47" w:themeColor="accent6"/>
        </w:rPr>
      </w:pPr>
      <w:r w:rsidRPr="004D7DEC">
        <w:rPr>
          <w:noProof/>
          <w:color w:val="70AD47" w:themeColor="accent6"/>
        </w:rPr>
        <w:lastRenderedPageBreak/>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74"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74"/>
    </w:p>
    <w:p w:rsidR="00445FF6" w:rsidRPr="004D7DEC" w:rsidRDefault="00533F3D" w:rsidP="00234499">
      <w:pPr>
        <w:rPr>
          <w:color w:val="70AD47" w:themeColor="accent6"/>
        </w:rPr>
      </w:pPr>
      <w:r w:rsidRPr="004D7DEC">
        <w:rPr>
          <w:color w:val="70AD47" w:themeColor="accent6"/>
        </w:rPr>
        <w:tab/>
      </w:r>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75" w:name="OLE_LINK5"/>
            <w:bookmarkStart w:id="76"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75"/>
            <w:bookmarkEnd w:id="76"/>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lastRenderedPageBreak/>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77"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77"/>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带权度数的分布</w:t>
      </w:r>
    </w:p>
    <w:p w:rsidR="000B2FD0" w:rsidRDefault="000B2FD0" w:rsidP="002D1796"/>
    <w:p w:rsidR="000B2FD0" w:rsidRDefault="000B2FD0" w:rsidP="002D1796"/>
    <w:p w:rsidR="00D07757" w:rsidRDefault="00D07757" w:rsidP="002D1796"/>
    <w:p w:rsidR="00D07757" w:rsidRDefault="00D07757" w:rsidP="002D1796"/>
    <w:p w:rsidR="00391726" w:rsidRDefault="00391726" w:rsidP="00391726">
      <w:pPr>
        <w:pStyle w:val="2"/>
        <w:jc w:val="center"/>
      </w:pPr>
      <w:r>
        <w:rPr>
          <w:rFonts w:hint="eastAsia"/>
        </w:rPr>
        <w:lastRenderedPageBreak/>
        <w:t>第三</w:t>
      </w:r>
      <w:r>
        <w:t>章</w:t>
      </w:r>
      <w:r>
        <w:rPr>
          <w:rFonts w:hint="eastAsia"/>
        </w:rPr>
        <w:t xml:space="preserve"> </w:t>
      </w:r>
      <w:r w:rsidR="00F5389F">
        <w:rPr>
          <w:rFonts w:hint="eastAsia"/>
        </w:rPr>
        <w:t>社交</w:t>
      </w:r>
      <w:r w:rsidR="00F5389F">
        <w:t>网络</w:t>
      </w:r>
      <w:r w:rsidR="00B82CFE">
        <w:rPr>
          <w:rFonts w:hint="eastAsia"/>
        </w:rPr>
        <w:t>影响力最大化</w:t>
      </w:r>
      <w:r w:rsidR="00B82CFE">
        <w:t>概述</w:t>
      </w:r>
    </w:p>
    <w:p w:rsidR="00D07757" w:rsidRPr="00F5389F" w:rsidRDefault="001C2275" w:rsidP="001C2275">
      <w:pPr>
        <w:pStyle w:val="3"/>
      </w:pPr>
      <w:r>
        <w:rPr>
          <w:rFonts w:hint="eastAsia"/>
        </w:rPr>
        <w:t>3</w:t>
      </w:r>
      <w:r>
        <w:t xml:space="preserve">.1 </w:t>
      </w:r>
      <w:r>
        <w:rPr>
          <w:rFonts w:hint="eastAsia"/>
        </w:rPr>
        <w:t>引言</w:t>
      </w:r>
    </w:p>
    <w:p w:rsidR="00445F5E" w:rsidRDefault="00E85C8C" w:rsidP="002D1796">
      <w:pPr>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78" w:name="OLE_LINK18"/>
      <w:bookmarkStart w:id="79" w:name="OLE_LINK78"/>
      <w:r w:rsidR="00BE79D1" w:rsidRPr="00BE79D1">
        <w:rPr>
          <w:rFonts w:asciiTheme="minorEastAsia" w:hAnsiTheme="minorEastAsia" w:hint="eastAsia"/>
          <w:sz w:val="24"/>
          <w:szCs w:val="24"/>
        </w:rPr>
        <w:t>节点的间相互影响强度的度量</w:t>
      </w:r>
      <w:bookmarkEnd w:id="78"/>
      <w:bookmarkEnd w:id="79"/>
      <w:r w:rsidR="00BE79D1" w:rsidRPr="00BE79D1">
        <w:rPr>
          <w:rFonts w:asciiTheme="minorEastAsia" w:hAnsiTheme="minorEastAsia" w:hint="eastAsia"/>
          <w:sz w:val="24"/>
          <w:szCs w:val="24"/>
        </w:rPr>
        <w:t>，2、选取合适的影响力传播模型，3、选择影响力最大化求解算法。</w:t>
      </w:r>
    </w:p>
    <w:p w:rsidR="005A70AC" w:rsidRDefault="00F06697" w:rsidP="00445F5E">
      <w:pPr>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Default="006D3012" w:rsidP="006D3012">
      <w:pPr>
        <w:pStyle w:val="3"/>
      </w:pPr>
      <w:r>
        <w:rPr>
          <w:rFonts w:hint="eastAsia"/>
        </w:rPr>
        <w:t>3</w:t>
      </w:r>
      <w:r>
        <w:t xml:space="preserve">.2 </w:t>
      </w:r>
      <w:r>
        <w:rPr>
          <w:rFonts w:hint="eastAsia"/>
        </w:rPr>
        <w:t>预备知识</w:t>
      </w:r>
    </w:p>
    <w:p w:rsidR="008B1E1C" w:rsidRDefault="008B1E1C" w:rsidP="00253465">
      <w:pPr>
        <w:pStyle w:val="4"/>
      </w:pPr>
      <w:r>
        <w:rPr>
          <w:rFonts w:hint="eastAsia"/>
        </w:rPr>
        <w:t>3</w:t>
      </w:r>
      <w:r>
        <w:t>.</w:t>
      </w:r>
      <w:r>
        <w:rPr>
          <w:rFonts w:hint="eastAsia"/>
        </w:rPr>
        <w:t>2</w:t>
      </w:r>
      <w:r>
        <w:t xml:space="preserve">.1 </w:t>
      </w:r>
      <w:r>
        <w:rPr>
          <w:rFonts w:hint="eastAsia"/>
        </w:rPr>
        <w:t>社交</w:t>
      </w:r>
      <w:r>
        <w:t>网络概述</w:t>
      </w:r>
    </w:p>
    <w:p w:rsidR="008B1E1C" w:rsidRPr="001F71D1" w:rsidRDefault="00F11DC6" w:rsidP="008B1E1C">
      <w:pPr>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8B1E1C">
      <w:pPr>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向带权的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036F06">
      <w:pPr>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1F71D1" w:rsidRDefault="005B12C5" w:rsidP="005B12C5">
      <w:pPr>
        <w:pStyle w:val="af0"/>
        <w:spacing w:before="120" w:after="120"/>
        <w:rPr>
          <w:rFonts w:asciiTheme="minorEastAsia" w:hAnsiTheme="minorEastAsia"/>
          <w:color w:val="000000"/>
          <w:sz w:val="24"/>
          <w:szCs w:val="24"/>
        </w:rPr>
      </w:pPr>
      <w:r w:rsidRPr="001F71D1">
        <w:rPr>
          <w:rFonts w:asciiTheme="minorEastAsia" w:hAnsiTheme="minorEastAsia" w:hint="eastAsia"/>
          <w:color w:val="000000"/>
          <w:sz w:val="24"/>
          <w:szCs w:val="24"/>
        </w:rPr>
        <w:t>表</w:t>
      </w:r>
      <w:r w:rsidR="00783132" w:rsidRPr="001F71D1">
        <w:rPr>
          <w:rFonts w:asciiTheme="minorEastAsia" w:hAnsiTheme="minorEastAsia" w:hint="eastAsia"/>
          <w:color w:val="000000"/>
          <w:sz w:val="24"/>
          <w:szCs w:val="24"/>
        </w:rPr>
        <w:t>3</w:t>
      </w:r>
      <w:r w:rsidR="00783132" w:rsidRPr="001F71D1">
        <w:rPr>
          <w:rFonts w:asciiTheme="minorEastAsia" w:hAnsiTheme="minorEastAsia"/>
          <w:color w:val="000000"/>
          <w:sz w:val="24"/>
          <w:szCs w:val="24"/>
        </w:rPr>
        <w:t>.</w:t>
      </w:r>
      <w:r w:rsidRPr="001F71D1">
        <w:rPr>
          <w:rFonts w:asciiTheme="minorEastAsia" w:hAnsiTheme="minorEastAsia"/>
          <w:color w:val="000000"/>
          <w:sz w:val="24"/>
          <w:szCs w:val="24"/>
        </w:rPr>
        <w:t>2.1</w:t>
      </w:r>
      <w:r w:rsidRPr="001F71D1">
        <w:rPr>
          <w:rFonts w:asciiTheme="minorEastAsia" w:hAnsiTheme="minorEastAsia" w:hint="eastAsia"/>
          <w:color w:val="000000"/>
          <w:sz w:val="24"/>
          <w:szCs w:val="24"/>
        </w:rPr>
        <w:t xml:space="preserve"> 文中通用</w:t>
      </w:r>
      <w:r w:rsidRPr="001F71D1">
        <w:rPr>
          <w:rFonts w:asciiTheme="minorEastAsia" w:hAnsiTheme="minorEastAsia"/>
          <w:color w:val="000000"/>
          <w:sz w:val="24"/>
          <w:szCs w:val="24"/>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5B12C5" w:rsidRPr="001F71D1" w:rsidRDefault="005B12C5" w:rsidP="00030C11">
            <w:pPr>
              <w:pStyle w:val="af"/>
              <w:snapToGrid w:val="0"/>
              <w:jc w:val="left"/>
              <w:rPr>
                <w:rFonts w:asciiTheme="minorEastAsia" w:hAnsiTheme="minorEastAsia"/>
                <w:sz w:val="24"/>
                <w:szCs w:val="24"/>
              </w:rPr>
            </w:pPr>
            <w:r w:rsidRPr="001F71D1">
              <w:rPr>
                <w:rFonts w:asciiTheme="minorEastAsia" w:hAnsiTheme="minorEastAsia" w:hint="eastAsia"/>
                <w:sz w:val="24"/>
                <w:szCs w:val="24"/>
              </w:rPr>
              <w:t>含义</w:t>
            </w:r>
          </w:p>
        </w:tc>
      </w:tr>
      <w:tr w:rsidR="005B12C5" w:rsidRPr="001F71D1" w:rsidTr="00030C11">
        <w:trPr>
          <w:trHeight w:val="417"/>
          <w:jc w:val="center"/>
        </w:trPr>
        <w:tc>
          <w:tcPr>
            <w:tcW w:w="1719" w:type="dxa"/>
            <w:tcBorders>
              <w:top w:val="single" w:sz="4" w:space="0" w:color="000000"/>
            </w:tcBorders>
          </w:tcPr>
          <w:p w:rsidR="005B12C5" w:rsidRPr="001F71D1" w:rsidRDefault="00906AD9"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sz w:val="24"/>
                <w:szCs w:val="24"/>
              </w:rPr>
              <w:t>G(V,E,W)</w:t>
            </w:r>
          </w:p>
        </w:tc>
        <w:tc>
          <w:tcPr>
            <w:tcW w:w="4728" w:type="dxa"/>
            <w:tcBorders>
              <w:top w:val="single" w:sz="4" w:space="0" w:color="000000"/>
            </w:tcBorders>
          </w:tcPr>
          <w:p w:rsidR="005B12C5" w:rsidRPr="001F71D1" w:rsidRDefault="005B12C5"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社交网络图</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position w:val="-6"/>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14" o:title=""/>
                </v:shape>
                <o:OLEObject Type="Embed" ProgID="Equation.DSMT4" ShapeID="_x0000_i1025" DrawAspect="Content" ObjectID="_1525277274" r:id="rId15"/>
              </w:object>
            </w:r>
          </w:p>
        </w:tc>
        <w:tc>
          <w:tcPr>
            <w:tcW w:w="4728" w:type="dxa"/>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5B12C5" w:rsidRPr="001F71D1">
              <w:rPr>
                <w:rFonts w:asciiTheme="minorEastAsia" w:hAnsiTheme="minorEastAsia"/>
                <w:bCs/>
                <w:color w:val="000000"/>
                <w:kern w:val="28"/>
                <w:sz w:val="24"/>
                <w:szCs w:val="24"/>
              </w:rPr>
              <w:t>中的</w:t>
            </w:r>
            <w:r w:rsidR="000E0AEB" w:rsidRPr="001F71D1">
              <w:rPr>
                <w:rFonts w:asciiTheme="minorEastAsia" w:hAnsiTheme="minorEastAsia" w:hint="eastAsia"/>
                <w:bCs/>
                <w:color w:val="000000"/>
                <w:kern w:val="28"/>
                <w:sz w:val="24"/>
                <w:szCs w:val="24"/>
              </w:rPr>
              <w:t>个体</w:t>
            </w:r>
            <w:r w:rsidR="005B12C5" w:rsidRPr="001F71D1">
              <w:rPr>
                <w:rFonts w:asciiTheme="minorEastAsia" w:hAnsiTheme="minorEastAsia" w:hint="eastAsia"/>
                <w:bCs/>
                <w:color w:val="000000"/>
                <w:kern w:val="28"/>
                <w:sz w:val="24"/>
                <w:szCs w:val="24"/>
              </w:rPr>
              <w:t>集合</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180" w:dyaOrig="200">
                <v:shape id="_x0000_i1026" type="#_x0000_t75" style="width:9.5pt;height:9.5pt" o:ole="">
                  <v:imagedata r:id="rId16" o:title=""/>
                </v:shape>
                <o:OLEObject Type="Embed" ProgID="Equation.DSMT4" ShapeID="_x0000_i1026" DrawAspect="Content" ObjectID="_1525277275" r:id="rId1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3976E4" w:rsidRPr="001F71D1">
              <w:rPr>
                <w:rFonts w:asciiTheme="minorEastAsia" w:hAnsiTheme="minorEastAsia" w:hint="eastAsia"/>
                <w:sz w:val="24"/>
                <w:szCs w:val="24"/>
              </w:rPr>
              <w:t>的个体</w:t>
            </w:r>
            <w:r w:rsidR="003976E4" w:rsidRPr="001F71D1">
              <w:rPr>
                <w:rFonts w:asciiTheme="minorEastAsia" w:hAnsiTheme="minorEastAsia"/>
                <w:sz w:val="24"/>
                <w:szCs w:val="24"/>
              </w:rPr>
              <w:t>数量</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27" type="#_x0000_t75" style="width:12.25pt;height:19pt" o:ole="">
                  <v:imagedata r:id="rId18" o:title=""/>
                </v:shape>
                <o:OLEObject Type="Embed" ProgID="Equation.DSMT4" ShapeID="_x0000_i1027" DrawAspect="Content" ObjectID="_1525277276" r:id="rId19"/>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sz w:val="24"/>
                <w:szCs w:val="24"/>
              </w:rPr>
            </w:pPr>
            <w:r w:rsidRPr="001F71D1">
              <w:rPr>
                <w:rFonts w:asciiTheme="minorEastAsia" w:hAnsiTheme="minorEastAsia"/>
                <w:sz w:val="24"/>
                <w:szCs w:val="24"/>
              </w:rPr>
              <w:t>G(V,E,W)</w:t>
            </w:r>
            <w:r w:rsidR="005B12C5" w:rsidRPr="001F71D1">
              <w:rPr>
                <w:rFonts w:asciiTheme="minorEastAsia" w:hAnsiTheme="minorEastAsia" w:hint="eastAsia"/>
                <w:sz w:val="24"/>
                <w:szCs w:val="24"/>
              </w:rPr>
              <w:t>中</w:t>
            </w:r>
            <w:r w:rsidR="005B12C5" w:rsidRPr="001F71D1">
              <w:rPr>
                <w:rFonts w:asciiTheme="minorEastAsia" w:hAnsiTheme="minorEastAsia"/>
                <w:sz w:val="24"/>
                <w:szCs w:val="24"/>
              </w:rPr>
              <w:t>第</w:t>
            </w:r>
            <w:r w:rsidR="005B12C5" w:rsidRPr="001F71D1">
              <w:rPr>
                <w:rFonts w:asciiTheme="minorEastAsia" w:hAnsiTheme="minorEastAsia"/>
                <w:position w:val="-6"/>
                <w:sz w:val="24"/>
                <w:szCs w:val="24"/>
              </w:rPr>
              <w:object w:dxaOrig="139" w:dyaOrig="260">
                <v:shape id="_x0000_i1028" type="#_x0000_t75" style="width:6.8pt;height:13.6pt" o:ole="">
                  <v:imagedata r:id="rId20" o:title=""/>
                </v:shape>
                <o:OLEObject Type="Embed" ProgID="Equation.DSMT4" ShapeID="_x0000_i1028" DrawAspect="Content" ObjectID="_1525277277" r:id="rId21"/>
              </w:object>
            </w:r>
            <w:r w:rsidR="005B12C5" w:rsidRPr="001F71D1">
              <w:rPr>
                <w:rFonts w:asciiTheme="minorEastAsia" w:hAnsiTheme="minorEastAsia" w:hint="eastAsia"/>
                <w:sz w:val="24"/>
                <w:szCs w:val="24"/>
              </w:rPr>
              <w:t>个</w:t>
            </w:r>
            <w:r w:rsidR="005B12C5" w:rsidRPr="001F71D1">
              <w:rPr>
                <w:rFonts w:asciiTheme="minorEastAsia" w:hAnsiTheme="minorEastAsia"/>
                <w:sz w:val="24"/>
                <w:szCs w:val="24"/>
              </w:rPr>
              <w:t>节点</w:t>
            </w:r>
          </w:p>
        </w:tc>
      </w:tr>
      <w:tr w:rsidR="005B12C5" w:rsidRPr="001F71D1" w:rsidTr="00030C11">
        <w:trPr>
          <w:trHeight w:val="417"/>
          <w:jc w:val="center"/>
        </w:trPr>
        <w:tc>
          <w:tcPr>
            <w:tcW w:w="1719" w:type="dxa"/>
          </w:tcPr>
          <w:p w:rsidR="005B12C5" w:rsidRPr="001F71D1" w:rsidRDefault="00901A77" w:rsidP="00030C11">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5B12C5" w:rsidRPr="001F71D1" w:rsidRDefault="005B12C5" w:rsidP="000E0AEB">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v:shape id="_x0000_i1029" type="#_x0000_t75" style="width:12.25pt;height:19pt" o:ole="">
                  <v:imagedata r:id="rId18" o:title=""/>
                </v:shape>
                <o:OLEObject Type="Embed" ProgID="Equation.DSMT4" ShapeID="_x0000_i1029" DrawAspect="Content" ObjectID="_1525277278" r:id="rId22"/>
              </w:object>
            </w:r>
            <w:r w:rsidR="000E0AEB" w:rsidRPr="001F71D1">
              <w:rPr>
                <w:rFonts w:asciiTheme="minorEastAsia" w:hAnsiTheme="minorEastAsia" w:hint="eastAsia"/>
                <w:bCs/>
                <w:color w:val="000000"/>
                <w:kern w:val="28"/>
                <w:sz w:val="24"/>
                <w:szCs w:val="24"/>
              </w:rPr>
              <w:t>对出</w:t>
            </w:r>
            <w:r w:rsidR="000E0AEB" w:rsidRPr="001F71D1">
              <w:rPr>
                <w:rFonts w:asciiTheme="minorEastAsia" w:hAnsiTheme="minorEastAsia"/>
                <w:bCs/>
                <w:color w:val="000000"/>
                <w:kern w:val="28"/>
                <w:sz w:val="24"/>
                <w:szCs w:val="24"/>
              </w:rPr>
              <w:t>邻居的影响</w:t>
            </w:r>
            <w:r w:rsidR="002E5F88" w:rsidRPr="001F71D1">
              <w:rPr>
                <w:rFonts w:asciiTheme="minorEastAsia" w:hAnsiTheme="minorEastAsia" w:hint="eastAsia"/>
                <w:bCs/>
                <w:color w:val="000000"/>
                <w:kern w:val="28"/>
                <w:sz w:val="24"/>
                <w:szCs w:val="24"/>
              </w:rPr>
              <w:t>的影响</w:t>
            </w:r>
            <w:r w:rsidR="00996759" w:rsidRPr="001F71D1">
              <w:rPr>
                <w:rFonts w:asciiTheme="minorEastAsia" w:hAnsiTheme="minorEastAsia" w:hint="eastAsia"/>
                <w:bCs/>
                <w:color w:val="000000"/>
                <w:kern w:val="28"/>
                <w:sz w:val="24"/>
                <w:szCs w:val="24"/>
              </w:rPr>
              <w:t>总和（</w:t>
            </w:r>
            <w:r w:rsidR="00996759" w:rsidRPr="001F71D1">
              <w:rPr>
                <w:rFonts w:asciiTheme="minorEastAsia" w:hAnsiTheme="minorEastAsia"/>
                <w:bCs/>
                <w:color w:val="000000"/>
                <w:kern w:val="28"/>
                <w:position w:val="-12"/>
                <w:sz w:val="24"/>
                <w:szCs w:val="24"/>
              </w:rPr>
              <w:object w:dxaOrig="220" w:dyaOrig="360">
                <v:shape id="_x0000_i1030" type="#_x0000_t75" style="width:12.25pt;height:19pt" o:ole="">
                  <v:imagedata r:id="rId18" o:title=""/>
                </v:shape>
                <o:OLEObject Type="Embed" ProgID="Equation.DSMT4" ShapeID="_x0000_i1030" DrawAspect="Content" ObjectID="_1525277279" r:id="rId23"/>
              </w:object>
            </w:r>
            <w:r w:rsidR="00996759" w:rsidRPr="001F71D1">
              <w:rPr>
                <w:rFonts w:asciiTheme="minorEastAsia" w:hAnsiTheme="minorEastAsia" w:hint="eastAsia"/>
                <w:bCs/>
                <w:color w:val="000000"/>
                <w:kern w:val="28"/>
                <w:sz w:val="24"/>
                <w:szCs w:val="24"/>
              </w:rPr>
              <w:t>带权出度）</w:t>
            </w:r>
          </w:p>
        </w:tc>
      </w:tr>
      <w:tr w:rsidR="008A0BC3" w:rsidRPr="001F71D1" w:rsidTr="00030C11">
        <w:trPr>
          <w:trHeight w:val="417"/>
          <w:jc w:val="center"/>
        </w:trPr>
        <w:tc>
          <w:tcPr>
            <w:tcW w:w="1719" w:type="dxa"/>
          </w:tcPr>
          <w:p w:rsidR="008A0BC3" w:rsidRPr="001F71D1" w:rsidRDefault="00901A77" w:rsidP="008A0BC3">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D32AD5">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w14:anchorId="5E176D91">
                <v:shape id="_x0000_i1031" type="#_x0000_t75" style="width:12.25pt;height:19pt" o:ole="">
                  <v:imagedata r:id="rId18" o:title=""/>
                </v:shape>
                <o:OLEObject Type="Embed" ProgID="Equation.DSMT4" ShapeID="_x0000_i1031" DrawAspect="Content" ObjectID="_1525277280" r:id="rId24"/>
              </w:object>
            </w:r>
            <w:r w:rsidR="00D32AD5" w:rsidRPr="001F71D1">
              <w:rPr>
                <w:rFonts w:asciiTheme="minorEastAsia" w:hAnsiTheme="minorEastAsia" w:hint="eastAsia"/>
                <w:bCs/>
                <w:color w:val="000000"/>
                <w:kern w:val="28"/>
                <w:sz w:val="24"/>
                <w:szCs w:val="24"/>
              </w:rPr>
              <w:t>入</w:t>
            </w:r>
            <w:r w:rsidR="000D19FF" w:rsidRPr="001F71D1">
              <w:rPr>
                <w:rFonts w:asciiTheme="minorEastAsia" w:hAnsiTheme="minorEastAsia" w:hint="eastAsia"/>
                <w:bCs/>
                <w:color w:val="000000"/>
                <w:kern w:val="28"/>
                <w:sz w:val="24"/>
                <w:szCs w:val="24"/>
              </w:rPr>
              <w:t>的</w:t>
            </w:r>
            <w:r w:rsidR="00E636D6" w:rsidRPr="001F71D1">
              <w:rPr>
                <w:rFonts w:asciiTheme="minorEastAsia" w:hAnsiTheme="minorEastAsia"/>
                <w:bCs/>
                <w:color w:val="000000"/>
                <w:kern w:val="28"/>
                <w:sz w:val="24"/>
                <w:szCs w:val="24"/>
              </w:rPr>
              <w:t>邻居</w:t>
            </w:r>
            <w:r w:rsidR="00D32AD5" w:rsidRPr="001F71D1">
              <w:rPr>
                <w:rFonts w:asciiTheme="minorEastAsia" w:hAnsiTheme="minorEastAsia" w:hint="eastAsia"/>
                <w:bCs/>
                <w:color w:val="000000"/>
                <w:kern w:val="28"/>
                <w:sz w:val="24"/>
                <w:szCs w:val="24"/>
              </w:rPr>
              <w:t>对</w:t>
            </w:r>
            <w:r w:rsidR="00D32AD5" w:rsidRPr="001F71D1">
              <w:rPr>
                <w:rFonts w:asciiTheme="minorEastAsia" w:hAnsiTheme="minorEastAsia"/>
                <w:bCs/>
                <w:color w:val="000000"/>
                <w:kern w:val="28"/>
                <w:position w:val="-12"/>
                <w:sz w:val="24"/>
                <w:szCs w:val="24"/>
              </w:rPr>
              <w:object w:dxaOrig="220" w:dyaOrig="360">
                <v:shape id="_x0000_i1032" type="#_x0000_t75" style="width:12.25pt;height:19pt" o:ole="">
                  <v:imagedata r:id="rId18" o:title=""/>
                </v:shape>
                <o:OLEObject Type="Embed" ProgID="Equation.DSMT4" ShapeID="_x0000_i1032" DrawAspect="Content" ObjectID="_1525277281" r:id="rId25"/>
              </w:object>
            </w:r>
            <w:r w:rsidR="002E5F88" w:rsidRPr="001F71D1">
              <w:rPr>
                <w:rFonts w:asciiTheme="minorEastAsia" w:hAnsiTheme="minorEastAsia" w:hint="eastAsia"/>
                <w:bCs/>
                <w:color w:val="000000"/>
                <w:kern w:val="28"/>
                <w:sz w:val="24"/>
                <w:szCs w:val="24"/>
              </w:rPr>
              <w:t>的影响总和</w:t>
            </w:r>
            <w:r w:rsidR="005204CB" w:rsidRPr="001F71D1">
              <w:rPr>
                <w:rFonts w:asciiTheme="minorEastAsia" w:hAnsiTheme="minorEastAsia" w:hint="eastAsia"/>
                <w:bCs/>
                <w:color w:val="000000"/>
                <w:kern w:val="28"/>
                <w:sz w:val="24"/>
                <w:szCs w:val="24"/>
              </w:rPr>
              <w:t>（</w:t>
            </w:r>
            <w:r w:rsidR="005204CB" w:rsidRPr="001F71D1">
              <w:rPr>
                <w:rFonts w:asciiTheme="minorEastAsia" w:hAnsiTheme="minorEastAsia"/>
                <w:bCs/>
                <w:color w:val="000000"/>
                <w:kern w:val="28"/>
                <w:position w:val="-12"/>
                <w:sz w:val="24"/>
                <w:szCs w:val="24"/>
              </w:rPr>
              <w:object w:dxaOrig="220" w:dyaOrig="360">
                <v:shape id="_x0000_i1033" type="#_x0000_t75" style="width:12.25pt;height:19pt" o:ole="">
                  <v:imagedata r:id="rId18" o:title=""/>
                </v:shape>
                <o:OLEObject Type="Embed" ProgID="Equation.DSMT4" ShapeID="_x0000_i1033" DrawAspect="Content" ObjectID="_1525277282" r:id="rId26"/>
              </w:object>
            </w:r>
            <w:r w:rsidR="005204CB" w:rsidRPr="001F71D1">
              <w:rPr>
                <w:rFonts w:asciiTheme="minorEastAsia" w:hAnsiTheme="minorEastAsia" w:hint="eastAsia"/>
                <w:bCs/>
                <w:color w:val="000000"/>
                <w:kern w:val="28"/>
                <w:sz w:val="24"/>
                <w:szCs w:val="24"/>
              </w:rPr>
              <w:t>带权入度）</w:t>
            </w:r>
          </w:p>
        </w:tc>
      </w:tr>
      <w:tr w:rsidR="008A0BC3" w:rsidRPr="001F71D1" w:rsidTr="00030C11">
        <w:trPr>
          <w:trHeight w:val="417"/>
          <w:jc w:val="center"/>
        </w:trPr>
        <w:tc>
          <w:tcPr>
            <w:tcW w:w="1719" w:type="dxa"/>
          </w:tcPr>
          <w:p w:rsidR="008A0BC3" w:rsidRPr="001F71D1" w:rsidRDefault="00905845" w:rsidP="008A0BC3">
            <w:pPr>
              <w:pStyle w:val="af"/>
              <w:snapToGrid w:val="0"/>
              <w:jc w:val="center"/>
              <w:rPr>
                <w:rFonts w:asciiTheme="minorEastAsia" w:hAnsiTheme="minorEastAsia"/>
                <w:bCs/>
                <w:color w:val="000000"/>
                <w:kern w:val="28"/>
                <w:sz w:val="24"/>
                <w:szCs w:val="24"/>
              </w:rPr>
            </w:pPr>
            <m:oMathPara>
              <m:oMath>
                <m:r>
                  <m:rPr>
                    <m:sty m:val="p"/>
                  </m:rPr>
                  <w:rPr>
                    <w:rFonts w:ascii="Cambria Math" w:hAnsi="Cambria Math"/>
                    <w:sz w:val="24"/>
                    <w:szCs w:val="24"/>
                  </w:rPr>
                  <m:t>k</m:t>
                </m:r>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hint="eastAsia"/>
                <w:sz w:val="24"/>
                <w:szCs w:val="24"/>
              </w:rPr>
              <w:t>节点</w:t>
            </w:r>
            <w:r w:rsidRPr="001F71D1">
              <w:rPr>
                <w:rFonts w:asciiTheme="minorEastAsia" w:hAnsiTheme="minorEastAsia"/>
                <w:bCs/>
                <w:color w:val="000000"/>
                <w:kern w:val="28"/>
                <w:position w:val="-12"/>
                <w:sz w:val="24"/>
                <w:szCs w:val="24"/>
              </w:rPr>
              <w:object w:dxaOrig="220" w:dyaOrig="360" w14:anchorId="0E67A610">
                <v:shape id="_x0000_i1034" type="#_x0000_t75" style="width:12.25pt;height:19pt" o:ole="">
                  <v:imagedata r:id="rId18" o:title=""/>
                </v:shape>
                <o:OLEObject Type="Embed" ProgID="Equation.DSMT4" ShapeID="_x0000_i1034" DrawAspect="Content" ObjectID="_1525277283" r:id="rId27"/>
              </w:object>
            </w:r>
            <w:r w:rsidRPr="001F71D1">
              <w:rPr>
                <w:rFonts w:asciiTheme="minorEastAsia" w:hAnsiTheme="minorEastAsia" w:hint="eastAsia"/>
                <w:bCs/>
                <w:color w:val="000000"/>
                <w:kern w:val="28"/>
                <w:sz w:val="24"/>
                <w:szCs w:val="24"/>
              </w:rPr>
              <w:t>对出</w:t>
            </w:r>
            <w:r w:rsidRPr="001F71D1">
              <w:rPr>
                <w:rFonts w:asciiTheme="minorEastAsia" w:hAnsiTheme="minorEastAsia"/>
                <w:bCs/>
                <w:color w:val="000000"/>
                <w:kern w:val="28"/>
                <w:sz w:val="24"/>
                <w:szCs w:val="24"/>
              </w:rPr>
              <w:t>邻居的影响</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sz w:val="24"/>
                <w:szCs w:val="24"/>
              </w:rPr>
            </w:pPr>
            <w:r w:rsidRPr="001F71D1">
              <w:rPr>
                <w:rFonts w:asciiTheme="minorEastAsia" w:hAnsiTheme="minorEastAsia"/>
                <w:position w:val="-4"/>
                <w:sz w:val="24"/>
                <w:szCs w:val="24"/>
              </w:rPr>
              <w:object w:dxaOrig="240" w:dyaOrig="240">
                <v:shape id="_x0000_i1035" type="#_x0000_t75" style="width:12.9pt;height:12.9pt" o:ole="">
                  <v:imagedata r:id="rId28" o:title=""/>
                </v:shape>
                <o:OLEObject Type="Embed" ProgID="Equation.DSMT4" ShapeID="_x0000_i1035" DrawAspect="Content" ObjectID="_1525277284" r:id="rId29"/>
              </w:object>
            </w:r>
            <w:r w:rsidRPr="001F71D1">
              <w:rPr>
                <w:rFonts w:asciiTheme="minorEastAsia" w:hAnsiTheme="minorEastAsia"/>
                <w:sz w:val="24"/>
                <w:szCs w:val="24"/>
              </w:rPr>
              <w:t xml:space="preserve"> </w:t>
            </w:r>
          </w:p>
        </w:tc>
        <w:tc>
          <w:tcPr>
            <w:tcW w:w="4728" w:type="dxa"/>
            <w:tcBorders>
              <w:top w:val="nil"/>
              <w:left w:val="nil"/>
              <w:bottom w:val="nil"/>
              <w:right w:val="nil"/>
            </w:tcBorders>
            <w:shd w:val="clear" w:color="auto" w:fill="auto"/>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Pr="001F71D1">
              <w:rPr>
                <w:rFonts w:asciiTheme="minorEastAsia" w:hAnsiTheme="minorEastAsia"/>
                <w:bCs/>
                <w:color w:val="000000"/>
                <w:kern w:val="28"/>
                <w:sz w:val="24"/>
                <w:szCs w:val="24"/>
              </w:rPr>
              <w:t>中的</w:t>
            </w:r>
            <w:r w:rsidRPr="001F71D1">
              <w:rPr>
                <w:rFonts w:asciiTheme="minorEastAsia" w:hAnsiTheme="minorEastAsia" w:hint="eastAsia"/>
                <w:bCs/>
                <w:color w:val="000000"/>
                <w:kern w:val="28"/>
                <w:sz w:val="24"/>
                <w:szCs w:val="24"/>
              </w:rPr>
              <w:t>个体</w:t>
            </w:r>
            <w:r w:rsidRPr="001F71D1">
              <w:rPr>
                <w:rFonts w:asciiTheme="minorEastAsia" w:hAnsiTheme="minorEastAsia"/>
                <w:bCs/>
                <w:color w:val="000000"/>
                <w:kern w:val="28"/>
                <w:sz w:val="24"/>
                <w:szCs w:val="24"/>
              </w:rPr>
              <w:t>间</w:t>
            </w:r>
            <w:r w:rsidRPr="001F71D1">
              <w:rPr>
                <w:rFonts w:asciiTheme="minorEastAsia" w:hAnsiTheme="minorEastAsia" w:hint="eastAsia"/>
                <w:bCs/>
                <w:color w:val="000000"/>
                <w:kern w:val="28"/>
                <w:sz w:val="24"/>
                <w:szCs w:val="24"/>
              </w:rPr>
              <w:t>关系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40" w:dyaOrig="200">
                <v:shape id="_x0000_i1036" type="#_x0000_t75" style="width:12.9pt;height:9.5pt" o:ole="">
                  <v:imagedata r:id="rId30" o:title=""/>
                </v:shape>
                <o:OLEObject Type="Embed" ProgID="Equation.DSMT4" ShapeID="_x0000_i1036" DrawAspect="Content" ObjectID="_1525277285" r:id="rId31"/>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A7037E">
              <w:rPr>
                <w:rFonts w:asciiTheme="minorEastAsia" w:hAnsiTheme="minorEastAsia" w:hint="eastAsia"/>
                <w:bCs/>
                <w:color w:val="000000"/>
                <w:kern w:val="28"/>
                <w:sz w:val="24"/>
                <w:szCs w:val="24"/>
              </w:rPr>
              <w:t>中W</w:t>
            </w:r>
            <w:r w:rsidR="00102214">
              <w:rPr>
                <w:rFonts w:asciiTheme="minorEastAsia" w:hAnsiTheme="minorEastAsia" w:hint="eastAsia"/>
                <w:bCs/>
                <w:color w:val="000000"/>
                <w:kern w:val="28"/>
                <w:sz w:val="24"/>
                <w:szCs w:val="24"/>
              </w:rPr>
              <w:t>中</w:t>
            </w:r>
            <w:r w:rsidR="00102214">
              <w:rPr>
                <w:rFonts w:asciiTheme="minorEastAsia" w:hAnsiTheme="minorEastAsia"/>
                <w:bCs/>
                <w:color w:val="000000"/>
                <w:kern w:val="28"/>
                <w:sz w:val="24"/>
                <w:szCs w:val="24"/>
              </w:rPr>
              <w:t>边权</w:t>
            </w:r>
            <w:r w:rsidR="00A7037E">
              <w:rPr>
                <w:rFonts w:asciiTheme="minorEastAsia" w:hAnsiTheme="minorEastAsia" w:hint="eastAsia"/>
                <w:bCs/>
                <w:color w:val="000000"/>
                <w:kern w:val="28"/>
                <w:sz w:val="24"/>
                <w:szCs w:val="24"/>
              </w:rPr>
              <w:t>的</w:t>
            </w:r>
            <w:r w:rsidR="00A7037E">
              <w:rPr>
                <w:rFonts w:asciiTheme="minorEastAsia" w:hAnsiTheme="minorEastAsia"/>
                <w:bCs/>
                <w:color w:val="000000"/>
                <w:kern w:val="28"/>
                <w:sz w:val="24"/>
                <w:szCs w:val="24"/>
              </w:rPr>
              <w:t>和</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position w:val="-12"/>
                <w:sz w:val="24"/>
                <w:szCs w:val="24"/>
              </w:rPr>
              <w:object w:dxaOrig="220" w:dyaOrig="360">
                <v:shape id="_x0000_i1037" type="#_x0000_t75" style="width:12.25pt;height:19pt" o:ole="">
                  <v:imagedata r:id="rId32" o:title=""/>
                </v:shape>
                <o:OLEObject Type="Embed" ProgID="Equation.DSMT4" ShapeID="_x0000_i1037" DrawAspect="Content" ObjectID="_1525277286" r:id="rId33"/>
              </w:objec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sz w:val="24"/>
                <w:szCs w:val="24"/>
              </w:rPr>
              <w:t>编号</w:t>
            </w:r>
            <w:r w:rsidRPr="001F71D1">
              <w:rPr>
                <w:rFonts w:asciiTheme="minorEastAsia" w:hAnsiTheme="minorEastAsia" w:hint="eastAsia"/>
                <w:sz w:val="24"/>
                <w:szCs w:val="24"/>
              </w:rPr>
              <w:t>为</w:t>
            </w:r>
            <w:r w:rsidRPr="001F71D1">
              <w:rPr>
                <w:rFonts w:asciiTheme="minorEastAsia" w:hAnsiTheme="minorEastAsia"/>
                <w:position w:val="-6"/>
                <w:sz w:val="24"/>
                <w:szCs w:val="24"/>
              </w:rPr>
              <w:object w:dxaOrig="139" w:dyaOrig="260">
                <v:shape id="_x0000_i1038" type="#_x0000_t75" style="width:6.8pt;height:13.6pt" o:ole="">
                  <v:imagedata r:id="rId34" o:title=""/>
                </v:shape>
                <o:OLEObject Type="Embed" ProgID="Equation.DSMT4" ShapeID="_x0000_i1038" DrawAspect="Content" ObjectID="_1525277287" r:id="rId35"/>
              </w:object>
            </w:r>
            <w:r w:rsidRPr="001F71D1">
              <w:rPr>
                <w:rFonts w:asciiTheme="minorEastAsia" w:hAnsiTheme="minorEastAsia" w:hint="eastAsia"/>
                <w:sz w:val="24"/>
                <w:szCs w:val="24"/>
              </w:rPr>
              <w:t>的</w:t>
            </w:r>
            <w:r w:rsidRPr="001F71D1">
              <w:rPr>
                <w:rFonts w:asciiTheme="minorEastAsia" w:hAnsiTheme="minorEastAsia"/>
                <w:sz w:val="24"/>
                <w:szCs w:val="24"/>
              </w:rPr>
              <w:t>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6"/>
                <w:sz w:val="24"/>
                <w:szCs w:val="24"/>
              </w:rPr>
              <w:object w:dxaOrig="460" w:dyaOrig="400">
                <v:shape id="_x0000_i1039" type="#_x0000_t75" style="width:22.4pt;height:20.4pt" o:ole="">
                  <v:imagedata r:id="rId36" o:title=""/>
                </v:shape>
                <o:OLEObject Type="Embed" ProgID="Equation.DSMT4" ShapeID="_x0000_i1039" DrawAspect="Content" ObjectID="_1525277288" r:id="rId3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sz w:val="24"/>
                <w:szCs w:val="24"/>
              </w:rPr>
              <w:t>以</w:t>
            </w:r>
            <w:r w:rsidRPr="001F71D1">
              <w:rPr>
                <w:rFonts w:asciiTheme="minorEastAsia" w:hAnsiTheme="minorEastAsia"/>
                <w:bCs/>
                <w:color w:val="000000"/>
                <w:kern w:val="28"/>
                <w:position w:val="-12"/>
                <w:sz w:val="24"/>
                <w:szCs w:val="24"/>
              </w:rPr>
              <w:object w:dxaOrig="220" w:dyaOrig="360">
                <v:shape id="_x0000_i1040" type="#_x0000_t75" style="width:12.25pt;height:19pt" o:ole="">
                  <v:imagedata r:id="rId18" o:title=""/>
                </v:shape>
                <o:OLEObject Type="Embed" ProgID="Equation.DSMT4" ShapeID="_x0000_i1040" DrawAspect="Content" ObjectID="_1525277289" r:id="rId38"/>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起点，</w:t>
            </w:r>
            <w:r w:rsidRPr="001F71D1">
              <w:rPr>
                <w:rFonts w:asciiTheme="minorEastAsia" w:hAnsiTheme="minorEastAsia"/>
                <w:bCs/>
                <w:color w:val="000000"/>
                <w:kern w:val="28"/>
                <w:position w:val="-14"/>
                <w:sz w:val="24"/>
                <w:szCs w:val="24"/>
              </w:rPr>
              <w:object w:dxaOrig="260" w:dyaOrig="380">
                <v:shape id="_x0000_i1041" type="#_x0000_t75" style="width:13.6pt;height:20.4pt" o:ole="">
                  <v:imagedata r:id="rId39" o:title=""/>
                </v:shape>
                <o:OLEObject Type="Embed" ProgID="Equation.DSMT4" ShapeID="_x0000_i1041" DrawAspect="Content" ObjectID="_1525277290" r:id="rId40"/>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终点的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2" type="#_x0000_t75" style="width:9.5pt;height:13.6pt" o:ole="">
                  <v:imagedata r:id="rId41" o:title=""/>
                </v:shape>
                <o:OLEObject Type="Embed" ProgID="Equation.DSMT4" ShapeID="_x0000_i1042" DrawAspect="Content" ObjectID="_1525277291" r:id="rId42"/>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初始</w:t>
            </w:r>
            <w:r w:rsidRPr="001F71D1">
              <w:rPr>
                <w:rFonts w:asciiTheme="minorEastAsia" w:hAnsiTheme="minorEastAsia"/>
                <w:bCs/>
                <w:color w:val="000000"/>
                <w:kern w:val="28"/>
                <w:sz w:val="24"/>
                <w:szCs w:val="24"/>
              </w:rPr>
              <w:t>用户集合</w:t>
            </w:r>
            <w:r w:rsidRPr="001F71D1">
              <w:rPr>
                <w:rFonts w:asciiTheme="minorEastAsia" w:hAnsiTheme="minorEastAsia" w:hint="eastAsia"/>
                <w:bCs/>
                <w:color w:val="000000"/>
                <w:kern w:val="28"/>
                <w:sz w:val="24"/>
                <w:szCs w:val="24"/>
              </w:rPr>
              <w:t>，</w:t>
            </w:r>
            <w:r w:rsidRPr="001F71D1">
              <w:rPr>
                <w:rFonts w:asciiTheme="minorEastAsia" w:hAnsiTheme="minorEastAsia"/>
                <w:bCs/>
                <w:color w:val="000000"/>
                <w:kern w:val="28"/>
                <w:sz w:val="24"/>
                <w:szCs w:val="24"/>
              </w:rPr>
              <w:t>或称：种子</w:t>
            </w:r>
            <w:r w:rsidRPr="001F71D1">
              <w:rPr>
                <w:rFonts w:asciiTheme="minorEastAsia" w:hAnsiTheme="minorEastAsia" w:hint="eastAsia"/>
                <w:bCs/>
                <w:color w:val="000000"/>
                <w:kern w:val="28"/>
                <w:sz w:val="24"/>
                <w:szCs w:val="24"/>
              </w:rPr>
              <w:t>节点</w:t>
            </w:r>
            <w:r w:rsidRPr="001F71D1">
              <w:rPr>
                <w:rFonts w:asciiTheme="minorEastAsia" w:hAnsiTheme="minorEastAsia"/>
                <w:bCs/>
                <w:color w:val="000000"/>
                <w:kern w:val="28"/>
                <w:sz w:val="24"/>
                <w:szCs w:val="24"/>
              </w:rPr>
              <w:t>集</w:t>
            </w:r>
          </w:p>
        </w:tc>
      </w:tr>
      <w:tr w:rsidR="008A0BC3" w:rsidRPr="001F71D1" w:rsidTr="00030C11">
        <w:trPr>
          <w:trHeight w:val="417"/>
          <w:jc w:val="center"/>
        </w:trPr>
        <w:tc>
          <w:tcPr>
            <w:tcW w:w="1719" w:type="dxa"/>
          </w:tcPr>
          <w:p w:rsidR="008A0BC3" w:rsidRPr="001F71D1" w:rsidRDefault="008A0BC3" w:rsidP="0055659B">
            <w:pPr>
              <w:pStyle w:val="af"/>
              <w:snapToGrid w:val="0"/>
              <w:jc w:val="center"/>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softHyphen/>
            </w:r>
            <w:r w:rsidR="00472E78" w:rsidRPr="001F71D1">
              <w:rPr>
                <w:rFonts w:asciiTheme="minorEastAsia" w:hAnsiTheme="minorEastAsia"/>
                <w:bCs/>
                <w:color w:val="000000"/>
                <w:kern w:val="28"/>
                <w:sz w:val="24"/>
                <w:szCs w:val="24"/>
              </w:rPr>
              <w:t>seed_num</w:t>
            </w:r>
          </w:p>
        </w:tc>
        <w:tc>
          <w:tcPr>
            <w:tcW w:w="4728" w:type="dxa"/>
            <w:tcBorders>
              <w:top w:val="nil"/>
              <w:left w:val="nil"/>
              <w:bottom w:val="nil"/>
              <w:right w:val="nil"/>
            </w:tcBorders>
            <w:shd w:val="clear" w:color="auto" w:fill="auto"/>
            <w:vAlign w:val="center"/>
          </w:tcPr>
          <w:p w:rsidR="008A0BC3" w:rsidRPr="001F71D1" w:rsidRDefault="008A0BC3" w:rsidP="0055659B">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3" type="#_x0000_t75" style="width:9.5pt;height:13.6pt" o:ole="">
                  <v:imagedata r:id="rId41" o:title=""/>
                </v:shape>
                <o:OLEObject Type="Embed" ProgID="Equation.DSMT4" ShapeID="_x0000_i1043" DrawAspect="Content" ObjectID="_1525277292" r:id="rId43"/>
              </w:object>
            </w:r>
            <w:r w:rsidRPr="001F71D1">
              <w:rPr>
                <w:rFonts w:asciiTheme="minorEastAsia" w:hAnsiTheme="minorEastAsia" w:hint="eastAsia"/>
                <w:bCs/>
                <w:color w:val="000000"/>
                <w:kern w:val="28"/>
                <w:sz w:val="24"/>
                <w:szCs w:val="24"/>
              </w:rPr>
              <w:t>中</w:t>
            </w:r>
            <w:r w:rsidRPr="001F71D1">
              <w:rPr>
                <w:rFonts w:asciiTheme="minorEastAsia" w:hAnsiTheme="minorEastAsia"/>
                <w:bCs/>
                <w:color w:val="000000"/>
                <w:kern w:val="28"/>
                <w:sz w:val="24"/>
                <w:szCs w:val="24"/>
              </w:rPr>
              <w:t>所</w:t>
            </w:r>
            <w:r w:rsidRPr="001F71D1">
              <w:rPr>
                <w:rFonts w:asciiTheme="minorEastAsia" w:hAnsiTheme="minorEastAsia" w:hint="eastAsia"/>
                <w:bCs/>
                <w:color w:val="000000"/>
                <w:kern w:val="28"/>
                <w:sz w:val="24"/>
                <w:szCs w:val="24"/>
              </w:rPr>
              <w:t>能</w:t>
            </w:r>
            <w:r w:rsidRPr="001F71D1">
              <w:rPr>
                <w:rFonts w:asciiTheme="minorEastAsia" w:hAnsiTheme="minorEastAsia"/>
                <w:bCs/>
                <w:color w:val="000000"/>
                <w:kern w:val="28"/>
                <w:sz w:val="24"/>
                <w:szCs w:val="24"/>
              </w:rPr>
              <w:t>包含</w: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最大</w:t>
            </w:r>
            <w:r w:rsidR="0055659B" w:rsidRPr="001F71D1">
              <w:rPr>
                <w:rFonts w:asciiTheme="minorEastAsia" w:hAnsiTheme="minorEastAsia" w:hint="eastAsia"/>
                <w:bCs/>
                <w:color w:val="000000"/>
                <w:kern w:val="28"/>
                <w:sz w:val="24"/>
                <w:szCs w:val="24"/>
              </w:rPr>
              <w:t>的</w:t>
            </w:r>
            <w:r w:rsidR="0055659B" w:rsidRPr="001F71D1">
              <w:rPr>
                <w:rFonts w:asciiTheme="minorEastAsia" w:hAnsiTheme="minorEastAsia"/>
                <w:bCs/>
                <w:color w:val="000000"/>
                <w:kern w:val="28"/>
                <w:sz w:val="24"/>
                <w:szCs w:val="24"/>
              </w:rPr>
              <w:t>节点</w:t>
            </w:r>
            <w:r w:rsidRPr="001F71D1">
              <w:rPr>
                <w:rFonts w:asciiTheme="minorEastAsia" w:hAnsiTheme="minorEastAsia"/>
                <w:bCs/>
                <w:color w:val="000000"/>
                <w:kern w:val="28"/>
                <w:sz w:val="24"/>
                <w:szCs w:val="24"/>
              </w:rPr>
              <w:t>数量</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0"/>
                <w:sz w:val="24"/>
                <w:szCs w:val="24"/>
              </w:rPr>
              <w:object w:dxaOrig="220" w:dyaOrig="320">
                <v:shape id="_x0000_i1044" type="#_x0000_t75" style="width:11.55pt;height:16.3pt" o:ole="">
                  <v:imagedata r:id="rId44" o:title=""/>
                </v:shape>
                <o:OLEObject Type="Embed" ProgID="Equation.DSMT4" ShapeID="_x0000_i1044" DrawAspect="Content" ObjectID="_1525277293" r:id="rId45"/>
              </w:object>
            </w:r>
            <w:r w:rsidRPr="001F71D1">
              <w:rPr>
                <w:rFonts w:asciiTheme="minorEastAsia" w:hAnsiTheme="minorEastAsia" w:hint="eastAsia"/>
                <w:bCs/>
                <w:color w:val="000000"/>
                <w:kern w:val="28"/>
                <w:sz w:val="24"/>
                <w:szCs w:val="24"/>
              </w:rPr>
              <w:t>或</w:t>
            </w:r>
            <w:r w:rsidRPr="001F71D1">
              <w:rPr>
                <w:rFonts w:asciiTheme="minorEastAsia" w:hAnsiTheme="minorEastAsia"/>
                <w:bCs/>
                <w:color w:val="000000"/>
                <w:kern w:val="28"/>
                <w:position w:val="-12"/>
                <w:sz w:val="24"/>
                <w:szCs w:val="24"/>
              </w:rPr>
              <w:object w:dxaOrig="260" w:dyaOrig="360">
                <v:shape id="_x0000_i1045" type="#_x0000_t75" style="width:13.6pt;height:19pt" o:ole="">
                  <v:imagedata r:id="rId46" o:title=""/>
                </v:shape>
                <o:OLEObject Type="Embed" ProgID="Equation.DSMT4" ShapeID="_x0000_i1045" DrawAspect="Content" ObjectID="_1525277294" r:id="rId4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影响</w:t>
            </w:r>
            <w:r w:rsidRPr="001F71D1">
              <w:rPr>
                <w:rFonts w:asciiTheme="minorEastAsia" w:hAnsiTheme="minorEastAsia"/>
                <w:bCs/>
                <w:color w:val="000000"/>
                <w:kern w:val="28"/>
                <w:sz w:val="24"/>
                <w:szCs w:val="24"/>
              </w:rPr>
              <w:t>传播</w:t>
            </w:r>
            <w:r w:rsidRPr="001F71D1">
              <w:rPr>
                <w:rFonts w:asciiTheme="minorEastAsia" w:hAnsiTheme="minorEastAsia" w:hint="eastAsia"/>
                <w:bCs/>
                <w:color w:val="000000"/>
                <w:kern w:val="28"/>
                <w:sz w:val="24"/>
                <w:szCs w:val="24"/>
              </w:rPr>
              <w:t>目标</w:t>
            </w:r>
            <w:r w:rsidRPr="001F71D1">
              <w:rPr>
                <w:rFonts w:asciiTheme="minorEastAsia" w:hAnsiTheme="minorEastAsia"/>
                <w:bCs/>
                <w:color w:val="000000"/>
                <w:kern w:val="28"/>
                <w:sz w:val="24"/>
                <w:szCs w:val="24"/>
              </w:rPr>
              <w:t>节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600" w:dyaOrig="360">
                <v:shape id="_x0000_i1046" type="#_x0000_t75" style="width:29.9pt;height:19pt" o:ole="">
                  <v:imagedata r:id="rId48" o:title=""/>
                </v:shape>
                <o:OLEObject Type="Embed" ProgID="Equation.DSMT4" ShapeID="_x0000_i1046" DrawAspect="Content" ObjectID="_1525277295" r:id="rId49"/>
              </w:object>
            </w:r>
          </w:p>
        </w:tc>
        <w:tc>
          <w:tcPr>
            <w:tcW w:w="4728" w:type="dxa"/>
            <w:tcBorders>
              <w:top w:val="nil"/>
              <w:left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47" type="#_x0000_t75" style="width:12.25pt;height:19pt" o:ole="">
                  <v:imagedata r:id="rId18" o:title=""/>
                </v:shape>
                <o:OLEObject Type="Embed" ProgID="Equation.DSMT4" ShapeID="_x0000_i1047" DrawAspect="Content" ObjectID="_1525277296" r:id="rId50"/>
              </w:objec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邻居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20" w:dyaOrig="360">
                <v:shape id="_x0000_i1048" type="#_x0000_t75" style="width:36pt;height:19pt" o:ole="">
                  <v:imagedata r:id="rId51" o:title=""/>
                </v:shape>
                <o:OLEObject Type="Embed" ProgID="Equation.DSMT4" ShapeID="_x0000_i1048" DrawAspect="Content" ObjectID="_1525277297" r:id="rId52"/>
              </w:object>
            </w:r>
          </w:p>
        </w:tc>
        <w:tc>
          <w:tcPr>
            <w:tcW w:w="4728" w:type="dxa"/>
            <w:tcBorders>
              <w:top w:val="nil"/>
              <w:left w:val="nil"/>
              <w:right w:val="nil"/>
            </w:tcBorders>
            <w:shd w:val="clear" w:color="auto" w:fill="auto"/>
            <w:vAlign w:val="center"/>
          </w:tcPr>
          <w:p w:rsidR="008A0BC3" w:rsidRPr="001F71D1" w:rsidRDefault="00901A77" w:rsidP="003976E4">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8A0BC3" w:rsidRPr="001F71D1">
              <w:rPr>
                <w:rFonts w:asciiTheme="minorEastAsia" w:hAnsiTheme="minorEastAsia"/>
                <w:bCs/>
                <w:color w:val="000000"/>
                <w:kern w:val="28"/>
                <w:sz w:val="24"/>
                <w:szCs w:val="24"/>
              </w:rPr>
              <w:t>节点</w:t>
            </w:r>
            <w:r w:rsidR="003976E4" w:rsidRPr="001F71D1">
              <w:rPr>
                <w:rFonts w:asciiTheme="minorEastAsia" w:hAnsiTheme="minorEastAsia" w:hint="eastAsia"/>
                <w:bCs/>
                <w:color w:val="000000"/>
                <w:kern w:val="28"/>
                <w:sz w:val="24"/>
                <w:szCs w:val="24"/>
              </w:rPr>
              <w:t>出</w:t>
            </w:r>
            <w:r w:rsidR="003976E4" w:rsidRPr="001F71D1">
              <w:rPr>
                <w:rFonts w:asciiTheme="minorEastAsia" w:hAnsiTheme="minorEastAsia"/>
                <w:bCs/>
                <w:color w:val="000000"/>
                <w:kern w:val="28"/>
                <w:sz w:val="24"/>
                <w:szCs w:val="24"/>
              </w:rPr>
              <w:t>邻居</w:t>
            </w:r>
            <w:r w:rsidR="008A0BC3" w:rsidRPr="001F71D1">
              <w:rPr>
                <w:rFonts w:asciiTheme="minorEastAsia" w:hAnsiTheme="minorEastAsia"/>
                <w:bCs/>
                <w:color w:val="000000"/>
                <w:kern w:val="28"/>
                <w:sz w:val="24"/>
                <w:szCs w:val="24"/>
              </w:rPr>
              <w:t>集合</w:t>
            </w:r>
          </w:p>
        </w:tc>
      </w:tr>
      <w:tr w:rsidR="008A0BC3" w:rsidRPr="001F71D1" w:rsidTr="00030C11">
        <w:trPr>
          <w:trHeight w:val="417"/>
          <w:jc w:val="center"/>
        </w:trPr>
        <w:tc>
          <w:tcPr>
            <w:tcW w:w="1719" w:type="dxa"/>
            <w:tcBorders>
              <w:bottom w:val="single" w:sz="12" w:space="0" w:color="auto"/>
            </w:tcBorders>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00" w:dyaOrig="360">
                <v:shape id="_x0000_i1049" type="#_x0000_t75" style="width:35.3pt;height:19pt" o:ole="">
                  <v:imagedata r:id="rId53" o:title=""/>
                </v:shape>
                <o:OLEObject Type="Embed" ProgID="Equation.DSMT4" ShapeID="_x0000_i1049" DrawAspect="Content" ObjectID="_1525277298" r:id="rId54"/>
              </w:object>
            </w:r>
          </w:p>
        </w:tc>
        <w:tc>
          <w:tcPr>
            <w:tcW w:w="4728" w:type="dxa"/>
            <w:tcBorders>
              <w:top w:val="nil"/>
              <w:left w:val="nil"/>
              <w:bottom w:val="single" w:sz="12" w:space="0" w:color="auto"/>
              <w:right w:val="nil"/>
            </w:tcBorders>
            <w:shd w:val="clear" w:color="auto" w:fill="auto"/>
            <w:vAlign w:val="center"/>
          </w:tcPr>
          <w:p w:rsidR="008A0BC3" w:rsidRPr="001F71D1" w:rsidRDefault="00901A77" w:rsidP="008A0BC3">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3976E4" w:rsidRPr="001F71D1">
              <w:rPr>
                <w:rFonts w:asciiTheme="minorEastAsia" w:hAnsiTheme="minorEastAsia" w:hint="eastAsia"/>
                <w:spacing w:val="0"/>
                <w:sz w:val="24"/>
                <w:szCs w:val="24"/>
              </w:rPr>
              <w:t>节点</w:t>
            </w:r>
            <w:r w:rsidR="003976E4" w:rsidRPr="001F71D1">
              <w:rPr>
                <w:rFonts w:asciiTheme="minorEastAsia" w:hAnsiTheme="minorEastAsia"/>
                <w:spacing w:val="0"/>
                <w:sz w:val="24"/>
                <w:szCs w:val="24"/>
              </w:rPr>
              <w:t>的</w:t>
            </w:r>
            <w:r w:rsidR="003976E4" w:rsidRPr="001F71D1">
              <w:rPr>
                <w:rFonts w:asciiTheme="minorEastAsia" w:hAnsiTheme="minorEastAsia" w:hint="eastAsia"/>
                <w:spacing w:val="0"/>
                <w:sz w:val="24"/>
                <w:szCs w:val="24"/>
              </w:rPr>
              <w:t>入</w:t>
            </w:r>
            <w:r w:rsidR="003976E4" w:rsidRPr="001F71D1">
              <w:rPr>
                <w:rFonts w:asciiTheme="minorEastAsia" w:hAnsiTheme="minorEastAsia"/>
                <w:spacing w:val="0"/>
                <w:sz w:val="24"/>
                <w:szCs w:val="24"/>
              </w:rPr>
              <w:t>邻居</w:t>
            </w:r>
            <w:r w:rsidR="008A0BC3" w:rsidRPr="001F71D1">
              <w:rPr>
                <w:rFonts w:asciiTheme="minorEastAsia" w:hAnsiTheme="minorEastAsia"/>
                <w:bCs/>
                <w:color w:val="000000"/>
                <w:kern w:val="28"/>
                <w:sz w:val="24"/>
                <w:szCs w:val="24"/>
              </w:rPr>
              <w:t>集合</w:t>
            </w:r>
          </w:p>
        </w:tc>
      </w:tr>
    </w:tbl>
    <w:p w:rsidR="00C26BFB" w:rsidRPr="001F71D1" w:rsidRDefault="00C26BFB" w:rsidP="008B1E1C">
      <w:pPr>
        <w:rPr>
          <w:rFonts w:asciiTheme="minorEastAsia" w:hAnsiTheme="minorEastAsia"/>
          <w:sz w:val="24"/>
          <w:szCs w:val="24"/>
        </w:rPr>
      </w:pPr>
    </w:p>
    <w:p w:rsidR="008B1E1C" w:rsidRDefault="008B1E1C" w:rsidP="00253465">
      <w:pPr>
        <w:pStyle w:val="4"/>
      </w:pPr>
      <w:r>
        <w:rPr>
          <w:rFonts w:hint="eastAsia"/>
        </w:rPr>
        <w:t>3</w:t>
      </w:r>
      <w:r>
        <w:t xml:space="preserve">.2.2 </w:t>
      </w:r>
      <w:r w:rsidR="002D30B1">
        <w:rPr>
          <w:rFonts w:hint="eastAsia"/>
        </w:rPr>
        <w:t>影响力最大化</w:t>
      </w:r>
      <w:r w:rsidR="002D30B1">
        <w:t>问题的定义</w:t>
      </w:r>
    </w:p>
    <w:p w:rsidR="002D30F2" w:rsidRDefault="004B5BFF" w:rsidP="00B6414A">
      <w:pPr>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B6414A">
      <w:pPr>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r w:rsidR="004B5BFF" w:rsidRPr="00B6414A">
        <w:rPr>
          <w:rFonts w:asciiTheme="minorEastAsia" w:hAnsiTheme="minorEastAsia" w:hint="eastAsia"/>
          <w:sz w:val="24"/>
          <w:szCs w:val="24"/>
        </w:rPr>
        <w:t>个</w:t>
      </w:r>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r w:rsidR="00D165C3">
        <w:rPr>
          <w:rFonts w:asciiTheme="minorEastAsia" w:hAnsiTheme="minorEastAsia" w:hint="eastAsia"/>
          <w:sz w:val="24"/>
          <w:szCs w:val="24"/>
        </w:rPr>
        <w:t>个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901A77" w:rsidP="009A7A19">
      <w:pPr>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Default="00502201" w:rsidP="00253465">
      <w:pPr>
        <w:pStyle w:val="3"/>
      </w:pPr>
      <w:r>
        <w:rPr>
          <w:rFonts w:hint="eastAsia"/>
        </w:rPr>
        <w:t>3</w:t>
      </w:r>
      <w:r>
        <w:t xml:space="preserve">.3 </w:t>
      </w:r>
      <w:r>
        <w:rPr>
          <w:rFonts w:hint="eastAsia"/>
        </w:rPr>
        <w:t>影响力传播建模</w:t>
      </w:r>
    </w:p>
    <w:p w:rsidR="002A2274" w:rsidRPr="006D7A61" w:rsidRDefault="002A2274" w:rsidP="006D7A61">
      <w:pPr>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Default="00502201" w:rsidP="00253465">
      <w:pPr>
        <w:pStyle w:val="4"/>
      </w:pPr>
      <w:r>
        <w:rPr>
          <w:rFonts w:hint="eastAsia"/>
        </w:rPr>
        <w:lastRenderedPageBreak/>
        <w:t>3</w:t>
      </w:r>
      <w:r>
        <w:t xml:space="preserve">.3.1 </w:t>
      </w:r>
      <w:r>
        <w:rPr>
          <w:rFonts w:hint="eastAsia"/>
        </w:rPr>
        <w:t>线性</w:t>
      </w:r>
      <w:r>
        <w:t>阈值</w:t>
      </w:r>
      <w:r>
        <w:rPr>
          <w:rFonts w:hint="eastAsia"/>
        </w:rPr>
        <w:t>模型</w:t>
      </w:r>
    </w:p>
    <w:p w:rsidR="00EE1B57" w:rsidRPr="003A4834" w:rsidRDefault="001F3FD7" w:rsidP="003A4834">
      <w:pPr>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Pr>
          <w:rFonts w:asciiTheme="minorEastAsia" w:hAnsiTheme="minorEastAsia"/>
          <w:sz w:val="24"/>
          <w:szCs w:val="24"/>
        </w:rPr>
        <w:fldChar w:fldCharType="begin"/>
      </w:r>
      <w:r w:rsidR="00237FC8">
        <w:rPr>
          <w:rFonts w:asciiTheme="minorEastAsia" w:hAnsiTheme="minorEastAsia"/>
          <w:sz w:val="24"/>
          <w:szCs w:val="24"/>
        </w:rPr>
        <w:instrText xml:space="preserve"> </w:instrText>
      </w:r>
      <w:r w:rsidR="00237FC8">
        <w:rPr>
          <w:rFonts w:asciiTheme="minorEastAsia" w:hAnsiTheme="minorEastAsia" w:hint="eastAsia"/>
          <w:sz w:val="24"/>
          <w:szCs w:val="24"/>
        </w:rPr>
        <w:instrText>NOTEREF _Ref450855224 \h</w:instrText>
      </w:r>
      <w:r w:rsidR="00237FC8">
        <w:rPr>
          <w:rFonts w:asciiTheme="minorEastAsia" w:hAnsiTheme="minorEastAsia"/>
          <w:sz w:val="24"/>
          <w:szCs w:val="24"/>
        </w:rPr>
        <w:instrText xml:space="preserve"> </w:instrText>
      </w:r>
      <w:r w:rsidR="00237FC8">
        <w:rPr>
          <w:rFonts w:asciiTheme="minorEastAsia" w:hAnsiTheme="minorEastAsia"/>
          <w:sz w:val="24"/>
          <w:szCs w:val="24"/>
        </w:rPr>
      </w:r>
      <w:r w:rsidR="00237FC8">
        <w:rPr>
          <w:rFonts w:asciiTheme="minorEastAsia" w:hAnsiTheme="minorEastAsia"/>
          <w:sz w:val="24"/>
          <w:szCs w:val="24"/>
        </w:rPr>
        <w:fldChar w:fldCharType="separate"/>
      </w:r>
      <w:r w:rsidR="00237FC8">
        <w:rPr>
          <w:rFonts w:asciiTheme="minorEastAsia" w:hAnsiTheme="minorEastAsia"/>
          <w:sz w:val="24"/>
          <w:szCs w:val="24"/>
        </w:rPr>
        <w:t>16</w:t>
      </w:r>
      <w:r w:rsidR="00237FC8">
        <w:rPr>
          <w:rFonts w:asciiTheme="minorEastAsia" w:hAnsiTheme="minorEastAsia"/>
          <w:sz w:val="24"/>
          <w:szCs w:val="24"/>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非活跃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非活跃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非活跃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CE6050">
      <w:pPr>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轮</w:t>
      </w:r>
      <w:r w:rsidR="008E79D5">
        <w:rPr>
          <w:rFonts w:asciiTheme="minorEastAsia" w:hAnsiTheme="minorEastAsia" w:hint="eastAsia"/>
          <w:sz w:val="24"/>
          <w:szCs w:val="24"/>
        </w:rPr>
        <w:t>已经</w:t>
      </w:r>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活跃</w:t>
      </w:r>
      <w:r w:rsidR="001E5050">
        <w:rPr>
          <w:rFonts w:asciiTheme="minorEastAsia" w:hAnsiTheme="minorEastAsia" w:hint="eastAsia"/>
          <w:sz w:val="24"/>
          <w:szCs w:val="24"/>
        </w:rPr>
        <w:t>入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901A77" w:rsidP="00CE6050">
      <w:pPr>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CE6050">
      <w:pPr>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Default="00502201" w:rsidP="00253465">
      <w:pPr>
        <w:pStyle w:val="4"/>
      </w:pPr>
      <w:r>
        <w:rPr>
          <w:rFonts w:hint="eastAsia"/>
        </w:rPr>
        <w:t>3</w:t>
      </w:r>
      <w:r>
        <w:t xml:space="preserve">.3.2 </w:t>
      </w:r>
      <w:r>
        <w:rPr>
          <w:rFonts w:hint="eastAsia"/>
        </w:rPr>
        <w:t>独立</w:t>
      </w:r>
      <w:r>
        <w:t>级联模型</w:t>
      </w:r>
    </w:p>
    <w:p w:rsidR="00A13B13" w:rsidRPr="00B23474" w:rsidRDefault="00A13B13" w:rsidP="00B23474">
      <w:pPr>
        <w:ind w:firstLine="420"/>
        <w:rPr>
          <w:rFonts w:asciiTheme="minorEastAsia" w:hAnsiTheme="minorEastAsia"/>
          <w:sz w:val="24"/>
          <w:szCs w:val="24"/>
        </w:rPr>
      </w:pPr>
      <w:r w:rsidRPr="00B23474">
        <w:rPr>
          <w:rFonts w:asciiTheme="minorEastAsia" w:hAnsiTheme="minorEastAsia" w:hint="eastAsia"/>
          <w:sz w:val="24"/>
          <w:szCs w:val="24"/>
        </w:rPr>
        <w:t>2003年，Kempe、Kleinberg等人提出独立级联和线性阈值模型等</w:t>
      </w:r>
      <w:r w:rsidRPr="00B23474">
        <w:rPr>
          <w:rFonts w:asciiTheme="minorEastAsia" w:hAnsiTheme="minorEastAsia"/>
          <w:sz w:val="24"/>
          <w:szCs w:val="24"/>
        </w:rPr>
        <w:t>离散递进</w:t>
      </w:r>
      <w:r w:rsidRPr="00B23474">
        <w:rPr>
          <w:rFonts w:asciiTheme="minorEastAsia" w:hAnsiTheme="minorEastAsia" w:hint="eastAsia"/>
          <w:sz w:val="24"/>
          <w:szCs w:val="24"/>
        </w:rPr>
        <w:t>性</w:t>
      </w:r>
      <w:r w:rsidRPr="00B23474">
        <w:rPr>
          <w:rFonts w:asciiTheme="minorEastAsia" w:hAnsiTheme="minorEastAsia"/>
          <w:sz w:val="24"/>
          <w:szCs w:val="24"/>
        </w:rPr>
        <w:t>传播模型和它们的扩展模型。</w:t>
      </w:r>
      <w:r w:rsidRPr="00B23474">
        <w:rPr>
          <w:rFonts w:asciiTheme="minorEastAsia" w:hAnsiTheme="minorEastAsia" w:hint="eastAsia"/>
          <w:sz w:val="24"/>
          <w:szCs w:val="24"/>
        </w:rPr>
        <w:t>这些</w:t>
      </w:r>
      <w:r w:rsidRPr="00B23474">
        <w:rPr>
          <w:rFonts w:asciiTheme="minorEastAsia" w:hAnsiTheme="minorEastAsia"/>
          <w:sz w:val="24"/>
          <w:szCs w:val="24"/>
        </w:rPr>
        <w:t>模型简单</w:t>
      </w:r>
      <w:r w:rsidRPr="00B23474">
        <w:rPr>
          <w:rFonts w:asciiTheme="minorEastAsia" w:hAnsiTheme="minorEastAsia" w:hint="eastAsia"/>
          <w:sz w:val="24"/>
          <w:szCs w:val="24"/>
        </w:rPr>
        <w:t>，</w:t>
      </w:r>
      <w:r w:rsidRPr="00B23474">
        <w:rPr>
          <w:rFonts w:asciiTheme="minorEastAsia" w:hAnsiTheme="minorEastAsia"/>
          <w:sz w:val="24"/>
          <w:szCs w:val="24"/>
        </w:rPr>
        <w:t>符合</w:t>
      </w:r>
      <w:r w:rsidRPr="00B23474">
        <w:rPr>
          <w:rFonts w:asciiTheme="minorEastAsia" w:hAnsiTheme="minorEastAsia" w:hint="eastAsia"/>
          <w:sz w:val="24"/>
          <w:szCs w:val="24"/>
        </w:rPr>
        <w:t>人们</w:t>
      </w:r>
      <w:r w:rsidRPr="00B23474">
        <w:rPr>
          <w:rFonts w:asciiTheme="minorEastAsia" w:hAnsiTheme="minorEastAsia"/>
          <w:sz w:val="24"/>
          <w:szCs w:val="24"/>
        </w:rPr>
        <w:t>对影响力传播的</w:t>
      </w:r>
      <w:r w:rsidRPr="00B23474">
        <w:rPr>
          <w:rFonts w:asciiTheme="minorEastAsia" w:hAnsiTheme="minorEastAsia" w:hint="eastAsia"/>
          <w:sz w:val="24"/>
          <w:szCs w:val="24"/>
        </w:rPr>
        <w:t>直觉</w:t>
      </w:r>
      <w:r w:rsidRPr="00B23474">
        <w:rPr>
          <w:rFonts w:asciiTheme="minorEastAsia" w:hAnsiTheme="minorEastAsia"/>
          <w:sz w:val="24"/>
          <w:szCs w:val="24"/>
        </w:rPr>
        <w:t>理解</w:t>
      </w:r>
      <w:r w:rsidRPr="00B23474">
        <w:rPr>
          <w:rFonts w:asciiTheme="minorEastAsia" w:hAnsiTheme="minorEastAsia" w:hint="eastAsia"/>
          <w:sz w:val="24"/>
          <w:szCs w:val="24"/>
        </w:rPr>
        <w:t>，</w:t>
      </w:r>
      <w:r w:rsidRPr="00B23474">
        <w:rPr>
          <w:rFonts w:asciiTheme="minorEastAsia" w:hAnsiTheme="minorEastAsia"/>
          <w:sz w:val="24"/>
          <w:szCs w:val="24"/>
        </w:rPr>
        <w:t>现在</w:t>
      </w:r>
      <w:r w:rsidRPr="00B23474">
        <w:rPr>
          <w:rFonts w:asciiTheme="minorEastAsia" w:hAnsiTheme="minorEastAsia" w:hint="eastAsia"/>
          <w:sz w:val="24"/>
          <w:szCs w:val="24"/>
        </w:rPr>
        <w:t>成</w:t>
      </w:r>
      <w:r w:rsidRPr="00B23474">
        <w:rPr>
          <w:rFonts w:asciiTheme="minorEastAsia" w:hAnsiTheme="minorEastAsia"/>
          <w:sz w:val="24"/>
          <w:szCs w:val="24"/>
        </w:rPr>
        <w:t>为了影响力传播的经典模型。</w:t>
      </w:r>
      <w:r w:rsidRPr="00B23474">
        <w:rPr>
          <w:rFonts w:asciiTheme="minorEastAsia" w:hAnsiTheme="minorEastAsia" w:hint="eastAsia"/>
          <w:sz w:val="24"/>
          <w:szCs w:val="24"/>
        </w:rPr>
        <w:t>2009年W</w:t>
      </w:r>
      <w:r w:rsidRPr="00B23474">
        <w:rPr>
          <w:rFonts w:asciiTheme="minorEastAsia" w:hAnsiTheme="minorEastAsia"/>
          <w:sz w:val="24"/>
          <w:szCs w:val="24"/>
        </w:rPr>
        <w:t xml:space="preserve">. </w:t>
      </w:r>
      <w:r w:rsidRPr="00B23474">
        <w:rPr>
          <w:rFonts w:asciiTheme="minorEastAsia" w:hAnsiTheme="minorEastAsia" w:hint="eastAsia"/>
          <w:sz w:val="24"/>
          <w:szCs w:val="24"/>
        </w:rPr>
        <w:t>Ch</w:t>
      </w:r>
      <w:r w:rsidRPr="00B23474">
        <w:rPr>
          <w:rFonts w:asciiTheme="minorEastAsia" w:hAnsiTheme="minorEastAsia"/>
          <w:sz w:val="24"/>
          <w:szCs w:val="24"/>
        </w:rPr>
        <w:t>en</w:t>
      </w:r>
      <w:r w:rsidRPr="00B23474">
        <w:rPr>
          <w:rFonts w:asciiTheme="minorEastAsia" w:hAnsiTheme="minorEastAsia" w:hint="eastAsia"/>
          <w:sz w:val="24"/>
          <w:szCs w:val="24"/>
        </w:rPr>
        <w:t>等人改进</w:t>
      </w:r>
      <w:r w:rsidRPr="00B23474">
        <w:rPr>
          <w:rFonts w:asciiTheme="minorEastAsia" w:hAnsiTheme="minorEastAsia"/>
          <w:sz w:val="24"/>
          <w:szCs w:val="24"/>
        </w:rPr>
        <w:t>了独立级联模型</w:t>
      </w:r>
      <w:r w:rsidRPr="00B23474">
        <w:rPr>
          <w:rFonts w:asciiTheme="minorEastAsia" w:hAnsiTheme="minorEastAsia" w:hint="eastAsia"/>
          <w:sz w:val="24"/>
          <w:szCs w:val="24"/>
        </w:rPr>
        <w:t>，通过概率</w:t>
      </w:r>
      <w:r w:rsidR="00E6088E">
        <w:rPr>
          <w:rFonts w:asciiTheme="minorEastAsia" w:hAnsiTheme="minorEastAsia" w:hint="eastAsia"/>
          <w:sz w:val="24"/>
          <w:szCs w:val="24"/>
        </w:rPr>
        <w:t>1-</w:t>
      </w:r>
      <w:bookmarkStart w:id="80" w:name="OLE_LINK96"/>
      <w:bookmarkStart w:id="81"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0"/>
      <w:bookmarkEnd w:id="81"/>
      <w:r w:rsidRPr="00B23474">
        <w:rPr>
          <w:rFonts w:asciiTheme="minorEastAsia" w:hAnsiTheme="minorEastAsia" w:hint="eastAsia"/>
          <w:sz w:val="24"/>
          <w:szCs w:val="24"/>
        </w:rPr>
        <w:t>移除</w:t>
      </w:r>
      <w:r w:rsidRPr="00B23474">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sz w:val="24"/>
          <w:szCs w:val="24"/>
        </w:rPr>
        <w:t>，</w:t>
      </w:r>
      <w:r w:rsidRPr="00B23474">
        <w:rPr>
          <w:rFonts w:asciiTheme="minorEastAsia" w:hAnsiTheme="minorEastAsia" w:hint="eastAsia"/>
          <w:sz w:val="24"/>
          <w:szCs w:val="24"/>
        </w:rPr>
        <w:t>然后</w:t>
      </w:r>
      <w:r w:rsidRPr="00B23474">
        <w:rPr>
          <w:rFonts w:asciiTheme="minorEastAsia" w:hAnsiTheme="minorEastAsia"/>
          <w:sz w:val="24"/>
          <w:szCs w:val="24"/>
        </w:rPr>
        <w:t>计算</w:t>
      </w:r>
      <w:r w:rsidRPr="00B23474">
        <w:rPr>
          <w:rFonts w:asciiTheme="minorEastAsia" w:hAnsiTheme="minorEastAsia" w:hint="eastAsia"/>
          <w:sz w:val="24"/>
          <w:szCs w:val="24"/>
        </w:rPr>
        <w:t>从每个节点出发</w:t>
      </w:r>
      <w:r w:rsidRPr="00B23474">
        <w:rPr>
          <w:rFonts w:asciiTheme="minorEastAsia" w:hAnsiTheme="minorEastAsia"/>
          <w:sz w:val="24"/>
          <w:szCs w:val="24"/>
        </w:rPr>
        <w:t>的可达</w:t>
      </w:r>
      <w:r w:rsidRPr="00B23474">
        <w:rPr>
          <w:rFonts w:asciiTheme="minorEastAsia" w:hAnsiTheme="minorEastAsia" w:hint="eastAsia"/>
          <w:sz w:val="24"/>
          <w:szCs w:val="24"/>
        </w:rPr>
        <w:t>节点</w:t>
      </w:r>
      <w:r w:rsidRPr="00B23474">
        <w:rPr>
          <w:rFonts w:asciiTheme="minorEastAsia" w:hAnsiTheme="minorEastAsia"/>
          <w:sz w:val="24"/>
          <w:szCs w:val="24"/>
        </w:rPr>
        <w:t>数作为</w:t>
      </w:r>
      <w:r w:rsidRPr="00B23474">
        <w:rPr>
          <w:rFonts w:asciiTheme="minorEastAsia" w:hAnsiTheme="minorEastAsia" w:hint="eastAsia"/>
          <w:sz w:val="24"/>
          <w:szCs w:val="24"/>
        </w:rPr>
        <w:t>相应</w:t>
      </w:r>
      <w:r w:rsidRPr="00B23474">
        <w:rPr>
          <w:rFonts w:asciiTheme="minorEastAsia" w:hAnsiTheme="minorEastAsia"/>
          <w:sz w:val="24"/>
          <w:szCs w:val="24"/>
        </w:rPr>
        <w:t>节点的</w:t>
      </w:r>
      <w:r w:rsidRPr="00B23474">
        <w:rPr>
          <w:rFonts w:asciiTheme="minorEastAsia" w:hAnsiTheme="minorEastAsia" w:hint="eastAsia"/>
          <w:sz w:val="24"/>
          <w:szCs w:val="24"/>
        </w:rPr>
        <w:t>影响力</w:t>
      </w:r>
      <w:r w:rsidRPr="00B23474">
        <w:rPr>
          <w:rFonts w:asciiTheme="minorEastAsia" w:hAnsiTheme="minorEastAsia"/>
          <w:sz w:val="24"/>
          <w:szCs w:val="24"/>
        </w:rPr>
        <w:t>，</w:t>
      </w:r>
      <w:r w:rsidRPr="00B23474">
        <w:rPr>
          <w:rFonts w:asciiTheme="minorEastAsia" w:hAnsiTheme="minorEastAsia" w:hint="eastAsia"/>
          <w:sz w:val="24"/>
          <w:szCs w:val="24"/>
        </w:rPr>
        <w:t>为了</w:t>
      </w:r>
      <w:r w:rsidRPr="00B23474">
        <w:rPr>
          <w:rFonts w:asciiTheme="minorEastAsia" w:hAnsiTheme="minorEastAsia"/>
          <w:sz w:val="24"/>
          <w:szCs w:val="24"/>
        </w:rPr>
        <w:t>使</w:t>
      </w:r>
      <w:r w:rsidRPr="00B23474">
        <w:rPr>
          <w:rFonts w:asciiTheme="minorEastAsia" w:hAnsiTheme="minorEastAsia" w:hint="eastAsia"/>
          <w:sz w:val="24"/>
          <w:szCs w:val="24"/>
        </w:rPr>
        <w:t>结果</w:t>
      </w:r>
      <w:r w:rsidRPr="00B23474">
        <w:rPr>
          <w:rFonts w:asciiTheme="minorEastAsia" w:hAnsiTheme="minorEastAsia"/>
          <w:sz w:val="24"/>
          <w:szCs w:val="24"/>
        </w:rPr>
        <w:t>更准确进行多次实现取平均可达数作为节点的影响力。</w:t>
      </w:r>
      <w:r w:rsidRPr="00B23474">
        <w:rPr>
          <w:rFonts w:asciiTheme="minorEastAsia" w:hAnsiTheme="minorEastAsia" w:hint="eastAsia"/>
          <w:sz w:val="24"/>
          <w:szCs w:val="24"/>
        </w:rPr>
        <w:t>本次</w:t>
      </w:r>
      <w:r w:rsidRPr="00B23474">
        <w:rPr>
          <w:rFonts w:asciiTheme="minorEastAsia" w:hAnsiTheme="minorEastAsia"/>
          <w:sz w:val="24"/>
          <w:szCs w:val="24"/>
        </w:rPr>
        <w:t>实验将使用这个</w:t>
      </w:r>
      <w:r w:rsidRPr="00B23474">
        <w:rPr>
          <w:rFonts w:asciiTheme="minorEastAsia" w:hAnsiTheme="minorEastAsia" w:hint="eastAsia"/>
          <w:sz w:val="24"/>
          <w:szCs w:val="24"/>
        </w:rPr>
        <w:t>影响力</w:t>
      </w:r>
      <w:r w:rsidRPr="00B23474">
        <w:rPr>
          <w:rFonts w:asciiTheme="minorEastAsia" w:hAnsiTheme="minorEastAsia"/>
          <w:sz w:val="24"/>
          <w:szCs w:val="24"/>
        </w:rPr>
        <w:t>传播模型</w:t>
      </w:r>
      <w:r w:rsidRPr="00B23474">
        <w:rPr>
          <w:rFonts w:asciiTheme="minorEastAsia" w:hAnsiTheme="minorEastAsia" w:hint="eastAsia"/>
          <w:sz w:val="24"/>
          <w:szCs w:val="24"/>
        </w:rPr>
        <w:t>。</w:t>
      </w:r>
    </w:p>
    <w:p w:rsidR="00A13B13" w:rsidRPr="00B23474" w:rsidRDefault="00A13B13" w:rsidP="00A13B13">
      <w:pPr>
        <w:rPr>
          <w:rFonts w:asciiTheme="minorEastAsia" w:hAnsiTheme="minorEastAsia"/>
          <w:sz w:val="24"/>
          <w:szCs w:val="24"/>
        </w:rPr>
      </w:pPr>
      <w:r w:rsidRPr="00B23474">
        <w:rPr>
          <w:rFonts w:asciiTheme="minorEastAsia" w:hAnsiTheme="minorEastAsia"/>
          <w:sz w:val="24"/>
          <w:szCs w:val="24"/>
        </w:rPr>
        <w:tab/>
      </w:r>
      <w:r w:rsidRPr="00B23474">
        <w:rPr>
          <w:rFonts w:asciiTheme="minorEastAsia" w:hAnsiTheme="minorEastAsia" w:hint="eastAsia"/>
          <w:sz w:val="24"/>
          <w:szCs w:val="24"/>
        </w:rPr>
        <w:t>对于一个</w:t>
      </w:r>
      <w:r w:rsidRPr="00B23474">
        <w:rPr>
          <w:rFonts w:asciiTheme="minorEastAsia" w:hAnsiTheme="minorEastAsia"/>
          <w:sz w:val="24"/>
          <w:szCs w:val="24"/>
        </w:rPr>
        <w:t>给</w:t>
      </w:r>
      <w:r w:rsidRPr="00B23474">
        <w:rPr>
          <w:rFonts w:asciiTheme="minorEastAsia" w:hAnsiTheme="minorEastAsia" w:hint="eastAsia"/>
          <w:sz w:val="24"/>
          <w:szCs w:val="24"/>
        </w:rPr>
        <w:t>定</w:t>
      </w:r>
      <w:r w:rsidRPr="00B23474">
        <w:rPr>
          <w:rFonts w:asciiTheme="minorEastAsia" w:hAnsiTheme="minorEastAsia"/>
          <w:sz w:val="24"/>
          <w:szCs w:val="24"/>
        </w:rPr>
        <w:t>的有向</w:t>
      </w:r>
      <w:r w:rsidRPr="00B23474">
        <w:rPr>
          <w:rFonts w:asciiTheme="minorEastAsia" w:hAnsiTheme="minorEastAsia" w:hint="eastAsia"/>
          <w:sz w:val="24"/>
          <w:szCs w:val="24"/>
        </w:rPr>
        <w:t>图G(</w:t>
      </w:r>
      <w:r w:rsidR="00454238">
        <w:rPr>
          <w:rFonts w:asciiTheme="minorEastAsia" w:hAnsiTheme="minorEastAsia"/>
          <w:sz w:val="24"/>
          <w:szCs w:val="24"/>
        </w:rPr>
        <w:t>V,E,W</w:t>
      </w:r>
      <w:r w:rsidRPr="00B23474">
        <w:rPr>
          <w:rFonts w:asciiTheme="minorEastAsia" w:hAnsiTheme="minorEastAsia" w:hint="eastAsia"/>
          <w:sz w:val="24"/>
          <w:szCs w:val="24"/>
        </w:rPr>
        <w:t>)，V是</w:t>
      </w:r>
      <w:r w:rsidRPr="00B23474">
        <w:rPr>
          <w:rFonts w:asciiTheme="minorEastAsia" w:hAnsiTheme="minorEastAsia"/>
          <w:sz w:val="24"/>
          <w:szCs w:val="24"/>
        </w:rPr>
        <w:t>节点集</w:t>
      </w:r>
      <w:r w:rsidRPr="00B23474">
        <w:rPr>
          <w:rFonts w:asciiTheme="minorEastAsia" w:hAnsiTheme="minorEastAsia" w:hint="eastAsia"/>
          <w:sz w:val="24"/>
          <w:szCs w:val="24"/>
        </w:rPr>
        <w:t>，E是</w:t>
      </w:r>
      <w:r w:rsidRPr="00B23474">
        <w:rPr>
          <w:rFonts w:asciiTheme="minorEastAsia" w:hAnsiTheme="minorEastAsia"/>
          <w:sz w:val="24"/>
          <w:szCs w:val="24"/>
        </w:rPr>
        <w:t>边集合，</w:t>
      </w:r>
      <w:r w:rsidR="00D633D9">
        <w:rPr>
          <w:rFonts w:asciiTheme="minorEastAsia" w:hAnsiTheme="minorEastAsia"/>
          <w:sz w:val="24"/>
          <w:szCs w:val="24"/>
        </w:rPr>
        <w:t>W</w:t>
      </w:r>
      <w:r w:rsidRPr="00B23474">
        <w:rPr>
          <w:rFonts w:asciiTheme="minorEastAsia" w:hAnsiTheme="minorEastAsia" w:hint="eastAsia"/>
          <w:sz w:val="24"/>
          <w:szCs w:val="24"/>
        </w:rPr>
        <w:t>是</w:t>
      </w:r>
      <w:r w:rsidRPr="00B23474">
        <w:rPr>
          <w:rFonts w:asciiTheme="minorEastAsia" w:hAnsiTheme="minorEastAsia"/>
          <w:sz w:val="24"/>
          <w:szCs w:val="24"/>
        </w:rPr>
        <w:t>边的权值</w:t>
      </w:r>
      <w:r w:rsidRPr="00B23474">
        <w:rPr>
          <w:rFonts w:asciiTheme="minorEastAsia" w:hAnsiTheme="minorEastAsia" w:hint="eastAsia"/>
          <w:sz w:val="24"/>
          <w:szCs w:val="24"/>
        </w:rPr>
        <w:t>集合</w:t>
      </w:r>
      <w:r w:rsidRPr="00B23474">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表示从</w:t>
      </w:r>
      <w:r w:rsidRPr="00B23474">
        <w:rPr>
          <w:rFonts w:asciiTheme="minorEastAsia" w:hAnsiTheme="minorEastAsia"/>
          <w:sz w:val="24"/>
          <w:szCs w:val="24"/>
        </w:rPr>
        <w:t>节点</w:t>
      </w:r>
      <w:bookmarkStart w:id="82" w:name="OLE_LINK92"/>
      <w:bookmarkStart w:id="83"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2"/>
      <w:bookmarkEnd w:id="83"/>
      <w:r w:rsidRPr="00B23474">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的边的权重。</w:t>
      </w:r>
      <w:r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B23474">
        <w:rPr>
          <w:rFonts w:asciiTheme="minorEastAsia" w:hAnsiTheme="minorEastAsia" w:hint="eastAsia"/>
          <w:sz w:val="24"/>
          <w:szCs w:val="24"/>
        </w:rPr>
        <w:t>在</w:t>
      </w:r>
      <w:r w:rsidRPr="00B23474">
        <w:rPr>
          <w:rFonts w:asciiTheme="minorEastAsia" w:hAnsiTheme="minorEastAsia"/>
          <w:sz w:val="24"/>
          <w:szCs w:val="24"/>
        </w:rPr>
        <w:t>第t轮被激活的种子集合</w:t>
      </w:r>
      <w:r w:rsidRPr="00B23474">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B23474">
        <w:rPr>
          <w:rFonts w:asciiTheme="minorEastAsia" w:hAnsiTheme="minorEastAsia" w:hint="eastAsia"/>
          <w:sz w:val="24"/>
          <w:szCs w:val="24"/>
        </w:rPr>
        <w:t xml:space="preserve"> = S表示初始</w:t>
      </w:r>
      <w:r w:rsidRPr="00B23474">
        <w:rPr>
          <w:rFonts w:asciiTheme="minorEastAsia" w:hAnsiTheme="minorEastAsia"/>
          <w:sz w:val="24"/>
          <w:szCs w:val="24"/>
        </w:rPr>
        <w:t>的</w:t>
      </w:r>
      <w:r w:rsidRPr="00B23474">
        <w:rPr>
          <w:rFonts w:asciiTheme="minorEastAsia" w:hAnsiTheme="minorEastAsia" w:hint="eastAsia"/>
          <w:sz w:val="24"/>
          <w:szCs w:val="24"/>
        </w:rPr>
        <w:t>种子</w:t>
      </w:r>
      <w:r w:rsidRPr="00B23474">
        <w:rPr>
          <w:rFonts w:asciiTheme="minorEastAsia" w:hAnsiTheme="minorEastAsia"/>
          <w:sz w:val="24"/>
          <w:szCs w:val="24"/>
        </w:rPr>
        <w:t>集合。</w:t>
      </w:r>
      <w:r w:rsidRPr="00B23474">
        <w:rPr>
          <w:rFonts w:asciiTheme="minorEastAsia" w:hAnsiTheme="minorEastAsia" w:hint="eastAsia"/>
          <w:sz w:val="24"/>
          <w:szCs w:val="24"/>
        </w:rPr>
        <w:t>在</w:t>
      </w:r>
      <w:r w:rsidRPr="00B23474">
        <w:rPr>
          <w:rFonts w:asciiTheme="minorEastAsia" w:hAnsiTheme="minorEastAsia"/>
          <w:sz w:val="24"/>
          <w:szCs w:val="24"/>
        </w:rPr>
        <w:t>t</w:t>
      </w:r>
      <w:r w:rsidRPr="00B23474">
        <w:rPr>
          <w:rFonts w:asciiTheme="minorEastAsia" w:hAnsiTheme="minorEastAsia" w:hint="eastAsia"/>
          <w:sz w:val="24"/>
          <w:szCs w:val="24"/>
        </w:rPr>
        <w:t>&gt;0轮，一个</w:t>
      </w:r>
      <w:r w:rsidRPr="00B23474">
        <w:rPr>
          <w:rFonts w:asciiTheme="minorEastAsia" w:hAnsiTheme="minorEastAsia"/>
          <w:sz w:val="24"/>
          <w:szCs w:val="24"/>
        </w:rPr>
        <w:t>给定的</w:t>
      </w:r>
      <w:r w:rsidRPr="00B23474">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B23474">
        <w:rPr>
          <w:rFonts w:asciiTheme="minorEastAsia" w:hAnsiTheme="minorEastAsia" w:hint="eastAsia"/>
          <w:sz w:val="24"/>
          <w:szCs w:val="24"/>
        </w:rPr>
        <w:t>V，</w:t>
      </w:r>
      <w:r w:rsidRPr="00B23474">
        <w:rPr>
          <w:rFonts w:asciiTheme="minorEastAsia" w:hAnsiTheme="minorEastAsia"/>
          <w:sz w:val="24"/>
          <w:szCs w:val="24"/>
        </w:rPr>
        <w:t>被</w:t>
      </w:r>
      <w:r w:rsidRPr="00B23474">
        <w:rPr>
          <w:rFonts w:asciiTheme="minorEastAsia" w:hAnsiTheme="minorEastAsia" w:hint="eastAsia"/>
          <w:sz w:val="24"/>
          <w:szCs w:val="24"/>
        </w:rPr>
        <w:t>它在</w:t>
      </w:r>
      <w:r w:rsidRPr="00B23474">
        <w:rPr>
          <w:rFonts w:asciiTheme="minorEastAsia" w:hAnsiTheme="minorEastAsia"/>
          <w:sz w:val="24"/>
          <w:szCs w:val="24"/>
        </w:rPr>
        <w:t>t-1</w:t>
      </w:r>
      <w:r w:rsidRPr="00B23474">
        <w:rPr>
          <w:rFonts w:asciiTheme="minorEastAsia" w:hAnsiTheme="minorEastAsia" w:hint="eastAsia"/>
          <w:sz w:val="24"/>
          <w:szCs w:val="24"/>
        </w:rPr>
        <w:t>步骤</w:t>
      </w:r>
      <w:r w:rsidRPr="00B23474">
        <w:rPr>
          <w:rFonts w:asciiTheme="minorEastAsia" w:hAnsiTheme="minorEastAsia"/>
          <w:sz w:val="24"/>
          <w:szCs w:val="24"/>
        </w:rPr>
        <w:t>激活的邻居</w:t>
      </w:r>
      <w:r w:rsidRPr="00B23474">
        <w:rPr>
          <w:rFonts w:asciiTheme="minorEastAsia" w:hAnsiTheme="minorEastAsia" w:hint="eastAsia"/>
          <w:sz w:val="24"/>
          <w:szCs w:val="24"/>
        </w:rPr>
        <w:t>节点</w:t>
      </w:r>
      <w:r w:rsidRPr="00B23474">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是</w:t>
      </w:r>
      <w:r w:rsidRPr="00B23474">
        <w:rPr>
          <w:rFonts w:asciiTheme="minorEastAsia" w:hAnsiTheme="minorEastAsia"/>
          <w:sz w:val="24"/>
          <w:szCs w:val="24"/>
        </w:rPr>
        <w:t>独立的</w:t>
      </w:r>
      <w:r w:rsidRPr="00B23474">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B23474">
        <w:rPr>
          <w:rFonts w:asciiTheme="minorEastAsia" w:hAnsiTheme="minorEastAsia" w:hint="eastAsia"/>
          <w:sz w:val="24"/>
          <w:szCs w:val="24"/>
        </w:rPr>
        <w:t>。在</w:t>
      </w:r>
      <w:r w:rsidRPr="00B23474">
        <w:rPr>
          <w:rFonts w:asciiTheme="minorEastAsia" w:hAnsiTheme="minorEastAsia"/>
          <w:sz w:val="24"/>
          <w:szCs w:val="24"/>
        </w:rPr>
        <w:t>这样的模型下</w:t>
      </w:r>
      <w:r w:rsidRPr="00B23474">
        <w:rPr>
          <w:rFonts w:asciiTheme="minorEastAsia" w:hAnsiTheme="minorEastAsia" w:hint="eastAsia"/>
          <w:sz w:val="24"/>
          <w:szCs w:val="24"/>
        </w:rPr>
        <w:t>节点</w:t>
      </w:r>
      <w:r w:rsidRPr="00B23474">
        <w:rPr>
          <w:rFonts w:asciiTheme="minorEastAsia" w:hAnsiTheme="minorEastAsia"/>
          <w:sz w:val="24"/>
          <w:szCs w:val="24"/>
        </w:rPr>
        <w:t>u被激活的</w:t>
      </w:r>
      <w:r w:rsidRPr="00B23474">
        <w:rPr>
          <w:rFonts w:asciiTheme="minorEastAsia" w:hAnsiTheme="minorEastAsia" w:hint="eastAsia"/>
          <w:sz w:val="24"/>
          <w:szCs w:val="24"/>
        </w:rPr>
        <w:t>概率</w:t>
      </w:r>
      <w:r w:rsidRPr="00B23474">
        <w:rPr>
          <w:rFonts w:asciiTheme="minorEastAsia" w:hAnsiTheme="minorEastAsia"/>
          <w:sz w:val="24"/>
          <w:szCs w:val="24"/>
        </w:rPr>
        <w:t>可以用下面的公式来</w:t>
      </w:r>
      <w:r w:rsidRPr="00B23474">
        <w:rPr>
          <w:rFonts w:asciiTheme="minorEastAsia" w:hAnsiTheme="minorEastAsia" w:hint="eastAsia"/>
          <w:sz w:val="24"/>
          <w:szCs w:val="24"/>
        </w:rPr>
        <w:t>表示</w:t>
      </w:r>
      <w:r w:rsidRPr="00B23474">
        <w:rPr>
          <w:rFonts w:asciiTheme="minorEastAsia" w:hAnsiTheme="minorEastAsia"/>
          <w:sz w:val="24"/>
          <w:szCs w:val="24"/>
        </w:rPr>
        <w:t>：</w:t>
      </w:r>
    </w:p>
    <w:p w:rsidR="00A13B13" w:rsidRPr="00B23474" w:rsidRDefault="00A13B13" w:rsidP="00A13B13">
      <w:pPr>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B23474" w:rsidRDefault="00A13B13" w:rsidP="00A13B13">
      <w:pPr>
        <w:rPr>
          <w:rFonts w:asciiTheme="minorEastAsia" w:hAnsiTheme="minorEastAsia"/>
          <w:sz w:val="24"/>
          <w:szCs w:val="24"/>
        </w:rPr>
      </w:pPr>
      <w:r w:rsidRPr="00B23474">
        <w:rPr>
          <w:rFonts w:asciiTheme="minorEastAsia" w:hAnsiTheme="minorEastAsia" w:hint="eastAsia"/>
          <w:sz w:val="24"/>
          <w:szCs w:val="24"/>
        </w:rPr>
        <w:lastRenderedPageBreak/>
        <w:t>按照上面</w:t>
      </w:r>
      <w:r w:rsidRPr="00B23474">
        <w:rPr>
          <w:rFonts w:asciiTheme="minorEastAsia" w:hAnsiTheme="minorEastAsia"/>
          <w:sz w:val="24"/>
          <w:szCs w:val="24"/>
        </w:rPr>
        <w:t>的迭代步骤，</w:t>
      </w:r>
      <w:r w:rsidRPr="00B23474">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B23474">
        <w:rPr>
          <w:rFonts w:asciiTheme="minorEastAsia" w:hAnsiTheme="minorEastAsia" w:hint="eastAsia"/>
          <w:sz w:val="24"/>
          <w:szCs w:val="24"/>
        </w:rPr>
        <w:t>为</w:t>
      </w:r>
      <w:r w:rsidRPr="00B23474">
        <w:rPr>
          <w:rFonts w:asciiTheme="minorEastAsia" w:hAnsiTheme="minorEastAsia"/>
          <w:sz w:val="24"/>
          <w:szCs w:val="24"/>
        </w:rPr>
        <w:t>空</w:t>
      </w:r>
      <w:r w:rsidRPr="00B23474">
        <w:rPr>
          <w:rFonts w:asciiTheme="minorEastAsia" w:hAnsiTheme="minorEastAsia" w:hint="eastAsia"/>
          <w:sz w:val="24"/>
          <w:szCs w:val="24"/>
        </w:rPr>
        <w:t>。</w:t>
      </w:r>
    </w:p>
    <w:p w:rsidR="00B566B8" w:rsidRPr="00F91D5F" w:rsidRDefault="00A13B13" w:rsidP="008B1E1C">
      <w:pPr>
        <w:rPr>
          <w:rFonts w:asciiTheme="minorEastAsia" w:hAnsiTheme="minorEastAsia"/>
          <w:sz w:val="24"/>
          <w:szCs w:val="24"/>
        </w:rPr>
      </w:pPr>
      <w:r w:rsidRPr="00B23474">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B23474">
        <w:rPr>
          <w:rFonts w:asciiTheme="minorEastAsia" w:hAnsiTheme="minorEastAsia"/>
          <w:sz w:val="24"/>
          <w:szCs w:val="24"/>
        </w:rPr>
        <w:t>节点</w:t>
      </w:r>
      <w:r w:rsidRPr="00B23474">
        <w:rPr>
          <w:rFonts w:asciiTheme="minorEastAsia" w:hAnsiTheme="minorEastAsia" w:hint="eastAsia"/>
          <w:sz w:val="24"/>
          <w:szCs w:val="24"/>
        </w:rPr>
        <w:t>只</w:t>
      </w:r>
      <w:r w:rsidRPr="00B23474">
        <w:rPr>
          <w:rFonts w:asciiTheme="minorEastAsia" w:hAnsiTheme="minorEastAsia"/>
          <w:sz w:val="24"/>
          <w:szCs w:val="24"/>
        </w:rPr>
        <w:t>会</w:t>
      </w:r>
      <w:r w:rsidRPr="00B23474">
        <w:rPr>
          <w:rFonts w:asciiTheme="minorEastAsia" w:hAnsiTheme="minorEastAsia" w:hint="eastAsia"/>
          <w:sz w:val="24"/>
          <w:szCs w:val="24"/>
        </w:rPr>
        <w:t>尝试</w:t>
      </w:r>
      <w:r w:rsidRPr="00B23474">
        <w:rPr>
          <w:rFonts w:asciiTheme="minorEastAsia" w:hAnsiTheme="minorEastAsia"/>
          <w:sz w:val="24"/>
          <w:szCs w:val="24"/>
        </w:rPr>
        <w:t>一次</w:t>
      </w:r>
      <w:r w:rsidRPr="00B23474">
        <w:rPr>
          <w:rFonts w:asciiTheme="minorEastAsia" w:hAnsiTheme="minorEastAsia" w:hint="eastAsia"/>
          <w:sz w:val="24"/>
          <w:szCs w:val="24"/>
        </w:rPr>
        <w:t>通过</w:t>
      </w:r>
      <w:bookmarkStart w:id="84" w:name="OLE_LINK94"/>
      <w:bookmarkStart w:id="85"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4"/>
      <w:bookmarkEnd w:id="85"/>
      <w:r w:rsidRPr="00B23474">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节点</w:t>
      </w:r>
      <w:r w:rsidRPr="00B23474">
        <w:rPr>
          <w:rFonts w:asciiTheme="minorEastAsia" w:hAnsiTheme="minorEastAsia" w:hint="eastAsia"/>
          <w:sz w:val="24"/>
          <w:szCs w:val="24"/>
        </w:rPr>
        <w:t>，因此</w:t>
      </w:r>
      <w:r w:rsidRPr="00B23474">
        <w:rPr>
          <w:rFonts w:asciiTheme="minorEastAsia" w:hAnsiTheme="minorEastAsia"/>
          <w:sz w:val="24"/>
          <w:szCs w:val="24"/>
        </w:rPr>
        <w:t>我们可以换个角度，</w:t>
      </w:r>
      <w:r w:rsidR="007F2229">
        <w:rPr>
          <w:rFonts w:asciiTheme="minorEastAsia" w:hAnsiTheme="minorEastAsia" w:hint="eastAsia"/>
          <w:sz w:val="24"/>
          <w:szCs w:val="24"/>
        </w:rPr>
        <w:t>根据</w:t>
      </w:r>
      <w:r w:rsidR="007F2229" w:rsidRPr="00B23474">
        <w:rPr>
          <w:rFonts w:asciiTheme="minorEastAsia" w:hAnsiTheme="minorEastAsia" w:hint="eastAsia"/>
          <w:sz w:val="24"/>
          <w:szCs w:val="24"/>
        </w:rPr>
        <w:t>2009年W</w:t>
      </w:r>
      <w:r w:rsidR="007F2229" w:rsidRPr="00B23474">
        <w:rPr>
          <w:rFonts w:asciiTheme="minorEastAsia" w:hAnsiTheme="minorEastAsia"/>
          <w:sz w:val="24"/>
          <w:szCs w:val="24"/>
        </w:rPr>
        <w:t xml:space="preserve">. </w:t>
      </w:r>
      <w:r w:rsidR="007F2229" w:rsidRPr="00B23474">
        <w:rPr>
          <w:rFonts w:asciiTheme="minorEastAsia" w:hAnsiTheme="minorEastAsia" w:hint="eastAsia"/>
          <w:sz w:val="24"/>
          <w:szCs w:val="24"/>
        </w:rPr>
        <w:t>Ch</w:t>
      </w:r>
      <w:r w:rsidR="007F2229" w:rsidRPr="00B23474">
        <w:rPr>
          <w:rFonts w:asciiTheme="minorEastAsia" w:hAnsiTheme="minorEastAsia"/>
          <w:sz w:val="24"/>
          <w:szCs w:val="24"/>
        </w:rPr>
        <w:t>en</w:t>
      </w:r>
      <w:r w:rsidR="007F2229" w:rsidRPr="00B23474">
        <w:rPr>
          <w:rFonts w:asciiTheme="minorEastAsia" w:hAnsiTheme="minorEastAsia" w:hint="eastAsia"/>
          <w:sz w:val="24"/>
          <w:szCs w:val="24"/>
        </w:rPr>
        <w:t>等人</w:t>
      </w:r>
      <w:r w:rsidR="007F2229">
        <w:rPr>
          <w:rFonts w:asciiTheme="minorEastAsia" w:hAnsiTheme="minorEastAsia" w:hint="eastAsia"/>
          <w:sz w:val="24"/>
          <w:szCs w:val="24"/>
        </w:rPr>
        <w:t>的思路</w:t>
      </w:r>
      <w:r w:rsidR="007F2229">
        <w:rPr>
          <w:rFonts w:asciiTheme="minorEastAsia" w:hAnsiTheme="minorEastAsia"/>
          <w:sz w:val="24"/>
          <w:szCs w:val="24"/>
        </w:rPr>
        <w:t>，</w:t>
      </w:r>
      <w:r w:rsidRPr="00B23474">
        <w:rPr>
          <w:rFonts w:asciiTheme="minorEastAsia" w:hAnsiTheme="minorEastAsia" w:hint="eastAsia"/>
          <w:sz w:val="24"/>
          <w:szCs w:val="24"/>
        </w:rPr>
        <w:t>可以</w:t>
      </w:r>
      <w:r w:rsidRPr="00B23474">
        <w:rPr>
          <w:rFonts w:asciiTheme="minorEastAsia" w:hAnsiTheme="minorEastAsia"/>
          <w:sz w:val="24"/>
          <w:szCs w:val="24"/>
        </w:rPr>
        <w:t>预先</w:t>
      </w:r>
      <w:r w:rsidRPr="00B23474">
        <w:rPr>
          <w:rFonts w:asciiTheme="minorEastAsia" w:hAnsiTheme="minorEastAsia" w:hint="eastAsia"/>
          <w:sz w:val="24"/>
          <w:szCs w:val="24"/>
        </w:rPr>
        <w:t>通过</w:t>
      </w:r>
      <w:r w:rsidRPr="00B23474">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Pr>
          <w:rFonts w:asciiTheme="minorEastAsia" w:hAnsiTheme="minorEastAsia"/>
          <w:sz w:val="24"/>
          <w:szCs w:val="24"/>
        </w:rPr>
        <w:t>判断</w:t>
      </w:r>
      <w:r w:rsidR="0029774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Pr>
          <w:rFonts w:asciiTheme="minorEastAsia" w:hAnsiTheme="minorEastAsia" w:hint="eastAsia"/>
          <w:sz w:val="24"/>
          <w:szCs w:val="24"/>
        </w:rPr>
        <w:t>。</w:t>
      </w:r>
      <w:r w:rsidR="00FC5EB8">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边可以选</w:t>
      </w:r>
      <w:r w:rsidRPr="00B23474">
        <w:rPr>
          <w:rFonts w:asciiTheme="minorEastAsia" w:hAnsiTheme="minorEastAsia"/>
          <w:sz w:val="24"/>
          <w:szCs w:val="24"/>
        </w:rPr>
        <w:t>择作为影响力传播的边</w:t>
      </w:r>
      <w:r w:rsidRPr="00B23474">
        <w:rPr>
          <w:rFonts w:asciiTheme="minorEastAsia" w:hAnsiTheme="minorEastAsia" w:hint="eastAsia"/>
          <w:sz w:val="24"/>
          <w:szCs w:val="24"/>
        </w:rPr>
        <w:t>，否则</w:t>
      </w:r>
      <w:r w:rsidRPr="00B23474">
        <w:rPr>
          <w:rFonts w:asciiTheme="minorEastAsia" w:hAnsiTheme="minorEastAsia"/>
          <w:sz w:val="24"/>
          <w:szCs w:val="24"/>
        </w:rPr>
        <w:t>认为</w:t>
      </w:r>
      <w:r w:rsidRPr="00B23474">
        <w:rPr>
          <w:rFonts w:asciiTheme="minorEastAsia" w:hAnsiTheme="minorEastAsia" w:hint="eastAsia"/>
          <w:sz w:val="24"/>
          <w:szCs w:val="24"/>
        </w:rPr>
        <w:t>边</w:t>
      </w:r>
      <w:r w:rsidRPr="00B23474">
        <w:rPr>
          <w:rFonts w:asciiTheme="minorEastAsia" w:hAnsiTheme="minorEastAsia"/>
          <w:sz w:val="24"/>
          <w:szCs w:val="24"/>
        </w:rPr>
        <w:t>不被选择</w:t>
      </w:r>
      <w:r w:rsidRPr="00B23474">
        <w:rPr>
          <w:rFonts w:asciiTheme="minorEastAsia" w:hAnsiTheme="minorEastAsia" w:hint="eastAsia"/>
          <w:sz w:val="24"/>
          <w:szCs w:val="24"/>
        </w:rPr>
        <w:t>作为</w:t>
      </w:r>
      <w:r w:rsidRPr="00B23474">
        <w:rPr>
          <w:rFonts w:asciiTheme="minorEastAsia" w:hAnsiTheme="minorEastAsia"/>
          <w:sz w:val="24"/>
          <w:szCs w:val="24"/>
        </w:rPr>
        <w:t>影响力传播的边</w:t>
      </w:r>
      <w:r w:rsidRPr="00B23474">
        <w:rPr>
          <w:rFonts w:asciiTheme="minorEastAsia" w:hAnsiTheme="minorEastAsia" w:hint="eastAsia"/>
          <w:sz w:val="24"/>
          <w:szCs w:val="24"/>
        </w:rPr>
        <w:t>并</w:t>
      </w:r>
      <w:r w:rsidRPr="00B23474">
        <w:rPr>
          <w:rFonts w:asciiTheme="minorEastAsia" w:hAnsiTheme="minorEastAsia"/>
          <w:sz w:val="24"/>
          <w:szCs w:val="24"/>
        </w:rPr>
        <w:t>移除该边</w:t>
      </w:r>
      <w:r w:rsidRPr="00B23474">
        <w:rPr>
          <w:rFonts w:asciiTheme="minorEastAsia" w:hAnsiTheme="minorEastAsia" w:hint="eastAsia"/>
          <w:sz w:val="24"/>
          <w:szCs w:val="24"/>
        </w:rPr>
        <w:t>，</w:t>
      </w:r>
      <w:r w:rsidRPr="00B23474">
        <w:rPr>
          <w:rFonts w:asciiTheme="minorEastAsia" w:hAnsiTheme="minorEastAsia"/>
          <w:sz w:val="24"/>
          <w:szCs w:val="24"/>
        </w:rPr>
        <w:t>这样就可以得到一个新</w:t>
      </w:r>
      <w:r w:rsidRPr="00B23474">
        <w:rPr>
          <w:rFonts w:asciiTheme="minorEastAsia" w:hAnsiTheme="minorEastAsia" w:hint="eastAsia"/>
          <w:sz w:val="24"/>
          <w:szCs w:val="24"/>
        </w:rPr>
        <w:t>的</w:t>
      </w:r>
      <w:r w:rsidRPr="00B23474">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B23474">
        <w:rPr>
          <w:rFonts w:asciiTheme="minorEastAsia" w:hAnsiTheme="minorEastAsia" w:hint="eastAsia"/>
          <w:sz w:val="24"/>
          <w:szCs w:val="24"/>
        </w:rPr>
        <w:t>。</w:t>
      </w:r>
      <w:r w:rsidR="00E867D7">
        <w:rPr>
          <w:rFonts w:asciiTheme="minorEastAsia" w:hAnsiTheme="minorEastAsia" w:hint="eastAsia"/>
          <w:sz w:val="24"/>
          <w:szCs w:val="24"/>
        </w:rPr>
        <w:t>求取强连</w:t>
      </w:r>
      <w:r w:rsidR="00B566B8" w:rsidRPr="00B23474">
        <w:rPr>
          <w:rFonts w:asciiTheme="minorEastAsia" w:hAnsiTheme="minorEastAsia" w:hint="eastAsia"/>
          <w:sz w:val="24"/>
          <w:szCs w:val="24"/>
        </w:rPr>
        <w:t>通</w:t>
      </w:r>
      <w:r w:rsidR="00B566B8" w:rsidRPr="00B23474">
        <w:rPr>
          <w:rFonts w:asciiTheme="minorEastAsia" w:hAnsiTheme="minorEastAsia"/>
          <w:sz w:val="24"/>
          <w:szCs w:val="24"/>
        </w:rPr>
        <w:t>组件</w:t>
      </w:r>
      <w:r w:rsidR="0037777E">
        <w:rPr>
          <w:rFonts w:asciiTheme="minorEastAsia" w:hAnsiTheme="minorEastAsia" w:hint="eastAsia"/>
          <w:sz w:val="24"/>
          <w:szCs w:val="24"/>
        </w:rPr>
        <w:t>C</w:t>
      </w:r>
      <w:r w:rsidR="00FC322E">
        <w:rPr>
          <w:rFonts w:asciiTheme="minorEastAsia" w:hAnsiTheme="minorEastAsia"/>
          <w:sz w:val="24"/>
          <w:szCs w:val="24"/>
        </w:rPr>
        <w:t>,</w:t>
      </w:r>
      <w:r w:rsidR="00FC322E">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Pr>
          <w:rFonts w:asciiTheme="minorEastAsia" w:hAnsiTheme="minorEastAsia" w:hint="eastAsia"/>
          <w:sz w:val="24"/>
          <w:szCs w:val="24"/>
        </w:rPr>
        <w:t>。</w:t>
      </w:r>
      <w:r w:rsidR="0038186A">
        <w:rPr>
          <w:rFonts w:asciiTheme="minorEastAsia" w:hAnsiTheme="minorEastAsia" w:hint="eastAsia"/>
          <w:sz w:val="24"/>
          <w:szCs w:val="24"/>
        </w:rPr>
        <w:t>对于一个</w:t>
      </w:r>
      <w:r w:rsidR="0038186A">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Pr>
          <w:rFonts w:asciiTheme="minorEastAsia" w:hAnsiTheme="minorEastAsia" w:hint="eastAsia"/>
          <w:sz w:val="24"/>
          <w:szCs w:val="24"/>
        </w:rPr>
        <w:t>的可达</w:t>
      </w:r>
      <w:r w:rsidR="00FC794A">
        <w:rPr>
          <w:rFonts w:asciiTheme="minorEastAsia" w:hAnsiTheme="minorEastAsia"/>
          <w:sz w:val="24"/>
          <w:szCs w:val="24"/>
        </w:rPr>
        <w:t>节点</w:t>
      </w:r>
      <w:r w:rsidR="00FC794A">
        <w:rPr>
          <w:rFonts w:asciiTheme="minorEastAsia" w:hAnsiTheme="minorEastAsia" w:hint="eastAsia"/>
          <w:sz w:val="24"/>
          <w:szCs w:val="24"/>
        </w:rPr>
        <w:t>均</w:t>
      </w:r>
      <w:r w:rsidR="00FC794A">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Pr>
          <w:rFonts w:asciiTheme="minorEastAsia" w:hAnsiTheme="minorEastAsia" w:hint="eastAsia"/>
          <w:sz w:val="24"/>
          <w:szCs w:val="24"/>
        </w:rPr>
        <w:t>，</w:t>
      </w:r>
      <w:r w:rsidR="00FB323F">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Pr>
          <w:rFonts w:asciiTheme="minorEastAsia" w:hAnsiTheme="minorEastAsia" w:hint="eastAsia"/>
          <w:sz w:val="24"/>
          <w:szCs w:val="24"/>
        </w:rPr>
        <w:t>。</w:t>
      </w:r>
      <w:r w:rsidR="00C80636" w:rsidRPr="00B23474">
        <w:rPr>
          <w:rFonts w:asciiTheme="minorEastAsia" w:hAnsiTheme="minorEastAsia" w:hint="eastAsia"/>
          <w:sz w:val="24"/>
          <w:szCs w:val="24"/>
        </w:rPr>
        <w:t>对于</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B23474">
        <w:rPr>
          <w:rFonts w:asciiTheme="minorEastAsia" w:hAnsiTheme="minorEastAsia" w:hint="eastAsia"/>
          <w:sz w:val="24"/>
          <w:szCs w:val="24"/>
        </w:rPr>
        <w:t>V\S，如果</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B23474">
        <w:rPr>
          <w:rFonts w:asciiTheme="minorEastAsia" w:hAnsiTheme="minorEastAsia" w:hint="eastAsia"/>
          <w:sz w:val="24"/>
          <w:szCs w:val="24"/>
        </w:rPr>
        <w:t>，</w:t>
      </w:r>
      <w:r w:rsidR="00C80636" w:rsidRPr="00B23474">
        <w:rPr>
          <w:rFonts w:asciiTheme="minorEastAsia" w:hAnsiTheme="minorEastAsia"/>
          <w:sz w:val="24"/>
          <w:szCs w:val="24"/>
        </w:rPr>
        <w:t>那么</w:t>
      </w:r>
      <w:r w:rsidR="00C80636" w:rsidRPr="00B23474">
        <w:rPr>
          <w:rFonts w:asciiTheme="minorEastAsia" w:hAnsiTheme="minorEastAsia" w:hint="eastAsia"/>
          <w:sz w:val="24"/>
          <w:szCs w:val="24"/>
        </w:rPr>
        <w:t>在</w:t>
      </w:r>
      <w:r w:rsidR="00C80636" w:rsidRPr="00B23474">
        <w:rPr>
          <w:rFonts w:asciiTheme="minorEastAsia" w:hAnsiTheme="minorEastAsia"/>
          <w:sz w:val="24"/>
          <w:szCs w:val="24"/>
        </w:rPr>
        <w:t>选择影响力最大节点时候为了避免选择</w:t>
      </w:r>
      <w:r w:rsidR="00C80636" w:rsidRPr="00B23474">
        <w:rPr>
          <w:rFonts w:asciiTheme="minorEastAsia" w:hAnsiTheme="minorEastAsia" w:hint="eastAsia"/>
          <w:sz w:val="24"/>
          <w:szCs w:val="24"/>
        </w:rPr>
        <w:t>影响</w:t>
      </w:r>
      <w:r w:rsidR="00C80636" w:rsidRPr="00B23474">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B23474">
        <w:rPr>
          <w:rFonts w:asciiTheme="minorEastAsia" w:hAnsiTheme="minorEastAsia"/>
          <w:sz w:val="24"/>
          <w:szCs w:val="24"/>
        </w:rPr>
        <w:t>的</w:t>
      </w:r>
      <w:r w:rsidR="00C80636" w:rsidRPr="00B23474">
        <w:rPr>
          <w:rFonts w:asciiTheme="minorEastAsia" w:hAnsiTheme="minorEastAsia" w:hint="eastAsia"/>
          <w:sz w:val="24"/>
          <w:szCs w:val="24"/>
        </w:rPr>
        <w:t>影响力</w:t>
      </w:r>
      <w:r w:rsidR="00C80636" w:rsidRPr="00B23474">
        <w:rPr>
          <w:rFonts w:asciiTheme="minorEastAsia" w:hAnsiTheme="minorEastAsia"/>
          <w:sz w:val="24"/>
          <w:szCs w:val="24"/>
        </w:rPr>
        <w:t>记作</w:t>
      </w:r>
      <w:r w:rsidR="00C80636" w:rsidRPr="00B23474">
        <w:rPr>
          <w:rFonts w:asciiTheme="minorEastAsia" w:hAnsiTheme="minorEastAsia" w:hint="eastAsia"/>
          <w:sz w:val="24"/>
          <w:szCs w:val="24"/>
        </w:rPr>
        <w:t>0，</w:t>
      </w:r>
      <w:r w:rsidR="00C80636" w:rsidRPr="00B23474">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B23474">
        <w:rPr>
          <w:rFonts w:asciiTheme="minorEastAsia" w:hAnsiTheme="minorEastAsia" w:hint="eastAsia"/>
          <w:sz w:val="24"/>
          <w:szCs w:val="24"/>
        </w:rPr>
        <w:t>。</w:t>
      </w:r>
      <w:r w:rsidR="009D46CF">
        <w:rPr>
          <w:rFonts w:asciiTheme="minorEastAsia" w:hAnsiTheme="minorEastAsia" w:hint="eastAsia"/>
          <w:sz w:val="24"/>
          <w:szCs w:val="24"/>
        </w:rPr>
        <w:t>独立</w:t>
      </w:r>
      <w:r w:rsidR="009D46CF">
        <w:rPr>
          <w:rFonts w:asciiTheme="minorEastAsia" w:hAnsiTheme="minorEastAsia"/>
          <w:sz w:val="24"/>
          <w:szCs w:val="24"/>
        </w:rPr>
        <w:t>级联模型求取节点影响力的时候往往需要进行多次模拟</w:t>
      </w:r>
      <w:r w:rsidR="009D46CF">
        <w:rPr>
          <w:rFonts w:asciiTheme="minorEastAsia" w:hAnsiTheme="minorEastAsia" w:hint="eastAsia"/>
          <w:sz w:val="24"/>
          <w:szCs w:val="24"/>
        </w:rPr>
        <w:t>取</w:t>
      </w:r>
      <w:r w:rsidR="009D46CF">
        <w:rPr>
          <w:rFonts w:asciiTheme="minorEastAsia" w:hAnsiTheme="minorEastAsia"/>
          <w:sz w:val="24"/>
          <w:szCs w:val="24"/>
        </w:rPr>
        <w:t>节点的平均影响力。</w:t>
      </w:r>
    </w:p>
    <w:p w:rsidR="00847189" w:rsidRDefault="00847189" w:rsidP="008B1E1C">
      <w:pPr>
        <w:rPr>
          <w:rFonts w:asciiTheme="minorEastAsia" w:hAnsiTheme="minorEastAsia"/>
          <w:sz w:val="24"/>
          <w:szCs w:val="24"/>
        </w:rPr>
      </w:pPr>
    </w:p>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使用2009年W</w:t>
      </w:r>
      <w:r w:rsidRPr="00847189">
        <w:rPr>
          <w:rFonts w:asciiTheme="minorEastAsia" w:hAnsiTheme="minorEastAsia"/>
          <w:sz w:val="24"/>
          <w:szCs w:val="24"/>
        </w:rPr>
        <w:t xml:space="preserve">. </w:t>
      </w:r>
      <w:r w:rsidRPr="00847189">
        <w:rPr>
          <w:rFonts w:asciiTheme="minorEastAsia" w:hAnsiTheme="minorEastAsia" w:hint="eastAsia"/>
          <w:sz w:val="24"/>
          <w:szCs w:val="24"/>
        </w:rPr>
        <w:t>Ch</w:t>
      </w:r>
      <w:r w:rsidRPr="00847189">
        <w:rPr>
          <w:rFonts w:asciiTheme="minorEastAsia" w:hAnsiTheme="minorEastAsia"/>
          <w:sz w:val="24"/>
          <w:szCs w:val="24"/>
        </w:rPr>
        <w:t>en</w:t>
      </w:r>
      <w:r w:rsidRPr="00847189">
        <w:rPr>
          <w:rFonts w:asciiTheme="minorEastAsia" w:hAnsiTheme="minorEastAsia" w:hint="eastAsia"/>
          <w:sz w:val="24"/>
          <w:szCs w:val="24"/>
        </w:rPr>
        <w:t>等人改进的</w:t>
      </w:r>
      <w:r w:rsidRPr="00847189">
        <w:rPr>
          <w:rFonts w:asciiTheme="minorEastAsia" w:hAnsiTheme="minorEastAsia"/>
          <w:sz w:val="24"/>
          <w:szCs w:val="24"/>
        </w:rPr>
        <w:t>独立级联模型</w:t>
      </w:r>
      <w:r w:rsidRPr="00847189">
        <w:rPr>
          <w:rFonts w:asciiTheme="minorEastAsia" w:hAnsiTheme="minorEastAsia" w:hint="eastAsia"/>
          <w:sz w:val="24"/>
          <w:szCs w:val="24"/>
        </w:rPr>
        <w:t>求</w:t>
      </w:r>
      <w:r w:rsidR="00D517A7">
        <w:rPr>
          <w:rFonts w:asciiTheme="minorEastAsia" w:hAnsiTheme="minorEastAsia" w:hint="eastAsia"/>
          <w:sz w:val="24"/>
          <w:szCs w:val="24"/>
        </w:rPr>
        <w:t>节点影响力</w:t>
      </w:r>
      <w:r w:rsidR="003C4E74">
        <w:rPr>
          <w:rFonts w:asciiTheme="minorEastAsia" w:hAnsiTheme="minorEastAsia" w:hint="eastAsia"/>
          <w:sz w:val="24"/>
          <w:szCs w:val="24"/>
        </w:rPr>
        <w:t>增益的</w:t>
      </w:r>
      <w:r w:rsidR="00F8678B">
        <w:rPr>
          <w:rFonts w:asciiTheme="minorEastAsia" w:hAnsiTheme="minorEastAsia" w:hint="eastAsia"/>
          <w:sz w:val="24"/>
          <w:szCs w:val="24"/>
        </w:rPr>
        <w:t>伪代码如下</w:t>
      </w:r>
      <w:r w:rsidRPr="00847189">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sidR="003A0617">
              <w:rPr>
                <w:rFonts w:asciiTheme="minorEastAsia" w:hAnsiTheme="minorEastAsia" w:hint="eastAsia"/>
                <w:sz w:val="24"/>
                <w:szCs w:val="24"/>
              </w:rPr>
              <w:t>，S</w:t>
            </w:r>
            <w:r w:rsidRPr="00847189">
              <w:rPr>
                <w:rFonts w:asciiTheme="minorEastAsia" w:hAnsiTheme="minorEastAsia"/>
                <w:sz w:val="24"/>
                <w:szCs w:val="24"/>
              </w:rPr>
              <w:t>)</w:t>
            </w:r>
          </w:p>
          <w:p w:rsidR="00847189" w:rsidRDefault="0005136C" w:rsidP="00847189">
            <w:pPr>
              <w:rPr>
                <w:rFonts w:asciiTheme="minorEastAsia" w:hAnsiTheme="minorEastAsia"/>
                <w:sz w:val="24"/>
                <w:szCs w:val="24"/>
              </w:rPr>
            </w:pPr>
            <w:r>
              <w:rPr>
                <w:rFonts w:asciiTheme="minorEastAsia" w:hAnsiTheme="minorEastAsia" w:hint="eastAsia"/>
                <w:sz w:val="24"/>
                <w:szCs w:val="24"/>
              </w:rPr>
              <w:t>输入</w:t>
            </w:r>
            <w:r w:rsidR="000B4E45">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sidR="003A0617">
              <w:rPr>
                <w:rFonts w:asciiTheme="minorEastAsia" w:hAnsiTheme="minorEastAsia" w:hint="eastAsia"/>
                <w:sz w:val="24"/>
                <w:szCs w:val="24"/>
              </w:rPr>
              <w:t>，</w:t>
            </w:r>
            <w:r w:rsidR="003A0617">
              <w:rPr>
                <w:rFonts w:asciiTheme="minorEastAsia" w:hAnsiTheme="minorEastAsia"/>
                <w:sz w:val="24"/>
                <w:szCs w:val="24"/>
              </w:rPr>
              <w:t>种子</w:t>
            </w:r>
            <w:r w:rsidR="003A0617">
              <w:rPr>
                <w:rFonts w:asciiTheme="minorEastAsia" w:hAnsiTheme="minorEastAsia" w:hint="eastAsia"/>
                <w:sz w:val="24"/>
                <w:szCs w:val="24"/>
              </w:rPr>
              <w:t>节点</w:t>
            </w:r>
            <w:r w:rsidR="003A0617">
              <w:rPr>
                <w:rFonts w:asciiTheme="minorEastAsia" w:hAnsiTheme="minorEastAsia"/>
                <w:sz w:val="24"/>
                <w:szCs w:val="24"/>
              </w:rPr>
              <w:t>集合</w:t>
            </w:r>
            <w:r w:rsidR="003A0617">
              <w:rPr>
                <w:rFonts w:asciiTheme="minorEastAsia" w:hAnsiTheme="minorEastAsia" w:hint="eastAsia"/>
                <w:sz w:val="24"/>
                <w:szCs w:val="24"/>
              </w:rPr>
              <w:t>S</w:t>
            </w:r>
          </w:p>
          <w:p w:rsidR="0056584F" w:rsidRDefault="000B4E45" w:rsidP="00847189">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sidR="00A86ED6">
              <w:rPr>
                <w:rFonts w:asciiTheme="minorEastAsia" w:hAnsiTheme="minorEastAsia" w:hint="eastAsia"/>
                <w:sz w:val="24"/>
                <w:szCs w:val="24"/>
              </w:rPr>
              <w:t>f</w:t>
            </w:r>
          </w:p>
          <w:p w:rsidR="000D5D56" w:rsidRDefault="000D5D56" w:rsidP="00847189">
            <w:pPr>
              <w:rPr>
                <w:rFonts w:asciiTheme="minorEastAsia" w:hAnsiTheme="minorEastAsia"/>
                <w:sz w:val="24"/>
                <w:szCs w:val="24"/>
              </w:rPr>
            </w:pPr>
            <w:r>
              <w:rPr>
                <w:rFonts w:asciiTheme="minorEastAsia" w:hAnsiTheme="minorEastAsia"/>
                <w:sz w:val="24"/>
                <w:szCs w:val="24"/>
              </w:rPr>
              <w:t>1</w:t>
            </w:r>
            <w:r w:rsidR="00C323D3">
              <w:rPr>
                <w:rFonts w:asciiTheme="minorEastAsia" w:hAnsiTheme="minorEastAsia" w:hint="eastAsia"/>
                <w:sz w:val="24"/>
                <w:szCs w:val="24"/>
              </w:rPr>
              <w:t>.</w:t>
            </w:r>
            <w:r>
              <w:rPr>
                <w:rFonts w:asciiTheme="minorEastAsia" w:hAnsiTheme="minorEastAsia" w:hint="eastAsia"/>
                <w:sz w:val="24"/>
                <w:szCs w:val="24"/>
              </w:rPr>
              <w:t xml:space="preserve">N </w:t>
            </w:r>
            <w:r w:rsidR="00D246AB" w:rsidRPr="009F5D50">
              <w:rPr>
                <w:rFonts w:asciiTheme="minorEastAsia" w:hAnsiTheme="minorEastAsia" w:hint="eastAsia"/>
                <w:sz w:val="24"/>
                <w:szCs w:val="24"/>
              </w:rPr>
              <w:t>←</w:t>
            </w:r>
            <w:r w:rsidR="00D246AB">
              <w:rPr>
                <w:rFonts w:asciiTheme="minorEastAsia" w:hAnsiTheme="minorEastAsia" w:hint="eastAsia"/>
                <w:sz w:val="24"/>
                <w:szCs w:val="24"/>
              </w:rPr>
              <w:t>2</w:t>
            </w:r>
            <w:r w:rsidR="00D246AB">
              <w:rPr>
                <w:rFonts w:asciiTheme="minorEastAsia" w:hAnsiTheme="minorEastAsia"/>
                <w:sz w:val="24"/>
                <w:szCs w:val="24"/>
              </w:rPr>
              <w:t>000</w:t>
            </w:r>
            <w:r w:rsidR="000A6668">
              <w:rPr>
                <w:rFonts w:asciiTheme="minorEastAsia" w:hAnsiTheme="minorEastAsia"/>
                <w:sz w:val="24"/>
                <w:szCs w:val="24"/>
              </w:rPr>
              <w:t xml:space="preserve"> # 模拟影响力传播次数</w:t>
            </w:r>
          </w:p>
          <w:p w:rsidR="009F5D50" w:rsidRDefault="003948EC" w:rsidP="00847189">
            <w:pPr>
              <w:rPr>
                <w:rFonts w:asciiTheme="minorEastAsia" w:hAnsiTheme="minorEastAsia"/>
                <w:sz w:val="24"/>
                <w:szCs w:val="24"/>
              </w:rPr>
            </w:pPr>
            <w:r>
              <w:rPr>
                <w:rFonts w:asciiTheme="minorEastAsia" w:hAnsiTheme="minorEastAsia"/>
                <w:sz w:val="24"/>
                <w:szCs w:val="24"/>
              </w:rPr>
              <w:t>2</w:t>
            </w:r>
            <w:r w:rsidR="00C73E1A">
              <w:rPr>
                <w:rFonts w:asciiTheme="minorEastAsia" w:hAnsiTheme="minorEastAsia" w:hint="eastAsia"/>
                <w:sz w:val="24"/>
                <w:szCs w:val="24"/>
              </w:rPr>
              <w:t>.</w:t>
            </w:r>
            <w:r w:rsidR="009F5D50" w:rsidRPr="009F5D50">
              <w:rPr>
                <w:rFonts w:asciiTheme="minorEastAsia" w:hAnsiTheme="minorEastAsia" w:hint="eastAsia"/>
                <w:sz w:val="24"/>
                <w:szCs w:val="24"/>
              </w:rPr>
              <w:t>f←zeros array  # f初始是一个0数组</w:t>
            </w:r>
          </w:p>
          <w:p w:rsidR="002F4D6D" w:rsidRDefault="002F4D6D" w:rsidP="00847189">
            <w:pPr>
              <w:rPr>
                <w:rFonts w:asciiTheme="minorEastAsia" w:hAnsiTheme="minorEastAsia"/>
                <w:sz w:val="24"/>
                <w:szCs w:val="24"/>
              </w:rPr>
            </w:pPr>
            <w:r>
              <w:rPr>
                <w:rFonts w:asciiTheme="minorEastAsia" w:hAnsiTheme="minorEastAsia"/>
                <w:sz w:val="24"/>
                <w:szCs w:val="24"/>
              </w:rPr>
              <w:t>3</w:t>
            </w:r>
            <w:r w:rsidR="00FB2ACF">
              <w:rPr>
                <w:rFonts w:asciiTheme="minorEastAsia" w:hAnsiTheme="minorEastAsia" w:hint="eastAsia"/>
                <w:sz w:val="24"/>
                <w:szCs w:val="24"/>
              </w:rPr>
              <w:t>.</w:t>
            </w:r>
            <w:r>
              <w:rPr>
                <w:rFonts w:asciiTheme="minorEastAsia" w:hAnsiTheme="minorEastAsia"/>
                <w:sz w:val="24"/>
                <w:szCs w:val="24"/>
              </w:rPr>
              <w:t>for r in [1,2,...,N]</w:t>
            </w:r>
          </w:p>
          <w:p w:rsidR="00C2510C" w:rsidRDefault="003948EC" w:rsidP="00847189">
            <w:pPr>
              <w:rPr>
                <w:rFonts w:asciiTheme="minorEastAsia" w:hAnsiTheme="minorEastAsia"/>
                <w:sz w:val="24"/>
                <w:szCs w:val="24"/>
              </w:rPr>
            </w:pPr>
            <w:r>
              <w:rPr>
                <w:rFonts w:asciiTheme="minorEastAsia" w:hAnsiTheme="minorEastAsia" w:hint="eastAsia"/>
                <w:sz w:val="24"/>
                <w:szCs w:val="24"/>
              </w:rPr>
              <w:t>4</w:t>
            </w:r>
            <w:r w:rsidR="00FB2ACF">
              <w:rPr>
                <w:rFonts w:asciiTheme="minorEastAsia" w:hAnsiTheme="minorEastAsia" w:hint="eastAsia"/>
                <w:sz w:val="24"/>
                <w:szCs w:val="24"/>
              </w:rPr>
              <w:t>.</w:t>
            </w:r>
            <w:r w:rsidR="00B10D50">
              <w:rPr>
                <w:rFonts w:asciiTheme="minorEastAsia" w:hAnsiTheme="minorEastAsia" w:hint="eastAsia"/>
                <w:sz w:val="24"/>
                <w:szCs w:val="24"/>
              </w:rPr>
              <w:t xml:space="preserve"> </w:t>
            </w:r>
            <w:r w:rsidR="00B10D50">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2510C" w:rsidRPr="009F5D50">
              <w:rPr>
                <w:rFonts w:asciiTheme="minorEastAsia" w:hAnsiTheme="minorEastAsia" w:hint="eastAsia"/>
                <w:sz w:val="24"/>
                <w:szCs w:val="24"/>
              </w:rPr>
              <w:t>←</w:t>
            </w:r>
            <w:r w:rsidR="00C2510C">
              <w:rPr>
                <w:rFonts w:asciiTheme="minorEastAsia" w:hAnsiTheme="minorEastAsia"/>
                <w:sz w:val="24"/>
                <w:szCs w:val="24"/>
              </w:rPr>
              <w:t>复制</w:t>
            </w:r>
            <w:r w:rsidR="00C2510C">
              <w:rPr>
                <w:rFonts w:asciiTheme="minorEastAsia" w:hAnsiTheme="minorEastAsia" w:hint="eastAsia"/>
                <w:sz w:val="24"/>
                <w:szCs w:val="24"/>
              </w:rPr>
              <w:t>G</w:t>
            </w:r>
          </w:p>
          <w:p w:rsidR="00FE363D" w:rsidRDefault="003948EC" w:rsidP="00847189">
            <w:pPr>
              <w:rPr>
                <w:rFonts w:asciiTheme="minorEastAsia" w:hAnsiTheme="minorEastAsia"/>
                <w:sz w:val="24"/>
                <w:szCs w:val="24"/>
              </w:rPr>
            </w:pPr>
            <w:r>
              <w:rPr>
                <w:rFonts w:asciiTheme="minorEastAsia" w:hAnsiTheme="minorEastAsia"/>
                <w:sz w:val="24"/>
                <w:szCs w:val="24"/>
              </w:rPr>
              <w:t>5</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7645A2">
              <w:rPr>
                <w:rFonts w:asciiTheme="minorEastAsia" w:hAnsiTheme="minorEastAsia" w:hint="eastAsia"/>
                <w:sz w:val="24"/>
                <w:szCs w:val="24"/>
              </w:rPr>
              <w:t>for</w:t>
            </w:r>
            <w:r w:rsidR="007645A2">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sidR="00CF5358">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189" w:rsidRPr="00847189">
              <w:rPr>
                <w:rFonts w:asciiTheme="minorEastAsia" w:hAnsiTheme="minorEastAsia" w:hint="eastAsia"/>
                <w:sz w:val="24"/>
                <w:szCs w:val="24"/>
              </w:rPr>
              <w:t>中</w:t>
            </w:r>
            <w:r w:rsidR="007645A2">
              <w:rPr>
                <w:rFonts w:asciiTheme="minorEastAsia" w:hAnsiTheme="minorEastAsia" w:hint="eastAsia"/>
                <w:sz w:val="24"/>
                <w:szCs w:val="24"/>
              </w:rPr>
              <w:t>的</w:t>
            </w:r>
            <w:r w:rsidR="007645A2">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E363D" w:rsidRDefault="003948EC" w:rsidP="00847189">
            <w:pPr>
              <w:rPr>
                <w:rFonts w:asciiTheme="minorEastAsia" w:hAnsiTheme="minorEastAsia"/>
                <w:sz w:val="24"/>
                <w:szCs w:val="24"/>
              </w:rPr>
            </w:pPr>
            <w:r>
              <w:rPr>
                <w:rFonts w:asciiTheme="minorEastAsia" w:hAnsiTheme="minorEastAsia" w:hint="eastAsia"/>
                <w:sz w:val="24"/>
                <w:szCs w:val="24"/>
              </w:rPr>
              <w:t>6</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if</w:t>
            </w:r>
            <w:r w:rsidR="00FE363D">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C11D7" w:rsidRDefault="003948EC" w:rsidP="00FE363D">
            <w:pPr>
              <w:rPr>
                <w:rFonts w:asciiTheme="minorEastAsia" w:hAnsiTheme="minorEastAsia"/>
                <w:sz w:val="24"/>
                <w:szCs w:val="24"/>
              </w:rPr>
            </w:pPr>
            <w:r>
              <w:rPr>
                <w:rFonts w:asciiTheme="minorEastAsia" w:hAnsiTheme="minorEastAsia" w:hint="eastAsia"/>
                <w:sz w:val="24"/>
                <w:szCs w:val="24"/>
              </w:rPr>
              <w:t>7</w:t>
            </w:r>
            <w:r w:rsidR="00FB2ACF">
              <w:rPr>
                <w:rFonts w:asciiTheme="minorEastAsia" w:hAnsiTheme="minorEastAsia" w:hint="eastAsia"/>
                <w:sz w:val="24"/>
                <w:szCs w:val="24"/>
              </w:rPr>
              <w:t>.</w:t>
            </w:r>
            <w:r w:rsidR="00FE363D">
              <w:rPr>
                <w:rFonts w:asciiTheme="minorEastAsia" w:hAnsiTheme="minorEastAsia" w:hint="eastAsia"/>
                <w:sz w:val="24"/>
                <w:szCs w:val="24"/>
              </w:rPr>
              <w:t xml:space="preserve">    </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FE363D">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983BFF" w:rsidRDefault="003948EC" w:rsidP="00847189">
            <w:pPr>
              <w:rPr>
                <w:rFonts w:asciiTheme="minorEastAsia" w:hAnsiTheme="minorEastAsia"/>
                <w:sz w:val="24"/>
                <w:szCs w:val="24"/>
              </w:rPr>
            </w:pPr>
            <w:r>
              <w:rPr>
                <w:rFonts w:asciiTheme="minorEastAsia" w:hAnsiTheme="minorEastAsia" w:hint="eastAsia"/>
                <w:sz w:val="24"/>
                <w:szCs w:val="24"/>
              </w:rPr>
              <w:t>8</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C52BFC">
              <w:rPr>
                <w:rFonts w:asciiTheme="minorEastAsia" w:hAnsiTheme="minorEastAsia" w:hint="eastAsia"/>
                <w:sz w:val="24"/>
                <w:szCs w:val="24"/>
              </w:rPr>
              <w:t>C</w:t>
            </w:r>
            <w:r w:rsidR="00983BFF" w:rsidRPr="009F5D50">
              <w:rPr>
                <w:rFonts w:asciiTheme="minorEastAsia" w:hAnsiTheme="minorEastAsia" w:hint="eastAsia"/>
                <w:sz w:val="24"/>
                <w:szCs w:val="24"/>
              </w:rPr>
              <w:t>←</w:t>
            </w:r>
            <w:r w:rsidR="00983BFF">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339">
              <w:rPr>
                <w:rFonts w:asciiTheme="minorEastAsia" w:hAnsiTheme="minorEastAsia" w:hint="eastAsia"/>
                <w:sz w:val="24"/>
                <w:szCs w:val="24"/>
              </w:rPr>
              <w:t>的</w:t>
            </w:r>
            <w:r w:rsidR="00B612E2">
              <w:rPr>
                <w:rFonts w:asciiTheme="minorEastAsia" w:hAnsiTheme="minorEastAsia"/>
                <w:sz w:val="24"/>
                <w:szCs w:val="24"/>
              </w:rPr>
              <w:t>强连</w:t>
            </w:r>
            <w:r w:rsidR="00983BFF">
              <w:rPr>
                <w:rFonts w:asciiTheme="minorEastAsia" w:hAnsiTheme="minorEastAsia"/>
                <w:sz w:val="24"/>
                <w:szCs w:val="24"/>
              </w:rPr>
              <w:t>通组件</w:t>
            </w:r>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9</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F</w:t>
            </w:r>
            <w:r w:rsidR="00847189" w:rsidRPr="00847189">
              <w:rPr>
                <w:rFonts w:asciiTheme="minorEastAsia" w:hAnsiTheme="minorEastAsia" w:hint="eastAsia"/>
                <w:sz w:val="24"/>
                <w:szCs w:val="24"/>
              </w:rPr>
              <w:t xml:space="preserve">or </w:t>
            </w:r>
            <w:r w:rsidR="001F1B50">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in V\S</w:t>
            </w:r>
          </w:p>
          <w:p w:rsidR="006333D6" w:rsidRDefault="003948EC" w:rsidP="00847189">
            <w:pPr>
              <w:rPr>
                <w:rFonts w:asciiTheme="minorEastAsia" w:hAnsiTheme="minorEastAsia"/>
                <w:sz w:val="24"/>
                <w:szCs w:val="24"/>
              </w:rPr>
            </w:pPr>
            <w:r>
              <w:rPr>
                <w:rFonts w:asciiTheme="minorEastAsia" w:hAnsiTheme="minorEastAsia"/>
                <w:sz w:val="24"/>
                <w:szCs w:val="24"/>
              </w:rPr>
              <w:t>10</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25206">
              <w:rPr>
                <w:rFonts w:asciiTheme="minorEastAsia" w:hAnsiTheme="minorEastAsia"/>
                <w:sz w:val="24"/>
                <w:szCs w:val="24"/>
              </w:rPr>
              <w:t>i</w:t>
            </w:r>
            <w:r w:rsidR="001F1B50">
              <w:rPr>
                <w:rFonts w:asciiTheme="minorEastAsia" w:hAnsiTheme="minorEastAsia"/>
                <w:sz w:val="24"/>
                <w:szCs w:val="24"/>
              </w:rPr>
              <w:t xml:space="preserve">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11</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847189" w:rsidRPr="00847189" w:rsidRDefault="003948EC" w:rsidP="00847189">
            <w:pPr>
              <w:rPr>
                <w:rFonts w:asciiTheme="minorEastAsia" w:hAnsiTheme="minorEastAsia"/>
                <w:sz w:val="24"/>
                <w:szCs w:val="24"/>
              </w:rPr>
            </w:pPr>
            <w:r>
              <w:rPr>
                <w:rFonts w:asciiTheme="minorEastAsia" w:hAnsiTheme="minorEastAsia"/>
                <w:sz w:val="24"/>
                <w:szCs w:val="24"/>
              </w:rPr>
              <w:t>13</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 xml:space="preserve">if </w:t>
            </w:r>
          </w:p>
          <w:p w:rsidR="00847189" w:rsidRDefault="003948EC" w:rsidP="00847189">
            <w:pPr>
              <w:rPr>
                <w:rFonts w:asciiTheme="minorEastAsia" w:hAnsiTheme="minorEastAsia"/>
                <w:sz w:val="24"/>
                <w:szCs w:val="24"/>
              </w:rPr>
            </w:pPr>
            <w:r>
              <w:rPr>
                <w:rFonts w:asciiTheme="minorEastAsia" w:hAnsiTheme="minorEastAsia" w:hint="eastAsia"/>
                <w:sz w:val="24"/>
                <w:szCs w:val="24"/>
              </w:rPr>
              <w:t>14</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for</w:t>
            </w:r>
          </w:p>
          <w:p w:rsidR="006A187A" w:rsidRDefault="003948EC" w:rsidP="006A187A">
            <w:pPr>
              <w:rPr>
                <w:rFonts w:asciiTheme="minorEastAsia" w:hAnsiTheme="minorEastAsia"/>
                <w:sz w:val="24"/>
                <w:szCs w:val="24"/>
              </w:rPr>
            </w:pPr>
            <w:r>
              <w:rPr>
                <w:rFonts w:asciiTheme="minorEastAsia" w:hAnsiTheme="minorEastAsia"/>
                <w:sz w:val="24"/>
                <w:szCs w:val="24"/>
              </w:rPr>
              <w:t>15</w:t>
            </w:r>
            <w:r w:rsidR="00FB2ACF">
              <w:rPr>
                <w:rFonts w:asciiTheme="minorEastAsia" w:hAnsiTheme="minorEastAsia" w:hint="eastAsia"/>
                <w:sz w:val="24"/>
                <w:szCs w:val="24"/>
              </w:rPr>
              <w:t>.</w:t>
            </w:r>
            <w:r w:rsidR="00744354">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A26739">
              <w:rPr>
                <w:rFonts w:asciiTheme="minorEastAsia" w:hAnsiTheme="minorEastAsia" w:hint="eastAsia"/>
                <w:sz w:val="24"/>
                <w:szCs w:val="24"/>
              </w:rPr>
              <w:t xml:space="preserve"> </w:t>
            </w:r>
            <w:r w:rsidR="00671078">
              <w:rPr>
                <w:rFonts w:asciiTheme="minorEastAsia" w:hAnsiTheme="minorEastAsia"/>
                <w:sz w:val="24"/>
                <w:szCs w:val="24"/>
              </w:rPr>
              <w:t>in f</w:t>
            </w:r>
          </w:p>
          <w:p w:rsidR="00A26739" w:rsidRPr="00A26739" w:rsidRDefault="003948EC" w:rsidP="00A26739">
            <w:pPr>
              <w:rPr>
                <w:rFonts w:asciiTheme="minorEastAsia" w:hAnsiTheme="minorEastAsia"/>
                <w:sz w:val="24"/>
                <w:szCs w:val="24"/>
              </w:rPr>
            </w:pPr>
            <w:r>
              <w:rPr>
                <w:rFonts w:asciiTheme="minorEastAsia" w:hAnsiTheme="minorEastAsia"/>
                <w:sz w:val="24"/>
                <w:szCs w:val="24"/>
              </w:rPr>
              <w:t>16</w:t>
            </w:r>
            <w:r w:rsidR="00FB2ACF">
              <w:rPr>
                <w:rFonts w:asciiTheme="minorEastAsia" w:hAnsiTheme="minorEastAsia" w:hint="eastAsia"/>
                <w:sz w:val="24"/>
                <w:szCs w:val="24"/>
              </w:rPr>
              <w:t>.</w:t>
            </w:r>
            <w:r w:rsidR="00975936">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0D5D56" w:rsidRPr="000D5D56" w:rsidRDefault="003948EC" w:rsidP="00847189">
            <w:pPr>
              <w:rPr>
                <w:rFonts w:asciiTheme="minorEastAsia" w:hAnsiTheme="minorEastAsia"/>
                <w:sz w:val="24"/>
                <w:szCs w:val="24"/>
              </w:rPr>
            </w:pPr>
            <w:r>
              <w:rPr>
                <w:rFonts w:asciiTheme="minorEastAsia" w:hAnsiTheme="minorEastAsia"/>
                <w:sz w:val="24"/>
                <w:szCs w:val="24"/>
              </w:rPr>
              <w:t>17</w:t>
            </w:r>
            <w:r w:rsidR="00FB2ACF">
              <w:rPr>
                <w:rFonts w:asciiTheme="minorEastAsia" w:hAnsiTheme="minorEastAsia" w:hint="eastAsia"/>
                <w:sz w:val="24"/>
                <w:szCs w:val="24"/>
              </w:rPr>
              <w:t>.</w:t>
            </w:r>
            <w:r w:rsidR="00457C16">
              <w:rPr>
                <w:rFonts w:asciiTheme="minorEastAsia" w:hAnsiTheme="minorEastAsia"/>
                <w:sz w:val="24"/>
                <w:szCs w:val="24"/>
              </w:rPr>
              <w:t>输出</w:t>
            </w:r>
            <w:r w:rsidR="00D0473C" w:rsidRPr="009F5D50">
              <w:rPr>
                <w:rFonts w:asciiTheme="minorEastAsia" w:hAnsiTheme="minorEastAsia" w:hint="eastAsia"/>
                <w:sz w:val="24"/>
                <w:szCs w:val="24"/>
              </w:rPr>
              <w:t>f</w:t>
            </w:r>
          </w:p>
        </w:tc>
      </w:tr>
    </w:tbl>
    <w:p w:rsidR="00847189" w:rsidRPr="00847189" w:rsidRDefault="000A6668" w:rsidP="00847189">
      <w:pPr>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lastRenderedPageBreak/>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8B1E1C" w:rsidRDefault="00502201" w:rsidP="00253465">
      <w:pPr>
        <w:pStyle w:val="4"/>
      </w:pPr>
      <w:r>
        <w:rPr>
          <w:rFonts w:hint="eastAsia"/>
        </w:rPr>
        <w:t>3</w:t>
      </w:r>
      <w:r>
        <w:t xml:space="preserve">.3.3 </w:t>
      </w:r>
      <w:r>
        <w:rPr>
          <w:rFonts w:hint="eastAsia"/>
        </w:rPr>
        <w:t>热量</w:t>
      </w:r>
      <w:r>
        <w:t>传播模型</w:t>
      </w:r>
    </w:p>
    <w:p w:rsidR="00211B75" w:rsidRPr="000C2F73" w:rsidRDefault="00211B75" w:rsidP="00892347">
      <w:pPr>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多久</w:t>
      </w:r>
      <w:r w:rsidRPr="000C2F73">
        <w:rPr>
          <w:rFonts w:asciiTheme="minorEastAsia" w:hAnsiTheme="minorEastAsia"/>
          <w:sz w:val="24"/>
          <w:szCs w:val="24"/>
        </w:rPr>
        <w:t>会</w:t>
      </w:r>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r w:rsidRPr="000C2F73">
        <w:rPr>
          <w:rFonts w:asciiTheme="minorEastAsia" w:hAnsiTheme="minorEastAsia" w:hint="eastAsia"/>
          <w:sz w:val="24"/>
          <w:szCs w:val="24"/>
        </w:rPr>
        <w:t>方向</w:t>
      </w:r>
      <w:r w:rsidRPr="000C2F73">
        <w:rPr>
          <w:rFonts w:asciiTheme="minorEastAsia" w:hAnsiTheme="minorEastAsia"/>
          <w:sz w:val="24"/>
          <w:szCs w:val="24"/>
        </w:rPr>
        <w:t>跟边的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211B75">
      <w:pPr>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的出度大于</w:t>
      </w:r>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211B75">
      <w:pPr>
        <w:rPr>
          <w:rFonts w:asciiTheme="minorEastAsia" w:hAnsiTheme="minorEastAsia"/>
          <w:sz w:val="24"/>
          <w:szCs w:val="24"/>
        </w:rPr>
      </w:pP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901A77" w:rsidP="00211B75">
      <w:pPr>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211B75">
      <w:pPr>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2D1796">
      <w:pPr>
        <w:rPr>
          <w:rFonts w:asciiTheme="minorEastAsia" w:hAnsiTheme="minorEastAsia"/>
          <w:sz w:val="24"/>
          <w:szCs w:val="24"/>
        </w:rPr>
      </w:pPr>
    </w:p>
    <w:p w:rsidR="00865A0A" w:rsidRPr="000C2F73" w:rsidRDefault="00865A0A" w:rsidP="00865A0A">
      <w:pPr>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0C2F73" w:rsidRDefault="00865A0A" w:rsidP="00EF4149">
            <w:pPr>
              <w:jc w:val="left"/>
              <w:rPr>
                <w:rFonts w:asciiTheme="minorEastAsia" w:hAnsiTheme="minorEastAsia"/>
                <w:sz w:val="24"/>
                <w:szCs w:val="24"/>
              </w:rPr>
            </w:pPr>
            <w:r w:rsidRPr="000C2F73">
              <w:rPr>
                <w:rFonts w:asciiTheme="minorEastAsia" w:hAnsiTheme="minorEastAsia"/>
                <w:sz w:val="24"/>
                <w:szCs w:val="24"/>
              </w:rPr>
              <w:lastRenderedPageBreak/>
              <w:t>Algorithm HeatDiffusion(g, S</w:t>
            </w:r>
            <w:r w:rsidR="00626B32">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sidR="00C36FEE">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865A0A" w:rsidRPr="000C2F73" w:rsidRDefault="0037519B" w:rsidP="00EF4149">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图g，种子</w:t>
            </w:r>
            <w:r w:rsidR="00865A0A" w:rsidRPr="000C2F73">
              <w:rPr>
                <w:rFonts w:asciiTheme="minorEastAsia" w:hAnsiTheme="minorEastAsia"/>
                <w:sz w:val="24"/>
                <w:szCs w:val="24"/>
              </w:rPr>
              <w:t>集合S</w:t>
            </w:r>
            <w:r w:rsidR="00865A0A" w:rsidRPr="000C2F73">
              <w:rPr>
                <w:rFonts w:asciiTheme="minorEastAsia" w:hAnsiTheme="minorEastAsia" w:hint="eastAsia"/>
                <w:sz w:val="24"/>
                <w:szCs w:val="24"/>
              </w:rPr>
              <w:t>，初始</w:t>
            </w:r>
            <w:r w:rsidR="00865A0A" w:rsidRPr="000C2F73">
              <w:rPr>
                <w:rFonts w:asciiTheme="minorEastAsia" w:hAnsiTheme="minorEastAsia"/>
                <w:sz w:val="24"/>
                <w:szCs w:val="24"/>
              </w:rPr>
              <w:t>温度h0</w:t>
            </w:r>
            <w:r w:rsidR="00865A0A" w:rsidRPr="000C2F73">
              <w:rPr>
                <w:rFonts w:asciiTheme="minorEastAsia" w:hAnsiTheme="minorEastAsia" w:hint="eastAsia"/>
                <w:sz w:val="24"/>
                <w:szCs w:val="24"/>
              </w:rPr>
              <w:t>，</w:t>
            </w:r>
            <w:r w:rsidR="00865A0A" w:rsidRPr="000C2F73">
              <w:rPr>
                <w:rFonts w:asciiTheme="minorEastAsia" w:hAnsiTheme="minorEastAsia"/>
                <w:sz w:val="24"/>
                <w:szCs w:val="24"/>
              </w:rPr>
              <w:t xml:space="preserve">传导率a，时间t, </w:t>
            </w:r>
            <w:r w:rsidR="00865A0A" w:rsidRPr="000C2F73">
              <w:rPr>
                <w:rFonts w:asciiTheme="minorEastAsia" w:hAnsiTheme="minorEastAsia" w:hint="eastAsia"/>
                <w:sz w:val="24"/>
                <w:szCs w:val="24"/>
              </w:rPr>
              <w:t>激活</w:t>
            </w:r>
            <w:r w:rsidR="00865A0A" w:rsidRPr="000C2F73">
              <w:rPr>
                <w:rFonts w:asciiTheme="minorEastAsia" w:hAnsiTheme="minorEastAsia"/>
                <w:sz w:val="24"/>
                <w:szCs w:val="24"/>
              </w:rPr>
              <w:t>阈值</w:t>
            </w:r>
            <m:oMath>
              <m:r>
                <m:rPr>
                  <m:sty m:val="p"/>
                </m:rPr>
                <w:rPr>
                  <w:rFonts w:ascii="Cambria Math" w:hAnsi="Cambria Math"/>
                  <w:sz w:val="24"/>
                  <w:szCs w:val="24"/>
                </w:rPr>
                <m:t>θ</m:t>
              </m:r>
            </m:oMath>
          </w:p>
          <w:p w:rsidR="00865A0A" w:rsidRPr="000C2F73" w:rsidRDefault="0008127B" w:rsidP="00EF4149">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1</w:t>
            </w:r>
            <w:r w:rsidR="00B50078">
              <w:rPr>
                <w:rFonts w:asciiTheme="minorEastAsia" w:hAnsiTheme="minorEastAsia" w:hint="eastAsia"/>
                <w:sz w:val="24"/>
                <w:szCs w:val="24"/>
              </w:rPr>
              <w:t>.</w:t>
            </w:r>
            <m:oMath>
              <m:r>
                <m:rPr>
                  <m:sty m:val="p"/>
                </m:rPr>
                <w:rPr>
                  <w:rFonts w:ascii="Cambria Math" w:hAnsi="Cambria Math"/>
                  <w:sz w:val="24"/>
                  <w:szCs w:val="24"/>
                </w:rPr>
                <m:t>σ</m:t>
              </m:r>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影响力为</w:t>
            </w:r>
            <w:r w:rsidR="00B1169B">
              <w:rPr>
                <w:rFonts w:asciiTheme="minorEastAsia" w:hAnsiTheme="minorEastAsia" w:hint="eastAsia"/>
                <w:sz w:val="24"/>
                <w:szCs w:val="24"/>
              </w:rPr>
              <w:t>0</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2</w:t>
            </w:r>
            <w:r w:rsidR="00B50078">
              <w:rPr>
                <w:rFonts w:asciiTheme="minorEastAsia" w:hAnsiTheme="minorEastAsia" w:hint="eastAsia"/>
                <w:sz w:val="24"/>
                <w:szCs w:val="24"/>
              </w:rPr>
              <w:t>.</w:t>
            </w:r>
            <w:r w:rsidR="00865A0A" w:rsidRPr="000C2F73">
              <w:rPr>
                <w:rFonts w:asciiTheme="minorEastAsia" w:hAnsiTheme="minorEastAsia"/>
                <w:sz w:val="24"/>
                <w:szCs w:val="24"/>
              </w:rPr>
              <w:t>f</w:t>
            </w:r>
            <w:r w:rsidR="00865A0A" w:rsidRPr="000C2F73">
              <w:rPr>
                <w:rFonts w:asciiTheme="minorEastAsia" w:hAnsiTheme="minorEastAsia" w:hint="eastAsia"/>
                <w:sz w:val="24"/>
                <w:szCs w:val="24"/>
              </w:rPr>
              <w:t>←z</w:t>
            </w:r>
            <w:r w:rsidR="00865A0A" w:rsidRPr="000C2F73">
              <w:rPr>
                <w:rFonts w:asciiTheme="minorEastAsia" w:hAnsiTheme="minorEastAsia"/>
                <w:sz w:val="24"/>
                <w:szCs w:val="24"/>
              </w:rPr>
              <w:t xml:space="preserve">eros </w:t>
            </w:r>
            <w:r w:rsidR="00865A0A" w:rsidRPr="000C2F73">
              <w:rPr>
                <w:rFonts w:asciiTheme="minorEastAsia" w:hAnsiTheme="minorEastAsia" w:hint="eastAsia"/>
                <w:sz w:val="24"/>
                <w:szCs w:val="24"/>
              </w:rPr>
              <w:t>a</w:t>
            </w:r>
            <w:r w:rsidR="00865A0A" w:rsidRPr="000C2F73">
              <w:rPr>
                <w:rFonts w:asciiTheme="minorEastAsia" w:hAnsiTheme="minorEastAsia"/>
                <w:sz w:val="24"/>
                <w:szCs w:val="24"/>
              </w:rPr>
              <w:t>rray</w:t>
            </w:r>
            <w:r w:rsidR="00B1169B">
              <w:rPr>
                <w:rFonts w:asciiTheme="minorEastAsia" w:hAnsiTheme="minorEastAsia"/>
                <w:sz w:val="24"/>
                <w:szCs w:val="24"/>
              </w:rPr>
              <w:t xml:space="preserve">  # f</w:t>
            </w:r>
            <w:r w:rsidR="00B1169B">
              <w:rPr>
                <w:rFonts w:asciiTheme="minorEastAsia" w:hAnsiTheme="minorEastAsia" w:hint="eastAsia"/>
                <w:sz w:val="24"/>
                <w:szCs w:val="24"/>
              </w:rPr>
              <w:t>初始</w:t>
            </w:r>
            <w:r w:rsidR="00B1169B">
              <w:rPr>
                <w:rFonts w:asciiTheme="minorEastAsia" w:hAnsiTheme="minorEastAsia"/>
                <w:sz w:val="24"/>
                <w:szCs w:val="24"/>
              </w:rPr>
              <w:t>是一个</w:t>
            </w:r>
            <w:r w:rsidR="00B1169B">
              <w:rPr>
                <w:rFonts w:asciiTheme="minorEastAsia" w:hAnsiTheme="minorEastAsia" w:hint="eastAsia"/>
                <w:sz w:val="24"/>
                <w:szCs w:val="24"/>
              </w:rPr>
              <w:t>0数组</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3</w:t>
            </w:r>
            <w:r w:rsidR="00B50078">
              <w:rPr>
                <w:rFonts w:asciiTheme="minorEastAsia" w:hAnsiTheme="minorEastAsia"/>
                <w:sz w:val="24"/>
                <w:szCs w:val="24"/>
              </w:rPr>
              <w:t>.</w:t>
            </w:r>
            <w:r w:rsidR="00865A0A" w:rsidRPr="000C2F73">
              <w:rPr>
                <w:rFonts w:asciiTheme="minorEastAsia" w:hAnsiTheme="minorEastAsia"/>
                <w:sz w:val="24"/>
                <w:szCs w:val="24"/>
              </w:rPr>
              <w:t>for</w:t>
            </w:r>
            <w:r w:rsidR="00865A0A" w:rsidRPr="000C2F73">
              <w:rPr>
                <w:rFonts w:asciiTheme="minorEastAsia" w:hAnsiTheme="minorEastAsia" w:hint="eastAsia"/>
                <w:sz w:val="24"/>
                <w:szCs w:val="24"/>
              </w:rPr>
              <w:t xml:space="preserve"> each </w:t>
            </w:r>
            <w:r w:rsidR="00865A0A" w:rsidRPr="000C2F73">
              <w:rPr>
                <w:rFonts w:asciiTheme="minorEastAsia" w:hAnsiTheme="minorEastAsia"/>
                <w:sz w:val="24"/>
                <w:szCs w:val="24"/>
              </w:rPr>
              <w:t>v</w:t>
            </w:r>
            <w:r w:rsidR="00865A0A" w:rsidRPr="000C2F73">
              <w:rPr>
                <w:rFonts w:asciiTheme="minorEastAsia" w:hAnsiTheme="minorEastAsia" w:hint="eastAsia"/>
                <w:sz w:val="24"/>
                <w:szCs w:val="24"/>
              </w:rPr>
              <w:t xml:space="preserve"> in </w:t>
            </w:r>
            <w:r w:rsidR="00865A0A" w:rsidRPr="000C2F73">
              <w:rPr>
                <w:rFonts w:asciiTheme="minorEastAsia" w:hAnsiTheme="minorEastAsia"/>
                <w:sz w:val="24"/>
                <w:szCs w:val="24"/>
              </w:rPr>
              <w:t>S</w:t>
            </w:r>
          </w:p>
          <w:p w:rsidR="00865A0A" w:rsidRDefault="003055D5" w:rsidP="003055D5">
            <w:pPr>
              <w:jc w:val="left"/>
              <w:rPr>
                <w:rFonts w:asciiTheme="minorEastAsia" w:hAnsiTheme="minorEastAsia"/>
                <w:sz w:val="24"/>
                <w:szCs w:val="24"/>
              </w:rPr>
            </w:pPr>
            <w:r>
              <w:rPr>
                <w:rFonts w:asciiTheme="minorEastAsia" w:hAnsiTheme="minorEastAsia" w:hint="eastAsia"/>
                <w:sz w:val="24"/>
                <w:szCs w:val="24"/>
              </w:rPr>
              <w:t>4</w:t>
            </w:r>
            <w:r w:rsidR="00B50078">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h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种子节点的温度为</w:t>
            </w:r>
            <w:r w:rsidR="00B1169B" w:rsidRPr="000C2F73">
              <w:rPr>
                <w:rFonts w:asciiTheme="minorEastAsia" w:hAnsiTheme="minorEastAsia"/>
                <w:sz w:val="24"/>
                <w:szCs w:val="24"/>
              </w:rPr>
              <w:t>h0</w:t>
            </w:r>
          </w:p>
          <w:p w:rsidR="00F62D45" w:rsidRPr="000C2F73" w:rsidRDefault="00F62D45" w:rsidP="003055D5">
            <w:pPr>
              <w:jc w:val="left"/>
              <w:rPr>
                <w:rFonts w:asciiTheme="minorEastAsia" w:hAnsiTheme="minorEastAsia"/>
                <w:sz w:val="24"/>
                <w:szCs w:val="24"/>
              </w:rPr>
            </w:pPr>
            <w:r>
              <w:rPr>
                <w:rFonts w:asciiTheme="minorEastAsia" w:hAnsiTheme="minorEastAsia"/>
                <w:sz w:val="24"/>
                <w:szCs w:val="24"/>
              </w:rPr>
              <w:t>5</w:t>
            </w:r>
            <w:r w:rsidR="00B50078">
              <w:rPr>
                <w:rFonts w:asciiTheme="minorEastAsia" w:hAnsiTheme="minorEastAsia"/>
                <w:sz w:val="24"/>
                <w:szCs w:val="24"/>
              </w:rPr>
              <w:t>.</w:t>
            </w:r>
            <w:r w:rsidR="002250B7">
              <w:rPr>
                <w:rFonts w:asciiTheme="minorEastAsia" w:hAnsiTheme="minorEastAsia" w:hint="eastAsia"/>
                <w:sz w:val="24"/>
                <w:szCs w:val="24"/>
              </w:rPr>
              <w:t>求解</w:t>
            </w:r>
            <w:r w:rsidR="002250B7">
              <w:rPr>
                <w:rFonts w:asciiTheme="minorEastAsia" w:hAnsiTheme="minorEastAsia"/>
                <w:sz w:val="24"/>
                <w:szCs w:val="24"/>
              </w:rPr>
              <w:t>公式xxx得到</w:t>
            </w:r>
            <w:r w:rsidR="002250B7">
              <w:rPr>
                <w:rFonts w:asciiTheme="minorEastAsia" w:hAnsiTheme="minorEastAsia" w:hint="eastAsia"/>
                <w:sz w:val="24"/>
                <w:szCs w:val="24"/>
              </w:rPr>
              <w:t>H</w:t>
            </w:r>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6</w:t>
            </w:r>
            <w:r w:rsidR="00B50078">
              <w:rPr>
                <w:rFonts w:asciiTheme="minorEastAsia" w:hAnsiTheme="minorEastAsia"/>
                <w:sz w:val="24"/>
                <w:szCs w:val="24"/>
              </w:rPr>
              <w:t>.</w:t>
            </w:r>
            <w:r w:rsidR="00865A0A" w:rsidRPr="000C2F73">
              <w:rPr>
                <w:rFonts w:asciiTheme="minorEastAsia" w:hAnsiTheme="minorEastAsia" w:hint="eastAsia"/>
                <w:sz w:val="24"/>
                <w:szCs w:val="24"/>
              </w:rPr>
              <w:t>计算</w:t>
            </w:r>
            <m:oMath>
              <m:r>
                <m:rPr>
                  <m:sty m:val="p"/>
                </m:rPr>
                <w:rPr>
                  <w:rFonts w:ascii="Cambria Math" w:hAnsi="Cambria Math"/>
                  <w:sz w:val="24"/>
                  <w:szCs w:val="24"/>
                </w:rPr>
                <m:t>f</m:t>
              </m:r>
            </m:oMath>
            <w:r w:rsidR="00865A0A"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7</w:t>
            </w:r>
            <w:r w:rsidR="00B50078">
              <w:rPr>
                <w:rFonts w:asciiTheme="minorEastAsia" w:hAnsiTheme="minorEastAsia"/>
                <w:sz w:val="24"/>
                <w:szCs w:val="24"/>
              </w:rPr>
              <w:t>.</w:t>
            </w:r>
            <w:r w:rsidR="007F7ECE">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65A0A" w:rsidRPr="000C2F73">
              <w:rPr>
                <w:rFonts w:asciiTheme="minorEastAsia" w:hAnsiTheme="minorEastAsia"/>
                <w:sz w:val="24"/>
                <w:szCs w:val="24"/>
              </w:rPr>
              <w:t xml:space="preserve"> in g</w:t>
            </w:r>
          </w:p>
          <w:p w:rsidR="003055D5" w:rsidRDefault="00AB18AE" w:rsidP="003055D5">
            <w:pPr>
              <w:jc w:val="left"/>
              <w:rPr>
                <w:rFonts w:asciiTheme="minorEastAsia" w:hAnsiTheme="minorEastAsia"/>
                <w:sz w:val="24"/>
                <w:szCs w:val="24"/>
              </w:rPr>
            </w:pPr>
            <w:r>
              <w:rPr>
                <w:rFonts w:asciiTheme="minorEastAsia" w:hAnsiTheme="minorEastAsia"/>
                <w:sz w:val="24"/>
                <w:szCs w:val="24"/>
              </w:rPr>
              <w:t>8</w:t>
            </w:r>
            <w:r w:rsidR="00B50078">
              <w:rPr>
                <w:rFonts w:asciiTheme="minorEastAsia" w:hAnsiTheme="minorEastAsia"/>
                <w:sz w:val="24"/>
                <w:szCs w:val="24"/>
              </w:rPr>
              <w:t>.</w:t>
            </w:r>
            <w:r w:rsidR="003055D5">
              <w:rPr>
                <w:rFonts w:asciiTheme="minorEastAsia" w:hAnsiTheme="minorEastAsia" w:hint="eastAsia"/>
                <w:sz w:val="24"/>
                <w:szCs w:val="24"/>
              </w:rPr>
              <w:t xml:space="preserve">    </w:t>
            </w:r>
            <w:r w:rsidR="00865A0A"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865A0A" w:rsidRPr="000C2F73" w:rsidRDefault="00AB18AE" w:rsidP="003055D5">
            <w:pPr>
              <w:jc w:val="left"/>
              <w:rPr>
                <w:rFonts w:asciiTheme="minorEastAsia" w:hAnsiTheme="minorEastAsia"/>
                <w:sz w:val="24"/>
                <w:szCs w:val="24"/>
              </w:rPr>
            </w:pPr>
            <w:r>
              <w:rPr>
                <w:rFonts w:asciiTheme="minorEastAsia" w:hAnsiTheme="minorEastAsia"/>
                <w:sz w:val="24"/>
                <w:szCs w:val="24"/>
              </w:rPr>
              <w:t>9</w:t>
            </w:r>
            <w:r w:rsidR="00B50078">
              <w:rPr>
                <w:rFonts w:asciiTheme="minorEastAsia" w:hAnsiTheme="minorEastAsia"/>
                <w:sz w:val="24"/>
                <w:szCs w:val="24"/>
              </w:rPr>
              <w:t>.</w:t>
            </w:r>
            <w:r w:rsidR="003055D5">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00865A0A" w:rsidRPr="000C2F73">
              <w:rPr>
                <w:rFonts w:asciiTheme="minorEastAsia" w:hAnsiTheme="minorEastAsia"/>
                <w:sz w:val="24"/>
                <w:szCs w:val="24"/>
              </w:rPr>
              <w:t>+= 1</w:t>
            </w:r>
          </w:p>
          <w:p w:rsidR="00865A0A" w:rsidRPr="000C2F73" w:rsidRDefault="00AB18AE" w:rsidP="00DA012C">
            <w:pPr>
              <w:jc w:val="left"/>
              <w:rPr>
                <w:rFonts w:asciiTheme="minorEastAsia" w:hAnsiTheme="minorEastAsia"/>
                <w:sz w:val="24"/>
                <w:szCs w:val="24"/>
              </w:rPr>
            </w:pPr>
            <w:r>
              <w:rPr>
                <w:rFonts w:asciiTheme="minorEastAsia" w:hAnsiTheme="minorEastAsia" w:hint="eastAsia"/>
                <w:sz w:val="24"/>
                <w:szCs w:val="24"/>
              </w:rPr>
              <w:t>10</w:t>
            </w:r>
            <w:r w:rsidR="00B50078">
              <w:rPr>
                <w:rFonts w:asciiTheme="minorEastAsia" w:hAnsiTheme="minorEastAsia"/>
                <w:sz w:val="24"/>
                <w:szCs w:val="24"/>
              </w:rPr>
              <w:t>.</w:t>
            </w:r>
            <w:r w:rsidR="00DA012C">
              <w:rPr>
                <w:rFonts w:asciiTheme="minorEastAsia" w:hAnsiTheme="minorEastAsia" w:hint="eastAsia"/>
                <w:sz w:val="24"/>
                <w:szCs w:val="24"/>
              </w:rPr>
              <w:t>r</w:t>
            </w:r>
            <w:r w:rsidR="00DA012C">
              <w:rPr>
                <w:rFonts w:asciiTheme="minorEastAsia" w:hAnsiTheme="minorEastAsia"/>
                <w:sz w:val="24"/>
                <w:szCs w:val="24"/>
              </w:rPr>
              <w:t xml:space="preserve">eturn </w:t>
            </w:r>
            <m:oMath>
              <m:r>
                <m:rPr>
                  <m:sty m:val="p"/>
                </m:rPr>
                <w:rPr>
                  <w:rFonts w:ascii="Cambria Math" w:hAnsi="Cambria Math"/>
                  <w:sz w:val="24"/>
                  <w:szCs w:val="24"/>
                </w:rPr>
                <m:t>σ</m:t>
              </m:r>
            </m:oMath>
          </w:p>
        </w:tc>
      </w:tr>
    </w:tbl>
    <w:p w:rsidR="006E2FFB" w:rsidRDefault="008127C8"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2D1796">
      <w:pPr>
        <w:rPr>
          <w:rFonts w:asciiTheme="minorEastAsia" w:hAnsiTheme="minorEastAsia"/>
          <w:sz w:val="24"/>
          <w:szCs w:val="24"/>
        </w:rPr>
      </w:pPr>
    </w:p>
    <w:p w:rsidR="000B2D59" w:rsidRDefault="000B2D59" w:rsidP="002D1796">
      <w:pPr>
        <w:rPr>
          <w:rFonts w:asciiTheme="minorEastAsia" w:hAnsiTheme="minorEastAsia"/>
          <w:sz w:val="24"/>
          <w:szCs w:val="24"/>
        </w:rPr>
      </w:pPr>
    </w:p>
    <w:p w:rsidR="000B2D59" w:rsidRDefault="009848E5" w:rsidP="002D1796">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Default="004C0B72" w:rsidP="004C0B72">
            <w:pPr>
              <w:jc w:val="left"/>
              <w:rPr>
                <w:rFonts w:asciiTheme="minorEastAsia" w:hAnsiTheme="minorEastAsia"/>
                <w:sz w:val="24"/>
                <w:szCs w:val="24"/>
              </w:rPr>
            </w:pPr>
            <w:r w:rsidRPr="000C2F73">
              <w:rPr>
                <w:rFonts w:asciiTheme="minorEastAsia" w:hAnsiTheme="minorEastAsia"/>
                <w:sz w:val="24"/>
                <w:szCs w:val="24"/>
              </w:rPr>
              <w:t>Algorithm HeatDiffusion</w:t>
            </w:r>
            <w:r w:rsidR="002B7655">
              <w:rPr>
                <w:rFonts w:asciiTheme="minorEastAsia" w:hAnsiTheme="minorEastAsia"/>
                <w:sz w:val="24"/>
                <w:szCs w:val="24"/>
              </w:rPr>
              <w:t>G</w:t>
            </w:r>
            <w:r w:rsidR="00964D5F">
              <w:rPr>
                <w:rFonts w:asciiTheme="minorEastAsia" w:hAnsiTheme="minorEastAsia"/>
                <w:sz w:val="24"/>
                <w:szCs w:val="24"/>
              </w:rPr>
              <w:t>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E4847" w:rsidRPr="000C2F73" w:rsidRDefault="00FE4847" w:rsidP="00FE48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E4847" w:rsidRPr="000C2F73" w:rsidRDefault="00FE4847" w:rsidP="004C0B72">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sidR="00D00A3F">
              <w:rPr>
                <w:rFonts w:asciiTheme="minorEastAsia" w:hAnsiTheme="minorEastAsia" w:hint="eastAsia"/>
                <w:sz w:val="24"/>
                <w:szCs w:val="24"/>
              </w:rPr>
              <w:t>增益</w:t>
            </w:r>
            <m:oMath>
              <m:r>
                <m:rPr>
                  <m:sty m:val="p"/>
                </m:rPr>
                <w:rPr>
                  <w:rFonts w:ascii="Cambria Math" w:hAnsi="Cambria Math"/>
                  <w:sz w:val="24"/>
                  <w:szCs w:val="24"/>
                </w:rPr>
                <m:t>f</m:t>
              </m:r>
            </m:oMath>
          </w:p>
          <w:p w:rsidR="001C7A33" w:rsidRDefault="00393765" w:rsidP="00393765">
            <w:pPr>
              <w:rPr>
                <w:rFonts w:asciiTheme="minorEastAsia" w:hAnsiTheme="minorEastAsia"/>
                <w:sz w:val="24"/>
                <w:szCs w:val="24"/>
              </w:rPr>
            </w:pPr>
            <w:r>
              <w:rPr>
                <w:rFonts w:asciiTheme="minorEastAsia" w:hAnsiTheme="minorEastAsia"/>
                <w:sz w:val="24"/>
                <w:szCs w:val="24"/>
              </w:rPr>
              <w:t>1.</w:t>
            </w:r>
            <w:r w:rsidR="00DE567B">
              <w:rPr>
                <w:rFonts w:asciiTheme="minorEastAsia" w:hAnsiTheme="minorEastAsia"/>
                <w:sz w:val="24"/>
                <w:szCs w:val="24"/>
              </w:rPr>
              <w:t>cur_incluence</w:t>
            </w:r>
            <w:r w:rsidR="00B1237B" w:rsidRPr="000C2F73">
              <w:rPr>
                <w:rFonts w:asciiTheme="minorEastAsia" w:hAnsiTheme="minorEastAsia" w:hint="eastAsia"/>
                <w:sz w:val="24"/>
                <w:szCs w:val="24"/>
              </w:rPr>
              <w:t>←</w:t>
            </w:r>
            <w:r w:rsidR="00DE567B" w:rsidRPr="000C2F73">
              <w:rPr>
                <w:rFonts w:asciiTheme="minorEastAsia" w:hAnsiTheme="minorEastAsia"/>
                <w:sz w:val="24"/>
                <w:szCs w:val="24"/>
              </w:rPr>
              <w:t>HeatDiffusion(g, S</w:t>
            </w:r>
            <w:r w:rsidR="00DE567B">
              <w:rPr>
                <w:rFonts w:asciiTheme="minorEastAsia" w:hAnsiTheme="minorEastAsia"/>
                <w:sz w:val="24"/>
                <w:szCs w:val="24"/>
              </w:rPr>
              <w:t xml:space="preserve">, </w:t>
            </w:r>
            <w:r w:rsidR="00DE567B" w:rsidRPr="000C2F73">
              <w:rPr>
                <w:rFonts w:asciiTheme="minorEastAsia" w:hAnsiTheme="minorEastAsia" w:hint="eastAsia"/>
                <w:sz w:val="24"/>
                <w:szCs w:val="24"/>
              </w:rPr>
              <w:t>h</w:t>
            </w:r>
            <w:r w:rsidR="00DE567B" w:rsidRPr="000C2F73">
              <w:rPr>
                <w:rFonts w:asciiTheme="minorEastAsia" w:hAnsiTheme="minorEastAsia"/>
                <w:sz w:val="24"/>
                <w:szCs w:val="24"/>
              </w:rPr>
              <w:t>0</w:t>
            </w:r>
            <w:r w:rsidR="00DE567B">
              <w:rPr>
                <w:rFonts w:asciiTheme="minorEastAsia" w:hAnsiTheme="minorEastAsia"/>
                <w:sz w:val="24"/>
                <w:szCs w:val="24"/>
              </w:rPr>
              <w:t>,</w:t>
            </w:r>
            <w:r w:rsidR="00DE567B" w:rsidRPr="000C2F73">
              <w:rPr>
                <w:rFonts w:asciiTheme="minorEastAsia" w:hAnsiTheme="minorEastAsia" w:hint="eastAsia"/>
                <w:sz w:val="24"/>
                <w:szCs w:val="24"/>
              </w:rPr>
              <w:t xml:space="preserve"> a</w:t>
            </w:r>
            <w:r w:rsidR="00DE567B" w:rsidRPr="000C2F73">
              <w:rPr>
                <w:rFonts w:asciiTheme="minorEastAsia" w:hAnsiTheme="minorEastAsia"/>
                <w:sz w:val="24"/>
                <w:szCs w:val="24"/>
              </w:rPr>
              <w:t xml:space="preserve">, t, </w:t>
            </w:r>
            <m:oMath>
              <m:r>
                <m:rPr>
                  <m:sty m:val="p"/>
                </m:rPr>
                <w:rPr>
                  <w:rFonts w:ascii="Cambria Math" w:hAnsi="Cambria Math"/>
                  <w:sz w:val="24"/>
                  <w:szCs w:val="24"/>
                </w:rPr>
                <m:t>θ</m:t>
              </m:r>
            </m:oMath>
            <w:r w:rsidR="00DE567B" w:rsidRPr="000C2F73">
              <w:rPr>
                <w:rFonts w:asciiTheme="minorEastAsia" w:hAnsiTheme="minorEastAsia"/>
                <w:sz w:val="24"/>
                <w:szCs w:val="24"/>
              </w:rPr>
              <w:t>)</w:t>
            </w:r>
          </w:p>
          <w:p w:rsidR="00D55ECF" w:rsidRDefault="00242946" w:rsidP="00393765">
            <w:pPr>
              <w:rPr>
                <w:rFonts w:asciiTheme="minorEastAsia" w:hAnsiTheme="minorEastAsia"/>
                <w:sz w:val="24"/>
                <w:szCs w:val="24"/>
              </w:rPr>
            </w:pPr>
            <w:r>
              <w:rPr>
                <w:rFonts w:asciiTheme="minorEastAsia" w:hAnsiTheme="minorEastAsia"/>
                <w:sz w:val="24"/>
                <w:szCs w:val="24"/>
              </w:rPr>
              <w:t>2.</w:t>
            </w:r>
            <w:r w:rsidR="00D55ECF">
              <w:rPr>
                <w:rFonts w:asciiTheme="minorEastAsia" w:hAnsiTheme="minorEastAsia" w:hint="eastAsia"/>
                <w:sz w:val="24"/>
                <w:szCs w:val="24"/>
              </w:rPr>
              <w:t xml:space="preserve">num = </w:t>
            </w:r>
            <w:r w:rsidR="002368F7">
              <w:rPr>
                <w:rFonts w:asciiTheme="minorEastAsia" w:hAnsiTheme="minorEastAsia"/>
                <w:sz w:val="24"/>
                <w:szCs w:val="24"/>
              </w:rPr>
              <w:t>g.</w:t>
            </w:r>
            <w:r w:rsidR="00D55ECF">
              <w:rPr>
                <w:rFonts w:asciiTheme="minorEastAsia" w:hAnsiTheme="minorEastAsia"/>
                <w:sz w:val="24"/>
                <w:szCs w:val="24"/>
              </w:rPr>
              <w:t>number</w:t>
            </w:r>
            <w:r w:rsidR="002368F7">
              <w:rPr>
                <w:rFonts w:asciiTheme="minorEastAsia" w:hAnsiTheme="minorEastAsia"/>
                <w:sz w:val="24"/>
                <w:szCs w:val="24"/>
              </w:rPr>
              <w:t>_of_node</w:t>
            </w:r>
          </w:p>
          <w:p w:rsidR="004F7D83" w:rsidRDefault="00242946" w:rsidP="00393765">
            <w:pPr>
              <w:rPr>
                <w:rFonts w:asciiTheme="minorEastAsia" w:hAnsiTheme="minorEastAsia"/>
                <w:sz w:val="24"/>
                <w:szCs w:val="24"/>
              </w:rPr>
            </w:pPr>
            <w:r>
              <w:rPr>
                <w:rFonts w:asciiTheme="minorEastAsia" w:hAnsiTheme="minorEastAsia"/>
                <w:sz w:val="24"/>
                <w:szCs w:val="24"/>
              </w:rPr>
              <w:t>3.</w:t>
            </w:r>
            <w:r w:rsidR="004F7D83">
              <w:rPr>
                <w:rFonts w:asciiTheme="minorEastAsia" w:hAnsiTheme="minorEastAsia"/>
                <w:sz w:val="24"/>
                <w:szCs w:val="24"/>
              </w:rPr>
              <w:t>f</w:t>
            </w:r>
            <w:r w:rsidR="004F7D83" w:rsidRPr="000C2F73">
              <w:rPr>
                <w:rFonts w:asciiTheme="minorEastAsia" w:hAnsiTheme="minorEastAsia" w:hint="eastAsia"/>
                <w:sz w:val="24"/>
                <w:szCs w:val="24"/>
              </w:rPr>
              <w:t>←</w:t>
            </w:r>
            <w:r w:rsidR="004F7D83">
              <w:rPr>
                <w:rFonts w:asciiTheme="minorEastAsia" w:hAnsiTheme="minorEastAsia" w:hint="eastAsia"/>
                <w:sz w:val="24"/>
                <w:szCs w:val="24"/>
              </w:rPr>
              <w:t>zeros(</w:t>
            </w:r>
            <w:r w:rsidR="004F7D83">
              <w:rPr>
                <w:rFonts w:asciiTheme="minorEastAsia" w:hAnsiTheme="minorEastAsia"/>
                <w:sz w:val="24"/>
                <w:szCs w:val="24"/>
              </w:rPr>
              <w:t>num</w:t>
            </w:r>
            <w:r w:rsidR="004F7D83">
              <w:rPr>
                <w:rFonts w:asciiTheme="minorEastAsia" w:hAnsiTheme="minorEastAsia" w:hint="eastAsia"/>
                <w:sz w:val="24"/>
                <w:szCs w:val="24"/>
              </w:rPr>
              <w:t>)</w:t>
            </w:r>
            <w:r w:rsidR="00066344">
              <w:rPr>
                <w:rFonts w:asciiTheme="minorEastAsia" w:hAnsiTheme="minorEastAsia"/>
                <w:sz w:val="24"/>
                <w:szCs w:val="24"/>
              </w:rPr>
              <w:t xml:space="preserve"> # 0 </w:t>
            </w:r>
            <w:r w:rsidR="00066344">
              <w:rPr>
                <w:rFonts w:asciiTheme="minorEastAsia" w:hAnsiTheme="minorEastAsia" w:hint="eastAsia"/>
                <w:sz w:val="24"/>
                <w:szCs w:val="24"/>
              </w:rPr>
              <w:t>数组</w:t>
            </w:r>
            <w:r w:rsidR="006631D5">
              <w:rPr>
                <w:rFonts w:asciiTheme="minorEastAsia" w:hAnsiTheme="minorEastAsia" w:hint="eastAsia"/>
                <w:sz w:val="24"/>
                <w:szCs w:val="24"/>
              </w:rPr>
              <w:t>，</w:t>
            </w:r>
            <w:r w:rsidR="006631D5">
              <w:rPr>
                <w:rFonts w:asciiTheme="minorEastAsia" w:hAnsiTheme="minorEastAsia"/>
                <w:sz w:val="24"/>
                <w:szCs w:val="24"/>
              </w:rPr>
              <w:t>元素个数是num</w:t>
            </w:r>
            <w:r w:rsidR="006631D5">
              <w:rPr>
                <w:rFonts w:asciiTheme="minorEastAsia" w:hAnsiTheme="minorEastAsia" w:hint="eastAsia"/>
                <w:sz w:val="24"/>
                <w:szCs w:val="24"/>
              </w:rPr>
              <w:t>个</w:t>
            </w:r>
          </w:p>
          <w:p w:rsidR="00175E04" w:rsidRDefault="00242946" w:rsidP="00393765">
            <w:pPr>
              <w:rPr>
                <w:rFonts w:asciiTheme="minorEastAsia" w:hAnsiTheme="minorEastAsia"/>
                <w:sz w:val="24"/>
                <w:szCs w:val="24"/>
              </w:rPr>
            </w:pPr>
            <w:r>
              <w:rPr>
                <w:rFonts w:asciiTheme="minorEastAsia" w:hAnsiTheme="minorEastAsia"/>
                <w:sz w:val="24"/>
                <w:szCs w:val="24"/>
              </w:rPr>
              <w:t>4.</w:t>
            </w:r>
            <w:r w:rsidR="00175E04">
              <w:rPr>
                <w:rFonts w:asciiTheme="minorEastAsia" w:hAnsiTheme="minorEastAsia"/>
                <w:sz w:val="24"/>
                <w:szCs w:val="24"/>
              </w:rPr>
              <w:t xml:space="preserve">for </w:t>
            </w:r>
            <w:r w:rsidR="005C4036">
              <w:rPr>
                <w:rFonts w:asciiTheme="minorEastAsia" w:hAnsiTheme="minorEastAsia"/>
                <w:sz w:val="24"/>
                <w:szCs w:val="24"/>
              </w:rPr>
              <w:t>each node in g</w:t>
            </w:r>
          </w:p>
          <w:p w:rsidR="00484AAD" w:rsidRDefault="00484AAD" w:rsidP="00393765">
            <w:pPr>
              <w:rPr>
                <w:rFonts w:asciiTheme="minorEastAsia" w:hAnsiTheme="minorEastAsia"/>
                <w:sz w:val="24"/>
                <w:szCs w:val="24"/>
              </w:rPr>
            </w:pPr>
            <w:r>
              <w:rPr>
                <w:rFonts w:asciiTheme="minorEastAsia" w:hAnsiTheme="minorEastAsia"/>
                <w:sz w:val="24"/>
                <w:szCs w:val="24"/>
              </w:rPr>
              <w:t>5.    if node in S</w:t>
            </w:r>
          </w:p>
          <w:p w:rsidR="00484AAD" w:rsidRDefault="00484AAD" w:rsidP="00393765">
            <w:pPr>
              <w:rPr>
                <w:rFonts w:asciiTheme="minorEastAsia" w:hAnsiTheme="minorEastAsia"/>
                <w:sz w:val="24"/>
                <w:szCs w:val="24"/>
              </w:rPr>
            </w:pPr>
            <w:r>
              <w:rPr>
                <w:rFonts w:asciiTheme="minorEastAsia" w:hAnsiTheme="minorEastAsia"/>
                <w:sz w:val="24"/>
                <w:szCs w:val="24"/>
              </w:rPr>
              <w:t>6.          continue</w:t>
            </w:r>
          </w:p>
          <w:p w:rsidR="00031F7D" w:rsidRDefault="00484AAD" w:rsidP="00393765">
            <w:pPr>
              <w:rPr>
                <w:rFonts w:asciiTheme="minorEastAsia" w:hAnsiTheme="minorEastAsia"/>
                <w:sz w:val="24"/>
                <w:szCs w:val="24"/>
              </w:rPr>
            </w:pPr>
            <w:r>
              <w:rPr>
                <w:rFonts w:asciiTheme="minorEastAsia" w:hAnsiTheme="minorEastAsia"/>
                <w:sz w:val="24"/>
                <w:szCs w:val="24"/>
              </w:rPr>
              <w:t>7</w:t>
            </w:r>
            <w:r w:rsidR="00242946">
              <w:rPr>
                <w:rFonts w:asciiTheme="minorEastAsia" w:hAnsiTheme="minorEastAsia"/>
                <w:sz w:val="24"/>
                <w:szCs w:val="24"/>
              </w:rPr>
              <w:t>.</w:t>
            </w:r>
            <w:r w:rsidR="005C4036">
              <w:rPr>
                <w:rFonts w:asciiTheme="minorEastAsia" w:hAnsiTheme="minorEastAsia"/>
                <w:sz w:val="24"/>
                <w:szCs w:val="24"/>
              </w:rPr>
              <w:t xml:space="preserve">    </w:t>
            </w:r>
            <w:r w:rsidR="00031F7D">
              <w:rPr>
                <w:rFonts w:asciiTheme="minorEastAsia" w:hAnsiTheme="minorEastAsia"/>
                <w:sz w:val="24"/>
                <w:szCs w:val="24"/>
              </w:rPr>
              <w:t xml:space="preserve">new_seed_set = </w:t>
            </w:r>
            <m:oMath>
              <m:r>
                <m:rPr>
                  <m:sty m:val="p"/>
                </m:rPr>
                <w:rPr>
                  <w:rFonts w:ascii="Cambria Math" w:hAnsi="Cambria Math"/>
                  <w:sz w:val="24"/>
                  <w:szCs w:val="24"/>
                </w:rPr>
                <m:t>S⋃{node}</m:t>
              </m:r>
            </m:oMath>
          </w:p>
          <w:p w:rsidR="005C4036" w:rsidRDefault="00484AAD" w:rsidP="00393765">
            <w:pPr>
              <w:rPr>
                <w:rFonts w:asciiTheme="minorEastAsia" w:hAnsiTheme="minorEastAsia"/>
                <w:sz w:val="24"/>
                <w:szCs w:val="24"/>
              </w:rPr>
            </w:pPr>
            <w:r>
              <w:rPr>
                <w:rFonts w:asciiTheme="minorEastAsia" w:hAnsiTheme="minorEastAsia"/>
                <w:sz w:val="24"/>
                <w:szCs w:val="24"/>
              </w:rPr>
              <w:t>8</w:t>
            </w:r>
            <w:r w:rsidR="00242946">
              <w:rPr>
                <w:rFonts w:asciiTheme="minorEastAsia" w:hAnsiTheme="minorEastAsia"/>
                <w:sz w:val="24"/>
                <w:szCs w:val="24"/>
              </w:rPr>
              <w:t>.</w:t>
            </w:r>
            <w:r w:rsidR="003F4C0F">
              <w:rPr>
                <w:rFonts w:asciiTheme="minorEastAsia" w:hAnsiTheme="minorEastAsia"/>
                <w:sz w:val="24"/>
                <w:szCs w:val="24"/>
              </w:rPr>
              <w:t xml:space="preserve"> </w:t>
            </w:r>
            <w:r w:rsidR="0081315D">
              <w:rPr>
                <w:rFonts w:asciiTheme="minorEastAsia" w:hAnsiTheme="minorEastAsia"/>
                <w:sz w:val="24"/>
                <w:szCs w:val="24"/>
              </w:rPr>
              <w:t xml:space="preserve"> </w:t>
            </w:r>
            <w:r w:rsidR="00705EEA">
              <w:rPr>
                <w:rFonts w:asciiTheme="minorEastAsia" w:hAnsiTheme="minorEastAsia"/>
                <w:sz w:val="24"/>
                <w:szCs w:val="24"/>
              </w:rPr>
              <w:t xml:space="preserve">  influence </w:t>
            </w:r>
            <w:r w:rsidR="004A403F">
              <w:rPr>
                <w:rFonts w:asciiTheme="minorEastAsia" w:hAnsiTheme="minorEastAsia"/>
                <w:sz w:val="24"/>
                <w:szCs w:val="24"/>
              </w:rPr>
              <w:t xml:space="preserve">= </w:t>
            </w:r>
            <w:r w:rsidR="0081315D">
              <w:rPr>
                <w:rFonts w:asciiTheme="minorEastAsia" w:hAnsiTheme="minorEastAsia"/>
                <w:sz w:val="24"/>
                <w:szCs w:val="24"/>
              </w:rPr>
              <w:t>HeatDiffusion(g, new_seed_set</w:t>
            </w:r>
            <w:r w:rsidR="00042613">
              <w:rPr>
                <w:rFonts w:asciiTheme="minorEastAsia" w:hAnsiTheme="minorEastAsia"/>
                <w:sz w:val="24"/>
                <w:szCs w:val="24"/>
              </w:rPr>
              <w:t xml:space="preserve">, </w:t>
            </w:r>
            <w:r w:rsidR="00042613" w:rsidRPr="000C2F73">
              <w:rPr>
                <w:rFonts w:asciiTheme="minorEastAsia" w:hAnsiTheme="minorEastAsia" w:hint="eastAsia"/>
                <w:sz w:val="24"/>
                <w:szCs w:val="24"/>
              </w:rPr>
              <w:t>h</w:t>
            </w:r>
            <w:r w:rsidR="00042613" w:rsidRPr="000C2F73">
              <w:rPr>
                <w:rFonts w:asciiTheme="minorEastAsia" w:hAnsiTheme="minorEastAsia"/>
                <w:sz w:val="24"/>
                <w:szCs w:val="24"/>
              </w:rPr>
              <w:t>0</w:t>
            </w:r>
            <w:r w:rsidR="00042613">
              <w:rPr>
                <w:rFonts w:asciiTheme="minorEastAsia" w:hAnsiTheme="minorEastAsia"/>
                <w:sz w:val="24"/>
                <w:szCs w:val="24"/>
              </w:rPr>
              <w:t>,</w:t>
            </w:r>
            <w:r w:rsidR="00042613" w:rsidRPr="000C2F73">
              <w:rPr>
                <w:rFonts w:asciiTheme="minorEastAsia" w:hAnsiTheme="minorEastAsia" w:hint="eastAsia"/>
                <w:sz w:val="24"/>
                <w:szCs w:val="24"/>
              </w:rPr>
              <w:t xml:space="preserve"> a</w:t>
            </w:r>
            <w:r w:rsidR="00042613" w:rsidRPr="000C2F73">
              <w:rPr>
                <w:rFonts w:asciiTheme="minorEastAsia" w:hAnsiTheme="minorEastAsia"/>
                <w:sz w:val="24"/>
                <w:szCs w:val="24"/>
              </w:rPr>
              <w:t xml:space="preserve">, t, </w:t>
            </w:r>
            <m:oMath>
              <m:r>
                <m:rPr>
                  <m:sty m:val="p"/>
                </m:rPr>
                <w:rPr>
                  <w:rFonts w:ascii="Cambria Math" w:hAnsi="Cambria Math"/>
                  <w:sz w:val="24"/>
                  <w:szCs w:val="24"/>
                </w:rPr>
                <m:t>θ</m:t>
              </m:r>
            </m:oMath>
            <w:r w:rsidR="00042613" w:rsidRPr="000C2F73">
              <w:rPr>
                <w:rFonts w:asciiTheme="minorEastAsia" w:hAnsiTheme="minorEastAsia"/>
                <w:sz w:val="24"/>
                <w:szCs w:val="24"/>
              </w:rPr>
              <w:t>)</w:t>
            </w:r>
          </w:p>
          <w:p w:rsidR="004F7D83" w:rsidRDefault="00484AAD" w:rsidP="00393765">
            <w:pPr>
              <w:rPr>
                <w:rFonts w:asciiTheme="minorEastAsia" w:hAnsiTheme="minorEastAsia"/>
                <w:sz w:val="24"/>
                <w:szCs w:val="24"/>
              </w:rPr>
            </w:pPr>
            <w:r>
              <w:rPr>
                <w:rFonts w:asciiTheme="minorEastAsia" w:hAnsiTheme="minorEastAsia"/>
                <w:sz w:val="24"/>
                <w:szCs w:val="24"/>
              </w:rPr>
              <w:t>9</w:t>
            </w:r>
            <w:r w:rsidR="00242946">
              <w:rPr>
                <w:rFonts w:asciiTheme="minorEastAsia" w:hAnsiTheme="minorEastAsia"/>
                <w:sz w:val="24"/>
                <w:szCs w:val="24"/>
              </w:rPr>
              <w:t>.</w:t>
            </w:r>
            <w:r w:rsidR="004F7D83">
              <w:rPr>
                <w:rFonts w:asciiTheme="minorEastAsia" w:hAnsiTheme="minorEastAsia"/>
                <w:sz w:val="24"/>
                <w:szCs w:val="24"/>
              </w:rPr>
              <w:t xml:space="preserve">    </w:t>
            </w:r>
            <w:r w:rsidR="004D2CCA">
              <w:rPr>
                <w:rFonts w:asciiTheme="minorEastAsia" w:hAnsiTheme="minorEastAsia"/>
                <w:sz w:val="24"/>
                <w:szCs w:val="24"/>
              </w:rPr>
              <w:t>f</w:t>
            </w:r>
            <w:r w:rsidR="008B497B">
              <w:rPr>
                <w:rFonts w:asciiTheme="minorEastAsia" w:hAnsiTheme="minorEastAsia" w:hint="eastAsia"/>
                <w:sz w:val="24"/>
                <w:szCs w:val="24"/>
              </w:rPr>
              <w:t>[</w:t>
            </w:r>
            <w:r w:rsidR="008B497B">
              <w:rPr>
                <w:rFonts w:asciiTheme="minorEastAsia" w:hAnsiTheme="minorEastAsia"/>
                <w:sz w:val="24"/>
                <w:szCs w:val="24"/>
              </w:rPr>
              <w:t>node</w:t>
            </w:r>
            <w:r w:rsidR="008B497B">
              <w:rPr>
                <w:rFonts w:asciiTheme="minorEastAsia" w:hAnsiTheme="minorEastAsia" w:hint="eastAsia"/>
                <w:sz w:val="24"/>
                <w:szCs w:val="24"/>
              </w:rPr>
              <w:t>]</w:t>
            </w:r>
            <w:r w:rsidR="004F7D83">
              <w:rPr>
                <w:rFonts w:asciiTheme="minorEastAsia" w:hAnsiTheme="minorEastAsia"/>
                <w:sz w:val="24"/>
                <w:szCs w:val="24"/>
              </w:rPr>
              <w:t xml:space="preserve"> = </w:t>
            </w:r>
            <w:r w:rsidR="00FC74E6">
              <w:rPr>
                <w:rFonts w:asciiTheme="minorEastAsia" w:hAnsiTheme="minorEastAsia"/>
                <w:sz w:val="24"/>
                <w:szCs w:val="24"/>
              </w:rPr>
              <w:t>cur_incluence – influence</w:t>
            </w:r>
          </w:p>
          <w:p w:rsidR="004D2CCA" w:rsidRPr="00DE567B" w:rsidRDefault="00484AAD" w:rsidP="00393765">
            <w:pPr>
              <w:rPr>
                <w:rFonts w:asciiTheme="minorEastAsia" w:hAnsiTheme="minorEastAsia"/>
                <w:sz w:val="24"/>
                <w:szCs w:val="24"/>
              </w:rPr>
            </w:pPr>
            <w:r>
              <w:rPr>
                <w:rFonts w:asciiTheme="minorEastAsia" w:hAnsiTheme="minorEastAsia"/>
                <w:sz w:val="24"/>
                <w:szCs w:val="24"/>
              </w:rPr>
              <w:t>10</w:t>
            </w:r>
            <w:r w:rsidR="00242946">
              <w:rPr>
                <w:rFonts w:asciiTheme="minorEastAsia" w:hAnsiTheme="minorEastAsia"/>
                <w:sz w:val="24"/>
                <w:szCs w:val="24"/>
              </w:rPr>
              <w:t>.</w:t>
            </w:r>
            <w:r w:rsidR="00693201">
              <w:rPr>
                <w:rFonts w:asciiTheme="minorEastAsia" w:hAnsiTheme="minorEastAsia"/>
                <w:sz w:val="24"/>
                <w:szCs w:val="24"/>
              </w:rPr>
              <w:t>return f</w:t>
            </w:r>
          </w:p>
        </w:tc>
      </w:tr>
    </w:tbl>
    <w:p w:rsidR="000B2D59" w:rsidRDefault="00F26661"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0B2D59" w:rsidRDefault="000B2D59" w:rsidP="002D1796">
      <w:pPr>
        <w:rPr>
          <w:rFonts w:asciiTheme="minorEastAsia" w:hAnsiTheme="minorEastAsia"/>
          <w:sz w:val="24"/>
          <w:szCs w:val="24"/>
        </w:rPr>
      </w:pPr>
    </w:p>
    <w:p w:rsidR="00F44892" w:rsidRPr="000C2F73" w:rsidRDefault="00F44892" w:rsidP="002D1796">
      <w:pPr>
        <w:rPr>
          <w:rFonts w:asciiTheme="minorEastAsia" w:hAnsiTheme="minorEastAsia"/>
          <w:sz w:val="24"/>
          <w:szCs w:val="24"/>
        </w:rPr>
      </w:pPr>
    </w:p>
    <w:p w:rsidR="005A70AC" w:rsidRDefault="00502201" w:rsidP="00EC37A1">
      <w:pPr>
        <w:pStyle w:val="4"/>
      </w:pPr>
      <w:r>
        <w:rPr>
          <w:rFonts w:hint="eastAsia"/>
        </w:rPr>
        <w:t>3</w:t>
      </w:r>
      <w:r>
        <w:t xml:space="preserve">.3.4 </w:t>
      </w:r>
      <w:r>
        <w:rPr>
          <w:rFonts w:hint="eastAsia"/>
        </w:rPr>
        <w:t>其他</w:t>
      </w:r>
      <w:r>
        <w:t>传播模型</w:t>
      </w:r>
    </w:p>
    <w:p w:rsidR="00A06E29" w:rsidRDefault="00EC37A1" w:rsidP="00A06E29">
      <w:pPr>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lastRenderedPageBreak/>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515F6E">
      <w:pPr>
        <w:pStyle w:val="a8"/>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2877E5">
      <w:pPr>
        <w:rPr>
          <w:rFonts w:asciiTheme="minorEastAsia" w:hAnsiTheme="minorEastAsia"/>
          <w:sz w:val="24"/>
          <w:szCs w:val="24"/>
        </w:rPr>
      </w:pPr>
    </w:p>
    <w:p w:rsidR="002877E5"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417C9A">
      <w:pPr>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86"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86"/>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Default="009451C2" w:rsidP="00C25336">
      <w:pPr>
        <w:pStyle w:val="3"/>
      </w:pPr>
      <w:r>
        <w:rPr>
          <w:rFonts w:hint="eastAsia"/>
        </w:rPr>
        <w:t>3</w:t>
      </w:r>
      <w:r>
        <w:t xml:space="preserve">.4 </w:t>
      </w:r>
      <w:r>
        <w:rPr>
          <w:rFonts w:hint="eastAsia"/>
        </w:rPr>
        <w:t>影响力</w:t>
      </w:r>
      <w:r>
        <w:t>最大化关键技术</w:t>
      </w:r>
    </w:p>
    <w:p w:rsidR="00834FFA" w:rsidRPr="00C363E8" w:rsidRDefault="00834FFA" w:rsidP="007D3B8D">
      <w:pPr>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Default="00BE0958" w:rsidP="00C25336">
      <w:pPr>
        <w:pStyle w:val="4"/>
      </w:pPr>
      <w:r>
        <w:rPr>
          <w:rFonts w:hint="eastAsia"/>
        </w:rPr>
        <w:t>3</w:t>
      </w:r>
      <w:r w:rsidR="00F94ADA">
        <w:t>.4.1</w:t>
      </w:r>
      <w:r>
        <w:t xml:space="preserve"> </w:t>
      </w:r>
      <w:r>
        <w:rPr>
          <w:rFonts w:hint="eastAsia"/>
        </w:rPr>
        <w:t>影响</w:t>
      </w:r>
      <w:r w:rsidR="00E9333E">
        <w:rPr>
          <w:rFonts w:hint="eastAsia"/>
        </w:rPr>
        <w:t>力</w:t>
      </w:r>
      <w:r>
        <w:rPr>
          <w:rFonts w:hint="eastAsia"/>
        </w:rPr>
        <w:t>最大化</w:t>
      </w:r>
      <w:r w:rsidR="00E9333E">
        <w:rPr>
          <w:rFonts w:hint="eastAsia"/>
        </w:rPr>
        <w:t>问题</w:t>
      </w:r>
      <w:r>
        <w:t>求解算法</w:t>
      </w:r>
      <w:r w:rsidR="00834FFA">
        <w:rPr>
          <w:rFonts w:hint="eastAsia"/>
        </w:rPr>
        <w:t>概述</w:t>
      </w:r>
    </w:p>
    <w:p w:rsidR="00BE0958" w:rsidRDefault="002A1E11" w:rsidP="00E155D7">
      <w:pPr>
        <w:ind w:firstLine="420"/>
        <w:rPr>
          <w:rFonts w:asciiTheme="minorEastAsia" w:hAnsiTheme="minorEastAsia"/>
          <w:sz w:val="24"/>
          <w:szCs w:val="24"/>
        </w:rPr>
      </w:pPr>
      <w:r>
        <w:rPr>
          <w:rFonts w:asciiTheme="minorEastAsia" w:hAnsiTheme="minorEastAsia" w:hint="eastAsia"/>
          <w:sz w:val="24"/>
          <w:szCs w:val="24"/>
        </w:rPr>
        <w:t>影响力最大化</w:t>
      </w:r>
      <w:r>
        <w:rPr>
          <w:rFonts w:asciiTheme="minorEastAsia" w:hAnsiTheme="minorEastAsia"/>
          <w:sz w:val="24"/>
          <w:szCs w:val="24"/>
        </w:rPr>
        <w:t>问题是一个组合最优化的问题</w:t>
      </w:r>
      <w:r w:rsidR="00E155D7">
        <w:rPr>
          <w:rFonts w:asciiTheme="minorEastAsia" w:hAnsiTheme="minorEastAsia" w:hint="eastAsia"/>
          <w:sz w:val="24"/>
          <w:szCs w:val="24"/>
        </w:rPr>
        <w:t>，</w:t>
      </w:r>
      <w:r w:rsidR="00E669A7">
        <w:rPr>
          <w:rFonts w:asciiTheme="minorEastAsia" w:hAnsiTheme="minorEastAsia" w:hint="eastAsia"/>
          <w:sz w:val="24"/>
          <w:szCs w:val="24"/>
        </w:rPr>
        <w:t>很</w:t>
      </w:r>
      <w:r w:rsidR="00E669A7">
        <w:rPr>
          <w:rFonts w:asciiTheme="minorEastAsia" w:hAnsiTheme="minorEastAsia"/>
          <w:sz w:val="24"/>
          <w:szCs w:val="24"/>
        </w:rPr>
        <w:t>难找到全局最优解</w:t>
      </w:r>
      <w:r w:rsidR="0030059B">
        <w:rPr>
          <w:rFonts w:asciiTheme="minorEastAsia" w:hAnsiTheme="minorEastAsia" w:hint="eastAsia"/>
          <w:sz w:val="24"/>
          <w:szCs w:val="24"/>
        </w:rPr>
        <w:t>，所以</w:t>
      </w:r>
      <w:r w:rsidR="0050086B">
        <w:rPr>
          <w:rFonts w:asciiTheme="minorEastAsia" w:hAnsiTheme="minorEastAsia"/>
          <w:sz w:val="24"/>
          <w:szCs w:val="24"/>
        </w:rPr>
        <w:t>很多研究者基于</w:t>
      </w:r>
      <w:r w:rsidR="0050086B">
        <w:rPr>
          <w:rFonts w:asciiTheme="minorEastAsia" w:hAnsiTheme="minorEastAsia" w:hint="eastAsia"/>
          <w:sz w:val="24"/>
          <w:szCs w:val="24"/>
        </w:rPr>
        <w:t>启发式</w:t>
      </w:r>
      <w:r w:rsidR="0050086B">
        <w:rPr>
          <w:rFonts w:asciiTheme="minorEastAsia" w:hAnsiTheme="minorEastAsia"/>
          <w:sz w:val="24"/>
          <w:szCs w:val="24"/>
        </w:rPr>
        <w:t>算法和</w:t>
      </w:r>
      <w:r w:rsidR="0050086B">
        <w:rPr>
          <w:rFonts w:asciiTheme="minorEastAsia" w:hAnsiTheme="minorEastAsia" w:hint="eastAsia"/>
          <w:sz w:val="24"/>
          <w:szCs w:val="24"/>
        </w:rPr>
        <w:t>贪心</w:t>
      </w:r>
      <w:r w:rsidR="0050086B">
        <w:rPr>
          <w:rFonts w:asciiTheme="minorEastAsia" w:hAnsiTheme="minorEastAsia"/>
          <w:sz w:val="24"/>
          <w:szCs w:val="24"/>
        </w:rPr>
        <w:t>算法</w:t>
      </w:r>
      <w:r w:rsidR="00E669A7">
        <w:rPr>
          <w:rFonts w:asciiTheme="minorEastAsia" w:hAnsiTheme="minorEastAsia" w:hint="eastAsia"/>
          <w:sz w:val="24"/>
          <w:szCs w:val="24"/>
        </w:rPr>
        <w:t>来</w:t>
      </w:r>
      <w:r w:rsidR="00E669A7">
        <w:rPr>
          <w:rFonts w:asciiTheme="minorEastAsia" w:hAnsiTheme="minorEastAsia"/>
          <w:sz w:val="24"/>
          <w:szCs w:val="24"/>
        </w:rPr>
        <w:t>求解</w:t>
      </w:r>
      <w:r w:rsidR="0050086B">
        <w:rPr>
          <w:rFonts w:asciiTheme="minorEastAsia" w:hAnsiTheme="minorEastAsia"/>
          <w:sz w:val="24"/>
          <w:szCs w:val="24"/>
        </w:rPr>
        <w:t>影响力最大化</w:t>
      </w:r>
      <w:r w:rsidR="00E669A7">
        <w:rPr>
          <w:rFonts w:asciiTheme="minorEastAsia" w:hAnsiTheme="minorEastAsia" w:hint="eastAsia"/>
          <w:sz w:val="24"/>
          <w:szCs w:val="24"/>
        </w:rPr>
        <w:t>问题</w:t>
      </w:r>
      <w:r w:rsidR="0050086B">
        <w:rPr>
          <w:rFonts w:asciiTheme="minorEastAsia" w:hAnsiTheme="minorEastAsia"/>
          <w:sz w:val="24"/>
          <w:szCs w:val="24"/>
        </w:rPr>
        <w:t>。</w:t>
      </w:r>
    </w:p>
    <w:p w:rsidR="002A1E11" w:rsidRDefault="002A1E11" w:rsidP="000B0F4B">
      <w:pPr>
        <w:pStyle w:val="a8"/>
        <w:numPr>
          <w:ilvl w:val="0"/>
          <w:numId w:val="16"/>
        </w:numPr>
        <w:ind w:firstLineChars="0"/>
        <w:rPr>
          <w:rFonts w:asciiTheme="minorEastAsia" w:hAnsiTheme="minorEastAsia"/>
          <w:sz w:val="24"/>
          <w:szCs w:val="24"/>
        </w:rPr>
      </w:pPr>
      <w:r w:rsidRPr="000B0F4B">
        <w:rPr>
          <w:rFonts w:asciiTheme="minorEastAsia" w:hAnsiTheme="minorEastAsia"/>
          <w:sz w:val="24"/>
          <w:szCs w:val="24"/>
        </w:rPr>
        <w:t>基于</w:t>
      </w:r>
      <w:r w:rsidRPr="000B0F4B">
        <w:rPr>
          <w:rFonts w:asciiTheme="minorEastAsia" w:hAnsiTheme="minorEastAsia" w:hint="eastAsia"/>
          <w:sz w:val="24"/>
          <w:szCs w:val="24"/>
        </w:rPr>
        <w:t>贪心</w:t>
      </w:r>
      <w:r w:rsidRPr="000B0F4B">
        <w:rPr>
          <w:rFonts w:asciiTheme="minorEastAsia" w:hAnsiTheme="minorEastAsia"/>
          <w:sz w:val="24"/>
          <w:szCs w:val="24"/>
        </w:rPr>
        <w:t>算法</w:t>
      </w:r>
    </w:p>
    <w:p w:rsidR="0031129E" w:rsidRPr="0031129E" w:rsidRDefault="0031129E" w:rsidP="0031129E">
      <w:pPr>
        <w:ind w:left="420" w:firstLine="360"/>
        <w:rPr>
          <w:rFonts w:asciiTheme="minorEastAsia" w:hAnsiTheme="minorEastAsia"/>
          <w:sz w:val="24"/>
          <w:szCs w:val="24"/>
        </w:rPr>
      </w:pPr>
      <w:r>
        <w:rPr>
          <w:rFonts w:asciiTheme="minorEastAsia" w:hAnsiTheme="minorEastAsia" w:hint="eastAsia"/>
          <w:sz w:val="24"/>
          <w:szCs w:val="24"/>
        </w:rPr>
        <w:t>贪心</w:t>
      </w:r>
      <w:r>
        <w:rPr>
          <w:rFonts w:asciiTheme="minorEastAsia" w:hAnsiTheme="minorEastAsia"/>
          <w:sz w:val="24"/>
          <w:szCs w:val="24"/>
        </w:rPr>
        <w:t>算法</w:t>
      </w:r>
      <w:r>
        <w:rPr>
          <w:rFonts w:asciiTheme="minorEastAsia" w:hAnsiTheme="minorEastAsia" w:hint="eastAsia"/>
          <w:sz w:val="24"/>
          <w:szCs w:val="24"/>
        </w:rPr>
        <w:t>不从</w:t>
      </w:r>
      <w:r>
        <w:rPr>
          <w:rFonts w:asciiTheme="minorEastAsia" w:hAnsiTheme="minorEastAsia"/>
          <w:sz w:val="24"/>
          <w:szCs w:val="24"/>
        </w:rPr>
        <w:t>整体</w:t>
      </w:r>
      <w:r>
        <w:rPr>
          <w:rFonts w:asciiTheme="minorEastAsia" w:hAnsiTheme="minorEastAsia" w:hint="eastAsia"/>
          <w:sz w:val="24"/>
          <w:szCs w:val="24"/>
        </w:rPr>
        <w:t>考虑问题</w:t>
      </w:r>
      <w:r>
        <w:rPr>
          <w:rFonts w:asciiTheme="minorEastAsia" w:hAnsiTheme="minorEastAsia"/>
          <w:sz w:val="24"/>
          <w:szCs w:val="24"/>
        </w:rPr>
        <w:t>的最优解，它的特点</w:t>
      </w:r>
      <w:r>
        <w:rPr>
          <w:rFonts w:asciiTheme="minorEastAsia" w:hAnsiTheme="minorEastAsia" w:hint="eastAsia"/>
          <w:sz w:val="24"/>
          <w:szCs w:val="24"/>
        </w:rPr>
        <w:t>是通过</w:t>
      </w:r>
      <w:r>
        <w:rPr>
          <w:rFonts w:asciiTheme="minorEastAsia" w:hAnsiTheme="minorEastAsia"/>
          <w:sz w:val="24"/>
          <w:szCs w:val="24"/>
        </w:rPr>
        <w:t>不断求取当前的最优</w:t>
      </w:r>
      <w:r>
        <w:rPr>
          <w:rFonts w:asciiTheme="minorEastAsia" w:hAnsiTheme="minorEastAsia" w:hint="eastAsia"/>
          <w:sz w:val="24"/>
          <w:szCs w:val="24"/>
        </w:rPr>
        <w:t>解来取得</w:t>
      </w:r>
      <w:r>
        <w:rPr>
          <w:rFonts w:asciiTheme="minorEastAsia" w:hAnsiTheme="minorEastAsia"/>
          <w:sz w:val="24"/>
          <w:szCs w:val="24"/>
        </w:rPr>
        <w:t>局部最优解</w:t>
      </w:r>
      <w:r w:rsidR="00F55835">
        <w:rPr>
          <w:rFonts w:asciiTheme="minorEastAsia" w:hAnsiTheme="minorEastAsia" w:hint="eastAsia"/>
          <w:sz w:val="24"/>
          <w:szCs w:val="24"/>
        </w:rPr>
        <w:t>。</w:t>
      </w:r>
    </w:p>
    <w:p w:rsidR="000B0F4B" w:rsidRDefault="005D5F96" w:rsidP="005D5F96">
      <w:pPr>
        <w:ind w:left="420" w:firstLine="420"/>
        <w:rPr>
          <w:rFonts w:asciiTheme="minorEastAsia" w:hAnsiTheme="minorEastAsia"/>
          <w:sz w:val="24"/>
          <w:szCs w:val="24"/>
        </w:rPr>
      </w:pPr>
      <w:r w:rsidRPr="005D5F96">
        <w:rPr>
          <w:rFonts w:asciiTheme="minorEastAsia" w:hAnsiTheme="minorEastAsia" w:hint="eastAsia"/>
          <w:sz w:val="24"/>
          <w:szCs w:val="24"/>
        </w:rPr>
        <w:t>2003年，Kempe等人指出在独立级联模型和线性阈值模型下,影响力最大化节点集合的选取是一个NP</w:t>
      </w:r>
      <w:r w:rsidR="00885D9B">
        <w:rPr>
          <w:rFonts w:asciiTheme="minorEastAsia" w:hAnsiTheme="minorEastAsia" w:hint="eastAsia"/>
          <w:sz w:val="24"/>
          <w:szCs w:val="24"/>
        </w:rPr>
        <w:t>难问题，</w:t>
      </w:r>
      <w:r w:rsidRPr="005D5F96">
        <w:rPr>
          <w:rFonts w:asciiTheme="minorEastAsia" w:hAnsiTheme="minorEastAsia" w:hint="eastAsia"/>
          <w:sz w:val="24"/>
          <w:szCs w:val="24"/>
        </w:rPr>
        <w:t>因此Kempe</w:t>
      </w:r>
      <w:r w:rsidR="00C121AB">
        <w:rPr>
          <w:rFonts w:asciiTheme="minorEastAsia" w:hAnsiTheme="minorEastAsia" w:hint="eastAsia"/>
          <w:sz w:val="24"/>
          <w:szCs w:val="24"/>
        </w:rPr>
        <w:t>等人</w:t>
      </w:r>
      <w:r w:rsidR="00B04D78">
        <w:rPr>
          <w:rFonts w:asciiTheme="minorEastAsia" w:hAnsiTheme="minorEastAsia" w:hint="eastAsia"/>
          <w:sz w:val="24"/>
          <w:szCs w:val="24"/>
        </w:rPr>
        <w:t>使用</w:t>
      </w:r>
      <w:r w:rsidR="00C121AB">
        <w:rPr>
          <w:rFonts w:asciiTheme="minorEastAsia" w:hAnsiTheme="minorEastAsia" w:hint="eastAsia"/>
          <w:sz w:val="24"/>
          <w:szCs w:val="24"/>
        </w:rPr>
        <w:t>贪心</w:t>
      </w:r>
      <w:r w:rsidR="00C121AB">
        <w:rPr>
          <w:rFonts w:asciiTheme="minorEastAsia" w:hAnsiTheme="minorEastAsia"/>
          <w:sz w:val="24"/>
          <w:szCs w:val="24"/>
        </w:rPr>
        <w:t>算法</w:t>
      </w:r>
      <w:r w:rsidR="00B0717F" w:rsidRPr="00B0717F">
        <w:rPr>
          <w:rFonts w:asciiTheme="minorEastAsia" w:hAnsiTheme="minorEastAsia" w:hint="eastAsia"/>
          <w:sz w:val="24"/>
          <w:szCs w:val="24"/>
        </w:rPr>
        <w:t>B</w:t>
      </w:r>
      <w:r w:rsidR="00B0717F" w:rsidRPr="00B0717F">
        <w:rPr>
          <w:rFonts w:asciiTheme="minorEastAsia" w:hAnsiTheme="minorEastAsia"/>
          <w:sz w:val="24"/>
          <w:szCs w:val="24"/>
        </w:rPr>
        <w:t>asicGreedy</w:t>
      </w:r>
      <w:r w:rsidR="00C121AB">
        <w:rPr>
          <w:rFonts w:asciiTheme="minorEastAsia" w:hAnsiTheme="minorEastAsia"/>
          <w:sz w:val="24"/>
          <w:szCs w:val="24"/>
        </w:rPr>
        <w:t>每次选择一个</w:t>
      </w:r>
      <w:r w:rsidR="00B04D78">
        <w:rPr>
          <w:rFonts w:asciiTheme="minorEastAsia" w:hAnsiTheme="minorEastAsia" w:hint="eastAsia"/>
          <w:sz w:val="24"/>
          <w:szCs w:val="24"/>
        </w:rPr>
        <w:t>使</w:t>
      </w:r>
      <w:r w:rsidR="00C121AB">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Pr>
          <w:rFonts w:asciiTheme="minorEastAsia" w:hAnsiTheme="minorEastAsia" w:hint="eastAsia"/>
          <w:sz w:val="24"/>
          <w:szCs w:val="24"/>
        </w:rPr>
        <w:t>加入</w:t>
      </w:r>
      <w:r w:rsidR="00C121AB">
        <w:rPr>
          <w:rFonts w:asciiTheme="minorEastAsia" w:hAnsiTheme="minorEastAsia"/>
          <w:sz w:val="24"/>
          <w:szCs w:val="24"/>
        </w:rPr>
        <w:t>到</w:t>
      </w:r>
      <w:r w:rsidR="00B04D78">
        <w:rPr>
          <w:rFonts w:asciiTheme="minorEastAsia" w:hAnsiTheme="minorEastAsia" w:hint="eastAsia"/>
          <w:sz w:val="24"/>
          <w:szCs w:val="24"/>
        </w:rPr>
        <w:t>种子</w:t>
      </w:r>
      <w:r w:rsidR="00B04D78">
        <w:rPr>
          <w:rFonts w:asciiTheme="minorEastAsia" w:hAnsiTheme="minorEastAsia"/>
          <w:sz w:val="24"/>
          <w:szCs w:val="24"/>
        </w:rPr>
        <w:t>集合</w:t>
      </w:r>
      <w:r w:rsidR="00B04D78">
        <w:rPr>
          <w:rFonts w:asciiTheme="minorEastAsia" w:hAnsiTheme="minorEastAsia" w:hint="eastAsia"/>
          <w:sz w:val="24"/>
          <w:szCs w:val="24"/>
        </w:rPr>
        <w:t>S</w:t>
      </w:r>
      <w:r w:rsidR="00B04D78">
        <w:rPr>
          <w:rFonts w:asciiTheme="minorEastAsia" w:hAnsiTheme="minorEastAsia"/>
          <w:sz w:val="24"/>
          <w:szCs w:val="24"/>
        </w:rPr>
        <w:t>中，最终求得</w:t>
      </w:r>
      <w:r w:rsidR="002D235E">
        <w:rPr>
          <w:rFonts w:asciiTheme="minorEastAsia" w:hAnsiTheme="minorEastAsia" w:hint="eastAsia"/>
          <w:sz w:val="24"/>
          <w:szCs w:val="24"/>
        </w:rPr>
        <w:t>含</w:t>
      </w:r>
      <w:r w:rsidR="00B04D78">
        <w:rPr>
          <w:rFonts w:asciiTheme="minorEastAsia" w:hAnsiTheme="minorEastAsia" w:hint="eastAsia"/>
          <w:sz w:val="24"/>
          <w:szCs w:val="24"/>
        </w:rPr>
        <w:t>K</w:t>
      </w:r>
      <w:r w:rsidR="00EF75ED">
        <w:rPr>
          <w:rFonts w:asciiTheme="minorEastAsia" w:hAnsiTheme="minorEastAsia" w:hint="eastAsia"/>
          <w:sz w:val="24"/>
          <w:szCs w:val="24"/>
        </w:rPr>
        <w:t>个节点的</w:t>
      </w:r>
      <w:r w:rsidR="00B04D78">
        <w:rPr>
          <w:rFonts w:asciiTheme="minorEastAsia" w:hAnsiTheme="minorEastAsia" w:hint="eastAsia"/>
          <w:sz w:val="24"/>
          <w:szCs w:val="24"/>
        </w:rPr>
        <w:t>影响力</w:t>
      </w:r>
      <w:r w:rsidR="00B04D78">
        <w:rPr>
          <w:rFonts w:asciiTheme="minorEastAsia" w:hAnsiTheme="minorEastAsia"/>
          <w:sz w:val="24"/>
          <w:szCs w:val="24"/>
        </w:rPr>
        <w:t>最大化种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Pr>
          <w:rFonts w:asciiTheme="minorEastAsia" w:hAnsiTheme="minorEastAsia" w:hint="eastAsia"/>
          <w:sz w:val="24"/>
          <w:szCs w:val="24"/>
        </w:rPr>
        <w:t>。</w:t>
      </w:r>
      <w:r w:rsidR="00C46CEA">
        <w:rPr>
          <w:rFonts w:asciiTheme="minorEastAsia" w:hAnsiTheme="minorEastAsia" w:hint="eastAsia"/>
          <w:sz w:val="24"/>
          <w:szCs w:val="24"/>
        </w:rPr>
        <w:t>在求解</w:t>
      </w:r>
      <w:r w:rsidR="00C07F5E">
        <w:rPr>
          <w:rFonts w:asciiTheme="minorEastAsia" w:hAnsiTheme="minorEastAsia" w:hint="eastAsia"/>
          <w:sz w:val="24"/>
          <w:szCs w:val="24"/>
        </w:rPr>
        <w:t>过程中，种子集合</w:t>
      </w:r>
      <w:r w:rsidR="00D77CF4">
        <w:rPr>
          <w:rFonts w:asciiTheme="minorEastAsia" w:hAnsiTheme="minorEastAsia" w:hint="eastAsia"/>
          <w:sz w:val="24"/>
          <w:szCs w:val="24"/>
        </w:rPr>
        <w:t>S</w:t>
      </w:r>
      <w:r w:rsidR="00276EAE">
        <w:rPr>
          <w:rFonts w:asciiTheme="minorEastAsia" w:hAnsiTheme="minorEastAsia"/>
          <w:sz w:val="24"/>
          <w:szCs w:val="24"/>
        </w:rPr>
        <w:t>的影响力增益</w:t>
      </w:r>
      <w:bookmarkStart w:id="87" w:name="OLE_LINK101"/>
      <w:bookmarkStart w:id="88"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87"/>
      <w:bookmarkEnd w:id="88"/>
      <w:r w:rsidR="00D77CF4">
        <w:rPr>
          <w:rFonts w:asciiTheme="minorEastAsia" w:hAnsiTheme="minorEastAsia" w:hint="eastAsia"/>
          <w:sz w:val="24"/>
          <w:szCs w:val="24"/>
        </w:rPr>
        <w:t>是非</w:t>
      </w:r>
      <w:r w:rsidR="00D77CF4">
        <w:rPr>
          <w:rFonts w:asciiTheme="minorEastAsia" w:hAnsiTheme="minorEastAsia"/>
          <w:sz w:val="24"/>
          <w:szCs w:val="24"/>
        </w:rPr>
        <w:t>负</w:t>
      </w:r>
      <w:r w:rsidR="00D77CF4">
        <w:rPr>
          <w:rFonts w:asciiTheme="minorEastAsia" w:hAnsiTheme="minorEastAsia" w:hint="eastAsia"/>
          <w:sz w:val="24"/>
          <w:szCs w:val="24"/>
        </w:rPr>
        <w:t>且</w:t>
      </w:r>
      <w:r w:rsidR="006353F1">
        <w:rPr>
          <w:rFonts w:asciiTheme="minorEastAsia" w:hAnsiTheme="minorEastAsia"/>
          <w:sz w:val="24"/>
          <w:szCs w:val="24"/>
        </w:rPr>
        <w:t>单调递减的，</w:t>
      </w:r>
      <w:r w:rsidR="006353F1">
        <w:rPr>
          <w:rFonts w:asciiTheme="minorEastAsia" w:hAnsiTheme="minorEastAsia" w:hint="eastAsia"/>
          <w:sz w:val="24"/>
          <w:szCs w:val="24"/>
        </w:rPr>
        <w:t>即满足</w:t>
      </w:r>
      <w:r w:rsidR="00D77CF4">
        <w:rPr>
          <w:rFonts w:asciiTheme="minorEastAsia" w:hAnsiTheme="minorEastAsia" w:hint="eastAsia"/>
          <w:sz w:val="24"/>
          <w:szCs w:val="24"/>
        </w:rPr>
        <w:t>子</w:t>
      </w:r>
      <w:r w:rsidR="00D77CF4">
        <w:rPr>
          <w:rFonts w:asciiTheme="minorEastAsia" w:hAnsiTheme="minorEastAsia"/>
          <w:sz w:val="24"/>
          <w:szCs w:val="24"/>
        </w:rPr>
        <w:t>模</w:t>
      </w:r>
      <w:r w:rsidR="00D77CF4">
        <w:rPr>
          <w:rFonts w:asciiTheme="minorEastAsia" w:hAnsiTheme="minorEastAsia" w:hint="eastAsia"/>
          <w:sz w:val="24"/>
          <w:szCs w:val="24"/>
        </w:rPr>
        <w:t>特性</w:t>
      </w:r>
      <w:r w:rsidR="00F12B91">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Pr>
          <w:rFonts w:asciiTheme="minorEastAsia" w:hAnsiTheme="minorEastAsia"/>
          <w:sz w:val="24"/>
          <w:szCs w:val="24"/>
        </w:rPr>
        <w:t>，</w:t>
      </w:r>
      <w:r w:rsidR="00387C55">
        <w:rPr>
          <w:rFonts w:asciiTheme="minorEastAsia" w:hAnsiTheme="minorEastAsia"/>
          <w:sz w:val="24"/>
          <w:szCs w:val="24"/>
        </w:rPr>
        <w:t>所以该方法所求的近似解至少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387C55">
        <w:rPr>
          <w:rFonts w:asciiTheme="minorEastAsia" w:hAnsiTheme="minorEastAsia" w:hint="eastAsia"/>
          <w:sz w:val="24"/>
          <w:szCs w:val="24"/>
        </w:rPr>
        <w:t>)</w:t>
      </w:r>
      <w:r w:rsidR="00211D43">
        <w:rPr>
          <w:rFonts w:asciiTheme="minorEastAsia" w:hAnsiTheme="minorEastAsia"/>
          <w:sz w:val="24"/>
          <w:szCs w:val="24"/>
        </w:rPr>
        <w:t>,其中e是常数。</w:t>
      </w:r>
    </w:p>
    <w:p w:rsidR="00BC63BE" w:rsidRPr="00C07F5E" w:rsidRDefault="00286DDC" w:rsidP="00C912DD">
      <w:pPr>
        <w:ind w:left="420" w:firstLine="420"/>
        <w:rPr>
          <w:rFonts w:asciiTheme="minorEastAsia" w:hAnsiTheme="minorEastAsia"/>
          <w:sz w:val="24"/>
          <w:szCs w:val="24"/>
        </w:rPr>
      </w:pPr>
      <w:r w:rsidRPr="00286DDC">
        <w:rPr>
          <w:rFonts w:asciiTheme="minorEastAsia" w:hAnsiTheme="minorEastAsia" w:hint="eastAsia"/>
          <w:sz w:val="24"/>
          <w:szCs w:val="24"/>
        </w:rPr>
        <w:t>2008年</w:t>
      </w:r>
      <w:bookmarkStart w:id="89" w:name="OLE_LINK99"/>
      <w:bookmarkStart w:id="90" w:name="OLE_LINK100"/>
      <w:r w:rsidRPr="00286DDC">
        <w:rPr>
          <w:rFonts w:asciiTheme="minorEastAsia" w:hAnsiTheme="minorEastAsia" w:hint="eastAsia"/>
          <w:sz w:val="24"/>
          <w:szCs w:val="24"/>
        </w:rPr>
        <w:t>H</w:t>
      </w:r>
      <w:r w:rsidRPr="00286DDC">
        <w:rPr>
          <w:rFonts w:asciiTheme="minorEastAsia" w:hAnsiTheme="minorEastAsia"/>
          <w:sz w:val="24"/>
          <w:szCs w:val="24"/>
        </w:rPr>
        <w:t>ao Ma等人</w:t>
      </w:r>
      <w:bookmarkEnd w:id="89"/>
      <w:bookmarkEnd w:id="90"/>
      <w:r w:rsidRPr="00286DDC">
        <w:rPr>
          <w:rFonts w:asciiTheme="minorEastAsia" w:hAnsiTheme="minorEastAsia"/>
          <w:sz w:val="24"/>
          <w:szCs w:val="24"/>
          <w:vertAlign w:val="superscript"/>
        </w:rPr>
        <w:endnoteReference w:id="25"/>
      </w:r>
      <w:r w:rsidRPr="00286DDC">
        <w:rPr>
          <w:rFonts w:asciiTheme="minorEastAsia" w:hAnsiTheme="minorEastAsia" w:hint="eastAsia"/>
          <w:sz w:val="24"/>
          <w:szCs w:val="24"/>
        </w:rPr>
        <w:t>认为热量在</w:t>
      </w:r>
      <w:r w:rsidRPr="00286DDC">
        <w:rPr>
          <w:rFonts w:asciiTheme="minorEastAsia" w:hAnsiTheme="minorEastAsia"/>
          <w:sz w:val="24"/>
          <w:szCs w:val="24"/>
        </w:rPr>
        <w:t>传播媒介上随时间的扩散</w:t>
      </w:r>
      <w:r w:rsidRPr="00286DDC">
        <w:rPr>
          <w:rFonts w:asciiTheme="minorEastAsia" w:hAnsiTheme="minorEastAsia" w:hint="eastAsia"/>
          <w:sz w:val="24"/>
          <w:szCs w:val="24"/>
        </w:rPr>
        <w:t>与</w:t>
      </w:r>
      <w:r w:rsidRPr="00286DDC">
        <w:rPr>
          <w:rFonts w:asciiTheme="minorEastAsia" w:hAnsiTheme="minorEastAsia"/>
          <w:sz w:val="24"/>
          <w:szCs w:val="24"/>
        </w:rPr>
        <w:t>影响力的传播相似，因此</w:t>
      </w:r>
      <w:r w:rsidR="000F0510">
        <w:rPr>
          <w:rFonts w:asciiTheme="minorEastAsia" w:hAnsiTheme="minorEastAsia"/>
          <w:sz w:val="24"/>
          <w:szCs w:val="24"/>
        </w:rPr>
        <w:t>创新性</w:t>
      </w:r>
      <w:r w:rsidR="00285CC7">
        <w:rPr>
          <w:rFonts w:asciiTheme="minorEastAsia" w:hAnsiTheme="minorEastAsia"/>
          <w:sz w:val="24"/>
          <w:szCs w:val="24"/>
        </w:rPr>
        <w:t>的使用</w:t>
      </w:r>
      <w:r w:rsidRPr="00286DDC">
        <w:rPr>
          <w:rFonts w:asciiTheme="minorEastAsia" w:hAnsiTheme="minorEastAsia"/>
          <w:sz w:val="24"/>
          <w:szCs w:val="24"/>
        </w:rPr>
        <w:t>热量</w:t>
      </w:r>
      <w:r w:rsidRPr="00286DDC">
        <w:rPr>
          <w:rFonts w:asciiTheme="minorEastAsia" w:hAnsiTheme="minorEastAsia" w:hint="eastAsia"/>
          <w:sz w:val="24"/>
          <w:szCs w:val="24"/>
        </w:rPr>
        <w:t>传播</w:t>
      </w:r>
      <w:r w:rsidRPr="00286DDC">
        <w:rPr>
          <w:rFonts w:asciiTheme="minorEastAsia" w:hAnsiTheme="minorEastAsia"/>
          <w:sz w:val="24"/>
          <w:szCs w:val="24"/>
        </w:rPr>
        <w:t>模型</w:t>
      </w:r>
      <w:r w:rsidRPr="00286DDC">
        <w:rPr>
          <w:rFonts w:asciiTheme="minorEastAsia" w:hAnsiTheme="minorEastAsia" w:hint="eastAsia"/>
          <w:sz w:val="24"/>
          <w:szCs w:val="24"/>
        </w:rPr>
        <w:t>（H</w:t>
      </w:r>
      <w:r w:rsidRPr="00286DDC">
        <w:rPr>
          <w:rFonts w:asciiTheme="minorEastAsia" w:hAnsiTheme="minorEastAsia"/>
          <w:sz w:val="24"/>
          <w:szCs w:val="24"/>
        </w:rPr>
        <w:t>eat Diffuse Model，</w:t>
      </w:r>
      <w:r w:rsidRPr="00286DDC">
        <w:rPr>
          <w:rFonts w:asciiTheme="minorEastAsia" w:hAnsiTheme="minorEastAsia" w:hint="eastAsia"/>
          <w:sz w:val="24"/>
          <w:szCs w:val="24"/>
        </w:rPr>
        <w:t xml:space="preserve"> HDM）</w:t>
      </w:r>
      <w:r w:rsidRPr="00286DDC">
        <w:rPr>
          <w:rFonts w:asciiTheme="minorEastAsia" w:hAnsiTheme="minorEastAsia"/>
          <w:sz w:val="24"/>
          <w:szCs w:val="24"/>
        </w:rPr>
        <w:t>来</w:t>
      </w:r>
      <w:r w:rsidRPr="00286DDC">
        <w:rPr>
          <w:rFonts w:asciiTheme="minorEastAsia" w:hAnsiTheme="minorEastAsia" w:hint="eastAsia"/>
          <w:sz w:val="24"/>
          <w:szCs w:val="24"/>
        </w:rPr>
        <w:t>模拟</w:t>
      </w:r>
      <w:r w:rsidRPr="00286DDC">
        <w:rPr>
          <w:rFonts w:asciiTheme="minorEastAsia" w:hAnsiTheme="minorEastAsia"/>
          <w:sz w:val="24"/>
          <w:szCs w:val="24"/>
        </w:rPr>
        <w:t>复杂的影响力传播</w:t>
      </w:r>
      <w:r w:rsidRPr="00286DDC">
        <w:rPr>
          <w:rFonts w:asciiTheme="minorEastAsia" w:hAnsiTheme="minorEastAsia" w:hint="eastAsia"/>
          <w:sz w:val="24"/>
          <w:szCs w:val="24"/>
        </w:rPr>
        <w:t>。</w:t>
      </w:r>
      <w:r>
        <w:rPr>
          <w:rFonts w:asciiTheme="minorEastAsia" w:hAnsiTheme="minorEastAsia" w:hint="eastAsia"/>
          <w:sz w:val="24"/>
          <w:szCs w:val="24"/>
        </w:rPr>
        <w:t>在该模型中，</w:t>
      </w:r>
      <w:r w:rsidRPr="00286DDC">
        <w:rPr>
          <w:rFonts w:asciiTheme="minorEastAsia" w:hAnsiTheme="minorEastAsia" w:hint="eastAsia"/>
          <w:sz w:val="24"/>
          <w:szCs w:val="24"/>
        </w:rPr>
        <w:t>H</w:t>
      </w:r>
      <w:r w:rsidRPr="00286DDC">
        <w:rPr>
          <w:rFonts w:asciiTheme="minorEastAsia" w:hAnsiTheme="minorEastAsia"/>
          <w:sz w:val="24"/>
          <w:szCs w:val="24"/>
        </w:rPr>
        <w:t>ao Ma等人</w:t>
      </w:r>
      <w:r w:rsidR="003435D8">
        <w:rPr>
          <w:rFonts w:asciiTheme="minorEastAsia" w:hAnsiTheme="minorEastAsia"/>
          <w:sz w:val="24"/>
          <w:szCs w:val="24"/>
        </w:rPr>
        <w:t>求</w:t>
      </w:r>
      <w:r w:rsidR="003435D8">
        <w:rPr>
          <w:rFonts w:asciiTheme="minorEastAsia" w:hAnsiTheme="minorEastAsia" w:hint="eastAsia"/>
          <w:sz w:val="24"/>
          <w:szCs w:val="24"/>
        </w:rPr>
        <w:t>第I轮种子集合时候，</w:t>
      </w:r>
      <w:r w:rsidR="00881455">
        <w:rPr>
          <w:rFonts w:asciiTheme="minorEastAsia" w:hAnsiTheme="minorEastAsia"/>
          <w:sz w:val="24"/>
          <w:szCs w:val="24"/>
        </w:rPr>
        <w:lastRenderedPageBreak/>
        <w:t>使用</w:t>
      </w:r>
      <w:r w:rsidR="008814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Pr>
          <w:rFonts w:asciiTheme="minorEastAsia" w:hAnsiTheme="minorEastAsia"/>
          <w:sz w:val="24"/>
          <w:szCs w:val="24"/>
        </w:rPr>
        <w:t>一起求取影响力</w:t>
      </w:r>
      <w:r w:rsidR="00E30B73">
        <w:rPr>
          <w:rFonts w:asciiTheme="minorEastAsia" w:hAnsiTheme="minorEastAsia"/>
          <w:sz w:val="24"/>
          <w:szCs w:val="24"/>
        </w:rPr>
        <w:t>，然后能与</w:t>
      </w:r>
      <w:r w:rsidR="00E30B73">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Pr>
          <w:rFonts w:asciiTheme="minorEastAsia" w:hAnsiTheme="minorEastAsia"/>
          <w:sz w:val="24"/>
          <w:szCs w:val="24"/>
        </w:rPr>
        <w:t>加入到</w:t>
      </w:r>
      <w:r w:rsidR="00E30B73">
        <w:rPr>
          <w:rFonts w:asciiTheme="minorEastAsia" w:hAnsiTheme="minorEastAsia" w:hint="eastAsia"/>
          <w:sz w:val="24"/>
          <w:szCs w:val="24"/>
        </w:rPr>
        <w:t>种子集S中。</w:t>
      </w:r>
    </w:p>
    <w:p w:rsidR="006E04D7" w:rsidRDefault="00FC56AB" w:rsidP="00FC56AB">
      <w:pPr>
        <w:ind w:left="420" w:firstLine="420"/>
        <w:rPr>
          <w:rFonts w:asciiTheme="minorEastAsia" w:hAnsiTheme="minorEastAsia"/>
          <w:sz w:val="24"/>
          <w:szCs w:val="24"/>
        </w:rPr>
      </w:pPr>
      <w:r w:rsidRPr="00FC56AB">
        <w:rPr>
          <w:rFonts w:asciiTheme="minorEastAsia" w:hAnsiTheme="minorEastAsia" w:hint="eastAsia"/>
          <w:sz w:val="24"/>
          <w:szCs w:val="24"/>
        </w:rPr>
        <w:t>2</w:t>
      </w:r>
      <w:r w:rsidRPr="00FC56AB">
        <w:rPr>
          <w:rFonts w:asciiTheme="minorEastAsia" w:hAnsiTheme="minorEastAsia"/>
          <w:sz w:val="24"/>
          <w:szCs w:val="24"/>
        </w:rPr>
        <w:t>007</w:t>
      </w:r>
      <w:r w:rsidRPr="00FC56AB">
        <w:rPr>
          <w:rFonts w:asciiTheme="minorEastAsia" w:hAnsiTheme="minorEastAsia" w:hint="eastAsia"/>
          <w:sz w:val="24"/>
          <w:szCs w:val="24"/>
        </w:rPr>
        <w:t>年L</w:t>
      </w:r>
      <w:r w:rsidRPr="00FC56AB">
        <w:rPr>
          <w:rFonts w:asciiTheme="minorEastAsia" w:hAnsiTheme="minorEastAsia"/>
          <w:sz w:val="24"/>
          <w:szCs w:val="24"/>
        </w:rPr>
        <w:t>eskovec J</w:t>
      </w:r>
      <w:r w:rsidRPr="00FC56AB">
        <w:rPr>
          <w:rFonts w:asciiTheme="minorEastAsia" w:hAnsiTheme="minorEastAsia" w:hint="eastAsia"/>
          <w:sz w:val="24"/>
          <w:szCs w:val="24"/>
        </w:rPr>
        <w:t>等人</w:t>
      </w:r>
      <w:r w:rsidR="00095A17" w:rsidRPr="00095A17">
        <w:rPr>
          <w:rFonts w:asciiTheme="minorEastAsia" w:hAnsiTheme="minorEastAsia"/>
          <w:sz w:val="24"/>
          <w:szCs w:val="24"/>
          <w:vertAlign w:val="superscript"/>
        </w:rPr>
        <w:fldChar w:fldCharType="begin"/>
      </w:r>
      <w:r w:rsidR="00095A17" w:rsidRPr="00095A17">
        <w:rPr>
          <w:rFonts w:asciiTheme="minorEastAsia" w:hAnsiTheme="minorEastAsia"/>
          <w:sz w:val="24"/>
          <w:szCs w:val="24"/>
          <w:vertAlign w:val="superscript"/>
        </w:rPr>
        <w:instrText xml:space="preserve"> </w:instrText>
      </w:r>
      <w:r w:rsidR="00095A17" w:rsidRPr="00095A17">
        <w:rPr>
          <w:rFonts w:asciiTheme="minorEastAsia" w:hAnsiTheme="minorEastAsia" w:hint="eastAsia"/>
          <w:sz w:val="24"/>
          <w:szCs w:val="24"/>
          <w:vertAlign w:val="superscript"/>
        </w:rPr>
        <w:instrText>NOTEREF _Ref450981582 \h</w:instrText>
      </w:r>
      <w:r w:rsidR="00095A17" w:rsidRPr="00095A17">
        <w:rPr>
          <w:rFonts w:asciiTheme="minorEastAsia" w:hAnsiTheme="minorEastAsia"/>
          <w:sz w:val="24"/>
          <w:szCs w:val="24"/>
          <w:vertAlign w:val="superscript"/>
        </w:rPr>
        <w:instrText xml:space="preserve"> </w:instrText>
      </w:r>
      <w:r w:rsidR="00095A17">
        <w:rPr>
          <w:rFonts w:asciiTheme="minorEastAsia" w:hAnsiTheme="minorEastAsia"/>
          <w:sz w:val="24"/>
          <w:szCs w:val="24"/>
          <w:vertAlign w:val="superscript"/>
        </w:rPr>
        <w:instrText xml:space="preserve"> \* MERGEFORMAT </w:instrText>
      </w:r>
      <w:r w:rsidR="00095A17" w:rsidRPr="00095A17">
        <w:rPr>
          <w:rFonts w:asciiTheme="minorEastAsia" w:hAnsiTheme="minorEastAsia"/>
          <w:sz w:val="24"/>
          <w:szCs w:val="24"/>
          <w:vertAlign w:val="superscript"/>
        </w:rPr>
      </w:r>
      <w:r w:rsidR="00095A17" w:rsidRPr="00095A17">
        <w:rPr>
          <w:rFonts w:asciiTheme="minorEastAsia" w:hAnsiTheme="minorEastAsia"/>
          <w:sz w:val="24"/>
          <w:szCs w:val="24"/>
          <w:vertAlign w:val="superscript"/>
        </w:rPr>
        <w:fldChar w:fldCharType="separate"/>
      </w:r>
      <w:r w:rsidR="00095A17" w:rsidRPr="00095A17">
        <w:rPr>
          <w:rFonts w:asciiTheme="minorEastAsia" w:hAnsiTheme="minorEastAsia"/>
          <w:sz w:val="24"/>
          <w:szCs w:val="24"/>
          <w:vertAlign w:val="superscript"/>
        </w:rPr>
        <w:t>17</w:t>
      </w:r>
      <w:r w:rsidR="00095A17" w:rsidRPr="00095A17">
        <w:rPr>
          <w:rFonts w:asciiTheme="minorEastAsia" w:hAnsiTheme="minorEastAsia"/>
          <w:sz w:val="24"/>
          <w:szCs w:val="24"/>
          <w:vertAlign w:val="superscript"/>
        </w:rPr>
        <w:fldChar w:fldCharType="end"/>
      </w:r>
      <w:r w:rsidRPr="00FC56AB">
        <w:rPr>
          <w:rFonts w:asciiTheme="minorEastAsia" w:hAnsiTheme="minorEastAsia" w:hint="eastAsia"/>
          <w:sz w:val="24"/>
          <w:szCs w:val="24"/>
        </w:rPr>
        <w:t>发现</w:t>
      </w:r>
      <w:r w:rsidR="00B3294F" w:rsidRPr="008A56DE">
        <w:rPr>
          <w:rFonts w:asciiTheme="minorEastAsia" w:hAnsiTheme="minorEastAsia" w:hint="eastAsia"/>
          <w:sz w:val="24"/>
          <w:szCs w:val="24"/>
        </w:rPr>
        <w:t>B</w:t>
      </w:r>
      <w:r w:rsidR="00B3294F" w:rsidRPr="008A56DE">
        <w:rPr>
          <w:rFonts w:asciiTheme="minorEastAsia" w:hAnsiTheme="minorEastAsia"/>
          <w:sz w:val="24"/>
          <w:szCs w:val="24"/>
        </w:rPr>
        <w:t>asicGreedy</w:t>
      </w:r>
      <w:r w:rsidR="00B3294F">
        <w:rPr>
          <w:rFonts w:asciiTheme="minorEastAsia" w:hAnsiTheme="minorEastAsia" w:hint="eastAsia"/>
          <w:sz w:val="24"/>
          <w:szCs w:val="24"/>
        </w:rPr>
        <w:t>贪心</w:t>
      </w:r>
      <w:r w:rsidR="008D4FB6">
        <w:rPr>
          <w:rFonts w:asciiTheme="minorEastAsia" w:hAnsiTheme="minorEastAsia" w:hint="eastAsia"/>
          <w:sz w:val="24"/>
          <w:szCs w:val="24"/>
        </w:rPr>
        <w:t>在</w:t>
      </w:r>
      <w:r w:rsidR="008D4FB6" w:rsidRPr="00FC56AB">
        <w:rPr>
          <w:rFonts w:asciiTheme="minorEastAsia" w:hAnsiTheme="minorEastAsia"/>
          <w:sz w:val="24"/>
          <w:szCs w:val="24"/>
        </w:rPr>
        <w:t>独立级联模型和线性阈值模型</w:t>
      </w:r>
      <w:r w:rsidR="00B3294F">
        <w:rPr>
          <w:rFonts w:asciiTheme="minorEastAsia" w:hAnsiTheme="minorEastAsia" w:hint="eastAsia"/>
          <w:sz w:val="24"/>
          <w:szCs w:val="24"/>
        </w:rPr>
        <w:t>求解</w:t>
      </w:r>
      <w:r w:rsidR="008D4FB6">
        <w:rPr>
          <w:rFonts w:asciiTheme="minorEastAsia" w:hAnsiTheme="minorEastAsia" w:hint="eastAsia"/>
          <w:sz w:val="24"/>
          <w:szCs w:val="24"/>
        </w:rPr>
        <w:t>影响力最大化问题过程中</w:t>
      </w:r>
      <w:r w:rsidRPr="00FC56AB">
        <w:rPr>
          <w:rFonts w:asciiTheme="minorEastAsia" w:hAnsiTheme="minorEastAsia"/>
          <w:sz w:val="24"/>
          <w:szCs w:val="24"/>
        </w:rPr>
        <w:t>，</w:t>
      </w:r>
      <w:r w:rsidR="002B777C">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FC56AB">
        <w:rPr>
          <w:rFonts w:asciiTheme="minorEastAsia" w:hAnsiTheme="minorEastAsia"/>
          <w:sz w:val="24"/>
          <w:szCs w:val="24"/>
        </w:rPr>
        <w:t>呈现出很好的</w:t>
      </w:r>
      <w:r w:rsidRPr="00FC56AB">
        <w:rPr>
          <w:rFonts w:asciiTheme="minorEastAsia" w:hAnsiTheme="minorEastAsia" w:hint="eastAsia"/>
          <w:sz w:val="24"/>
          <w:szCs w:val="24"/>
        </w:rPr>
        <w:t>子</w:t>
      </w:r>
      <w:r w:rsidRPr="00FC56AB">
        <w:rPr>
          <w:rFonts w:asciiTheme="minorEastAsia" w:hAnsiTheme="minorEastAsia"/>
          <w:sz w:val="24"/>
          <w:szCs w:val="24"/>
        </w:rPr>
        <w:t>模</w:t>
      </w:r>
      <w:r w:rsidRPr="00FC56AB">
        <w:rPr>
          <w:rFonts w:asciiTheme="minorEastAsia" w:hAnsiTheme="minorEastAsia" w:hint="eastAsia"/>
          <w:sz w:val="24"/>
          <w:szCs w:val="24"/>
        </w:rPr>
        <w:t>特性</w:t>
      </w:r>
      <w:r w:rsidRPr="00FC56AB">
        <w:rPr>
          <w:rFonts w:asciiTheme="minorEastAsia" w:hAnsiTheme="minorEastAsia"/>
          <w:sz w:val="24"/>
          <w:szCs w:val="24"/>
        </w:rPr>
        <w:t>，</w:t>
      </w:r>
      <w:r w:rsidR="00911048">
        <w:rPr>
          <w:rFonts w:asciiTheme="minorEastAsia" w:hAnsiTheme="minorEastAsia" w:hint="eastAsia"/>
          <w:sz w:val="24"/>
          <w:szCs w:val="24"/>
        </w:rPr>
        <w:t>该性质下选取影响增益最大的种子节点时候，可以不更新所有节点的影响力增益</w:t>
      </w:r>
      <w:r w:rsidR="003204E9">
        <w:rPr>
          <w:rFonts w:asciiTheme="minorEastAsia" w:hAnsiTheme="minorEastAsia" w:hint="eastAsia"/>
          <w:sz w:val="24"/>
          <w:szCs w:val="24"/>
        </w:rPr>
        <w:t>，因此</w:t>
      </w:r>
      <w:r w:rsidR="008A56DE">
        <w:rPr>
          <w:rFonts w:asciiTheme="minorEastAsia" w:hAnsiTheme="minorEastAsia" w:hint="eastAsia"/>
          <w:sz w:val="24"/>
          <w:szCs w:val="24"/>
        </w:rPr>
        <w:t>在</w:t>
      </w:r>
      <w:r w:rsidR="008A56DE" w:rsidRPr="008A56DE">
        <w:rPr>
          <w:rFonts w:asciiTheme="minorEastAsia" w:hAnsiTheme="minorEastAsia" w:hint="eastAsia"/>
          <w:sz w:val="24"/>
          <w:szCs w:val="24"/>
        </w:rPr>
        <w:t>B</w:t>
      </w:r>
      <w:r w:rsidR="008A56DE" w:rsidRPr="008A56DE">
        <w:rPr>
          <w:rFonts w:asciiTheme="minorEastAsia" w:hAnsiTheme="minorEastAsia"/>
          <w:sz w:val="24"/>
          <w:szCs w:val="24"/>
        </w:rPr>
        <w:t>asicGreedy</w:t>
      </w:r>
      <w:r w:rsidR="008A56DE">
        <w:rPr>
          <w:rFonts w:asciiTheme="minorEastAsia" w:hAnsiTheme="minorEastAsia"/>
          <w:sz w:val="24"/>
          <w:szCs w:val="24"/>
        </w:rPr>
        <w:t>基础上</w:t>
      </w:r>
      <w:r w:rsidR="003204E9" w:rsidRPr="00FC56AB">
        <w:rPr>
          <w:rFonts w:asciiTheme="minorEastAsia" w:hAnsiTheme="minorEastAsia"/>
          <w:sz w:val="24"/>
          <w:szCs w:val="24"/>
        </w:rPr>
        <w:t>提出了给节点增加影响力更新标识的</w:t>
      </w:r>
      <w:r w:rsidR="003204E9" w:rsidRPr="00FC56AB">
        <w:rPr>
          <w:rFonts w:asciiTheme="minorEastAsia" w:hAnsiTheme="minorEastAsia" w:hint="eastAsia"/>
          <w:sz w:val="24"/>
          <w:szCs w:val="24"/>
        </w:rPr>
        <w:t>CELF算法</w:t>
      </w:r>
      <w:r w:rsidR="002E5A50">
        <w:rPr>
          <w:rFonts w:asciiTheme="minorEastAsia" w:hAnsiTheme="minorEastAsia" w:hint="eastAsia"/>
          <w:sz w:val="24"/>
          <w:szCs w:val="24"/>
        </w:rPr>
        <w:t>。</w:t>
      </w:r>
      <w:r w:rsidR="00B0717F">
        <w:rPr>
          <w:rFonts w:asciiTheme="minorEastAsia" w:hAnsiTheme="minorEastAsia" w:hint="eastAsia"/>
          <w:sz w:val="24"/>
          <w:szCs w:val="24"/>
        </w:rPr>
        <w:t>该算法的求解精度与</w:t>
      </w:r>
      <w:r w:rsidR="005A0432" w:rsidRPr="008A56DE">
        <w:rPr>
          <w:rFonts w:asciiTheme="minorEastAsia" w:hAnsiTheme="minorEastAsia" w:hint="eastAsia"/>
          <w:sz w:val="24"/>
          <w:szCs w:val="24"/>
        </w:rPr>
        <w:t>B</w:t>
      </w:r>
      <w:r w:rsidR="005A0432" w:rsidRPr="008A56DE">
        <w:rPr>
          <w:rFonts w:asciiTheme="minorEastAsia" w:hAnsiTheme="minorEastAsia"/>
          <w:sz w:val="24"/>
          <w:szCs w:val="24"/>
        </w:rPr>
        <w:t>asicGreedy</w:t>
      </w:r>
      <w:r w:rsidR="005A0432">
        <w:rPr>
          <w:rFonts w:asciiTheme="minorEastAsia" w:hAnsiTheme="minorEastAsia"/>
          <w:sz w:val="24"/>
          <w:szCs w:val="24"/>
        </w:rPr>
        <w:t>相同，</w:t>
      </w:r>
      <w:r w:rsidR="00250F17">
        <w:rPr>
          <w:rFonts w:asciiTheme="minorEastAsia" w:hAnsiTheme="minorEastAsia"/>
          <w:sz w:val="24"/>
          <w:szCs w:val="24"/>
        </w:rPr>
        <w:t>而求解速度</w:t>
      </w:r>
      <w:r w:rsidR="00E425ED">
        <w:rPr>
          <w:rFonts w:asciiTheme="minorEastAsia" w:hAnsiTheme="minorEastAsia"/>
          <w:sz w:val="24"/>
          <w:szCs w:val="24"/>
        </w:rPr>
        <w:t>正常情况比</w:t>
      </w:r>
      <w:r w:rsidR="00E425ED" w:rsidRPr="008A56DE">
        <w:rPr>
          <w:rFonts w:asciiTheme="minorEastAsia" w:hAnsiTheme="minorEastAsia" w:hint="eastAsia"/>
          <w:sz w:val="24"/>
          <w:szCs w:val="24"/>
        </w:rPr>
        <w:t>B</w:t>
      </w:r>
      <w:r w:rsidR="00E425ED" w:rsidRPr="008A56DE">
        <w:rPr>
          <w:rFonts w:asciiTheme="minorEastAsia" w:hAnsiTheme="minorEastAsia"/>
          <w:sz w:val="24"/>
          <w:szCs w:val="24"/>
        </w:rPr>
        <w:t>asicGreedy</w:t>
      </w:r>
      <w:r w:rsidR="00E425ED">
        <w:rPr>
          <w:rFonts w:asciiTheme="minorEastAsia" w:hAnsiTheme="minorEastAsia"/>
          <w:sz w:val="24"/>
          <w:szCs w:val="24"/>
        </w:rPr>
        <w:t>算法快700</w:t>
      </w:r>
      <w:r w:rsidR="00250F17">
        <w:rPr>
          <w:rFonts w:asciiTheme="minorEastAsia" w:hAnsiTheme="minorEastAsia"/>
          <w:sz w:val="24"/>
          <w:szCs w:val="24"/>
        </w:rPr>
        <w:t>倍</w:t>
      </w:r>
      <w:r w:rsidR="00EF6256">
        <w:rPr>
          <w:rFonts w:asciiTheme="minorEastAsia" w:hAnsiTheme="minorEastAsia"/>
          <w:sz w:val="24"/>
          <w:szCs w:val="24"/>
        </w:rPr>
        <w:t>。</w:t>
      </w:r>
    </w:p>
    <w:p w:rsidR="00831081" w:rsidRDefault="00EF6256" w:rsidP="00502B43">
      <w:pPr>
        <w:ind w:left="420" w:firstLine="420"/>
        <w:rPr>
          <w:rFonts w:asciiTheme="minorEastAsia" w:hAnsiTheme="minorEastAsia"/>
          <w:sz w:val="24"/>
          <w:szCs w:val="24"/>
        </w:rPr>
      </w:pPr>
      <w:r>
        <w:rPr>
          <w:rFonts w:asciiTheme="minorEastAsia" w:hAnsiTheme="minorEastAsia"/>
          <w:sz w:val="24"/>
          <w:szCs w:val="24"/>
        </w:rPr>
        <w:t xml:space="preserve"> </w:t>
      </w:r>
      <w:r w:rsidR="006506C6" w:rsidRPr="006506C6">
        <w:rPr>
          <w:rFonts w:asciiTheme="minorEastAsia" w:hAnsiTheme="minorEastAsia" w:hint="eastAsia"/>
          <w:sz w:val="24"/>
          <w:szCs w:val="24"/>
        </w:rPr>
        <w:t>201</w:t>
      </w:r>
      <w:r w:rsidR="006506C6" w:rsidRPr="006506C6">
        <w:rPr>
          <w:rFonts w:asciiTheme="minorEastAsia" w:hAnsiTheme="minorEastAsia"/>
          <w:sz w:val="24"/>
          <w:szCs w:val="24"/>
        </w:rPr>
        <w:t>3</w:t>
      </w:r>
      <w:r w:rsidR="006506C6" w:rsidRPr="006506C6">
        <w:rPr>
          <w:rFonts w:asciiTheme="minorEastAsia" w:hAnsiTheme="minorEastAsia" w:hint="eastAsia"/>
          <w:sz w:val="24"/>
          <w:szCs w:val="24"/>
        </w:rPr>
        <w:t>年</w:t>
      </w:r>
      <w:r w:rsidR="006506C6" w:rsidRPr="006506C6">
        <w:rPr>
          <w:rFonts w:asciiTheme="minorEastAsia" w:hAnsiTheme="minorEastAsia"/>
          <w:sz w:val="24"/>
          <w:szCs w:val="24"/>
        </w:rPr>
        <w:t>，</w:t>
      </w:r>
      <w:r w:rsidR="006506C6" w:rsidRPr="006506C6">
        <w:rPr>
          <w:rFonts w:asciiTheme="minorEastAsia" w:hAnsiTheme="minorEastAsia" w:hint="eastAsia"/>
          <w:sz w:val="24"/>
          <w:szCs w:val="24"/>
        </w:rPr>
        <w:t>H</w:t>
      </w:r>
      <w:r w:rsidR="006506C6" w:rsidRPr="006506C6">
        <w:rPr>
          <w:rFonts w:asciiTheme="minorEastAsia" w:hAnsiTheme="minorEastAsia"/>
          <w:sz w:val="24"/>
          <w:szCs w:val="24"/>
        </w:rPr>
        <w:t>ui Li等人</w:t>
      </w:r>
      <w:bookmarkStart w:id="91" w:name="_Ref450994986"/>
      <w:r w:rsidR="006506C6" w:rsidRPr="006506C6">
        <w:rPr>
          <w:rFonts w:asciiTheme="minorEastAsia" w:hAnsiTheme="minorEastAsia"/>
          <w:sz w:val="24"/>
          <w:szCs w:val="24"/>
          <w:vertAlign w:val="superscript"/>
        </w:rPr>
        <w:endnoteReference w:id="26"/>
      </w:r>
      <w:bookmarkEnd w:id="91"/>
      <w:r w:rsidR="003D1E8B">
        <w:rPr>
          <w:rFonts w:asciiTheme="minorEastAsia" w:hAnsiTheme="minorEastAsia"/>
          <w:sz w:val="24"/>
          <w:szCs w:val="24"/>
        </w:rPr>
        <w:t>认为在社会活动中人们会表现出从众意识（</w:t>
      </w:r>
      <w:r w:rsidR="003D1E8B" w:rsidRPr="006506C6">
        <w:rPr>
          <w:rFonts w:asciiTheme="minorEastAsia" w:hAnsiTheme="minorEastAsia" w:hint="eastAsia"/>
          <w:sz w:val="24"/>
          <w:szCs w:val="24"/>
        </w:rPr>
        <w:t>C</w:t>
      </w:r>
      <w:r w:rsidR="00E32DB9">
        <w:rPr>
          <w:rFonts w:asciiTheme="minorEastAsia" w:hAnsiTheme="minorEastAsia"/>
          <w:sz w:val="24"/>
          <w:szCs w:val="24"/>
        </w:rPr>
        <w:t xml:space="preserve">onformity </w:t>
      </w:r>
      <w:r w:rsidR="003D1E8B" w:rsidRPr="006506C6">
        <w:rPr>
          <w:rFonts w:asciiTheme="minorEastAsia" w:hAnsiTheme="minorEastAsia"/>
          <w:sz w:val="24"/>
          <w:szCs w:val="24"/>
        </w:rPr>
        <w:t>Aware</w:t>
      </w:r>
      <w:r w:rsidR="003D1E8B">
        <w:rPr>
          <w:rFonts w:asciiTheme="minorEastAsia" w:hAnsiTheme="minorEastAsia"/>
          <w:sz w:val="24"/>
          <w:szCs w:val="24"/>
        </w:rPr>
        <w:t>）</w:t>
      </w:r>
      <w:r w:rsidR="001C77D2">
        <w:rPr>
          <w:rFonts w:asciiTheme="minorEastAsia" w:hAnsiTheme="minorEastAsia"/>
          <w:sz w:val="24"/>
          <w:szCs w:val="24"/>
        </w:rPr>
        <w:t>。在对从众行为进行影响力传播建模后，</w:t>
      </w:r>
      <w:r w:rsidR="001C77D2" w:rsidRPr="006506C6">
        <w:rPr>
          <w:rFonts w:asciiTheme="minorEastAsia" w:hAnsiTheme="minorEastAsia" w:hint="eastAsia"/>
          <w:sz w:val="24"/>
          <w:szCs w:val="24"/>
        </w:rPr>
        <w:t>H</w:t>
      </w:r>
      <w:r w:rsidR="001C77D2" w:rsidRPr="006506C6">
        <w:rPr>
          <w:rFonts w:asciiTheme="minorEastAsia" w:hAnsiTheme="minorEastAsia"/>
          <w:sz w:val="24"/>
          <w:szCs w:val="24"/>
        </w:rPr>
        <w:t>ui Li等人</w:t>
      </w:r>
      <w:r w:rsidR="001C77D2">
        <w:rPr>
          <w:rFonts w:asciiTheme="minorEastAsia" w:hAnsiTheme="minorEastAsia"/>
          <w:sz w:val="24"/>
          <w:szCs w:val="24"/>
        </w:rPr>
        <w:t>证明</w:t>
      </w:r>
      <w:r w:rsidR="001C77D2">
        <w:rPr>
          <w:rFonts w:asciiTheme="minorEastAsia" w:hAnsiTheme="minorEastAsia" w:hint="eastAsia"/>
          <w:sz w:val="24"/>
          <w:szCs w:val="24"/>
        </w:rPr>
        <w:t>社区划分后，</w:t>
      </w:r>
      <w:r w:rsidR="001C77D2">
        <w:rPr>
          <w:rFonts w:asciiTheme="minorEastAsia" w:hAnsiTheme="minorEastAsia"/>
          <w:sz w:val="24"/>
          <w:szCs w:val="24"/>
        </w:rPr>
        <w:t>原始的贪心算法在从众意识影响力传播模型上同样满足子模特性，且贪心解依然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1C77D2">
        <w:rPr>
          <w:rFonts w:asciiTheme="minorEastAsia" w:hAnsiTheme="minorEastAsia" w:hint="eastAsia"/>
          <w:sz w:val="24"/>
          <w:szCs w:val="24"/>
        </w:rPr>
        <w:t>)</w:t>
      </w:r>
      <w:r w:rsidR="00A578AF">
        <w:rPr>
          <w:rFonts w:asciiTheme="minorEastAsia" w:hAnsiTheme="minorEastAsia" w:hint="eastAsia"/>
          <w:sz w:val="24"/>
          <w:szCs w:val="24"/>
        </w:rPr>
        <w:t>。</w:t>
      </w:r>
      <w:r w:rsidR="00152175">
        <w:rPr>
          <w:rFonts w:asciiTheme="minorEastAsia" w:hAnsiTheme="minorEastAsia" w:hint="eastAsia"/>
          <w:sz w:val="24"/>
          <w:szCs w:val="24"/>
        </w:rPr>
        <w:t>所以</w:t>
      </w:r>
      <w:r w:rsidR="00152175" w:rsidRPr="006506C6">
        <w:rPr>
          <w:rFonts w:asciiTheme="minorEastAsia" w:hAnsiTheme="minorEastAsia" w:hint="eastAsia"/>
          <w:sz w:val="24"/>
          <w:szCs w:val="24"/>
        </w:rPr>
        <w:t>H</w:t>
      </w:r>
      <w:r w:rsidR="00152175" w:rsidRPr="006506C6">
        <w:rPr>
          <w:rFonts w:asciiTheme="minorEastAsia" w:hAnsiTheme="minorEastAsia"/>
          <w:sz w:val="24"/>
          <w:szCs w:val="24"/>
        </w:rPr>
        <w:t>ui Li等人</w:t>
      </w:r>
      <w:r w:rsidR="00152175">
        <w:rPr>
          <w:rFonts w:asciiTheme="minorEastAsia" w:hAnsiTheme="minorEastAsia"/>
          <w:sz w:val="24"/>
          <w:szCs w:val="24"/>
        </w:rPr>
        <w:t>提出一种基于</w:t>
      </w:r>
      <w:r w:rsidR="00D2772D">
        <w:rPr>
          <w:rFonts w:asciiTheme="minorEastAsia" w:hAnsiTheme="minorEastAsia"/>
          <w:sz w:val="24"/>
          <w:szCs w:val="24"/>
        </w:rPr>
        <w:t>社区划分的贪心算法，该算法分为两个阶段第一阶段使用类似于</w:t>
      </w:r>
      <w:r w:rsidR="00D2772D">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Pr>
          <w:rFonts w:asciiTheme="minorEastAsia" w:hAnsiTheme="minorEastAsia" w:hint="eastAsia"/>
          <w:sz w:val="24"/>
          <w:szCs w:val="24"/>
        </w:rPr>
        <w:t>在</w:t>
      </w:r>
      <w:r w:rsidR="00D2772D">
        <w:rPr>
          <w:rFonts w:asciiTheme="minorEastAsia" w:hAnsiTheme="minorEastAsia" w:hint="eastAsia"/>
          <w:sz w:val="24"/>
          <w:szCs w:val="24"/>
        </w:rPr>
        <w:t>被选取种子节点的社区</w:t>
      </w:r>
      <w:r w:rsidR="00925470">
        <w:rPr>
          <w:rFonts w:asciiTheme="minorEastAsia" w:hAnsiTheme="minorEastAsia" w:hint="eastAsia"/>
          <w:sz w:val="24"/>
          <w:szCs w:val="24"/>
        </w:rPr>
        <w:t>中，更新</w:t>
      </w:r>
      <w:r w:rsidR="00D2772D">
        <w:rPr>
          <w:rFonts w:asciiTheme="minorEastAsia" w:hAnsiTheme="minorEastAsia" w:hint="eastAsia"/>
          <w:sz w:val="24"/>
          <w:szCs w:val="24"/>
        </w:rPr>
        <w:t>节点影响力</w:t>
      </w:r>
      <w:r w:rsidR="00925470">
        <w:rPr>
          <w:rFonts w:asciiTheme="minorEastAsia" w:hAnsiTheme="minorEastAsia" w:hint="eastAsia"/>
          <w:sz w:val="24"/>
          <w:szCs w:val="24"/>
        </w:rPr>
        <w:t>增益，重复步骤直到选取K节点的影响力种子集合。</w:t>
      </w:r>
    </w:p>
    <w:p w:rsidR="00831081" w:rsidRDefault="00831081" w:rsidP="000B0F4B">
      <w:pPr>
        <w:rPr>
          <w:rFonts w:asciiTheme="minorEastAsia" w:hAnsiTheme="minorEastAsia"/>
          <w:sz w:val="24"/>
          <w:szCs w:val="24"/>
        </w:rPr>
      </w:pPr>
    </w:p>
    <w:p w:rsidR="000B0F4B" w:rsidRPr="00831081" w:rsidRDefault="00716A7F" w:rsidP="00831081">
      <w:pPr>
        <w:pStyle w:val="a8"/>
        <w:numPr>
          <w:ilvl w:val="0"/>
          <w:numId w:val="16"/>
        </w:numPr>
        <w:ind w:firstLineChars="0"/>
        <w:rPr>
          <w:rFonts w:asciiTheme="minorEastAsia" w:hAnsiTheme="minorEastAsia"/>
          <w:sz w:val="24"/>
          <w:szCs w:val="24"/>
        </w:rPr>
      </w:pPr>
      <w:r w:rsidRPr="00831081">
        <w:rPr>
          <w:rFonts w:asciiTheme="minorEastAsia" w:hAnsiTheme="minorEastAsia" w:hint="eastAsia"/>
          <w:sz w:val="24"/>
          <w:szCs w:val="24"/>
        </w:rPr>
        <w:t>基于启发式</w:t>
      </w:r>
      <w:r w:rsidRPr="00831081">
        <w:rPr>
          <w:rFonts w:asciiTheme="minorEastAsia" w:hAnsiTheme="minorEastAsia"/>
          <w:sz w:val="24"/>
          <w:szCs w:val="24"/>
        </w:rPr>
        <w:t>算法</w:t>
      </w:r>
    </w:p>
    <w:p w:rsidR="00831081" w:rsidRDefault="00157B6E" w:rsidP="001B4481">
      <w:pPr>
        <w:ind w:left="420" w:firstLine="360"/>
        <w:rPr>
          <w:rFonts w:asciiTheme="minorEastAsia" w:hAnsiTheme="minorEastAsia"/>
          <w:sz w:val="24"/>
          <w:szCs w:val="24"/>
        </w:rPr>
      </w:pPr>
      <w:r>
        <w:rPr>
          <w:rFonts w:asciiTheme="minorEastAsia" w:hAnsiTheme="minorEastAsia"/>
          <w:sz w:val="24"/>
          <w:szCs w:val="24"/>
        </w:rPr>
        <w:t>启发式算法</w:t>
      </w:r>
      <w:r w:rsidR="001B4481">
        <w:rPr>
          <w:rFonts w:asciiTheme="minorEastAsia" w:hAnsiTheme="minorEastAsia"/>
          <w:sz w:val="24"/>
          <w:szCs w:val="24"/>
        </w:rPr>
        <w:t>利通过分析节点的特性，依据经验选取更符合种子节点特性的节点来构造种子集合。</w:t>
      </w:r>
    </w:p>
    <w:p w:rsidR="00831081" w:rsidRDefault="00831081" w:rsidP="00831081">
      <w:pPr>
        <w:rPr>
          <w:rFonts w:asciiTheme="minorEastAsia" w:hAnsiTheme="minorEastAsia"/>
          <w:sz w:val="24"/>
          <w:szCs w:val="24"/>
        </w:rPr>
      </w:pPr>
    </w:p>
    <w:p w:rsidR="0082225F" w:rsidRPr="00744EFF" w:rsidRDefault="001A25CA" w:rsidP="00831081">
      <w:pPr>
        <w:rPr>
          <w:rFonts w:asciiTheme="minorEastAsia" w:hAnsiTheme="minorEastAsia"/>
          <w:sz w:val="24"/>
          <w:szCs w:val="24"/>
        </w:rPr>
      </w:pPr>
      <w:r>
        <w:rPr>
          <w:rFonts w:asciiTheme="minorEastAsia" w:hAnsiTheme="minorEastAsia"/>
          <w:sz w:val="24"/>
          <w:szCs w:val="24"/>
        </w:rPr>
        <w:tab/>
        <w:t>2011年</w:t>
      </w:r>
      <w:r w:rsidR="001740CB">
        <w:rPr>
          <w:rFonts w:asciiTheme="minorEastAsia" w:hAnsiTheme="minorEastAsia" w:hint="eastAsia"/>
          <w:sz w:val="24"/>
          <w:szCs w:val="24"/>
        </w:rPr>
        <w:t>j</w:t>
      </w:r>
      <w:r w:rsidR="00DE718D" w:rsidRPr="005859B6">
        <w:rPr>
          <w:rFonts w:asciiTheme="minorEastAsia" w:hAnsiTheme="minorEastAsia"/>
          <w:sz w:val="24"/>
          <w:szCs w:val="24"/>
        </w:rPr>
        <w:t>iang</w:t>
      </w:r>
      <w:r>
        <w:rPr>
          <w:rFonts w:asciiTheme="minorEastAsia" w:hAnsiTheme="minorEastAsia"/>
          <w:sz w:val="24"/>
          <w:szCs w:val="24"/>
        </w:rPr>
        <w:t>等人</w:t>
      </w:r>
      <w:r>
        <w:rPr>
          <w:rStyle w:val="a5"/>
          <w:rFonts w:asciiTheme="minorEastAsia" w:hAnsiTheme="minorEastAsia"/>
          <w:sz w:val="24"/>
          <w:szCs w:val="24"/>
        </w:rPr>
        <w:endnoteReference w:id="27"/>
      </w:r>
      <w:r w:rsidR="00953957">
        <w:rPr>
          <w:rFonts w:asciiTheme="minorEastAsia" w:hAnsiTheme="minorEastAsia"/>
          <w:sz w:val="24"/>
          <w:szCs w:val="24"/>
        </w:rPr>
        <w:t>使用模拟退火算法来求解影响力最大化问题，首先</w:t>
      </w:r>
      <w:r w:rsidR="005D3DAD">
        <w:rPr>
          <w:rFonts w:asciiTheme="minorEastAsia" w:hAnsiTheme="minorEastAsia" w:hint="eastAsia"/>
          <w:sz w:val="24"/>
          <w:szCs w:val="24"/>
        </w:rPr>
        <w:t>设置一个</w:t>
      </w:r>
      <w:r w:rsidR="005D3DAD">
        <w:rPr>
          <w:rFonts w:asciiTheme="minorEastAsia" w:hAnsiTheme="minorEastAsia"/>
          <w:sz w:val="24"/>
          <w:szCs w:val="24"/>
        </w:rPr>
        <w:t>初始温度</w:t>
      </w:r>
      <w:r w:rsidR="008A5AD3">
        <w:rPr>
          <w:rFonts w:asciiTheme="minorEastAsia" w:hAnsiTheme="minorEastAsia" w:hint="eastAsia"/>
          <w:sz w:val="24"/>
          <w:szCs w:val="24"/>
        </w:rPr>
        <w:t>T,临</w:t>
      </w:r>
      <w:r w:rsidR="008A5AD3">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Pr>
          <w:rFonts w:asciiTheme="minorEastAsia" w:hAnsiTheme="minorEastAsia" w:hint="eastAsia"/>
          <w:sz w:val="24"/>
          <w:szCs w:val="24"/>
        </w:rPr>
        <w:t>并</w:t>
      </w:r>
      <w:r w:rsidR="00953957">
        <w:rPr>
          <w:rFonts w:asciiTheme="minorEastAsia" w:hAnsiTheme="minorEastAsia"/>
          <w:sz w:val="24"/>
          <w:szCs w:val="24"/>
        </w:rPr>
        <w:t>随机选择一个初始的K节点种子集合</w:t>
      </w:r>
      <w:r w:rsidR="00953957">
        <w:rPr>
          <w:rFonts w:asciiTheme="minorEastAsia" w:hAnsiTheme="minorEastAsia" w:hint="eastAsia"/>
          <w:sz w:val="24"/>
          <w:szCs w:val="24"/>
        </w:rPr>
        <w:t>S</w:t>
      </w:r>
      <w:r w:rsidR="00953957">
        <w:rPr>
          <w:rFonts w:asciiTheme="minorEastAsia" w:hAnsiTheme="minorEastAsia"/>
          <w:sz w:val="24"/>
          <w:szCs w:val="24"/>
        </w:rPr>
        <w:t>，然后随机的从</w:t>
      </w:r>
      <w:r w:rsidR="00352E52">
        <w:rPr>
          <w:rFonts w:asciiTheme="minorEastAsia" w:hAnsiTheme="minorEastAsia" w:hint="eastAsia"/>
          <w:sz w:val="24"/>
          <w:szCs w:val="24"/>
        </w:rPr>
        <w:t>邻居</w:t>
      </w:r>
      <w:r w:rsidR="000B4560">
        <w:rPr>
          <w:rFonts w:asciiTheme="minorEastAsia" w:hAnsiTheme="minorEastAsia"/>
          <w:sz w:val="24"/>
          <w:szCs w:val="24"/>
        </w:rPr>
        <w:t>节点</w:t>
      </w:r>
      <w:r w:rsidR="00953957">
        <w:rPr>
          <w:rFonts w:asciiTheme="minorEastAsia" w:hAnsiTheme="minorEastAsia"/>
          <w:sz w:val="24"/>
          <w:szCs w:val="24"/>
        </w:rPr>
        <w:t>中选择一个节点来替换S中的一个节点得到</w:t>
      </w:r>
      <w:r w:rsidR="00A839E1">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Pr>
          <w:rFonts w:asciiTheme="minorEastAsia" w:hAnsiTheme="minorEastAsia"/>
          <w:sz w:val="24"/>
          <w:szCs w:val="24"/>
        </w:rPr>
        <w:t>，</w:t>
      </w:r>
      <w:r w:rsidR="004B400B">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Pr>
          <w:rFonts w:asciiTheme="minorEastAsia" w:hAnsiTheme="minorEastAsia"/>
          <w:sz w:val="24"/>
          <w:szCs w:val="24"/>
        </w:rPr>
        <w:t>，</w:t>
      </w:r>
      <w:r w:rsidR="00BB72CC">
        <w:rPr>
          <w:rFonts w:asciiTheme="minorEastAsia" w:hAnsiTheme="minorEastAsia" w:hint="eastAsia"/>
          <w:sz w:val="24"/>
          <w:szCs w:val="24"/>
        </w:rPr>
        <w:t>则</w:t>
      </w:r>
      <w:r w:rsidR="00744EFF">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Pr>
          <w:rFonts w:asciiTheme="minorEastAsia" w:hAnsiTheme="minorEastAsia" w:hint="eastAsia"/>
          <w:sz w:val="24"/>
          <w:szCs w:val="24"/>
        </w:rPr>
        <w:t>，否则再通过一个收敛的随机函数</w:t>
      </w:r>
      <w:r w:rsidR="00B12C14">
        <w:rPr>
          <w:rFonts w:asciiTheme="minorEastAsia" w:hAnsiTheme="minorEastAsia" w:hint="eastAsia"/>
          <w:sz w:val="24"/>
          <w:szCs w:val="24"/>
        </w:rPr>
        <w:t>（与T有关）</w:t>
      </w:r>
      <w:r w:rsidR="005D3DAD">
        <w:rPr>
          <w:rFonts w:asciiTheme="minorEastAsia" w:hAnsiTheme="minorEastAsia" w:hint="eastAsia"/>
          <w:sz w:val="24"/>
          <w:szCs w:val="24"/>
        </w:rPr>
        <w:t>来</w:t>
      </w:r>
      <w:r w:rsidR="005D3DAD">
        <w:rPr>
          <w:rFonts w:asciiTheme="minorEastAsia" w:hAnsiTheme="minorEastAsia"/>
          <w:sz w:val="24"/>
          <w:szCs w:val="24"/>
        </w:rPr>
        <w:t>决定是否</w:t>
      </w:r>
      <w:r w:rsidR="005D3DAD">
        <w:rPr>
          <w:rFonts w:asciiTheme="minorEastAsia" w:hAnsiTheme="minorEastAsia" w:hint="eastAsia"/>
          <w:sz w:val="24"/>
          <w:szCs w:val="24"/>
        </w:rPr>
        <w:t>仍</w:t>
      </w:r>
      <w:r w:rsidR="005D3DAD">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5D3DAD">
        <w:rPr>
          <w:rFonts w:asciiTheme="minorEastAsia" w:hAnsiTheme="minorEastAsia" w:hint="eastAsia"/>
          <w:sz w:val="24"/>
          <w:szCs w:val="24"/>
        </w:rPr>
        <w:t>替换S作为当前的种子集合</w:t>
      </w:r>
      <w:r w:rsidR="005D3DAD">
        <w:rPr>
          <w:rFonts w:asciiTheme="minorEastAsia" w:hAnsiTheme="minorEastAsia" w:hint="eastAsia"/>
          <w:sz w:val="24"/>
          <w:szCs w:val="24"/>
        </w:rPr>
        <w:t>。重复该</w:t>
      </w:r>
      <w:r w:rsidR="005D3DAD">
        <w:rPr>
          <w:rFonts w:asciiTheme="minorEastAsia" w:hAnsiTheme="minorEastAsia"/>
          <w:sz w:val="24"/>
          <w:szCs w:val="24"/>
        </w:rPr>
        <w:t>步骤</w:t>
      </w:r>
      <w:r w:rsidR="005D3DAD">
        <w:rPr>
          <w:rFonts w:asciiTheme="minorEastAsia" w:hAnsiTheme="minorEastAsia" w:hint="eastAsia"/>
          <w:sz w:val="24"/>
          <w:szCs w:val="24"/>
        </w:rPr>
        <w:t>并</w:t>
      </w:r>
      <w:r w:rsidR="005D3DAD">
        <w:rPr>
          <w:rFonts w:asciiTheme="minorEastAsia" w:hAnsiTheme="minorEastAsia"/>
          <w:sz w:val="24"/>
          <w:szCs w:val="24"/>
        </w:rPr>
        <w:t>让</w:t>
      </w:r>
      <w:r w:rsidR="005D3DAD">
        <w:rPr>
          <w:rFonts w:asciiTheme="minorEastAsia" w:hAnsiTheme="minorEastAsia" w:hint="eastAsia"/>
          <w:sz w:val="24"/>
          <w:szCs w:val="24"/>
        </w:rPr>
        <w:t>T</w:t>
      </w:r>
      <w:r w:rsidR="005D3DAD">
        <w:rPr>
          <w:rFonts w:asciiTheme="minorEastAsia" w:hAnsiTheme="minorEastAsia"/>
          <w:sz w:val="24"/>
          <w:szCs w:val="24"/>
        </w:rPr>
        <w:t>=T-</w:t>
      </w:r>
      <m:oMath>
        <m:r>
          <m:rPr>
            <m:sty m:val="p"/>
          </m:rPr>
          <w:rPr>
            <w:rFonts w:ascii="Cambria Math" w:hAnsi="Cambria Math"/>
            <w:sz w:val="24"/>
            <w:szCs w:val="24"/>
          </w:rPr>
          <m:t>∆T</m:t>
        </m:r>
      </m:oMath>
      <w:r w:rsidR="005D3DAD">
        <w:rPr>
          <w:rFonts w:asciiTheme="minorEastAsia" w:hAnsiTheme="minorEastAsia" w:hint="eastAsia"/>
          <w:sz w:val="24"/>
          <w:szCs w:val="24"/>
        </w:rPr>
        <w:t>，</w:t>
      </w:r>
      <w:r w:rsidR="00F5134B">
        <w:rPr>
          <w:rFonts w:asciiTheme="minorEastAsia" w:hAnsiTheme="minorEastAsia" w:hint="eastAsia"/>
          <w:sz w:val="24"/>
          <w:szCs w:val="24"/>
        </w:rPr>
        <w:t>直到</w:t>
      </w:r>
      <w:r w:rsidR="005D3DAD">
        <w:rPr>
          <w:rFonts w:asciiTheme="minorEastAsia" w:hAnsiTheme="minorEastAsia" w:hint="eastAsia"/>
          <w:sz w:val="24"/>
          <w:szCs w:val="24"/>
        </w:rPr>
        <w:t>T</w:t>
      </w:r>
      <w:r w:rsidR="00F5134B">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Pr>
          <w:rFonts w:asciiTheme="minorEastAsia" w:hAnsiTheme="minorEastAsia" w:hint="eastAsia"/>
          <w:sz w:val="24"/>
          <w:szCs w:val="24"/>
        </w:rPr>
        <w:t>结束</w:t>
      </w:r>
      <w:r w:rsidR="00F5134B">
        <w:rPr>
          <w:rFonts w:asciiTheme="minorEastAsia" w:hAnsiTheme="minorEastAsia"/>
          <w:sz w:val="24"/>
          <w:szCs w:val="24"/>
        </w:rPr>
        <w:t>程序。</w:t>
      </w:r>
      <w:r w:rsidR="000B4560">
        <w:rPr>
          <w:rFonts w:asciiTheme="minorEastAsia" w:hAnsiTheme="minorEastAsia" w:hint="eastAsia"/>
          <w:sz w:val="24"/>
          <w:szCs w:val="24"/>
        </w:rPr>
        <w:t>该</w:t>
      </w:r>
      <w:r w:rsidR="000B4560">
        <w:rPr>
          <w:rFonts w:asciiTheme="minorEastAsia" w:hAnsiTheme="minorEastAsia"/>
          <w:sz w:val="24"/>
          <w:szCs w:val="24"/>
        </w:rPr>
        <w:t>算法的时间复杂度是</w:t>
      </w:r>
      <w:r w:rsidR="000B4560">
        <w:rPr>
          <w:rFonts w:asciiTheme="minorEastAsia" w:hAnsiTheme="minorEastAsia" w:hint="eastAsia"/>
          <w:sz w:val="24"/>
          <w:szCs w:val="24"/>
        </w:rPr>
        <w:t>O(</w:t>
      </w:r>
      <w:r w:rsidR="000B4560">
        <w:rPr>
          <w:rFonts w:asciiTheme="minorEastAsia" w:hAnsiTheme="minorEastAsia"/>
          <w:sz w:val="24"/>
          <w:szCs w:val="24"/>
        </w:rPr>
        <w:t>IRM</w:t>
      </w:r>
      <w:r w:rsidR="000B4560">
        <w:rPr>
          <w:rFonts w:asciiTheme="minorEastAsia" w:hAnsiTheme="minorEastAsia" w:hint="eastAsia"/>
          <w:sz w:val="24"/>
          <w:szCs w:val="24"/>
        </w:rPr>
        <w:t>)，</w:t>
      </w:r>
      <w:r w:rsidR="000B4560">
        <w:rPr>
          <w:rFonts w:asciiTheme="minorEastAsia" w:hAnsiTheme="minorEastAsia"/>
          <w:sz w:val="24"/>
          <w:szCs w:val="24"/>
        </w:rPr>
        <w:t>其中</w:t>
      </w:r>
      <w:r w:rsidR="000B4560">
        <w:rPr>
          <w:rFonts w:asciiTheme="minorEastAsia" w:hAnsiTheme="minorEastAsia" w:hint="eastAsia"/>
          <w:sz w:val="24"/>
          <w:szCs w:val="24"/>
        </w:rPr>
        <w:t>I是</w:t>
      </w:r>
      <w:r w:rsidR="000B4560">
        <w:rPr>
          <w:rFonts w:asciiTheme="minorEastAsia" w:hAnsiTheme="minorEastAsia"/>
          <w:sz w:val="24"/>
          <w:szCs w:val="24"/>
        </w:rPr>
        <w:t>迭代</w:t>
      </w:r>
      <w:r w:rsidR="000B4560">
        <w:rPr>
          <w:rFonts w:asciiTheme="minorEastAsia" w:hAnsiTheme="minorEastAsia" w:hint="eastAsia"/>
          <w:sz w:val="24"/>
          <w:szCs w:val="24"/>
        </w:rPr>
        <w:t>的</w:t>
      </w:r>
      <w:r w:rsidR="000B4560">
        <w:rPr>
          <w:rFonts w:asciiTheme="minorEastAsia" w:hAnsiTheme="minorEastAsia"/>
          <w:sz w:val="24"/>
          <w:szCs w:val="24"/>
        </w:rPr>
        <w:t>次数，</w:t>
      </w:r>
      <w:r w:rsidR="000B4560">
        <w:rPr>
          <w:rFonts w:asciiTheme="minorEastAsia" w:hAnsiTheme="minorEastAsia" w:hint="eastAsia"/>
          <w:sz w:val="24"/>
          <w:szCs w:val="24"/>
        </w:rPr>
        <w:t>M是</w:t>
      </w:r>
      <w:r w:rsidR="000B4560">
        <w:rPr>
          <w:rFonts w:asciiTheme="minorEastAsia" w:hAnsiTheme="minorEastAsia"/>
          <w:sz w:val="24"/>
          <w:szCs w:val="24"/>
        </w:rPr>
        <w:t>边数，</w:t>
      </w:r>
      <w:r w:rsidR="000B4560">
        <w:rPr>
          <w:rFonts w:asciiTheme="minorEastAsia" w:hAnsiTheme="minorEastAsia" w:hint="eastAsia"/>
          <w:sz w:val="24"/>
          <w:szCs w:val="24"/>
        </w:rPr>
        <w:t>R是</w:t>
      </w:r>
      <w:r w:rsidR="000B4560">
        <w:rPr>
          <w:rFonts w:asciiTheme="minorEastAsia" w:hAnsiTheme="minorEastAsia"/>
          <w:sz w:val="24"/>
          <w:szCs w:val="24"/>
        </w:rPr>
        <w:t>计算影响力增益的时间复杂度。</w:t>
      </w:r>
    </w:p>
    <w:p w:rsidR="00D6284F" w:rsidRDefault="0082225F" w:rsidP="00EB2DD7">
      <w:pPr>
        <w:ind w:firstLine="420"/>
        <w:rPr>
          <w:rFonts w:asciiTheme="minorEastAsia" w:hAnsiTheme="minorEastAsia"/>
          <w:sz w:val="24"/>
          <w:szCs w:val="24"/>
        </w:rPr>
      </w:pPr>
      <w:r>
        <w:rPr>
          <w:rFonts w:asciiTheme="minorEastAsia" w:hAnsiTheme="minorEastAsia" w:hint="eastAsia"/>
          <w:sz w:val="24"/>
          <w:szCs w:val="24"/>
        </w:rPr>
        <w:t>2012年</w:t>
      </w:r>
      <w:r w:rsidR="005202B6" w:rsidRPr="005202B6">
        <w:rPr>
          <w:rFonts w:asciiTheme="minorEastAsia" w:hAnsiTheme="minorEastAsia"/>
          <w:sz w:val="24"/>
          <w:szCs w:val="24"/>
        </w:rPr>
        <w:t>Wang C</w:t>
      </w:r>
      <w:r w:rsidR="005202B6">
        <w:rPr>
          <w:rFonts w:asciiTheme="minorEastAsia" w:hAnsiTheme="minorEastAsia" w:hint="eastAsia"/>
          <w:sz w:val="24"/>
          <w:szCs w:val="24"/>
        </w:rPr>
        <w:t>等人</w:t>
      </w:r>
      <w:r w:rsidR="005202B6">
        <w:rPr>
          <w:rStyle w:val="a5"/>
          <w:rFonts w:asciiTheme="minorEastAsia" w:hAnsiTheme="minorEastAsia"/>
          <w:sz w:val="24"/>
          <w:szCs w:val="24"/>
        </w:rPr>
        <w:endnoteReference w:id="28"/>
      </w:r>
      <w:r w:rsidR="009D538C">
        <w:rPr>
          <w:rFonts w:asciiTheme="minorEastAsia" w:hAnsiTheme="minorEastAsia" w:hint="eastAsia"/>
          <w:sz w:val="24"/>
          <w:szCs w:val="24"/>
        </w:rPr>
        <w:t>使用</w:t>
      </w:r>
      <w:r w:rsidR="00265B8F">
        <w:rPr>
          <w:rFonts w:asciiTheme="minorEastAsia" w:hAnsiTheme="minorEastAsia"/>
          <w:sz w:val="24"/>
          <w:szCs w:val="24"/>
        </w:rPr>
        <w:t>局部的影响力来近似作为节点在</w:t>
      </w:r>
      <w:r w:rsidR="00265B8F">
        <w:rPr>
          <w:rFonts w:asciiTheme="minorEastAsia" w:hAnsiTheme="minorEastAsia" w:hint="eastAsia"/>
          <w:sz w:val="24"/>
          <w:szCs w:val="24"/>
        </w:rPr>
        <w:t>图</w:t>
      </w:r>
      <w:r w:rsidR="00C23B2B">
        <w:rPr>
          <w:rFonts w:asciiTheme="minorEastAsia" w:hAnsiTheme="minorEastAsia"/>
          <w:sz w:val="24"/>
          <w:szCs w:val="24"/>
        </w:rPr>
        <w:t>中的影响力</w:t>
      </w:r>
      <w:r w:rsidR="00917B58">
        <w:rPr>
          <w:rFonts w:asciiTheme="minorEastAsia" w:hAnsiTheme="minorEastAsia" w:hint="eastAsia"/>
          <w:sz w:val="24"/>
          <w:szCs w:val="24"/>
        </w:rPr>
        <w:t>的PIMA算法</w:t>
      </w:r>
      <w:r w:rsidR="00273589">
        <w:rPr>
          <w:rFonts w:asciiTheme="minorEastAsia" w:hAnsiTheme="minorEastAsia" w:hint="eastAsia"/>
          <w:sz w:val="24"/>
          <w:szCs w:val="24"/>
        </w:rPr>
        <w:t>。</w:t>
      </w:r>
      <w:r w:rsidR="00C23B2B">
        <w:rPr>
          <w:rFonts w:asciiTheme="minorEastAsia" w:hAnsiTheme="minorEastAsia" w:hint="eastAsia"/>
          <w:sz w:val="24"/>
          <w:szCs w:val="24"/>
        </w:rPr>
        <w:t>该算法</w:t>
      </w:r>
      <w:r w:rsidR="00C23B2B">
        <w:rPr>
          <w:rFonts w:asciiTheme="minorEastAsia" w:hAnsiTheme="minorEastAsia"/>
          <w:sz w:val="24"/>
          <w:szCs w:val="24"/>
        </w:rPr>
        <w:t>首先</w:t>
      </w:r>
      <w:r w:rsidR="00C23B2B">
        <w:rPr>
          <w:rFonts w:asciiTheme="minorEastAsia" w:hAnsiTheme="minorEastAsia" w:hint="eastAsia"/>
          <w:sz w:val="24"/>
          <w:szCs w:val="24"/>
        </w:rPr>
        <w:t>通过dijkstra</w:t>
      </w:r>
      <w:r w:rsidR="00C23B2B">
        <w:rPr>
          <w:rFonts w:asciiTheme="minorEastAsia" w:hAnsiTheme="minorEastAsia"/>
          <w:sz w:val="24"/>
          <w:szCs w:val="24"/>
        </w:rPr>
        <w:t>算法构建</w:t>
      </w:r>
      <w:r w:rsidR="00C23B2B">
        <w:rPr>
          <w:rFonts w:asciiTheme="minorEastAsia" w:hAnsiTheme="minorEastAsia" w:hint="eastAsia"/>
          <w:sz w:val="24"/>
          <w:szCs w:val="24"/>
        </w:rPr>
        <w:t>节点</w:t>
      </w:r>
      <w:r w:rsidR="00C23B2B">
        <w:rPr>
          <w:rFonts w:asciiTheme="minorEastAsia" w:hAnsiTheme="minorEastAsia"/>
          <w:sz w:val="24"/>
          <w:szCs w:val="24"/>
        </w:rPr>
        <w:t>间</w:t>
      </w:r>
      <w:r w:rsidR="00C23B2B">
        <w:rPr>
          <w:rFonts w:asciiTheme="minorEastAsia" w:hAnsiTheme="minorEastAsia" w:hint="eastAsia"/>
          <w:sz w:val="24"/>
          <w:szCs w:val="24"/>
        </w:rPr>
        <w:t>最大</w:t>
      </w:r>
      <w:r w:rsidR="00C23B2B">
        <w:rPr>
          <w:rFonts w:asciiTheme="minorEastAsia" w:hAnsiTheme="minorEastAsia"/>
          <w:sz w:val="24"/>
          <w:szCs w:val="24"/>
        </w:rPr>
        <w:t>影响力路径</w:t>
      </w:r>
      <w:r w:rsidR="00C23B2B">
        <w:rPr>
          <w:rFonts w:asciiTheme="minorEastAsia" w:hAnsiTheme="minorEastAsia" w:hint="eastAsia"/>
          <w:sz w:val="24"/>
          <w:szCs w:val="24"/>
        </w:rPr>
        <w:t>(</w:t>
      </w:r>
      <w:r w:rsidR="00C23B2B">
        <w:rPr>
          <w:rFonts w:asciiTheme="minorEastAsia" w:hAnsiTheme="minorEastAsia"/>
          <w:sz w:val="24"/>
          <w:szCs w:val="24"/>
        </w:rPr>
        <w:t>maximization influence path, mip</w:t>
      </w:r>
      <w:r w:rsidR="00C23B2B">
        <w:rPr>
          <w:rFonts w:asciiTheme="minorEastAsia" w:hAnsiTheme="minorEastAsia" w:hint="eastAsia"/>
          <w:sz w:val="24"/>
          <w:szCs w:val="24"/>
        </w:rPr>
        <w:t>)</w:t>
      </w:r>
      <w:r w:rsidR="00C23B2B">
        <w:rPr>
          <w:rFonts w:asciiTheme="minorEastAsia" w:hAnsiTheme="minorEastAsia"/>
          <w:sz w:val="24"/>
          <w:szCs w:val="24"/>
        </w:rPr>
        <w:t>，</w:t>
      </w:r>
      <w:r w:rsidR="00C23B2B">
        <w:rPr>
          <w:rFonts w:asciiTheme="minorEastAsia" w:hAnsiTheme="minorEastAsia" w:hint="eastAsia"/>
          <w:sz w:val="24"/>
          <w:szCs w:val="24"/>
        </w:rPr>
        <w:t>然后忽略</w:t>
      </w:r>
      <w:r w:rsidR="009D79F3">
        <w:rPr>
          <w:rFonts w:asciiTheme="minorEastAsia" w:hAnsiTheme="minorEastAsia" w:hint="eastAsia"/>
          <w:sz w:val="24"/>
          <w:szCs w:val="24"/>
        </w:rPr>
        <w:t>概率</w:t>
      </w:r>
      <w:r w:rsidR="009D79F3">
        <w:rPr>
          <w:rFonts w:asciiTheme="minorEastAsia" w:hAnsiTheme="minorEastAsia"/>
          <w:sz w:val="24"/>
          <w:szCs w:val="24"/>
        </w:rPr>
        <w:t>小于</w:t>
      </w:r>
      <w:r w:rsidR="00C23B2B">
        <w:rPr>
          <w:rFonts w:asciiTheme="minorEastAsia" w:hAnsiTheme="minorEastAsia"/>
          <w:sz w:val="24"/>
          <w:szCs w:val="24"/>
        </w:rPr>
        <w:t>阈值</w:t>
      </w:r>
      <m:oMath>
        <m:r>
          <m:rPr>
            <m:sty m:val="p"/>
          </m:rPr>
          <w:rPr>
            <w:rFonts w:ascii="Cambria Math" w:hAnsi="Cambria Math"/>
            <w:sz w:val="24"/>
            <w:szCs w:val="24"/>
          </w:rPr>
          <m:t>θ</m:t>
        </m:r>
      </m:oMath>
      <w:r w:rsidR="009D79F3">
        <w:rPr>
          <w:rFonts w:asciiTheme="minorEastAsia" w:hAnsiTheme="minorEastAsia" w:hint="eastAsia"/>
          <w:sz w:val="24"/>
          <w:szCs w:val="24"/>
        </w:rPr>
        <w:t>的</w:t>
      </w:r>
      <w:r w:rsidR="009D79F3">
        <w:rPr>
          <w:rFonts w:asciiTheme="minorEastAsia" w:hAnsiTheme="minorEastAsia"/>
          <w:sz w:val="24"/>
          <w:szCs w:val="24"/>
        </w:rPr>
        <w:t>mip,</w:t>
      </w:r>
      <w:r w:rsidR="009D79F3">
        <w:rPr>
          <w:rFonts w:asciiTheme="minorEastAsia" w:hAnsiTheme="minorEastAsia" w:hint="eastAsia"/>
          <w:sz w:val="24"/>
          <w:szCs w:val="24"/>
        </w:rPr>
        <w:t>这样</w:t>
      </w:r>
      <w:r w:rsidR="009D79F3">
        <w:rPr>
          <w:rFonts w:asciiTheme="minorEastAsia" w:hAnsiTheme="minorEastAsia"/>
          <w:sz w:val="24"/>
          <w:szCs w:val="24"/>
        </w:rPr>
        <w:t>可以</w:t>
      </w:r>
      <w:r w:rsidR="009D79F3">
        <w:rPr>
          <w:rFonts w:asciiTheme="minorEastAsia" w:hAnsiTheme="minorEastAsia" w:hint="eastAsia"/>
          <w:sz w:val="24"/>
          <w:szCs w:val="24"/>
        </w:rPr>
        <w:t>高效</w:t>
      </w:r>
      <w:r w:rsidR="009D79F3">
        <w:rPr>
          <w:rFonts w:asciiTheme="minorEastAsia" w:hAnsiTheme="minorEastAsia"/>
          <w:sz w:val="24"/>
          <w:szCs w:val="24"/>
        </w:rPr>
        <w:t>的</w:t>
      </w:r>
      <w:r w:rsidR="009D79F3">
        <w:rPr>
          <w:rFonts w:asciiTheme="minorEastAsia" w:hAnsiTheme="minorEastAsia" w:hint="eastAsia"/>
          <w:sz w:val="24"/>
          <w:szCs w:val="24"/>
        </w:rPr>
        <w:t>得到</w:t>
      </w:r>
      <w:r w:rsidR="00917B58">
        <w:rPr>
          <w:rFonts w:asciiTheme="minorEastAsia" w:hAnsiTheme="minorEastAsia"/>
          <w:sz w:val="24"/>
          <w:szCs w:val="24"/>
        </w:rPr>
        <w:t>节点的局部影响力</w:t>
      </w:r>
      <w:r w:rsidR="00917B58">
        <w:rPr>
          <w:rFonts w:asciiTheme="minorEastAsia" w:hAnsiTheme="minorEastAsia" w:hint="eastAsia"/>
          <w:sz w:val="24"/>
          <w:szCs w:val="24"/>
        </w:rPr>
        <w:t>。这种</w:t>
      </w:r>
      <w:r w:rsidR="00917B58">
        <w:rPr>
          <w:rFonts w:asciiTheme="minorEastAsia" w:hAnsiTheme="minorEastAsia"/>
          <w:sz w:val="24"/>
          <w:szCs w:val="24"/>
        </w:rPr>
        <w:t>方法大大减小的求解影响力的时间</w:t>
      </w:r>
      <w:r w:rsidR="00917B58">
        <w:rPr>
          <w:rFonts w:asciiTheme="minorEastAsia" w:hAnsiTheme="minorEastAsia" w:hint="eastAsia"/>
          <w:sz w:val="24"/>
          <w:szCs w:val="24"/>
        </w:rPr>
        <w:t>花费</w:t>
      </w:r>
      <w:r w:rsidR="00917B58">
        <w:rPr>
          <w:rFonts w:asciiTheme="minorEastAsia" w:hAnsiTheme="minorEastAsia"/>
          <w:sz w:val="24"/>
          <w:szCs w:val="24"/>
        </w:rPr>
        <w:t>，</w:t>
      </w:r>
      <w:r w:rsidR="00917B58">
        <w:rPr>
          <w:rFonts w:asciiTheme="minorEastAsia" w:hAnsiTheme="minorEastAsia" w:hint="eastAsia"/>
          <w:sz w:val="24"/>
          <w:szCs w:val="24"/>
        </w:rPr>
        <w:t>PIMA算法</w:t>
      </w:r>
      <w:r w:rsidR="00641476">
        <w:rPr>
          <w:rFonts w:asciiTheme="minorEastAsia" w:hAnsiTheme="minorEastAsia" w:hint="eastAsia"/>
          <w:sz w:val="24"/>
          <w:szCs w:val="24"/>
        </w:rPr>
        <w:t>比</w:t>
      </w:r>
      <w:r w:rsidR="00641476">
        <w:rPr>
          <w:rFonts w:asciiTheme="minorEastAsia" w:hAnsiTheme="minorEastAsia"/>
          <w:sz w:val="24"/>
          <w:szCs w:val="24"/>
        </w:rPr>
        <w:t>当时经过优化</w:t>
      </w:r>
      <w:r w:rsidR="00641476">
        <w:rPr>
          <w:rFonts w:asciiTheme="minorEastAsia" w:hAnsiTheme="minorEastAsia" w:hint="eastAsia"/>
          <w:sz w:val="24"/>
          <w:szCs w:val="24"/>
        </w:rPr>
        <w:t>的</w:t>
      </w:r>
      <w:r w:rsidR="00641476">
        <w:rPr>
          <w:rFonts w:asciiTheme="minorEastAsia" w:hAnsiTheme="minorEastAsia"/>
          <w:sz w:val="24"/>
          <w:szCs w:val="24"/>
        </w:rPr>
        <w:t>蒙特卡洛算法快</w:t>
      </w:r>
      <w:r w:rsidR="00641476">
        <w:rPr>
          <w:rFonts w:asciiTheme="minorEastAsia" w:hAnsiTheme="minorEastAsia" w:hint="eastAsia"/>
          <w:sz w:val="24"/>
          <w:szCs w:val="24"/>
        </w:rPr>
        <w:t>1000倍</w:t>
      </w:r>
      <w:r w:rsidR="00641476">
        <w:rPr>
          <w:rFonts w:asciiTheme="minorEastAsia" w:hAnsiTheme="minorEastAsia"/>
          <w:sz w:val="24"/>
          <w:szCs w:val="24"/>
        </w:rPr>
        <w:t>。</w:t>
      </w:r>
    </w:p>
    <w:p w:rsidR="00831081" w:rsidRPr="00831081" w:rsidRDefault="00A22A2E" w:rsidP="00D33D48">
      <w:pPr>
        <w:ind w:firstLine="420"/>
        <w:rPr>
          <w:rFonts w:asciiTheme="minorEastAsia" w:hAnsiTheme="minorEastAsia"/>
          <w:sz w:val="24"/>
          <w:szCs w:val="24"/>
        </w:rPr>
      </w:pPr>
      <w:r w:rsidRPr="00A22A2E">
        <w:rPr>
          <w:rFonts w:asciiTheme="minorEastAsia" w:hAnsiTheme="minorEastAsia" w:hint="eastAsia"/>
          <w:sz w:val="24"/>
          <w:szCs w:val="24"/>
        </w:rPr>
        <w:t>2014年C</w:t>
      </w:r>
      <w:r w:rsidR="007926F1">
        <w:rPr>
          <w:rFonts w:asciiTheme="minorEastAsia" w:hAnsiTheme="minorEastAsia"/>
          <w:sz w:val="24"/>
          <w:szCs w:val="24"/>
        </w:rPr>
        <w:t>hen</w:t>
      </w:r>
      <w:r w:rsidRPr="00A22A2E">
        <w:rPr>
          <w:rFonts w:asciiTheme="minorEastAsia" w:hAnsiTheme="minorEastAsia" w:hint="eastAsia"/>
          <w:sz w:val="24"/>
          <w:szCs w:val="24"/>
        </w:rPr>
        <w:t>等人</w:t>
      </w:r>
      <w:r w:rsidR="005F49EA" w:rsidRPr="00AA08A5">
        <w:rPr>
          <w:rStyle w:val="a5"/>
          <w:rFonts w:asciiTheme="minorEastAsia" w:hAnsiTheme="minorEastAsia"/>
          <w:sz w:val="24"/>
          <w:szCs w:val="24"/>
        </w:rPr>
        <w:fldChar w:fldCharType="begin"/>
      </w:r>
      <w:r w:rsidR="005F49EA" w:rsidRPr="00AA08A5">
        <w:rPr>
          <w:rStyle w:val="a5"/>
          <w:rFonts w:asciiTheme="minorEastAsia" w:hAnsiTheme="minorEastAsia"/>
          <w:sz w:val="24"/>
          <w:szCs w:val="24"/>
        </w:rPr>
        <w:instrText xml:space="preserve"> </w:instrText>
      </w:r>
      <w:r w:rsidR="005F49EA" w:rsidRPr="00AA08A5">
        <w:rPr>
          <w:rStyle w:val="a5"/>
          <w:rFonts w:asciiTheme="minorEastAsia" w:hAnsiTheme="minorEastAsia" w:hint="eastAsia"/>
          <w:sz w:val="24"/>
          <w:szCs w:val="24"/>
        </w:rPr>
        <w:instrText>NOTEREF _Ref450994140 \h</w:instrText>
      </w:r>
      <w:r w:rsidR="005F49EA" w:rsidRPr="00AA08A5">
        <w:rPr>
          <w:rStyle w:val="a5"/>
          <w:rFonts w:asciiTheme="minorEastAsia" w:hAnsiTheme="minorEastAsia"/>
          <w:sz w:val="24"/>
          <w:szCs w:val="24"/>
        </w:rPr>
        <w:instrText xml:space="preserve"> </w:instrText>
      </w:r>
      <w:r w:rsidR="00AA08A5" w:rsidRPr="00AA08A5">
        <w:rPr>
          <w:rStyle w:val="a5"/>
          <w:rFonts w:asciiTheme="minorEastAsia" w:hAnsiTheme="minorEastAsia"/>
          <w:sz w:val="24"/>
          <w:szCs w:val="24"/>
        </w:rPr>
        <w:instrText xml:space="preserve"> \* MERGEFORMAT </w:instrText>
      </w:r>
      <w:r w:rsidR="005F49EA" w:rsidRPr="00AA08A5">
        <w:rPr>
          <w:rStyle w:val="a5"/>
          <w:rFonts w:asciiTheme="minorEastAsia" w:hAnsiTheme="minorEastAsia"/>
          <w:sz w:val="24"/>
          <w:szCs w:val="24"/>
        </w:rPr>
      </w:r>
      <w:r w:rsidR="005F49EA" w:rsidRPr="00AA08A5">
        <w:rPr>
          <w:rStyle w:val="a5"/>
          <w:rFonts w:asciiTheme="minorEastAsia" w:hAnsiTheme="minorEastAsia"/>
          <w:sz w:val="24"/>
          <w:szCs w:val="24"/>
        </w:rPr>
        <w:fldChar w:fldCharType="separate"/>
      </w:r>
      <w:r w:rsidR="005F49EA" w:rsidRPr="00AA08A5">
        <w:rPr>
          <w:rStyle w:val="a5"/>
          <w:rFonts w:asciiTheme="minorEastAsia" w:hAnsiTheme="minorEastAsia"/>
          <w:sz w:val="24"/>
          <w:szCs w:val="24"/>
        </w:rPr>
        <w:t>21</w:t>
      </w:r>
      <w:r w:rsidR="005F49EA" w:rsidRPr="00AA08A5">
        <w:rPr>
          <w:rStyle w:val="a5"/>
          <w:rFonts w:asciiTheme="minorEastAsia" w:hAnsiTheme="minorEastAsia"/>
          <w:sz w:val="24"/>
          <w:szCs w:val="24"/>
        </w:rPr>
        <w:fldChar w:fldCharType="end"/>
      </w:r>
      <w:r w:rsidRPr="00A22A2E">
        <w:rPr>
          <w:rFonts w:asciiTheme="minorEastAsia" w:hAnsiTheme="minorEastAsia" w:hint="eastAsia"/>
          <w:sz w:val="24"/>
          <w:szCs w:val="24"/>
        </w:rPr>
        <w:t>为了</w:t>
      </w:r>
      <w:r w:rsidRPr="00A22A2E">
        <w:rPr>
          <w:rFonts w:asciiTheme="minorEastAsia" w:hAnsiTheme="minorEastAsia"/>
          <w:sz w:val="24"/>
          <w:szCs w:val="24"/>
        </w:rPr>
        <w:t>缩小影响力</w:t>
      </w:r>
      <w:r w:rsidRPr="00A22A2E">
        <w:rPr>
          <w:rFonts w:asciiTheme="minorEastAsia" w:hAnsiTheme="minorEastAsia" w:hint="eastAsia"/>
          <w:sz w:val="24"/>
          <w:szCs w:val="24"/>
        </w:rPr>
        <w:t>种子</w:t>
      </w:r>
      <w:r w:rsidRPr="00A22A2E">
        <w:rPr>
          <w:rFonts w:asciiTheme="minorEastAsia" w:hAnsiTheme="minorEastAsia"/>
          <w:sz w:val="24"/>
          <w:szCs w:val="24"/>
        </w:rPr>
        <w:t>候选集合的大小</w:t>
      </w:r>
      <w:r w:rsidRPr="00A22A2E">
        <w:rPr>
          <w:rFonts w:asciiTheme="minorEastAsia" w:hAnsiTheme="minorEastAsia" w:hint="eastAsia"/>
          <w:sz w:val="24"/>
          <w:szCs w:val="24"/>
        </w:rPr>
        <w:t>以及避免</w:t>
      </w:r>
      <w:r w:rsidRPr="00A22A2E">
        <w:rPr>
          <w:rFonts w:asciiTheme="minorEastAsia" w:hAnsiTheme="minorEastAsia"/>
          <w:sz w:val="24"/>
          <w:szCs w:val="24"/>
        </w:rPr>
        <w:t>影响力种子集中于一个</w:t>
      </w:r>
      <w:r w:rsidRPr="00A22A2E">
        <w:rPr>
          <w:rFonts w:asciiTheme="minorEastAsia" w:hAnsiTheme="minorEastAsia" w:hint="eastAsia"/>
          <w:sz w:val="24"/>
          <w:szCs w:val="24"/>
        </w:rPr>
        <w:t>社区，提出了</w:t>
      </w:r>
      <w:r w:rsidR="00B1137C">
        <w:rPr>
          <w:rFonts w:asciiTheme="minorEastAsia" w:hAnsiTheme="minorEastAsia" w:hint="eastAsia"/>
          <w:sz w:val="24"/>
          <w:szCs w:val="24"/>
        </w:rPr>
        <w:t>基于</w:t>
      </w:r>
      <w:r w:rsidR="00B1137C">
        <w:rPr>
          <w:rFonts w:asciiTheme="minorEastAsia" w:hAnsiTheme="minorEastAsia"/>
          <w:sz w:val="24"/>
          <w:szCs w:val="24"/>
        </w:rPr>
        <w:t>热量传播模型</w:t>
      </w:r>
      <w:r w:rsidRPr="00A22A2E">
        <w:rPr>
          <w:rFonts w:asciiTheme="minorEastAsia" w:hAnsiTheme="minorEastAsia" w:hint="eastAsia"/>
          <w:sz w:val="24"/>
          <w:szCs w:val="24"/>
        </w:rPr>
        <w:t>的</w:t>
      </w:r>
      <w:r w:rsidRPr="00A22A2E">
        <w:rPr>
          <w:rFonts w:asciiTheme="minorEastAsia" w:hAnsiTheme="minorEastAsia"/>
          <w:sz w:val="24"/>
          <w:szCs w:val="24"/>
        </w:rPr>
        <w:t>影响力最大</w:t>
      </w:r>
      <w:r w:rsidRPr="00A22A2E">
        <w:rPr>
          <w:rFonts w:asciiTheme="minorEastAsia" w:hAnsiTheme="minorEastAsia" w:hint="eastAsia"/>
          <w:sz w:val="24"/>
          <w:szCs w:val="24"/>
        </w:rPr>
        <w:t>化方法</w:t>
      </w:r>
      <w:r w:rsidR="00CA0DB0">
        <w:rPr>
          <w:rFonts w:asciiTheme="minorEastAsia" w:hAnsiTheme="minorEastAsia" w:hint="eastAsia"/>
          <w:sz w:val="24"/>
          <w:szCs w:val="24"/>
        </w:rPr>
        <w:t>。</w:t>
      </w:r>
      <w:r w:rsidR="00B1137C">
        <w:rPr>
          <w:rFonts w:asciiTheme="minorEastAsia" w:hAnsiTheme="minorEastAsia" w:hint="eastAsia"/>
          <w:sz w:val="24"/>
          <w:szCs w:val="24"/>
        </w:rPr>
        <w:t>该</w:t>
      </w:r>
      <w:r w:rsidR="00B1137C">
        <w:rPr>
          <w:rFonts w:asciiTheme="minorEastAsia" w:hAnsiTheme="minorEastAsia"/>
          <w:sz w:val="24"/>
          <w:szCs w:val="24"/>
        </w:rPr>
        <w:t>方法</w:t>
      </w:r>
      <w:r w:rsidR="00B1137C">
        <w:rPr>
          <w:rFonts w:asciiTheme="minorEastAsia" w:hAnsiTheme="minorEastAsia" w:hint="eastAsia"/>
          <w:sz w:val="24"/>
          <w:szCs w:val="24"/>
        </w:rPr>
        <w:t>根据社区</w:t>
      </w:r>
      <w:r w:rsidR="00B1137C">
        <w:rPr>
          <w:rFonts w:asciiTheme="minorEastAsia" w:hAnsiTheme="minorEastAsia"/>
          <w:sz w:val="24"/>
          <w:szCs w:val="24"/>
        </w:rPr>
        <w:t>的种子选取</w:t>
      </w:r>
      <w:r w:rsidR="00B1137C">
        <w:rPr>
          <w:rFonts w:asciiTheme="minorEastAsia" w:hAnsiTheme="minorEastAsia" w:hint="eastAsia"/>
          <w:sz w:val="24"/>
          <w:szCs w:val="24"/>
        </w:rPr>
        <w:t>情况</w:t>
      </w:r>
      <w:r w:rsidR="00B1137C">
        <w:rPr>
          <w:rFonts w:asciiTheme="minorEastAsia" w:hAnsiTheme="minorEastAsia"/>
          <w:sz w:val="24"/>
          <w:szCs w:val="24"/>
        </w:rPr>
        <w:t>，节点的度数和</w:t>
      </w:r>
      <w:r w:rsidR="00B1137C">
        <w:rPr>
          <w:rFonts w:asciiTheme="minorEastAsia" w:hAnsiTheme="minorEastAsia" w:hint="eastAsia"/>
          <w:sz w:val="24"/>
          <w:szCs w:val="24"/>
        </w:rPr>
        <w:t>在</w:t>
      </w:r>
      <w:r w:rsidR="00B1137C">
        <w:rPr>
          <w:rFonts w:asciiTheme="minorEastAsia" w:hAnsiTheme="minorEastAsia"/>
          <w:sz w:val="24"/>
          <w:szCs w:val="24"/>
        </w:rPr>
        <w:t>网络中的位置</w:t>
      </w:r>
      <w:r w:rsidR="00B1137C">
        <w:rPr>
          <w:rFonts w:asciiTheme="minorEastAsia" w:hAnsiTheme="minorEastAsia" w:hint="eastAsia"/>
          <w:sz w:val="24"/>
          <w:szCs w:val="24"/>
        </w:rPr>
        <w:t>等</w:t>
      </w:r>
      <w:r w:rsidR="00B1137C">
        <w:rPr>
          <w:rFonts w:asciiTheme="minorEastAsia" w:hAnsiTheme="minorEastAsia"/>
          <w:sz w:val="24"/>
          <w:szCs w:val="24"/>
        </w:rPr>
        <w:t>特征</w:t>
      </w:r>
      <w:r w:rsidR="00B1137C">
        <w:rPr>
          <w:rFonts w:asciiTheme="minorEastAsia" w:hAnsiTheme="minorEastAsia" w:hint="eastAsia"/>
          <w:sz w:val="24"/>
          <w:szCs w:val="24"/>
        </w:rPr>
        <w:t>来选取</w:t>
      </w:r>
      <w:r w:rsidR="00B1137C">
        <w:rPr>
          <w:rFonts w:asciiTheme="minorEastAsia" w:hAnsiTheme="minorEastAsia"/>
          <w:sz w:val="24"/>
          <w:szCs w:val="24"/>
        </w:rPr>
        <w:t>种子节点</w:t>
      </w:r>
      <w:r w:rsidR="00B1137C">
        <w:rPr>
          <w:rFonts w:asciiTheme="minorEastAsia" w:hAnsiTheme="minorEastAsia" w:hint="eastAsia"/>
          <w:sz w:val="24"/>
          <w:szCs w:val="24"/>
        </w:rPr>
        <w:t>集合，</w:t>
      </w:r>
      <w:r w:rsidRPr="00A22A2E">
        <w:rPr>
          <w:rFonts w:asciiTheme="minorEastAsia" w:hAnsiTheme="minorEastAsia"/>
          <w:sz w:val="24"/>
          <w:szCs w:val="24"/>
        </w:rPr>
        <w:t>方法分为</w:t>
      </w:r>
      <w:r w:rsidRPr="00A22A2E">
        <w:rPr>
          <w:rFonts w:asciiTheme="minorEastAsia" w:hAnsiTheme="minorEastAsia" w:hint="eastAsia"/>
          <w:sz w:val="24"/>
          <w:szCs w:val="24"/>
        </w:rPr>
        <w:t>3步骤</w:t>
      </w:r>
      <w:r w:rsidRPr="00A22A2E">
        <w:rPr>
          <w:rFonts w:asciiTheme="minorEastAsia" w:hAnsiTheme="minorEastAsia"/>
          <w:sz w:val="24"/>
          <w:szCs w:val="24"/>
        </w:rPr>
        <w:t>，</w:t>
      </w:r>
      <w:r w:rsidRPr="00A22A2E">
        <w:rPr>
          <w:rFonts w:asciiTheme="minorEastAsia" w:hAnsiTheme="minorEastAsia" w:hint="eastAsia"/>
          <w:sz w:val="24"/>
          <w:szCs w:val="24"/>
        </w:rPr>
        <w:t>第一社区</w:t>
      </w:r>
      <w:r w:rsidRPr="00A22A2E">
        <w:rPr>
          <w:rFonts w:asciiTheme="minorEastAsia" w:hAnsiTheme="minorEastAsia"/>
          <w:sz w:val="24"/>
          <w:szCs w:val="24"/>
        </w:rPr>
        <w:t>发现，</w:t>
      </w:r>
      <w:r w:rsidRPr="00A22A2E">
        <w:rPr>
          <w:rFonts w:asciiTheme="minorEastAsia" w:hAnsiTheme="minorEastAsia" w:hint="eastAsia"/>
          <w:sz w:val="24"/>
          <w:szCs w:val="24"/>
        </w:rPr>
        <w:t>第二</w:t>
      </w:r>
      <w:r w:rsidRPr="00A22A2E">
        <w:rPr>
          <w:rFonts w:asciiTheme="minorEastAsia" w:hAnsiTheme="minorEastAsia"/>
          <w:sz w:val="24"/>
          <w:szCs w:val="24"/>
        </w:rPr>
        <w:t>选取候选集合</w:t>
      </w:r>
      <w:r w:rsidRPr="00A22A2E">
        <w:rPr>
          <w:rFonts w:asciiTheme="minorEastAsia" w:hAnsiTheme="minorEastAsia" w:hint="eastAsia"/>
          <w:sz w:val="24"/>
          <w:szCs w:val="24"/>
        </w:rPr>
        <w:t>，</w:t>
      </w:r>
      <w:r w:rsidRPr="00A22A2E">
        <w:rPr>
          <w:rFonts w:asciiTheme="minorEastAsia" w:hAnsiTheme="minorEastAsia"/>
          <w:sz w:val="24"/>
          <w:szCs w:val="24"/>
        </w:rPr>
        <w:t>第三</w:t>
      </w:r>
      <w:r w:rsidR="00542869">
        <w:rPr>
          <w:rFonts w:asciiTheme="minorEastAsia" w:hAnsiTheme="minorEastAsia" w:hint="eastAsia"/>
          <w:sz w:val="24"/>
          <w:szCs w:val="24"/>
        </w:rPr>
        <w:t>通过</w:t>
      </w:r>
      <w:r w:rsidR="00542869">
        <w:rPr>
          <w:rFonts w:asciiTheme="minorEastAsia" w:hAnsiTheme="minorEastAsia"/>
          <w:sz w:val="24"/>
          <w:szCs w:val="24"/>
        </w:rPr>
        <w:t>不断试探性的替换</w:t>
      </w:r>
      <w:r w:rsidR="00542869">
        <w:rPr>
          <w:rFonts w:asciiTheme="minorEastAsia" w:hAnsiTheme="minorEastAsia" w:hint="eastAsia"/>
          <w:sz w:val="24"/>
          <w:szCs w:val="24"/>
        </w:rPr>
        <w:t>种子</w:t>
      </w:r>
      <w:r w:rsidR="00542869">
        <w:rPr>
          <w:rFonts w:asciiTheme="minorEastAsia" w:hAnsiTheme="minorEastAsia"/>
          <w:sz w:val="24"/>
          <w:szCs w:val="24"/>
        </w:rPr>
        <w:t>集合的</w:t>
      </w:r>
      <w:r w:rsidR="00542869">
        <w:rPr>
          <w:rFonts w:asciiTheme="minorEastAsia" w:hAnsiTheme="minorEastAsia" w:hint="eastAsia"/>
          <w:sz w:val="24"/>
          <w:szCs w:val="24"/>
        </w:rPr>
        <w:t>节点</w:t>
      </w:r>
      <w:r w:rsidR="00542869">
        <w:rPr>
          <w:rFonts w:asciiTheme="minorEastAsia" w:hAnsiTheme="minorEastAsia"/>
          <w:sz w:val="24"/>
          <w:szCs w:val="24"/>
        </w:rPr>
        <w:t>优化种子集合。</w:t>
      </w:r>
    </w:p>
    <w:p w:rsidR="00BE0958" w:rsidRPr="009451C2" w:rsidRDefault="00BE0958" w:rsidP="00C25336">
      <w:pPr>
        <w:pStyle w:val="4"/>
        <w:rPr>
          <w:rFonts w:eastAsiaTheme="minorEastAsia"/>
        </w:rPr>
      </w:pPr>
      <w:r>
        <w:rPr>
          <w:rFonts w:hint="eastAsia"/>
        </w:rPr>
        <w:lastRenderedPageBreak/>
        <w:t>3</w:t>
      </w:r>
      <w:r w:rsidR="00F94ADA">
        <w:t>.4.2</w:t>
      </w:r>
      <w:r>
        <w:t xml:space="preserve"> </w:t>
      </w:r>
      <w:r w:rsidR="00C57422">
        <w:rPr>
          <w:rFonts w:hint="eastAsia"/>
        </w:rPr>
        <w:t>有</w:t>
      </w:r>
      <w:r w:rsidR="00C57422">
        <w:t>向图</w:t>
      </w:r>
      <w:r w:rsidR="001B3474">
        <w:rPr>
          <w:rFonts w:hint="eastAsia"/>
        </w:rPr>
        <w:t>快速</w:t>
      </w:r>
      <w:r>
        <w:rPr>
          <w:rFonts w:hint="eastAsia"/>
        </w:rPr>
        <w:t>层次</w:t>
      </w:r>
      <w:r>
        <w:t>聚类</w:t>
      </w:r>
      <w:r w:rsidR="003038A6">
        <w:rPr>
          <w:rFonts w:hint="eastAsia"/>
        </w:rPr>
        <w:t>算法</w:t>
      </w:r>
    </w:p>
    <w:p w:rsidR="00A369E2" w:rsidRDefault="00C57422" w:rsidP="00A369E2">
      <w:pPr>
        <w:ind w:firstLine="420"/>
        <w:rPr>
          <w:rFonts w:asciiTheme="minorEastAsia" w:hAnsiTheme="minorEastAsia"/>
          <w:sz w:val="24"/>
          <w:szCs w:val="24"/>
        </w:rPr>
      </w:pPr>
      <w:r>
        <w:rPr>
          <w:rFonts w:asciiTheme="minorEastAsia" w:hAnsiTheme="minorEastAsia" w:hint="eastAsia"/>
          <w:sz w:val="24"/>
          <w:szCs w:val="24"/>
        </w:rPr>
        <w:t>本文求</w:t>
      </w:r>
      <w:r>
        <w:rPr>
          <w:rFonts w:asciiTheme="minorEastAsia" w:hAnsiTheme="minorEastAsia"/>
          <w:sz w:val="24"/>
          <w:szCs w:val="24"/>
        </w:rPr>
        <w:t>影响力最大化商品集合</w:t>
      </w:r>
      <w:r w:rsidR="008E04BF">
        <w:rPr>
          <w:rFonts w:asciiTheme="minorEastAsia" w:hAnsiTheme="minorEastAsia" w:hint="eastAsia"/>
          <w:sz w:val="24"/>
          <w:szCs w:val="24"/>
        </w:rPr>
        <w:t>过程</w:t>
      </w:r>
      <w:r w:rsidR="008E04BF">
        <w:rPr>
          <w:rFonts w:asciiTheme="minorEastAsia" w:hAnsiTheme="minorEastAsia"/>
          <w:sz w:val="24"/>
          <w:szCs w:val="24"/>
        </w:rPr>
        <w:t>中</w:t>
      </w:r>
      <w:r>
        <w:rPr>
          <w:rFonts w:asciiTheme="minorEastAsia" w:hAnsiTheme="minorEastAsia" w:hint="eastAsia"/>
          <w:sz w:val="24"/>
          <w:szCs w:val="24"/>
        </w:rPr>
        <w:t>会</w:t>
      </w:r>
      <w:r>
        <w:rPr>
          <w:rFonts w:asciiTheme="minorEastAsia" w:hAnsiTheme="minorEastAsia"/>
          <w:sz w:val="24"/>
          <w:szCs w:val="24"/>
        </w:rPr>
        <w:t>用到</w:t>
      </w:r>
      <w:r>
        <w:rPr>
          <w:rFonts w:asciiTheme="minorEastAsia" w:hAnsiTheme="minorEastAsia" w:hint="eastAsia"/>
          <w:sz w:val="24"/>
          <w:szCs w:val="24"/>
        </w:rPr>
        <w:t>有</w:t>
      </w:r>
      <w:r>
        <w:rPr>
          <w:rFonts w:asciiTheme="minorEastAsia" w:hAnsiTheme="minorEastAsia"/>
          <w:sz w:val="24"/>
          <w:szCs w:val="24"/>
        </w:rPr>
        <w:t>向图的快速层次聚类，</w:t>
      </w:r>
      <w:r w:rsidR="008E04BF">
        <w:rPr>
          <w:rFonts w:asciiTheme="minorEastAsia" w:hAnsiTheme="minorEastAsia" w:hint="eastAsia"/>
          <w:sz w:val="24"/>
          <w:szCs w:val="24"/>
        </w:rPr>
        <w:t>原因</w:t>
      </w:r>
      <w:r w:rsidR="008E04BF">
        <w:rPr>
          <w:rFonts w:asciiTheme="minorEastAsia" w:hAnsiTheme="minorEastAsia"/>
          <w:sz w:val="24"/>
          <w:szCs w:val="24"/>
        </w:rPr>
        <w:t>有两个，第一</w:t>
      </w:r>
      <w:r w:rsidR="008E04BF">
        <w:rPr>
          <w:rFonts w:asciiTheme="minorEastAsia" w:hAnsiTheme="minorEastAsia" w:hint="eastAsia"/>
          <w:sz w:val="24"/>
          <w:szCs w:val="24"/>
        </w:rPr>
        <w:t>社区</w:t>
      </w:r>
      <w:r w:rsidR="008E04BF">
        <w:rPr>
          <w:rFonts w:asciiTheme="minorEastAsia" w:hAnsiTheme="minorEastAsia"/>
          <w:sz w:val="24"/>
          <w:szCs w:val="24"/>
        </w:rPr>
        <w:t>划分可以</w:t>
      </w:r>
      <w:r w:rsidR="008E04BF">
        <w:rPr>
          <w:rFonts w:asciiTheme="minorEastAsia" w:hAnsiTheme="minorEastAsia" w:hint="eastAsia"/>
          <w:sz w:val="24"/>
          <w:szCs w:val="24"/>
        </w:rPr>
        <w:t>防止</w:t>
      </w:r>
      <w:r w:rsidR="008E04BF">
        <w:rPr>
          <w:rFonts w:asciiTheme="minorEastAsia" w:hAnsiTheme="minorEastAsia"/>
          <w:sz w:val="24"/>
          <w:szCs w:val="24"/>
        </w:rPr>
        <w:t>选取</w:t>
      </w:r>
      <w:r w:rsidR="008E04BF">
        <w:rPr>
          <w:rFonts w:asciiTheme="minorEastAsia" w:hAnsiTheme="minorEastAsia" w:hint="eastAsia"/>
          <w:sz w:val="24"/>
          <w:szCs w:val="24"/>
        </w:rPr>
        <w:t>的</w:t>
      </w:r>
      <w:r w:rsidR="008E04BF">
        <w:rPr>
          <w:rFonts w:asciiTheme="minorEastAsia" w:hAnsiTheme="minorEastAsia"/>
          <w:sz w:val="24"/>
          <w:szCs w:val="24"/>
        </w:rPr>
        <w:t>种子集合中的商品集中于一个社区，第二可社区的划分</w:t>
      </w:r>
      <w:r w:rsidR="008E04BF">
        <w:rPr>
          <w:rFonts w:asciiTheme="minorEastAsia" w:hAnsiTheme="minorEastAsia" w:hint="eastAsia"/>
          <w:sz w:val="24"/>
          <w:szCs w:val="24"/>
        </w:rPr>
        <w:t>能够反映</w:t>
      </w:r>
      <w:r w:rsidR="00A867D7">
        <w:rPr>
          <w:rFonts w:asciiTheme="minorEastAsia" w:hAnsiTheme="minorEastAsia"/>
          <w:sz w:val="24"/>
          <w:szCs w:val="24"/>
        </w:rPr>
        <w:t>哪些商品的类别存在较强的影响关系</w:t>
      </w:r>
      <w:r w:rsidR="00046A1A">
        <w:rPr>
          <w:rFonts w:asciiTheme="minorEastAsia" w:hAnsiTheme="minorEastAsia" w:hint="eastAsia"/>
          <w:sz w:val="24"/>
          <w:szCs w:val="24"/>
        </w:rPr>
        <w:t>。</w:t>
      </w:r>
    </w:p>
    <w:p w:rsidR="003D1EE6" w:rsidRPr="003D1EE6" w:rsidRDefault="003D1EE6" w:rsidP="00A369E2">
      <w:pPr>
        <w:ind w:firstLine="42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本文使用的</w:t>
      </w:r>
      <w:r>
        <w:rPr>
          <w:rFonts w:asciiTheme="minorEastAsia" w:hAnsiTheme="minorEastAsia" w:hint="eastAsia"/>
          <w:sz w:val="24"/>
          <w:szCs w:val="24"/>
        </w:rPr>
        <w:t>聚类</w:t>
      </w:r>
      <w:r>
        <w:rPr>
          <w:rFonts w:asciiTheme="minorEastAsia" w:hAnsiTheme="minorEastAsia"/>
          <w:sz w:val="24"/>
          <w:szCs w:val="24"/>
        </w:rPr>
        <w:t>算法是有向图的快速层次聚类，因为聚类不是本文的</w:t>
      </w:r>
      <w:r>
        <w:rPr>
          <w:rFonts w:asciiTheme="minorEastAsia" w:hAnsiTheme="minorEastAsia" w:hint="eastAsia"/>
          <w:sz w:val="24"/>
          <w:szCs w:val="24"/>
        </w:rPr>
        <w:t>重点</w:t>
      </w:r>
      <w:r>
        <w:rPr>
          <w:rFonts w:asciiTheme="minorEastAsia" w:hAnsiTheme="minorEastAsia"/>
          <w:sz w:val="24"/>
          <w:szCs w:val="24"/>
        </w:rPr>
        <w:t>，所以只介绍在</w:t>
      </w:r>
      <w:r>
        <w:rPr>
          <w:rFonts w:asciiTheme="minorEastAsia" w:hAnsiTheme="minorEastAsia" w:hint="eastAsia"/>
          <w:sz w:val="24"/>
          <w:szCs w:val="24"/>
        </w:rPr>
        <w:t>算法</w:t>
      </w:r>
      <w:r>
        <w:rPr>
          <w:rFonts w:asciiTheme="minorEastAsia" w:hAnsiTheme="minorEastAsia"/>
          <w:sz w:val="24"/>
          <w:szCs w:val="24"/>
        </w:rPr>
        <w:t>实现过程中</w:t>
      </w:r>
      <w:r>
        <w:rPr>
          <w:rFonts w:asciiTheme="minorEastAsia" w:hAnsiTheme="minorEastAsia" w:hint="eastAsia"/>
          <w:sz w:val="24"/>
          <w:szCs w:val="24"/>
        </w:rPr>
        <w:t>用</w:t>
      </w:r>
      <w:r>
        <w:rPr>
          <w:rFonts w:asciiTheme="minorEastAsia" w:hAnsiTheme="minorEastAsia"/>
          <w:sz w:val="24"/>
          <w:szCs w:val="24"/>
        </w:rPr>
        <w:t>到的</w:t>
      </w:r>
      <w:r>
        <w:rPr>
          <w:rFonts w:asciiTheme="minorEastAsia" w:hAnsiTheme="minorEastAsia" w:hint="eastAsia"/>
          <w:sz w:val="24"/>
          <w:szCs w:val="24"/>
        </w:rPr>
        <w:t>公式</w:t>
      </w:r>
      <w:r>
        <w:rPr>
          <w:rFonts w:asciiTheme="minorEastAsia" w:hAnsiTheme="minorEastAsia"/>
          <w:sz w:val="24"/>
          <w:szCs w:val="24"/>
        </w:rPr>
        <w:t>xxx和xxx，以及介绍算法的流程。</w:t>
      </w:r>
    </w:p>
    <w:p w:rsidR="00954BA9" w:rsidRPr="00954BA9" w:rsidRDefault="00954BA9" w:rsidP="00592165">
      <w:pPr>
        <w:ind w:firstLine="420"/>
        <w:rPr>
          <w:rFonts w:asciiTheme="minorEastAsia" w:hAnsiTheme="minorEastAsia"/>
          <w:sz w:val="24"/>
          <w:szCs w:val="24"/>
        </w:rPr>
      </w:pPr>
      <w:r w:rsidRPr="00954BA9">
        <w:rPr>
          <w:rFonts w:asciiTheme="minorEastAsia" w:hAnsiTheme="minorEastAsia" w:hint="eastAsia"/>
          <w:sz w:val="24"/>
          <w:szCs w:val="24"/>
        </w:rPr>
        <w:t>给定</w:t>
      </w:r>
      <w:r w:rsidRPr="00954BA9">
        <w:rPr>
          <w:rFonts w:asciiTheme="minorEastAsia" w:hAnsiTheme="minorEastAsia"/>
          <w:sz w:val="24"/>
          <w:szCs w:val="24"/>
        </w:rPr>
        <w:t>一个有</w:t>
      </w:r>
      <w:r w:rsidRPr="00954BA9">
        <w:rPr>
          <w:rFonts w:asciiTheme="minorEastAsia" w:hAnsiTheme="minorEastAsia" w:hint="eastAsia"/>
          <w:sz w:val="24"/>
          <w:szCs w:val="24"/>
        </w:rPr>
        <w:t>向</w:t>
      </w:r>
      <w:r w:rsidRPr="00954BA9">
        <w:rPr>
          <w:rFonts w:asciiTheme="minorEastAsia" w:hAnsiTheme="minorEastAsia"/>
          <w:sz w:val="24"/>
          <w:szCs w:val="24"/>
        </w:rPr>
        <w:t>图</w:t>
      </w:r>
      <w:r w:rsidRPr="00954BA9">
        <w:rPr>
          <w:rFonts w:asciiTheme="minorEastAsia" w:hAnsiTheme="minorEastAsia" w:hint="eastAsia"/>
          <w:sz w:val="24"/>
          <w:szCs w:val="24"/>
        </w:rPr>
        <w:t>G</w:t>
      </w:r>
      <w:r w:rsidR="006F2C64">
        <w:rPr>
          <w:rFonts w:asciiTheme="minorEastAsia" w:hAnsiTheme="minorEastAsia" w:hint="eastAsia"/>
          <w:sz w:val="24"/>
          <w:szCs w:val="24"/>
        </w:rPr>
        <w:t>(</w:t>
      </w:r>
      <w:r w:rsidR="006F2C64">
        <w:rPr>
          <w:rFonts w:asciiTheme="minorEastAsia" w:hAnsiTheme="minorEastAsia"/>
          <w:sz w:val="24"/>
          <w:szCs w:val="24"/>
        </w:rPr>
        <w:t>V,E,W</w:t>
      </w:r>
      <w:r w:rsidR="006F2C64">
        <w:rPr>
          <w:rFonts w:asciiTheme="minorEastAsia" w:hAnsiTheme="minorEastAsia" w:hint="eastAsia"/>
          <w:sz w:val="24"/>
          <w:szCs w:val="24"/>
        </w:rPr>
        <w:t>)</w:t>
      </w:r>
      <w:r w:rsidRPr="00954BA9">
        <w:rPr>
          <w:rFonts w:asciiTheme="minorEastAsia" w:hAnsiTheme="minorEastAsia" w:hint="eastAsia"/>
          <w:sz w:val="24"/>
          <w:szCs w:val="24"/>
        </w:rPr>
        <w:t>，</w:t>
      </w:r>
      <w:r w:rsidR="001B2E59" w:rsidRPr="00954BA9">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954BA9">
        <w:rPr>
          <w:rFonts w:asciiTheme="minorEastAsia" w:hAnsiTheme="minorEastAsia"/>
          <w:sz w:val="24"/>
          <w:szCs w:val="24"/>
        </w:rPr>
        <w:t>的</w:t>
      </w:r>
      <w:r w:rsidR="001B2E59" w:rsidRPr="00954BA9">
        <w:rPr>
          <w:rFonts w:asciiTheme="minorEastAsia" w:hAnsiTheme="minorEastAsia" w:hint="eastAsia"/>
          <w:sz w:val="24"/>
          <w:szCs w:val="24"/>
        </w:rPr>
        <w:t>带</w:t>
      </w:r>
      <w:r w:rsidR="001B2E59" w:rsidRPr="00954BA9">
        <w:rPr>
          <w:rFonts w:asciiTheme="minorEastAsia" w:hAnsiTheme="minorEastAsia"/>
          <w:sz w:val="24"/>
          <w:szCs w:val="24"/>
        </w:rPr>
        <w:t>权出</w:t>
      </w:r>
      <w:r w:rsidR="001B2E59" w:rsidRPr="00954BA9">
        <w:rPr>
          <w:rFonts w:asciiTheme="minorEastAsia" w:hAnsiTheme="minorEastAsia" w:hint="eastAsia"/>
          <w:sz w:val="24"/>
          <w:szCs w:val="24"/>
        </w:rPr>
        <w:t>度</w:t>
      </w:r>
      <w:r w:rsidR="001B2E59">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954BA9">
        <w:rPr>
          <w:rFonts w:asciiTheme="minorEastAsia" w:hAnsiTheme="minorEastAsia" w:hint="eastAsia"/>
          <w:sz w:val="24"/>
          <w:szCs w:val="24"/>
        </w:rPr>
        <w:t>表示</w:t>
      </w:r>
      <w:r w:rsidR="00694C2E">
        <w:rPr>
          <w:rFonts w:asciiTheme="minorEastAsia" w:hAnsiTheme="minorEastAsia" w:hint="eastAsia"/>
          <w:sz w:val="24"/>
          <w:szCs w:val="24"/>
        </w:rPr>
        <w:t>,带</w:t>
      </w:r>
      <w:r w:rsidR="00694C2E">
        <w:rPr>
          <w:rFonts w:asciiTheme="minorEastAsia" w:hAnsiTheme="minorEastAsia"/>
          <w:sz w:val="24"/>
          <w:szCs w:val="24"/>
        </w:rPr>
        <w:t>权</w:t>
      </w:r>
      <w:r w:rsidR="00694C2E">
        <w:rPr>
          <w:rFonts w:asciiTheme="minorEastAsia" w:hAnsiTheme="minorEastAsia" w:hint="eastAsia"/>
          <w:sz w:val="24"/>
          <w:szCs w:val="24"/>
        </w:rPr>
        <w:t>入</w:t>
      </w:r>
      <w:r w:rsidR="00694C2E">
        <w:rPr>
          <w:rFonts w:asciiTheme="minorEastAsia" w:hAnsiTheme="minorEastAsia"/>
          <w:sz w:val="24"/>
          <w:szCs w:val="24"/>
        </w:rPr>
        <w:t>度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Pr>
          <w:rFonts w:asciiTheme="minorEastAsia" w:hAnsiTheme="minorEastAsia" w:hint="eastAsia"/>
          <w:sz w:val="24"/>
          <w:szCs w:val="24"/>
        </w:rPr>
        <w:t>来</w:t>
      </w:r>
      <w:r w:rsidRPr="00954BA9">
        <w:rPr>
          <w:rFonts w:asciiTheme="minorEastAsia" w:hAnsiTheme="minorEastAsia" w:hint="eastAsia"/>
          <w:sz w:val="24"/>
          <w:szCs w:val="24"/>
        </w:rPr>
        <w:t>表示</w:t>
      </w:r>
      <w:r w:rsidR="00694C2E">
        <w:rPr>
          <w:rFonts w:asciiTheme="minorEastAsia" w:hAnsiTheme="minorEastAsia" w:hint="eastAsia"/>
          <w:sz w:val="24"/>
          <w:szCs w:val="24"/>
        </w:rPr>
        <w:t>，</w:t>
      </w:r>
      <w:r w:rsidR="007E2828">
        <w:rPr>
          <w:rFonts w:asciiTheme="minorEastAsia" w:hAnsiTheme="minorEastAsia" w:hint="eastAsia"/>
          <w:sz w:val="24"/>
          <w:szCs w:val="24"/>
        </w:rPr>
        <w:t>根据</w:t>
      </w:r>
      <w:r w:rsidR="007E2828" w:rsidRPr="00954BA9">
        <w:rPr>
          <w:rFonts w:asciiTheme="minorEastAsia" w:hAnsiTheme="minorEastAsia" w:hint="eastAsia"/>
          <w:sz w:val="24"/>
          <w:szCs w:val="24"/>
        </w:rPr>
        <w:t>2007年</w:t>
      </w:r>
      <w:r w:rsidR="007E2828" w:rsidRPr="00954BA9">
        <w:rPr>
          <w:rFonts w:asciiTheme="minorEastAsia" w:hAnsiTheme="minorEastAsia"/>
          <w:sz w:val="24"/>
          <w:szCs w:val="24"/>
        </w:rPr>
        <w:t>E. A. Leicht1</w:t>
      </w:r>
      <w:r w:rsidR="007E2828" w:rsidRPr="00954BA9">
        <w:rPr>
          <w:rFonts w:asciiTheme="minorEastAsia" w:hAnsiTheme="minorEastAsia" w:hint="eastAsia"/>
          <w:sz w:val="24"/>
          <w:szCs w:val="24"/>
        </w:rPr>
        <w:t>等人</w:t>
      </w:r>
      <w:r w:rsidR="00EC5554">
        <w:rPr>
          <w:rFonts w:asciiTheme="minorEastAsia" w:hAnsiTheme="minorEastAsia" w:hint="eastAsia"/>
          <w:sz w:val="24"/>
          <w:szCs w:val="24"/>
        </w:rPr>
        <w:t>的文献可</w:t>
      </w:r>
      <w:r w:rsidR="00EC5554">
        <w:rPr>
          <w:rFonts w:asciiTheme="minorEastAsia" w:hAnsiTheme="minorEastAsia"/>
          <w:sz w:val="24"/>
          <w:szCs w:val="24"/>
        </w:rPr>
        <w:t>知</w:t>
      </w:r>
      <w:r w:rsidR="007E2828" w:rsidRPr="00954BA9">
        <w:rPr>
          <w:rFonts w:asciiTheme="minorEastAsia" w:hAnsiTheme="minorEastAsia"/>
          <w:sz w:val="24"/>
          <w:szCs w:val="24"/>
        </w:rPr>
        <w:t>有向图的模块</w:t>
      </w:r>
      <w:r w:rsidR="007B010F">
        <w:rPr>
          <w:rFonts w:asciiTheme="minorEastAsia" w:hAnsiTheme="minorEastAsia" w:hint="eastAsia"/>
          <w:sz w:val="24"/>
          <w:szCs w:val="24"/>
        </w:rPr>
        <w:t>值</w:t>
      </w:r>
      <w:r w:rsidR="007B010F">
        <w:rPr>
          <w:rFonts w:asciiTheme="minorEastAsia" w:hAnsiTheme="minorEastAsia"/>
          <w:sz w:val="24"/>
          <w:szCs w:val="24"/>
        </w:rPr>
        <w:t>计算公式</w:t>
      </w:r>
      <w:r w:rsidR="007B010F">
        <w:rPr>
          <w:rFonts w:asciiTheme="minorEastAsia" w:hAnsiTheme="minorEastAsia" w:hint="eastAsia"/>
          <w:sz w:val="24"/>
          <w:szCs w:val="24"/>
        </w:rPr>
        <w:t>为</w:t>
      </w:r>
      <w:r w:rsidR="007B010F">
        <w:rPr>
          <w:rFonts w:asciiTheme="minorEastAsia" w:hAnsiTheme="minorEastAsia"/>
          <w:sz w:val="24"/>
          <w:szCs w:val="24"/>
        </w:rPr>
        <w:t>(xxx)</w:t>
      </w:r>
      <w:r w:rsidR="00D2674F">
        <w:rPr>
          <w:rFonts w:asciiTheme="minorEastAsia" w:hAnsiTheme="minor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p>
    <w:p w:rsidR="00954BA9" w:rsidRPr="00954BA9" w:rsidRDefault="00901A77"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F53ABD" w:rsidRDefault="00901A77"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954BA9" w:rsidRDefault="00F53ABD" w:rsidP="00954BA9">
      <w:pPr>
        <w:ind w:firstLine="420"/>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当</w:t>
      </w:r>
      <w:r w:rsidRPr="00954BA9">
        <w:rPr>
          <w:rFonts w:asciiTheme="minorEastAsia" w:hAnsiTheme="minorEastAsia"/>
          <w:sz w:val="24"/>
          <w:szCs w:val="24"/>
        </w:rPr>
        <w:t>节点v和</w:t>
      </w:r>
      <w:r w:rsidRPr="00954BA9">
        <w:rPr>
          <w:rFonts w:asciiTheme="minorEastAsia" w:hAnsiTheme="minorEastAsia" w:hint="eastAsia"/>
          <w:sz w:val="24"/>
          <w:szCs w:val="24"/>
        </w:rPr>
        <w:t>节点</w:t>
      </w:r>
      <w:r w:rsidRPr="00954BA9">
        <w:rPr>
          <w:rFonts w:asciiTheme="minorEastAsia" w:hAnsiTheme="minorEastAsia"/>
          <w:sz w:val="24"/>
          <w:szCs w:val="24"/>
        </w:rPr>
        <w:t>w在同一个社区的时候</w:t>
      </w:r>
      <w:r w:rsidRPr="00954BA9">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954BA9">
        <w:rPr>
          <w:rFonts w:asciiTheme="minorEastAsia" w:hAnsiTheme="minorEastAsia" w:hint="eastAsia"/>
          <w:sz w:val="24"/>
          <w:szCs w:val="24"/>
        </w:rPr>
        <w:t>为1否则</w:t>
      </w:r>
      <w:r w:rsidRPr="00954BA9">
        <w:rPr>
          <w:rFonts w:asciiTheme="minorEastAsia" w:hAnsiTheme="minorEastAsia"/>
          <w:sz w:val="24"/>
          <w:szCs w:val="24"/>
        </w:rPr>
        <w:t>为</w:t>
      </w:r>
      <w:r w:rsidRPr="00954BA9">
        <w:rPr>
          <w:rFonts w:asciiTheme="minorEastAsia" w:hAnsiTheme="minorEastAsia" w:hint="eastAsia"/>
          <w:sz w:val="24"/>
          <w:szCs w:val="24"/>
        </w:rPr>
        <w:t>0。</w:t>
      </w:r>
    </w:p>
    <w:p w:rsidR="00954BA9" w:rsidRPr="00954BA9"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引入</w:t>
      </w:r>
      <w:r w:rsidR="006A6ACC">
        <w:rPr>
          <w:rFonts w:asciiTheme="minorEastAsia" w:hAnsiTheme="minorEastAsia" w:hint="eastAsia"/>
          <w:sz w:val="24"/>
          <w:szCs w:val="24"/>
        </w:rPr>
        <w:t>公式</w:t>
      </w:r>
      <w:r w:rsidR="006A6ACC">
        <w:rPr>
          <w:rFonts w:asciiTheme="minorEastAsia" w:hAnsiTheme="minorEastAsia"/>
          <w:sz w:val="24"/>
          <w:szCs w:val="24"/>
        </w:rPr>
        <w:t>xxx</w:t>
      </w:r>
      <w:r w:rsidR="000A389D">
        <w:rPr>
          <w:rFonts w:asciiTheme="minorEastAsia" w:hAnsiTheme="minorEastAsia" w:hint="eastAsia"/>
          <w:sz w:val="24"/>
          <w:szCs w:val="24"/>
        </w:rPr>
        <w:t>，</w:t>
      </w:r>
      <w:r w:rsidR="00784904">
        <w:rPr>
          <w:rFonts w:asciiTheme="minorEastAsia" w:hAnsiTheme="minorEastAsia" w:hint="eastAsia"/>
          <w:sz w:val="24"/>
          <w:szCs w:val="24"/>
        </w:rPr>
        <w:t>其中</w:t>
      </w:r>
      <w:r w:rsidR="00784904">
        <w:rPr>
          <w:rFonts w:asciiTheme="minorEastAsia" w:hAnsiTheme="minorEastAsia"/>
          <w:sz w:val="24"/>
          <w:szCs w:val="24"/>
        </w:rPr>
        <w:t>x和y是社区的编号</w:t>
      </w:r>
      <w:r w:rsidR="00647B01">
        <w:rPr>
          <w:rFonts w:asciiTheme="minorEastAsia" w:hAnsiTheme="minorEastAsia" w:hint="eastAsia"/>
          <w:sz w:val="24"/>
          <w:szCs w:val="24"/>
        </w:rPr>
        <w:t>。</w:t>
      </w:r>
      <w:r w:rsidR="0087798B">
        <w:rPr>
          <w:rFonts w:asciiTheme="minorEastAsia" w:hAnsiTheme="minorEastAsia" w:hint="eastAsia"/>
          <w:sz w:val="24"/>
          <w:szCs w:val="24"/>
        </w:rPr>
        <w:t>当</w:t>
      </w:r>
      <w:r w:rsidR="0087798B">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Pr>
          <w:rFonts w:asciiTheme="minorEastAsia" w:hAnsiTheme="minorEastAsia" w:hint="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9849D9">
        <w:rPr>
          <w:rFonts w:asciiTheme="minorEastAsia" w:hAnsiTheme="minorEastAsia"/>
          <w:iCs/>
          <w:sz w:val="24"/>
          <w:szCs w:val="24"/>
        </w:rPr>
        <w:t>x</w:t>
      </w:r>
      <w:r w:rsidRPr="00954BA9">
        <w:rPr>
          <w:rFonts w:asciiTheme="minorEastAsia" w:hAnsiTheme="minorEastAsia"/>
          <w:iCs/>
          <w:sz w:val="24"/>
          <w:szCs w:val="24"/>
        </w:rPr>
        <w:t>和社区</w:t>
      </w:r>
      <w:r w:rsidR="009849D9">
        <w:rPr>
          <w:rFonts w:asciiTheme="minorEastAsia" w:hAnsiTheme="minorEastAsia"/>
          <w:iCs/>
          <w:sz w:val="24"/>
          <w:szCs w:val="24"/>
        </w:rPr>
        <w:t>y</w:t>
      </w:r>
      <w:r w:rsidR="00BD6040">
        <w:rPr>
          <w:rFonts w:asciiTheme="minorEastAsia" w:hAnsiTheme="minorEastAsia"/>
          <w:iCs/>
          <w:sz w:val="24"/>
          <w:szCs w:val="24"/>
        </w:rPr>
        <w:t>连接</w:t>
      </w:r>
      <w:r w:rsidR="00BD6040">
        <w:rPr>
          <w:rFonts w:asciiTheme="minorEastAsia" w:hAnsiTheme="minorEastAsia" w:hint="eastAsia"/>
          <w:iCs/>
          <w:sz w:val="24"/>
          <w:szCs w:val="24"/>
        </w:rPr>
        <w:t>的</w:t>
      </w:r>
      <w:r w:rsidR="00BD6040">
        <w:rPr>
          <w:rFonts w:asciiTheme="minorEastAsia" w:hAnsiTheme="minorEastAsia"/>
          <w:iCs/>
          <w:sz w:val="24"/>
          <w:szCs w:val="24"/>
        </w:rPr>
        <w:t>所有</w:t>
      </w:r>
      <w:r w:rsidR="00272631">
        <w:rPr>
          <w:rFonts w:asciiTheme="minorEastAsia" w:hAnsiTheme="minorEastAsia" w:hint="eastAsia"/>
          <w:iCs/>
          <w:sz w:val="24"/>
          <w:szCs w:val="24"/>
        </w:rPr>
        <w:t>边</w:t>
      </w:r>
      <w:r w:rsidR="00BD6040">
        <w:rPr>
          <w:rFonts w:asciiTheme="minorEastAsia" w:hAnsiTheme="minorEastAsia" w:hint="eastAsia"/>
          <w:iCs/>
          <w:sz w:val="24"/>
          <w:szCs w:val="24"/>
        </w:rPr>
        <w:t>的</w:t>
      </w:r>
      <w:r w:rsidR="00BD6040">
        <w:rPr>
          <w:rFonts w:asciiTheme="minorEastAsia" w:hAnsiTheme="minorEastAsia"/>
          <w:iCs/>
          <w:sz w:val="24"/>
          <w:szCs w:val="24"/>
        </w:rPr>
        <w:t>边</w:t>
      </w:r>
      <w:r w:rsidR="001D0F49">
        <w:rPr>
          <w:rFonts w:asciiTheme="minorEastAsia" w:hAnsiTheme="minorEastAsia"/>
          <w:iCs/>
          <w:sz w:val="24"/>
          <w:szCs w:val="24"/>
        </w:rPr>
        <w:t>权</w:t>
      </w:r>
      <w:r w:rsidR="001D0F49">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1D0F49">
        <w:rPr>
          <w:rFonts w:asciiTheme="minorEastAsia" w:hAnsiTheme="minorEastAsia" w:hint="eastAsia"/>
          <w:iCs/>
          <w:sz w:val="24"/>
          <w:szCs w:val="24"/>
        </w:rPr>
        <w:t>比例</w:t>
      </w:r>
      <w:r w:rsidR="00550D73">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Pr>
          <w:rFonts w:asciiTheme="minorEastAsia" w:hAnsiTheme="minorEastAsia" w:hint="eastAsia"/>
          <w:sz w:val="24"/>
          <w:szCs w:val="24"/>
        </w:rPr>
        <w:t>表示，</w:t>
      </w:r>
      <w:r w:rsidR="001D0F49">
        <w:rPr>
          <w:rFonts w:asciiTheme="minorEastAsia" w:hAnsiTheme="minorEastAsia" w:hint="eastAsia"/>
          <w:sz w:val="24"/>
          <w:szCs w:val="24"/>
        </w:rPr>
        <w:t>则</w:t>
      </w:r>
      <w:r w:rsidR="00550D73">
        <w:rPr>
          <w:rFonts w:asciiTheme="minorEastAsia" w:hAnsiTheme="minorEastAsia" w:hint="eastAsia"/>
          <w:iCs/>
          <w:sz w:val="24"/>
          <w:szCs w:val="24"/>
        </w:rPr>
        <w:t>有</w:t>
      </w:r>
    </w:p>
    <w:p w:rsidR="00954BA9" w:rsidRPr="00954BA9" w:rsidRDefault="00901A77" w:rsidP="00954BA9">
      <w:pPr>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5259ED">
        <w:rPr>
          <w:rFonts w:asciiTheme="minorEastAsia" w:hAnsiTheme="minorEastAsia"/>
          <w:iCs/>
          <w:sz w:val="24"/>
          <w:szCs w:val="24"/>
        </w:rPr>
        <w:t>x</w:t>
      </w:r>
      <w:r w:rsidRPr="00954BA9">
        <w:rPr>
          <w:rFonts w:asciiTheme="minorEastAsia" w:hAnsiTheme="minorEastAsia" w:hint="eastAsia"/>
          <w:iCs/>
          <w:sz w:val="24"/>
          <w:szCs w:val="24"/>
        </w:rPr>
        <w:t>中</w:t>
      </w:r>
      <w:r w:rsidRPr="00954BA9">
        <w:rPr>
          <w:rFonts w:asciiTheme="minorEastAsia" w:hAnsiTheme="minorEastAsia"/>
          <w:iCs/>
          <w:sz w:val="24"/>
          <w:szCs w:val="24"/>
        </w:rPr>
        <w:t>节点</w:t>
      </w:r>
      <w:r w:rsidRPr="00954BA9">
        <w:rPr>
          <w:rFonts w:asciiTheme="minorEastAsia" w:hAnsiTheme="minorEastAsia" w:hint="eastAsia"/>
          <w:iCs/>
          <w:sz w:val="24"/>
          <w:szCs w:val="24"/>
        </w:rPr>
        <w:t>入</w:t>
      </w:r>
      <w:r w:rsidRPr="00954BA9">
        <w:rPr>
          <w:rFonts w:asciiTheme="minorEastAsia" w:hAnsiTheme="minorEastAsia"/>
          <w:iCs/>
          <w:sz w:val="24"/>
          <w:szCs w:val="24"/>
        </w:rPr>
        <w:t>度和</w:t>
      </w:r>
      <w:r w:rsidR="000E44D8">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2925B1">
        <w:rPr>
          <w:rFonts w:asciiTheme="minorEastAsia" w:hAnsiTheme="minorEastAsia" w:hint="eastAsia"/>
          <w:iCs/>
          <w:sz w:val="24"/>
          <w:szCs w:val="24"/>
        </w:rPr>
        <w:t>比例</w:t>
      </w:r>
      <w:r w:rsidR="002925B1">
        <w:rPr>
          <w:rFonts w:asciiTheme="minorEastAsia" w:hAnsiTheme="minorEastAsia"/>
          <w:iCs/>
          <w:sz w:val="24"/>
          <w:szCs w:val="24"/>
        </w:rPr>
        <w:t>用</w:t>
      </w:r>
      <w:r w:rsidRPr="00954BA9">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Pr>
          <w:rFonts w:asciiTheme="minorEastAsia" w:hAnsiTheme="minorEastAsia" w:hint="eastAsia"/>
          <w:sz w:val="24"/>
          <w:szCs w:val="24"/>
        </w:rPr>
        <w:t>表示</w:t>
      </w:r>
      <w:r w:rsidRPr="00954BA9">
        <w:rPr>
          <w:rFonts w:asciiTheme="minorEastAsia" w:hAnsiTheme="minorEastAsia" w:hint="eastAsia"/>
          <w:iCs/>
          <w:sz w:val="24"/>
          <w:szCs w:val="24"/>
        </w:rPr>
        <w:t>，</w:t>
      </w:r>
      <w:r w:rsidR="00E50ADA">
        <w:rPr>
          <w:rFonts w:asciiTheme="minorEastAsia" w:hAnsiTheme="minorEastAsia" w:hint="eastAsia"/>
          <w:iCs/>
          <w:sz w:val="24"/>
          <w:szCs w:val="24"/>
        </w:rPr>
        <w:t>则有</w:t>
      </w:r>
    </w:p>
    <w:p w:rsidR="00954BA9" w:rsidRPr="00954BA9" w:rsidRDefault="00901A77" w:rsidP="00954BA9">
      <w:pPr>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社区</w:t>
      </w:r>
      <w:r w:rsidR="00CE5247">
        <w:rPr>
          <w:rFonts w:asciiTheme="minorEastAsia" w:hAnsiTheme="minorEastAsia"/>
          <w:sz w:val="24"/>
          <w:szCs w:val="24"/>
        </w:rPr>
        <w:t>x</w:t>
      </w:r>
      <w:r w:rsidRPr="00954BA9">
        <w:rPr>
          <w:rFonts w:asciiTheme="minorEastAsia" w:hAnsiTheme="minorEastAsia"/>
          <w:sz w:val="24"/>
          <w:szCs w:val="24"/>
        </w:rPr>
        <w:t>中节点的</w:t>
      </w:r>
      <w:r w:rsidRPr="00954BA9">
        <w:rPr>
          <w:rFonts w:asciiTheme="minorEastAsia" w:hAnsiTheme="minorEastAsia" w:hint="eastAsia"/>
          <w:sz w:val="24"/>
          <w:szCs w:val="24"/>
        </w:rPr>
        <w:t>出</w:t>
      </w:r>
      <w:r w:rsidRPr="00954BA9">
        <w:rPr>
          <w:rFonts w:asciiTheme="minorEastAsia" w:hAnsiTheme="minorEastAsia"/>
          <w:sz w:val="24"/>
          <w:szCs w:val="24"/>
        </w:rPr>
        <w:t>度和</w:t>
      </w:r>
      <w:r w:rsidR="00DA6E9A">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DA6E9A">
        <w:rPr>
          <w:rFonts w:asciiTheme="minorEastAsia" w:hAnsiTheme="minorEastAsia" w:hint="eastAsia"/>
          <w:iCs/>
          <w:sz w:val="24"/>
          <w:szCs w:val="24"/>
        </w:rPr>
        <w:t>比例</w:t>
      </w:r>
      <w:r w:rsidR="009C7D86">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Pr>
          <w:rFonts w:asciiTheme="minorEastAsia" w:hAnsiTheme="minorEastAsia" w:hint="eastAsia"/>
          <w:sz w:val="24"/>
          <w:szCs w:val="24"/>
        </w:rPr>
        <w:t>表示</w:t>
      </w:r>
      <w:r w:rsidRPr="00954BA9">
        <w:rPr>
          <w:rFonts w:asciiTheme="minorEastAsia" w:hAnsiTheme="minorEastAsia" w:hint="eastAsia"/>
          <w:sz w:val="24"/>
          <w:szCs w:val="24"/>
        </w:rPr>
        <w:t>，</w:t>
      </w:r>
      <w:r w:rsidR="00DA57C1">
        <w:rPr>
          <w:rFonts w:asciiTheme="minorEastAsia" w:hAnsiTheme="minorEastAsia" w:hint="eastAsia"/>
          <w:sz w:val="24"/>
          <w:szCs w:val="24"/>
        </w:rPr>
        <w:t>则有</w:t>
      </w:r>
    </w:p>
    <w:p w:rsidR="00954BA9" w:rsidRPr="00954BA9" w:rsidRDefault="00901A77"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有</w:t>
      </w:r>
      <w:r w:rsidRPr="00954BA9">
        <w:rPr>
          <w:rFonts w:asciiTheme="minorEastAsia" w:hAnsiTheme="minorEastAsia"/>
          <w:sz w:val="24"/>
          <w:szCs w:val="24"/>
        </w:rPr>
        <w:t>向图的模块值</w:t>
      </w:r>
      <w:r w:rsidR="00692642">
        <w:rPr>
          <w:rFonts w:asciiTheme="minorEastAsia" w:hAnsiTheme="minorEastAsia" w:hint="eastAsia"/>
          <w:sz w:val="24"/>
          <w:szCs w:val="24"/>
        </w:rPr>
        <w:t>可</w:t>
      </w:r>
      <w:r w:rsidR="00692642">
        <w:rPr>
          <w:rFonts w:asciiTheme="minorEastAsia" w:hAnsiTheme="minorEastAsia"/>
          <w:sz w:val="24"/>
          <w:szCs w:val="24"/>
        </w:rPr>
        <w:t>根据</w:t>
      </w:r>
      <w:r w:rsidR="00692642">
        <w:rPr>
          <w:rFonts w:asciiTheme="minorEastAsia" w:hAnsiTheme="minorEastAsia" w:hint="eastAsia"/>
          <w:sz w:val="24"/>
          <w:szCs w:val="24"/>
        </w:rPr>
        <w:t>公式xxx</w:t>
      </w:r>
      <w:r w:rsidRPr="00954BA9">
        <w:rPr>
          <w:rFonts w:asciiTheme="minorEastAsia" w:hAnsiTheme="minorEastAsia"/>
          <w:sz w:val="24"/>
          <w:szCs w:val="24"/>
        </w:rPr>
        <w:t>简化为：</w:t>
      </w:r>
    </w:p>
    <w:p w:rsidR="00954BA9" w:rsidRPr="0015585C" w:rsidRDefault="00441A90" w:rsidP="004947D7">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9664BA" w:rsidRDefault="0015585C" w:rsidP="0015585C">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4947D7" w:rsidRDefault="0015585C" w:rsidP="004947D7">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954BA9" w:rsidRDefault="00954BA9" w:rsidP="00954BA9">
      <w:pPr>
        <w:ind w:firstLine="420"/>
        <w:rPr>
          <w:rFonts w:asciiTheme="minorEastAsia" w:hAnsiTheme="minorEastAsia"/>
          <w:sz w:val="24"/>
          <w:szCs w:val="24"/>
        </w:rPr>
      </w:pPr>
    </w:p>
    <w:p w:rsidR="00954BA9" w:rsidRDefault="0046440D" w:rsidP="00954BA9">
      <w:pPr>
        <w:ind w:firstLine="420"/>
        <w:rPr>
          <w:rFonts w:asciiTheme="minorEastAsia" w:hAnsiTheme="minorEastAsia"/>
          <w:sz w:val="24"/>
          <w:szCs w:val="24"/>
        </w:rPr>
      </w:pPr>
      <w:r>
        <w:rPr>
          <w:rFonts w:asciiTheme="minorEastAsia" w:hAnsiTheme="minorEastAsia" w:hint="eastAsia"/>
          <w:sz w:val="24"/>
          <w:szCs w:val="24"/>
        </w:rPr>
        <w:t>由有</w:t>
      </w:r>
      <w:r>
        <w:rPr>
          <w:rFonts w:asciiTheme="minorEastAsia" w:hAnsiTheme="minorEastAsia"/>
          <w:sz w:val="24"/>
          <w:szCs w:val="24"/>
        </w:rPr>
        <w:t>向图公式导出</w:t>
      </w:r>
      <w:r w:rsidR="00954BA9" w:rsidRPr="00954BA9">
        <w:rPr>
          <w:rFonts w:asciiTheme="minorEastAsia" w:hAnsiTheme="minorEastAsia"/>
          <w:sz w:val="24"/>
          <w:szCs w:val="24"/>
        </w:rPr>
        <w:t>一个孤立点加入社区后的模块值</w:t>
      </w:r>
      <w:r w:rsidR="00954BA9" w:rsidRPr="00954BA9">
        <w:rPr>
          <w:rFonts w:asciiTheme="minorEastAsia" w:hAnsiTheme="minorEastAsia" w:hint="eastAsia"/>
          <w:sz w:val="24"/>
          <w:szCs w:val="24"/>
        </w:rPr>
        <w:t>的增益：</w:t>
      </w:r>
    </w:p>
    <w:p w:rsidR="00954BA9" w:rsidRPr="00954BA9" w:rsidRDefault="00954BA9" w:rsidP="0089596A">
      <w:pPr>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r w:rsidRPr="00954BA9">
        <w:rPr>
          <w:rFonts w:asciiTheme="minorEastAsia" w:hAnsiTheme="minorEastAsia"/>
          <w:sz w:val="24"/>
          <w:szCs w:val="24"/>
        </w:rPr>
        <w:t>：</w:t>
      </w:r>
    </w:p>
    <w:p w:rsidR="00954BA9" w:rsidRPr="00954BA9" w:rsidRDefault="00901A77" w:rsidP="00954BA9">
      <w:pPr>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954BA9">
        <w:rPr>
          <w:rFonts w:asciiTheme="minorEastAsia" w:hAnsiTheme="minorEastAsia"/>
          <w:sz w:val="24"/>
          <w:szCs w:val="24"/>
        </w:rPr>
        <w:t>表示当前社区</w:t>
      </w:r>
      <w:r w:rsidR="00954BA9" w:rsidRPr="00954BA9">
        <w:rPr>
          <w:rFonts w:asciiTheme="minorEastAsia" w:hAnsiTheme="minorEastAsia" w:hint="eastAsia"/>
          <w:sz w:val="24"/>
          <w:szCs w:val="24"/>
        </w:rPr>
        <w:t>C内的边权和，</w:t>
      </w:r>
    </w:p>
    <w:p w:rsidR="00954BA9" w:rsidRPr="00954BA9" w:rsidRDefault="00901A77" w:rsidP="00954BA9">
      <w:pPr>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954BA9">
        <w:rPr>
          <w:rFonts w:asciiTheme="minorEastAsia" w:hAnsiTheme="minorEastAsia"/>
          <w:sz w:val="24"/>
          <w:szCs w:val="24"/>
        </w:rPr>
        <w:t>是节点</w:t>
      </w:r>
      <w:r w:rsidR="00A7037E">
        <w:rPr>
          <w:rFonts w:asciiTheme="minorEastAsia" w:hAnsiTheme="minorEastAsia"/>
          <w:sz w:val="24"/>
          <w:szCs w:val="24"/>
        </w:rPr>
        <w:t>x</w:t>
      </w:r>
      <w:r w:rsidR="00954BA9" w:rsidRPr="00954BA9">
        <w:rPr>
          <w:rFonts w:asciiTheme="minorEastAsia" w:hAnsiTheme="minorEastAsia"/>
          <w:sz w:val="24"/>
          <w:szCs w:val="24"/>
        </w:rPr>
        <w:t>连接</w:t>
      </w:r>
      <w:r w:rsidR="00954BA9" w:rsidRPr="00954BA9">
        <w:rPr>
          <w:rFonts w:asciiTheme="minorEastAsia" w:hAnsiTheme="minorEastAsia" w:hint="eastAsia"/>
          <w:sz w:val="24"/>
          <w:szCs w:val="24"/>
        </w:rPr>
        <w:t>C内部</w:t>
      </w:r>
      <w:r w:rsidR="0095370F">
        <w:rPr>
          <w:rFonts w:asciiTheme="minorEastAsia" w:hAnsiTheme="minorEastAsia" w:hint="eastAsia"/>
          <w:sz w:val="24"/>
          <w:szCs w:val="24"/>
        </w:rPr>
        <w:t>节点</w:t>
      </w:r>
      <w:r w:rsidR="0095370F">
        <w:rPr>
          <w:rFonts w:asciiTheme="minorEastAsia" w:hAnsiTheme="minorEastAsia"/>
          <w:sz w:val="24"/>
          <w:szCs w:val="24"/>
        </w:rPr>
        <w:t>的</w:t>
      </w:r>
      <w:r w:rsidR="00954BA9" w:rsidRPr="00954BA9">
        <w:rPr>
          <w:rFonts w:asciiTheme="minorEastAsia" w:hAnsiTheme="minorEastAsia" w:hint="eastAsia"/>
          <w:sz w:val="24"/>
          <w:szCs w:val="24"/>
        </w:rPr>
        <w:t>边</w:t>
      </w:r>
      <w:r w:rsidR="0095370F">
        <w:rPr>
          <w:rFonts w:asciiTheme="minorEastAsia" w:hAnsiTheme="minorEastAsia" w:hint="eastAsia"/>
          <w:sz w:val="24"/>
          <w:szCs w:val="24"/>
        </w:rPr>
        <w:t>的</w:t>
      </w:r>
      <w:r w:rsidR="00954BA9" w:rsidRPr="00954BA9">
        <w:rPr>
          <w:rFonts w:asciiTheme="minorEastAsia" w:hAnsiTheme="minorEastAsia" w:hint="eastAsia"/>
          <w:sz w:val="24"/>
          <w:szCs w:val="24"/>
        </w:rPr>
        <w:t>权</w:t>
      </w:r>
      <w:r w:rsidR="0095370F">
        <w:rPr>
          <w:rFonts w:asciiTheme="minorEastAsia" w:hAnsiTheme="minorEastAsia" w:hint="eastAsia"/>
          <w:sz w:val="24"/>
          <w:szCs w:val="24"/>
        </w:rPr>
        <w:t>值</w:t>
      </w:r>
      <w:r w:rsidR="00954BA9" w:rsidRPr="00954BA9">
        <w:rPr>
          <w:rFonts w:asciiTheme="minorEastAsia" w:hAnsiTheme="minorEastAsia" w:hint="eastAsia"/>
          <w:sz w:val="24"/>
          <w:szCs w:val="24"/>
        </w:rPr>
        <w:t>和，</w:t>
      </w:r>
    </w:p>
    <w:p w:rsidR="00954BA9" w:rsidRPr="00954BA9" w:rsidRDefault="00901A77" w:rsidP="00954BA9">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Pr>
          <w:rFonts w:asciiTheme="minorEastAsia" w:hAnsiTheme="minorEastAsia"/>
          <w:sz w:val="24"/>
          <w:szCs w:val="24"/>
        </w:rPr>
        <w:t>是</w:t>
      </w:r>
      <w:r w:rsidR="00954BA9" w:rsidRPr="00954BA9">
        <w:rPr>
          <w:rFonts w:asciiTheme="minorEastAsia" w:hAnsiTheme="minorEastAsia"/>
          <w:sz w:val="24"/>
          <w:szCs w:val="24"/>
        </w:rPr>
        <w:t>终点是社区</w:t>
      </w:r>
      <w:r w:rsidR="00954BA9" w:rsidRPr="00954BA9">
        <w:rPr>
          <w:rFonts w:asciiTheme="minorEastAsia" w:hAnsiTheme="minorEastAsia" w:hint="eastAsia"/>
          <w:sz w:val="24"/>
          <w:szCs w:val="24"/>
        </w:rPr>
        <w:t>C的节点的</w:t>
      </w:r>
      <w:r w:rsidR="007F3AC5">
        <w:rPr>
          <w:rFonts w:asciiTheme="minorEastAsia" w:hAnsiTheme="minorEastAsia" w:hint="eastAsia"/>
          <w:sz w:val="24"/>
          <w:szCs w:val="24"/>
        </w:rPr>
        <w:t>边</w:t>
      </w:r>
      <w:r w:rsidR="007F3AC5">
        <w:rPr>
          <w:rFonts w:asciiTheme="minorEastAsia" w:hAnsiTheme="minor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7F3AC5" w:rsidRPr="00954BA9">
        <w:rPr>
          <w:rFonts w:asciiTheme="minorEastAsia" w:hAnsiTheme="minorEastAsia" w:hint="eastAsia"/>
          <w:sz w:val="24"/>
          <w:szCs w:val="24"/>
        </w:rPr>
        <w:t>和，</w:t>
      </w:r>
    </w:p>
    <w:p w:rsidR="00954BA9" w:rsidRPr="00954BA9" w:rsidRDefault="00901A77" w:rsidP="00F53ABD">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954BA9">
        <w:rPr>
          <w:rFonts w:asciiTheme="minorEastAsia" w:hAnsiTheme="minorEastAsia"/>
          <w:sz w:val="24"/>
          <w:szCs w:val="24"/>
        </w:rPr>
        <w:t>是边的起点是社区</w:t>
      </w:r>
      <w:r w:rsidR="00954BA9" w:rsidRPr="00954BA9">
        <w:rPr>
          <w:rFonts w:asciiTheme="minorEastAsia" w:hAnsiTheme="minorEastAsia" w:hint="eastAsia"/>
          <w:sz w:val="24"/>
          <w:szCs w:val="24"/>
        </w:rPr>
        <w:t>C的节点的边</w:t>
      </w:r>
      <w:r w:rsidR="007F3AC5">
        <w:rPr>
          <w:rFonts w:asciiTheme="minorEastAsia" w:hAnsiTheme="minorEastAsia" w:hint="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225CAC">
        <w:rPr>
          <w:rFonts w:asciiTheme="minorEastAsia" w:hAnsiTheme="minorEastAsia" w:hint="eastAsia"/>
          <w:sz w:val="24"/>
          <w:szCs w:val="24"/>
        </w:rPr>
        <w:t>和。</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D07757"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r w:rsidR="00827980">
        <w:rPr>
          <w:rFonts w:asciiTheme="minorEastAsia" w:hAnsiTheme="minorEastAsia"/>
          <w:sz w:val="24"/>
          <w:szCs w:val="24"/>
        </w:rPr>
        <w:t xml:space="preserve"> </w:t>
      </w:r>
    </w:p>
    <w:tbl>
      <w:tblPr>
        <w:tblStyle w:val="aa"/>
        <w:tblW w:w="8296" w:type="dxa"/>
        <w:tblLook w:val="04A0" w:firstRow="1" w:lastRow="0" w:firstColumn="1" w:lastColumn="0" w:noHBand="0" w:noVBand="1"/>
      </w:tblPr>
      <w:tblGrid>
        <w:gridCol w:w="8296"/>
      </w:tblGrid>
      <w:tr w:rsidR="00380430" w:rsidTr="003F2FD4">
        <w:tc>
          <w:tcPr>
            <w:tcW w:w="8296" w:type="dxa"/>
          </w:tcPr>
          <w:p w:rsidR="00380430" w:rsidRPr="00A10E05" w:rsidRDefault="00380430" w:rsidP="003F2FD4">
            <w:pPr>
              <w:rPr>
                <w:rFonts w:asciiTheme="minorEastAsia" w:hAnsiTheme="minorEastAsia"/>
                <w:sz w:val="24"/>
                <w:szCs w:val="24"/>
              </w:rPr>
            </w:pPr>
            <w:r w:rsidRPr="00A10E05">
              <w:rPr>
                <w:rFonts w:asciiTheme="minorEastAsia" w:hAnsiTheme="minorEastAsia" w:hint="eastAsia"/>
                <w:sz w:val="24"/>
                <w:szCs w:val="24"/>
              </w:rPr>
              <w:t>A</w:t>
            </w:r>
            <w:r>
              <w:rPr>
                <w:rFonts w:asciiTheme="minorEastAsia" w:hAnsiTheme="minorEastAsia"/>
                <w:sz w:val="24"/>
                <w:szCs w:val="24"/>
              </w:rPr>
              <w:t>lgorithm fhc</w:t>
            </w:r>
          </w:p>
          <w:p w:rsidR="00380430" w:rsidRPr="00A10E05" w:rsidRDefault="00380430" w:rsidP="003F2FD4">
            <w:pPr>
              <w:rPr>
                <w:rFonts w:asciiTheme="minorEastAsia" w:hAnsiTheme="minorEastAsia"/>
                <w:sz w:val="24"/>
                <w:szCs w:val="24"/>
              </w:rPr>
            </w:pPr>
            <w:r>
              <w:rPr>
                <w:rFonts w:asciiTheme="minorEastAsia" w:hAnsiTheme="minorEastAsia"/>
                <w:sz w:val="24"/>
                <w:szCs w:val="24"/>
              </w:rPr>
              <w:t>i</w:t>
            </w:r>
            <w:r>
              <w:rPr>
                <w:rFonts w:asciiTheme="minorEastAsia" w:hAnsiTheme="minorEastAsia" w:hint="eastAsia"/>
                <w:sz w:val="24"/>
                <w:szCs w:val="24"/>
              </w:rPr>
              <w:t>nput</w:t>
            </w:r>
            <w:r w:rsidRPr="00A10E05">
              <w:rPr>
                <w:rFonts w:asciiTheme="minorEastAsia" w:hAnsiTheme="minorEastAsia" w:hint="eastAsia"/>
                <w:sz w:val="24"/>
                <w:szCs w:val="24"/>
              </w:rPr>
              <w:t>：</w:t>
            </w:r>
            <w:r>
              <w:rPr>
                <w:rFonts w:asciiTheme="minorEastAsia" w:hAnsiTheme="minorEastAsia" w:hint="eastAsia"/>
                <w:sz w:val="24"/>
                <w:szCs w:val="24"/>
              </w:rPr>
              <w:t>G</w:t>
            </w:r>
            <w:r w:rsidR="008C1E62">
              <w:rPr>
                <w:rFonts w:asciiTheme="minorEastAsia" w:hAnsiTheme="minorEastAsia"/>
                <w:sz w:val="24"/>
                <w:szCs w:val="24"/>
              </w:rPr>
              <w:t>,</w:t>
            </w:r>
            <m:oMath>
              <m:r>
                <w:rPr>
                  <w:rFonts w:ascii="Cambria Math" w:hAnsi="Cambria Math"/>
                  <w:sz w:val="24"/>
                  <w:szCs w:val="24"/>
                </w:rPr>
                <m:t xml:space="preserve"> ε</m:t>
              </m:r>
            </m:oMath>
            <w:r w:rsidR="008C1E62">
              <w:rPr>
                <w:rFonts w:asciiTheme="minorEastAsia" w:hAnsiTheme="minorEastAsia" w:hint="eastAsia"/>
                <w:sz w:val="24"/>
                <w:szCs w:val="24"/>
              </w:rPr>
              <w:t>=</w:t>
            </w:r>
            <w:r w:rsidR="008C1E62">
              <w:rPr>
                <w:rFonts w:asciiTheme="minorEastAsia" w:hAnsiTheme="minorEastAsia"/>
                <w:sz w:val="24"/>
                <w:szCs w:val="24"/>
              </w:rPr>
              <w:t>0.</w:t>
            </w:r>
            <w:r w:rsidR="00565ACB">
              <w:rPr>
                <w:rFonts w:asciiTheme="minorEastAsia" w:hAnsiTheme="minorEastAsia"/>
                <w:sz w:val="24"/>
                <w:szCs w:val="24"/>
              </w:rPr>
              <w:t>0</w:t>
            </w:r>
            <w:r w:rsidR="00382A63">
              <w:rPr>
                <w:rFonts w:asciiTheme="minorEastAsia" w:hAnsiTheme="minorEastAsia"/>
                <w:sz w:val="24"/>
                <w:szCs w:val="24"/>
              </w:rPr>
              <w:t>0</w:t>
            </w:r>
            <w:r w:rsidR="00E11DF1">
              <w:rPr>
                <w:rFonts w:asciiTheme="minorEastAsia" w:hAnsiTheme="minorEastAsia"/>
                <w:sz w:val="24"/>
                <w:szCs w:val="24"/>
              </w:rPr>
              <w:t>1</w:t>
            </w:r>
          </w:p>
          <w:p w:rsidR="00380430" w:rsidRPr="00A10E05" w:rsidRDefault="00380430" w:rsidP="003F2FD4">
            <w:pPr>
              <w:rPr>
                <w:rFonts w:asciiTheme="minorEastAsia" w:hAnsiTheme="minorEastAsia"/>
                <w:sz w:val="24"/>
                <w:szCs w:val="24"/>
              </w:rPr>
            </w:pPr>
            <w:r>
              <w:rPr>
                <w:rFonts w:asciiTheme="minorEastAsia" w:hAnsiTheme="minorEastAsia" w:hint="eastAsia"/>
                <w:sz w:val="24"/>
                <w:szCs w:val="24"/>
              </w:rPr>
              <w:t>output：</w:t>
            </w:r>
            <w:r>
              <w:rPr>
                <w:rFonts w:asciiTheme="minorEastAsia" w:hAnsiTheme="minorEastAsia"/>
                <w:sz w:val="24"/>
                <w:szCs w:val="24"/>
              </w:rPr>
              <w:t>subg</w:t>
            </w:r>
          </w:p>
          <w:p w:rsidR="00380430" w:rsidRPr="003D3C35" w:rsidRDefault="003D3C35" w:rsidP="003D3C35">
            <w:pPr>
              <w:rPr>
                <w:rFonts w:asciiTheme="minorEastAsia" w:hAnsiTheme="minorEastAsia"/>
                <w:sz w:val="24"/>
                <w:szCs w:val="24"/>
              </w:rPr>
            </w:pPr>
            <w:r>
              <w:rPr>
                <w:rFonts w:asciiTheme="minorEastAsia" w:hAnsiTheme="minorEastAsia"/>
                <w:sz w:val="24"/>
                <w:szCs w:val="24"/>
              </w:rPr>
              <w:t>1.</w:t>
            </w:r>
            <w:r w:rsidR="00181B96" w:rsidRPr="003D3C35">
              <w:rPr>
                <w:rFonts w:asciiTheme="minorEastAsia" w:hAnsiTheme="minorEastAsia" w:hint="eastAsia"/>
                <w:sz w:val="24"/>
                <w:szCs w:val="24"/>
              </w:rPr>
              <w:t>for</w:t>
            </w:r>
            <w:r w:rsidR="00181B96" w:rsidRPr="003D3C35">
              <w:rPr>
                <w:rFonts w:asciiTheme="minorEastAsia" w:hAnsiTheme="minorEastAsia"/>
                <w:sz w:val="24"/>
                <w:szCs w:val="24"/>
              </w:rPr>
              <w:t xml:space="preserve"> each  </w:t>
            </w:r>
            <w:r w:rsidR="009E0686" w:rsidRPr="003D3C35">
              <w:rPr>
                <w:rFonts w:asciiTheme="minorEastAsia" w:hAnsiTheme="minorEastAsia"/>
                <w:sz w:val="24"/>
                <w:szCs w:val="24"/>
              </w:rPr>
              <w:t>len(</w:t>
            </w:r>
            <w:r w:rsidR="00380430" w:rsidRPr="003D3C35">
              <w:rPr>
                <w:rFonts w:asciiTheme="minorEastAsia" w:hAnsiTheme="minorEastAsia"/>
                <w:sz w:val="24"/>
                <w:szCs w:val="24"/>
              </w:rPr>
              <w:t>G.V</w:t>
            </w:r>
            <w:r w:rsidR="009E0686" w:rsidRPr="003D3C35">
              <w:rPr>
                <w:rFonts w:asciiTheme="minorEastAsia" w:hAnsiTheme="minorEastAsia"/>
                <w:sz w:val="24"/>
                <w:szCs w:val="24"/>
              </w:rPr>
              <w:t>)</w:t>
            </w:r>
          </w:p>
          <w:p w:rsidR="009E0686" w:rsidRPr="003D3C35" w:rsidRDefault="003D3C35" w:rsidP="003D3C35">
            <w:pPr>
              <w:rPr>
                <w:rFonts w:asciiTheme="minorEastAsia" w:hAnsiTheme="minorEastAsia"/>
                <w:sz w:val="24"/>
                <w:szCs w:val="24"/>
              </w:rPr>
            </w:pPr>
            <w:r>
              <w:rPr>
                <w:rFonts w:asciiTheme="minorEastAsia" w:hAnsiTheme="minorEastAsia"/>
                <w:sz w:val="24"/>
                <w:szCs w:val="24"/>
              </w:rPr>
              <w:t>2.</w:t>
            </w:r>
            <w:r w:rsidR="009E0686" w:rsidRPr="003D3C35">
              <w:rPr>
                <w:rFonts w:asciiTheme="minorEastAsia" w:hAnsiTheme="minorEastAsia" w:hint="eastAsia"/>
                <w:sz w:val="24"/>
                <w:szCs w:val="24"/>
              </w:rPr>
              <w:t xml:space="preserve">    </w:t>
            </w:r>
            <w:r w:rsidR="009E0686" w:rsidRPr="003D3C35">
              <w:rPr>
                <w:rFonts w:asciiTheme="minorEastAsia" w:hAnsiTheme="minorEastAsia"/>
                <w:sz w:val="24"/>
                <w:szCs w:val="24"/>
              </w:rPr>
              <w:t>cluster[i]</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603E61" w:rsidRPr="003D3C35">
              <w:rPr>
                <w:rFonts w:asciiTheme="minorEastAsia" w:hAnsiTheme="minorEastAsia" w:hint="eastAsia"/>
                <w:sz w:val="24"/>
                <w:szCs w:val="24"/>
              </w:rPr>
              <w:t xml:space="preserve"> </w:t>
            </w:r>
            <w:r w:rsidR="00DA3685" w:rsidRPr="003D3C35">
              <w:rPr>
                <w:rFonts w:asciiTheme="minorEastAsia" w:hAnsiTheme="minorEastAsia"/>
                <w:sz w:val="24"/>
                <w:szCs w:val="24"/>
              </w:rPr>
              <w:t xml:space="preserve"> </w:t>
            </w:r>
            <w:r w:rsidR="00603E61" w:rsidRPr="003D3C35">
              <w:rPr>
                <w:rFonts w:asciiTheme="minorEastAsia" w:hAnsiTheme="minorEastAsia" w:hint="eastAsia"/>
                <w:sz w:val="24"/>
                <w:szCs w:val="24"/>
              </w:rPr>
              <w:t>#</w:t>
            </w:r>
            <w:r w:rsidR="00DA3685" w:rsidRPr="003D3C35">
              <w:rPr>
                <w:rFonts w:asciiTheme="minorEastAsia" w:hAnsiTheme="minorEastAsia" w:hint="eastAsia"/>
                <w:sz w:val="24"/>
                <w:szCs w:val="24"/>
              </w:rPr>
              <w:t>将</w:t>
            </w:r>
            <w:r w:rsidR="00603E61" w:rsidRPr="003D3C35">
              <w:rPr>
                <w:rFonts w:asciiTheme="minorEastAsia" w:hAnsiTheme="minorEastAsia" w:hint="eastAsia"/>
                <w:sz w:val="24"/>
                <w:szCs w:val="24"/>
              </w:rPr>
              <w:t>每个节点看作是一个社区</w:t>
            </w:r>
          </w:p>
          <w:p w:rsidR="00380430" w:rsidRPr="00A10E05" w:rsidRDefault="003D3C35" w:rsidP="003F2FD4">
            <w:pPr>
              <w:rPr>
                <w:rFonts w:asciiTheme="minorEastAsia" w:hAnsiTheme="minorEastAsia"/>
                <w:sz w:val="24"/>
                <w:szCs w:val="24"/>
              </w:rPr>
            </w:pPr>
            <w:r>
              <w:rPr>
                <w:rFonts w:asciiTheme="minorEastAsia" w:hAnsiTheme="minorEastAsia"/>
                <w:sz w:val="24"/>
                <w:szCs w:val="24"/>
              </w:rPr>
              <w:t>3.</w:t>
            </w:r>
            <w:r w:rsidR="00380430" w:rsidRPr="00A10E05">
              <w:rPr>
                <w:rFonts w:asciiTheme="minorEastAsia" w:hAnsiTheme="minorEastAsia" w:hint="eastAsia"/>
                <w:sz w:val="24"/>
                <w:szCs w:val="24"/>
              </w:rPr>
              <w:t>Q2</w:t>
            </w:r>
            <m:oMath>
              <m:r>
                <m:rPr>
                  <m:sty m:val="p"/>
                </m:rPr>
                <w:rPr>
                  <w:rFonts w:ascii="Cambria Math" w:hAnsi="Cambria Math"/>
                  <w:sz w:val="24"/>
                  <w:szCs w:val="24"/>
                </w:rPr>
                <m:t>←</m:t>
              </m:r>
            </m:oMath>
            <w:r w:rsidR="00DB3CE6">
              <w:rPr>
                <w:rFonts w:asciiTheme="minorEastAsia" w:hAnsiTheme="minorEastAsia"/>
                <w:sz w:val="24"/>
                <w:szCs w:val="24"/>
              </w:rPr>
              <w:t>cluster</w:t>
            </w:r>
            <w:r w:rsidR="00DB3CE6">
              <w:rPr>
                <w:rFonts w:asciiTheme="minorEastAsia" w:hAnsiTheme="minorEastAsia" w:hint="eastAsia"/>
                <w:sz w:val="24"/>
                <w:szCs w:val="24"/>
              </w:rPr>
              <w:t>划分</w:t>
            </w:r>
            <w:r w:rsidR="00DB3CE6">
              <w:rPr>
                <w:rFonts w:asciiTheme="minorEastAsia" w:hAnsiTheme="minorEastAsia"/>
                <w:sz w:val="24"/>
                <w:szCs w:val="24"/>
              </w:rPr>
              <w:t>状态</w:t>
            </w:r>
            <w:r w:rsidR="00DB3CE6">
              <w:rPr>
                <w:rFonts w:asciiTheme="minorEastAsia" w:hAnsiTheme="minorEastAsia" w:hint="eastAsia"/>
                <w:sz w:val="24"/>
                <w:szCs w:val="24"/>
              </w:rPr>
              <w:t>下</w:t>
            </w:r>
            <w:r w:rsidR="00DB3CE6">
              <w:rPr>
                <w:rFonts w:asciiTheme="minorEastAsia" w:hAnsiTheme="minorEastAsia"/>
                <w:sz w:val="24"/>
                <w:szCs w:val="24"/>
              </w:rPr>
              <w:t>，用</w:t>
            </w:r>
            <w:r w:rsidR="00380430" w:rsidRPr="00A10E05">
              <w:rPr>
                <w:rFonts w:asciiTheme="minorEastAsia" w:hAnsiTheme="minorEastAsia" w:hint="eastAsia"/>
                <w:sz w:val="24"/>
                <w:szCs w:val="24"/>
              </w:rPr>
              <w:t>公式</w:t>
            </w:r>
            <w:r w:rsidR="00380430" w:rsidRPr="00A10E05">
              <w:rPr>
                <w:rFonts w:asciiTheme="minorEastAsia" w:hAnsiTheme="minorEastAsia"/>
                <w:sz w:val="24"/>
                <w:szCs w:val="24"/>
              </w:rPr>
              <w:t>xxx</w:t>
            </w:r>
            <w:r w:rsidR="00380430" w:rsidRPr="00A10E05">
              <w:rPr>
                <w:rFonts w:asciiTheme="minorEastAsia" w:hAnsiTheme="minorEastAsia" w:hint="eastAsia"/>
                <w:sz w:val="24"/>
                <w:szCs w:val="24"/>
              </w:rPr>
              <w:t>计算</w:t>
            </w:r>
            <w:r w:rsidR="00AF5405">
              <w:rPr>
                <w:rFonts w:asciiTheme="minorEastAsia" w:hAnsiTheme="minorEastAsia" w:hint="eastAsia"/>
                <w:sz w:val="24"/>
                <w:szCs w:val="24"/>
              </w:rPr>
              <w:t>模块</w:t>
            </w:r>
            <w:r w:rsidR="00380430" w:rsidRPr="00A10E05">
              <w:rPr>
                <w:rFonts w:asciiTheme="minorEastAsia" w:hAnsiTheme="minorEastAsia"/>
                <w:sz w:val="24"/>
                <w:szCs w:val="24"/>
              </w:rPr>
              <w:t>Q</w:t>
            </w:r>
            <w:r w:rsidR="00380430" w:rsidRPr="00A10E05">
              <w:rPr>
                <w:rFonts w:asciiTheme="minorEastAsia" w:hAnsiTheme="minorEastAsia" w:hint="eastAsia"/>
                <w:sz w:val="24"/>
                <w:szCs w:val="24"/>
              </w:rPr>
              <w:t>值</w:t>
            </w:r>
          </w:p>
          <w:p w:rsidR="00380430" w:rsidRPr="00A10E05" w:rsidRDefault="003D3C35" w:rsidP="003F2FD4">
            <w:pPr>
              <w:rPr>
                <w:rFonts w:asciiTheme="minorEastAsia" w:hAnsiTheme="minorEastAsia"/>
                <w:sz w:val="24"/>
                <w:szCs w:val="24"/>
              </w:rPr>
            </w:pPr>
            <w:r>
              <w:rPr>
                <w:rFonts w:asciiTheme="minorEastAsia" w:hAnsiTheme="minorEastAsia" w:hint="eastAsia"/>
                <w:sz w:val="24"/>
                <w:szCs w:val="24"/>
              </w:rPr>
              <w:t>4.</w:t>
            </w:r>
            <w:r w:rsidR="00AB3BC9">
              <w:rPr>
                <w:rFonts w:asciiTheme="minorEastAsia" w:hAnsiTheme="minorEastAsia"/>
                <w:sz w:val="24"/>
                <w:szCs w:val="24"/>
              </w:rPr>
              <w:t>do</w:t>
            </w:r>
          </w:p>
          <w:p w:rsidR="006F4E05" w:rsidRDefault="003D3C35" w:rsidP="003F2FD4">
            <w:pPr>
              <w:rPr>
                <w:rFonts w:asciiTheme="minorEastAsia" w:hAnsiTheme="minorEastAsia"/>
                <w:sz w:val="24"/>
                <w:szCs w:val="24"/>
              </w:rPr>
            </w:pPr>
            <w:r>
              <w:rPr>
                <w:rFonts w:asciiTheme="minorEastAsia" w:hAnsiTheme="minorEastAsia"/>
                <w:sz w:val="24"/>
                <w:szCs w:val="24"/>
              </w:rPr>
              <w:t>5.</w:t>
            </w:r>
            <w:r w:rsidR="00380430" w:rsidRPr="00A10E05">
              <w:rPr>
                <w:rFonts w:asciiTheme="minorEastAsia" w:hAnsiTheme="minorEastAsia" w:hint="eastAsia"/>
                <w:sz w:val="24"/>
                <w:szCs w:val="24"/>
              </w:rPr>
              <w:t xml:space="preserve">    </w:t>
            </w:r>
            <w:r w:rsidR="00380430">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380430">
              <w:rPr>
                <w:rFonts w:asciiTheme="minorEastAsia" w:hAnsiTheme="minorEastAsia"/>
                <w:sz w:val="24"/>
                <w:szCs w:val="24"/>
              </w:rPr>
              <w:t xml:space="preserve"> in G</w:t>
            </w:r>
          </w:p>
          <w:p w:rsidR="00031FCD" w:rsidRDefault="003D3C35" w:rsidP="003F2FD4">
            <w:pPr>
              <w:rPr>
                <w:rFonts w:asciiTheme="minorEastAsia" w:hAnsiTheme="minorEastAsia"/>
                <w:sz w:val="24"/>
                <w:szCs w:val="24"/>
              </w:rPr>
            </w:pPr>
            <w:r>
              <w:rPr>
                <w:rFonts w:asciiTheme="minorEastAsia" w:hAnsiTheme="minorEastAsia"/>
                <w:sz w:val="24"/>
                <w:szCs w:val="24"/>
              </w:rPr>
              <w:t>6.</w:t>
            </w:r>
            <w:r w:rsidR="00031FCD">
              <w:rPr>
                <w:rFonts w:asciiTheme="minorEastAsia" w:hAnsiTheme="minorEastAsia" w:hint="eastAsia"/>
                <w:sz w:val="24"/>
                <w:szCs w:val="24"/>
              </w:rPr>
              <w:t xml:space="preserve">        </w:t>
            </w:r>
            <w:r w:rsidR="000A0702">
              <w:rPr>
                <w:rFonts w:asciiTheme="minorEastAsia" w:hAnsiTheme="minorEastAsia"/>
                <w:sz w:val="24"/>
                <w:szCs w:val="24"/>
              </w:rPr>
              <w:t>max_irc</w:t>
            </w:r>
            <m:oMath>
              <m:r>
                <m:rPr>
                  <m:sty m:val="p"/>
                </m:rPr>
                <w:rPr>
                  <w:rFonts w:ascii="Cambria Math" w:hAnsi="Cambria Math"/>
                  <w:sz w:val="24"/>
                  <w:szCs w:val="24"/>
                </w:rPr>
                <m:t>←</m:t>
              </m:r>
            </m:oMath>
            <w:r w:rsidR="00200727">
              <w:rPr>
                <w:rFonts w:asciiTheme="minorEastAsia" w:hAnsiTheme="minorEastAsia"/>
                <w:sz w:val="24"/>
                <w:szCs w:val="24"/>
              </w:rPr>
              <w:t>-9999</w:t>
            </w:r>
          </w:p>
          <w:p w:rsidR="00E47362" w:rsidRDefault="003D3C35" w:rsidP="003F2FD4">
            <w:pPr>
              <w:rPr>
                <w:rFonts w:asciiTheme="minorEastAsia" w:hAnsiTheme="minorEastAsia"/>
                <w:sz w:val="24"/>
                <w:szCs w:val="24"/>
              </w:rPr>
            </w:pPr>
            <w:r>
              <w:rPr>
                <w:rFonts w:asciiTheme="minorEastAsia" w:hAnsiTheme="minorEastAsia"/>
                <w:sz w:val="24"/>
                <w:szCs w:val="24"/>
              </w:rPr>
              <w:t>7.</w:t>
            </w:r>
            <w:r w:rsidR="00A0144E">
              <w:rPr>
                <w:rFonts w:asciiTheme="minorEastAsia" w:hAnsiTheme="minorEastAsia" w:hint="eastAsia"/>
                <w:sz w:val="24"/>
                <w:szCs w:val="24"/>
              </w:rPr>
              <w:t xml:space="preserve"> </w:t>
            </w:r>
            <w:r>
              <w:rPr>
                <w:rFonts w:asciiTheme="minorEastAsia" w:hAnsiTheme="minorEastAsia"/>
                <w:sz w:val="24"/>
                <w:szCs w:val="24"/>
              </w:rPr>
              <w:t xml:space="preserve">       </w:t>
            </w:r>
            <w:r w:rsidR="00D355B3">
              <w:rPr>
                <w:rFonts w:asciiTheme="minorEastAsia" w:hAnsiTheme="minorEastAsia"/>
                <w:sz w:val="24"/>
                <w:szCs w:val="24"/>
              </w:rPr>
              <w:t>best_</w:t>
            </w:r>
            <w:r w:rsidR="00DA3C25">
              <w:rPr>
                <w:rFonts w:asciiTheme="minorEastAsia" w:hAnsiTheme="minorEastAsia"/>
                <w:sz w:val="24"/>
                <w:szCs w:val="24"/>
              </w:rPr>
              <w:t>cid = 0</w:t>
            </w:r>
          </w:p>
          <w:p w:rsidR="00DD44F8" w:rsidRDefault="003D3C35" w:rsidP="003F2FD4">
            <w:pPr>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00DD44F8">
              <w:rPr>
                <w:rFonts w:asciiTheme="minorEastAsia" w:hAnsiTheme="minorEastAsia"/>
                <w:sz w:val="24"/>
                <w:szCs w:val="24"/>
              </w:rPr>
              <w:t>i_id</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DD44F8">
              <w:rPr>
                <w:rFonts w:asciiTheme="minorEastAsia" w:hAnsiTheme="minorEastAsia" w:hint="eastAsia"/>
                <w:sz w:val="24"/>
                <w:szCs w:val="24"/>
              </w:rPr>
              <w:t>所属</w:t>
            </w:r>
            <w:r w:rsidR="00DD44F8">
              <w:rPr>
                <w:rFonts w:asciiTheme="minorEastAsia" w:hAnsiTheme="minorEastAsia"/>
                <w:sz w:val="24"/>
                <w:szCs w:val="24"/>
              </w:rPr>
              <w:t>社区的编号</w:t>
            </w:r>
          </w:p>
          <w:p w:rsidR="003D3C35" w:rsidRDefault="003D3C35" w:rsidP="003D3C35">
            <w:pPr>
              <w:rPr>
                <w:rFonts w:asciiTheme="minorEastAsia" w:hAnsiTheme="minorEastAsia"/>
                <w:sz w:val="24"/>
                <w:szCs w:val="24"/>
              </w:rPr>
            </w:pPr>
            <w:r>
              <w:rPr>
                <w:rFonts w:asciiTheme="minorEastAsia" w:hAnsiTheme="minorEastAsia"/>
                <w:sz w:val="24"/>
                <w:szCs w:val="24"/>
              </w:rPr>
              <w:lastRenderedPageBreak/>
              <w:t xml:space="preserve">9.        </w:t>
            </w:r>
            <w:r w:rsidR="004F32A9">
              <w:rPr>
                <w:rFonts w:asciiTheme="minorEastAsia" w:hAnsiTheme="minorEastAsia"/>
                <w:sz w:val="24"/>
                <w:szCs w:val="24"/>
              </w:rPr>
              <w:t xml:space="preserve">remo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4F32A9">
              <w:rPr>
                <w:rFonts w:asciiTheme="minorEastAsia" w:hAnsiTheme="minorEastAsia" w:hint="eastAsia"/>
                <w:sz w:val="24"/>
                <w:szCs w:val="24"/>
              </w:rPr>
              <w:t xml:space="preserve"> from </w:t>
            </w:r>
            <w:r w:rsidR="009C69C4">
              <w:rPr>
                <w:rFonts w:asciiTheme="minorEastAsia" w:hAnsiTheme="minorEastAsia"/>
                <w:sz w:val="24"/>
                <w:szCs w:val="24"/>
              </w:rPr>
              <w:t>cluster[i_id]</w:t>
            </w:r>
          </w:p>
          <w:p w:rsidR="008C5824" w:rsidRDefault="003D3C35" w:rsidP="003D3C35">
            <w:pPr>
              <w:rPr>
                <w:rFonts w:asciiTheme="minorEastAsia" w:hAnsiTheme="minorEastAsia"/>
                <w:sz w:val="24"/>
                <w:szCs w:val="24"/>
              </w:rPr>
            </w:pPr>
            <w:r>
              <w:rPr>
                <w:rFonts w:asciiTheme="minorEastAsia" w:hAnsiTheme="minorEastAsia"/>
                <w:sz w:val="24"/>
                <w:szCs w:val="24"/>
              </w:rPr>
              <w:t xml:space="preserve">10.       </w:t>
            </w:r>
            <w:r w:rsidR="008C5824">
              <w:rPr>
                <w:rFonts w:asciiTheme="minorEastAsia" w:hAnsiTheme="minorEastAsia" w:hint="eastAsia"/>
                <w:sz w:val="24"/>
                <w:szCs w:val="24"/>
              </w:rPr>
              <w:t>nei_cluster</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C5824">
              <w:rPr>
                <w:rFonts w:asciiTheme="minorEastAsia" w:hAnsiTheme="minorEastAsia" w:hint="eastAsia"/>
                <w:sz w:val="24"/>
                <w:szCs w:val="24"/>
              </w:rPr>
              <w:t>的邻居</w:t>
            </w:r>
            <w:r w:rsidR="008C5824">
              <w:rPr>
                <w:rFonts w:asciiTheme="minorEastAsia" w:hAnsiTheme="minorEastAsia"/>
                <w:sz w:val="24"/>
                <w:szCs w:val="24"/>
              </w:rPr>
              <w:t>社区</w:t>
            </w:r>
            <w:r w:rsidR="008C5824">
              <w:rPr>
                <w:rFonts w:asciiTheme="minorEastAsia" w:hAnsiTheme="minorEastAsia" w:hint="eastAsia"/>
                <w:sz w:val="24"/>
                <w:szCs w:val="24"/>
              </w:rPr>
              <w:t>编号</w:t>
            </w:r>
          </w:p>
          <w:p w:rsidR="003F2FD4" w:rsidRDefault="003D3C35" w:rsidP="003F2FD4">
            <w:pPr>
              <w:rPr>
                <w:rFonts w:asciiTheme="minorEastAsia" w:hAnsiTheme="minorEastAsia"/>
                <w:sz w:val="24"/>
                <w:szCs w:val="24"/>
              </w:rPr>
            </w:pPr>
            <w:r>
              <w:rPr>
                <w:rFonts w:asciiTheme="minorEastAsia" w:hAnsiTheme="minorEastAsia"/>
                <w:sz w:val="24"/>
                <w:szCs w:val="24"/>
              </w:rPr>
              <w:t xml:space="preserve">11.       </w:t>
            </w:r>
            <w:r w:rsidR="003F2FD4">
              <w:rPr>
                <w:rFonts w:asciiTheme="minorEastAsia" w:hAnsiTheme="minorEastAsia"/>
                <w:sz w:val="24"/>
                <w:szCs w:val="24"/>
              </w:rPr>
              <w:t xml:space="preserve">for each </w:t>
            </w:r>
            <w:r w:rsidR="001C71A4">
              <w:rPr>
                <w:rFonts w:asciiTheme="minorEastAsia" w:hAnsiTheme="minorEastAsia"/>
                <w:sz w:val="24"/>
                <w:szCs w:val="24"/>
              </w:rPr>
              <w:t>c</w:t>
            </w:r>
            <w:r w:rsidR="000A65E8">
              <w:rPr>
                <w:rFonts w:asciiTheme="minorEastAsia" w:hAnsiTheme="minorEastAsia"/>
                <w:sz w:val="24"/>
                <w:szCs w:val="24"/>
              </w:rPr>
              <w:t>id</w:t>
            </w:r>
            <w:r w:rsidR="003F2FD4">
              <w:rPr>
                <w:rFonts w:asciiTheme="minorEastAsia" w:hAnsiTheme="minorEastAsia" w:hint="eastAsia"/>
                <w:sz w:val="24"/>
                <w:szCs w:val="24"/>
              </w:rPr>
              <w:t xml:space="preserve"> in </w:t>
            </w:r>
            <w:r w:rsidR="000F7447">
              <w:rPr>
                <w:rFonts w:asciiTheme="minorEastAsia" w:hAnsiTheme="minorEastAsia" w:hint="eastAsia"/>
                <w:sz w:val="24"/>
                <w:szCs w:val="24"/>
              </w:rPr>
              <w:t>nei_cluster</w:t>
            </w:r>
          </w:p>
          <w:p w:rsidR="00A1050B" w:rsidRDefault="003D3C35" w:rsidP="003F2FD4">
            <w:pPr>
              <w:rPr>
                <w:rFonts w:asciiTheme="minorEastAsia" w:hAnsiTheme="minorEastAsia"/>
                <w:sz w:val="24"/>
                <w:szCs w:val="24"/>
              </w:rPr>
            </w:pPr>
            <w:r>
              <w:rPr>
                <w:rFonts w:asciiTheme="minorEastAsia" w:hAnsiTheme="minorEastAsia"/>
                <w:sz w:val="24"/>
                <w:szCs w:val="24"/>
              </w:rPr>
              <w:t xml:space="preserve">12.           </w:t>
            </w:r>
            <w:r w:rsidR="00FF7634">
              <w:rPr>
                <w:rFonts w:asciiTheme="minorEastAsia" w:hAnsiTheme="minorEastAsia" w:hint="eastAsia"/>
                <w:sz w:val="24"/>
                <w:szCs w:val="24"/>
              </w:rPr>
              <w:t>i</w:t>
            </w:r>
            <w:r w:rsidR="00FF7634">
              <w:rPr>
                <w:rFonts w:asciiTheme="minorEastAsia" w:hAnsiTheme="minorEastAsia"/>
                <w:sz w:val="24"/>
                <w:szCs w:val="24"/>
              </w:rPr>
              <w:t>rc</w:t>
            </w:r>
            <m:oMath>
              <m:r>
                <m:rPr>
                  <m:sty m:val="p"/>
                </m:rPr>
                <w:rPr>
                  <w:rFonts w:ascii="Cambria Math" w:hAnsi="Cambria Math"/>
                  <w:sz w:val="24"/>
                  <w:szCs w:val="24"/>
                </w:rPr>
                <m:t>←</m:t>
              </m:r>
            </m:oMath>
            <w:r w:rsidR="004D0D97" w:rsidRPr="00A10E05">
              <w:rPr>
                <w:rFonts w:asciiTheme="minorEastAsia" w:hAnsiTheme="minorEastAsia" w:hint="eastAsia"/>
                <w:sz w:val="24"/>
                <w:szCs w:val="24"/>
              </w:rPr>
              <w:t>用</w:t>
            </w:r>
            <w:r w:rsidR="004D0D97" w:rsidRPr="00A10E05">
              <w:rPr>
                <w:rFonts w:asciiTheme="minorEastAsia" w:hAnsiTheme="minorEastAsia"/>
                <w:sz w:val="24"/>
                <w:szCs w:val="24"/>
              </w:rPr>
              <w:t>公式xxx</w:t>
            </w:r>
            <w:r w:rsidR="004D0D97" w:rsidRPr="00A10E05">
              <w:rPr>
                <w:rFonts w:asciiTheme="minorEastAsia" w:hAnsiTheme="minorEastAsia" w:hint="eastAsia"/>
                <w:sz w:val="24"/>
                <w:szCs w:val="24"/>
              </w:rPr>
              <w:t>计算</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4D0D97">
              <w:rPr>
                <w:rFonts w:asciiTheme="minorEastAsia" w:hAnsiTheme="minorEastAsia" w:hint="eastAsia"/>
                <w:sz w:val="24"/>
                <w:szCs w:val="24"/>
              </w:rPr>
              <w:t>节点</w:t>
            </w:r>
            <w:r w:rsidR="00AB29AF">
              <w:rPr>
                <w:rFonts w:asciiTheme="minorEastAsia" w:hAnsiTheme="minorEastAsia" w:hint="eastAsia"/>
                <w:sz w:val="24"/>
                <w:szCs w:val="24"/>
              </w:rPr>
              <w:t>加入</w:t>
            </w:r>
            <w:r w:rsidR="000A65E8">
              <w:rPr>
                <w:rFonts w:asciiTheme="minorEastAsia" w:hAnsiTheme="minorEastAsia"/>
                <w:sz w:val="24"/>
                <w:szCs w:val="24"/>
              </w:rPr>
              <w:t>cid</w:t>
            </w:r>
            <w:r w:rsidR="004D0D97">
              <w:rPr>
                <w:rFonts w:asciiTheme="minorEastAsia" w:hAnsiTheme="minorEastAsia" w:hint="eastAsia"/>
                <w:sz w:val="24"/>
                <w:szCs w:val="24"/>
              </w:rPr>
              <w:t>社区</w:t>
            </w:r>
            <w:r w:rsidR="00D72E9F">
              <w:rPr>
                <w:rFonts w:asciiTheme="minorEastAsia" w:hAnsiTheme="minorEastAsia" w:hint="eastAsia"/>
                <w:sz w:val="24"/>
                <w:szCs w:val="24"/>
              </w:rPr>
              <w:t>后</w:t>
            </w:r>
            <w:r w:rsidR="00AB29AF" w:rsidRPr="00A10E05">
              <w:rPr>
                <w:rFonts w:asciiTheme="minorEastAsia" w:hAnsiTheme="minorEastAsia" w:hint="eastAsia"/>
                <w:sz w:val="24"/>
                <w:szCs w:val="24"/>
              </w:rPr>
              <w:t>模块值</w:t>
            </w:r>
            <w:r w:rsidR="00AB29AF" w:rsidRPr="00A10E05">
              <w:rPr>
                <w:rFonts w:asciiTheme="minorEastAsia" w:hAnsiTheme="minorEastAsia"/>
                <w:sz w:val="24"/>
                <w:szCs w:val="24"/>
              </w:rPr>
              <w:t>变化</w:t>
            </w:r>
            <w:r w:rsidR="00AB29AF" w:rsidRPr="00A10E05">
              <w:rPr>
                <w:rFonts w:asciiTheme="minorEastAsia" w:hAnsiTheme="minorEastAsia" w:hint="eastAsia"/>
                <w:sz w:val="24"/>
                <w:szCs w:val="24"/>
              </w:rPr>
              <w:t>值</w:t>
            </w:r>
            <m:oMath>
              <m:r>
                <m:rPr>
                  <m:sty m:val="p"/>
                </m:rPr>
                <w:rPr>
                  <w:rFonts w:ascii="Cambria Math" w:hAnsi="Cambria Math"/>
                  <w:sz w:val="24"/>
                  <w:szCs w:val="24"/>
                </w:rPr>
                <m:t>∆Q</m:t>
              </m:r>
            </m:oMath>
          </w:p>
          <w:p w:rsidR="00A027E5" w:rsidRDefault="003D3C35" w:rsidP="003F2FD4">
            <w:pPr>
              <w:rPr>
                <w:rFonts w:asciiTheme="minorEastAsia" w:hAnsiTheme="minorEastAsia"/>
                <w:sz w:val="24"/>
                <w:szCs w:val="24"/>
              </w:rPr>
            </w:pPr>
            <w:r>
              <w:rPr>
                <w:rFonts w:asciiTheme="minorEastAsia" w:hAnsiTheme="minorEastAsia"/>
                <w:sz w:val="24"/>
                <w:szCs w:val="24"/>
              </w:rPr>
              <w:t>13.</w:t>
            </w:r>
            <w:r w:rsidR="007462F9">
              <w:rPr>
                <w:rFonts w:asciiTheme="minorEastAsia" w:hAnsiTheme="minorEastAsia"/>
                <w:sz w:val="24"/>
                <w:szCs w:val="24"/>
              </w:rPr>
              <w:t xml:space="preserve">           </w:t>
            </w:r>
            <w:r w:rsidR="00D355B3">
              <w:rPr>
                <w:rFonts w:asciiTheme="minorEastAsia" w:hAnsiTheme="minorEastAsia"/>
                <w:sz w:val="24"/>
                <w:szCs w:val="24"/>
              </w:rPr>
              <w:t>i</w:t>
            </w:r>
            <w:r w:rsidR="00FF7634">
              <w:rPr>
                <w:rFonts w:asciiTheme="minorEastAsia" w:hAnsiTheme="minorEastAsia"/>
                <w:sz w:val="24"/>
                <w:szCs w:val="24"/>
              </w:rPr>
              <w:t xml:space="preserve">f </w:t>
            </w:r>
            <w:r w:rsidR="00D355B3">
              <w:rPr>
                <w:rFonts w:asciiTheme="minorEastAsia" w:hAnsiTheme="minorEastAsia" w:hint="eastAsia"/>
                <w:sz w:val="24"/>
                <w:szCs w:val="24"/>
              </w:rPr>
              <w:t>i</w:t>
            </w:r>
            <w:r w:rsidR="00D355B3">
              <w:rPr>
                <w:rFonts w:asciiTheme="minorEastAsia" w:hAnsiTheme="minorEastAsia"/>
                <w:sz w:val="24"/>
                <w:szCs w:val="24"/>
              </w:rPr>
              <w:t>rc</w:t>
            </w:r>
            <m:oMath>
              <m:r>
                <m:rPr>
                  <m:sty m:val="p"/>
                </m:rPr>
                <w:rPr>
                  <w:rFonts w:ascii="Cambria Math" w:hAnsi="Cambria Math"/>
                  <w:sz w:val="24"/>
                  <w:szCs w:val="24"/>
                </w:rPr>
                <m:t>&gt;</m:t>
              </m:r>
            </m:oMath>
            <w:r w:rsidR="00D355B3">
              <w:rPr>
                <w:rFonts w:asciiTheme="minorEastAsia" w:hAnsiTheme="minorEastAsia" w:hint="eastAsia"/>
                <w:sz w:val="24"/>
                <w:szCs w:val="24"/>
              </w:rPr>
              <w:t>max_irc</w:t>
            </w:r>
          </w:p>
          <w:p w:rsidR="00D355B3" w:rsidRDefault="003D3C35" w:rsidP="003F2FD4">
            <w:pPr>
              <w:rPr>
                <w:rFonts w:asciiTheme="minorEastAsia" w:hAnsiTheme="minorEastAsia"/>
                <w:sz w:val="24"/>
                <w:szCs w:val="24"/>
              </w:rPr>
            </w:pPr>
            <w:r>
              <w:rPr>
                <w:rFonts w:asciiTheme="minorEastAsia" w:hAnsiTheme="minorEastAsia"/>
                <w:sz w:val="24"/>
                <w:szCs w:val="24"/>
              </w:rPr>
              <w:t xml:space="preserve">14.                  </w:t>
            </w:r>
            <w:r w:rsidR="00D355B3">
              <w:rPr>
                <w:rFonts w:asciiTheme="minorEastAsia" w:hAnsiTheme="minorEastAsia"/>
                <w:sz w:val="24"/>
                <w:szCs w:val="24"/>
              </w:rPr>
              <w:t>max_irc</w:t>
            </w:r>
            <m:oMath>
              <m:r>
                <m:rPr>
                  <m:sty m:val="p"/>
                </m:rPr>
                <w:rPr>
                  <w:rFonts w:ascii="Cambria Math" w:hAnsi="Cambria Math"/>
                  <w:sz w:val="24"/>
                  <w:szCs w:val="24"/>
                </w:rPr>
                <m:t>←</m:t>
              </m:r>
            </m:oMath>
            <w:r w:rsidR="00CF27DB">
              <w:rPr>
                <w:rFonts w:asciiTheme="minorEastAsia" w:hAnsiTheme="minorEastAsia" w:hint="eastAsia"/>
                <w:sz w:val="24"/>
                <w:szCs w:val="24"/>
              </w:rPr>
              <w:t>i</w:t>
            </w:r>
            <w:r w:rsidR="00CF27DB">
              <w:rPr>
                <w:rFonts w:asciiTheme="minorEastAsia" w:hAnsiTheme="minorEastAsia"/>
                <w:sz w:val="24"/>
                <w:szCs w:val="24"/>
              </w:rPr>
              <w:t>rc</w:t>
            </w:r>
          </w:p>
          <w:p w:rsidR="009C69C4" w:rsidRPr="00A10E05" w:rsidRDefault="003D3C35" w:rsidP="003F2FD4">
            <w:pPr>
              <w:rPr>
                <w:rFonts w:asciiTheme="minorEastAsia" w:hAnsiTheme="minorEastAsia"/>
                <w:sz w:val="24"/>
                <w:szCs w:val="24"/>
              </w:rPr>
            </w:pPr>
            <w:r>
              <w:rPr>
                <w:rFonts w:asciiTheme="minorEastAsia" w:hAnsiTheme="minorEastAsia"/>
                <w:sz w:val="24"/>
                <w:szCs w:val="24"/>
              </w:rPr>
              <w:t xml:space="preserve">15.                  </w:t>
            </w:r>
            <w:r w:rsidR="00CF27DB">
              <w:rPr>
                <w:rFonts w:asciiTheme="minorEastAsia" w:hAnsiTheme="minorEastAsia"/>
                <w:sz w:val="24"/>
                <w:szCs w:val="24"/>
              </w:rPr>
              <w:t>best_cid</w:t>
            </w:r>
            <m:oMath>
              <m:r>
                <m:rPr>
                  <m:sty m:val="p"/>
                </m:rPr>
                <w:rPr>
                  <w:rFonts w:ascii="Cambria Math" w:hAnsi="Cambria Math"/>
                  <w:sz w:val="24"/>
                  <w:szCs w:val="24"/>
                </w:rPr>
                <m:t>←</m:t>
              </m:r>
            </m:oMath>
            <w:r w:rsidR="00CF27DB">
              <w:rPr>
                <w:rFonts w:asciiTheme="minorEastAsia" w:hAnsiTheme="minorEastAsia" w:hint="eastAsia"/>
                <w:sz w:val="24"/>
                <w:szCs w:val="24"/>
              </w:rPr>
              <w:t>c</w:t>
            </w:r>
            <w:r w:rsidR="00CF27DB">
              <w:rPr>
                <w:rFonts w:asciiTheme="minorEastAsia" w:hAnsiTheme="minorEastAsia"/>
                <w:sz w:val="24"/>
                <w:szCs w:val="24"/>
              </w:rPr>
              <w:t>id</w:t>
            </w:r>
          </w:p>
          <w:p w:rsidR="00467D47" w:rsidRPr="008E2CAC" w:rsidRDefault="003D3C35" w:rsidP="003F2FD4">
            <w:pPr>
              <w:rPr>
                <w:rFonts w:asciiTheme="minorEastAsia" w:hAnsiTheme="minorEastAsia"/>
                <w:sz w:val="24"/>
                <w:szCs w:val="24"/>
              </w:rPr>
            </w:pPr>
            <w:r>
              <w:rPr>
                <w:rFonts w:asciiTheme="minorEastAsia" w:hAnsiTheme="minorEastAsia"/>
                <w:sz w:val="24"/>
                <w:szCs w:val="24"/>
              </w:rPr>
              <w:t>1</w:t>
            </w:r>
            <w:r w:rsidR="00380430">
              <w:rPr>
                <w:rFonts w:asciiTheme="minorEastAsia" w:hAnsiTheme="minorEastAsia"/>
                <w:sz w:val="24"/>
                <w:szCs w:val="24"/>
              </w:rPr>
              <w:t>6</w:t>
            </w:r>
            <w:r>
              <w:rPr>
                <w:rFonts w:asciiTheme="minorEastAsia" w:hAnsiTheme="minorEastAsia" w:hint="eastAsia"/>
                <w:sz w:val="24"/>
                <w:szCs w:val="24"/>
              </w:rPr>
              <w:t>.</w:t>
            </w:r>
            <w:r w:rsidR="00380430" w:rsidRPr="00A10E05">
              <w:rPr>
                <w:rFonts w:asciiTheme="minorEastAsia" w:hAnsiTheme="minorEastAsia"/>
                <w:sz w:val="24"/>
                <w:szCs w:val="24"/>
              </w:rPr>
              <w:t xml:space="preserve">    </w:t>
            </w:r>
            <w:r>
              <w:rPr>
                <w:rFonts w:asciiTheme="minorEastAsia" w:hAnsiTheme="minorEastAsia" w:hint="eastAsia"/>
                <w:sz w:val="24"/>
                <w:szCs w:val="24"/>
              </w:rPr>
              <w:t xml:space="preserve">   </w:t>
            </w:r>
            <w:r w:rsidR="009C69C4">
              <w:rPr>
                <w:rFonts w:asciiTheme="minorEastAsia" w:hAnsiTheme="minorEastAsia"/>
                <w:sz w:val="24"/>
                <w:szCs w:val="24"/>
              </w:rPr>
              <w:t>cluster[</w:t>
            </w:r>
            <w:r w:rsidR="00A4292D">
              <w:rPr>
                <w:rFonts w:asciiTheme="minorEastAsia" w:hAnsiTheme="minorEastAsia"/>
                <w:sz w:val="24"/>
                <w:szCs w:val="24"/>
              </w:rPr>
              <w:t>best_cid</w:t>
            </w:r>
            <w:r w:rsidR="009C69C4">
              <w:rPr>
                <w:rFonts w:asciiTheme="minorEastAsia" w:hAnsiTheme="minorEastAsia"/>
                <w:sz w:val="24"/>
                <w:szCs w:val="24"/>
              </w:rPr>
              <w:t>]</w:t>
            </w:r>
            <w:r w:rsidR="00A4292D">
              <w:rPr>
                <w:rFonts w:asciiTheme="minorEastAsia" w:hAnsiTheme="minorEastAsia"/>
                <w:sz w:val="24"/>
                <w:szCs w:val="24"/>
              </w:rPr>
              <w:t>.append(</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A4292D">
              <w:rPr>
                <w:rFonts w:asciiTheme="minorEastAsia" w:hAnsiTheme="minorEastAsia"/>
                <w:sz w:val="24"/>
                <w:szCs w:val="24"/>
              </w:rPr>
              <w:t>)</w:t>
            </w:r>
          </w:p>
          <w:p w:rsidR="00AB3BC9" w:rsidRPr="00E902D4" w:rsidRDefault="003D3C35" w:rsidP="003F2FD4">
            <w:pPr>
              <w:rPr>
                <w:rFonts w:asciiTheme="minorEastAsia" w:hAnsiTheme="minorEastAsia"/>
                <w:sz w:val="24"/>
                <w:szCs w:val="24"/>
              </w:rPr>
            </w:pPr>
            <w:r>
              <w:rPr>
                <w:rFonts w:asciiTheme="minorEastAsia" w:hAnsiTheme="minorEastAsia"/>
                <w:sz w:val="24"/>
                <w:szCs w:val="24"/>
              </w:rPr>
              <w:t>17.</w:t>
            </w:r>
            <w:r w:rsidR="00237A8F">
              <w:rPr>
                <w:rFonts w:asciiTheme="minorEastAsia" w:hAnsiTheme="minorEastAsia"/>
                <w:sz w:val="24"/>
                <w:szCs w:val="24"/>
              </w:rPr>
              <w:t xml:space="preserve">    </w:t>
            </w:r>
            <w:r w:rsidR="00AB3BC9" w:rsidRPr="00A10E05">
              <w:rPr>
                <w:rFonts w:asciiTheme="minorEastAsia" w:hAnsiTheme="minorEastAsia" w:hint="eastAsia"/>
                <w:sz w:val="24"/>
                <w:szCs w:val="24"/>
              </w:rPr>
              <w:t>Q</w:t>
            </w:r>
            <m:oMath>
              <m:r>
                <m:rPr>
                  <m:sty m:val="p"/>
                </m:rPr>
                <w:rPr>
                  <w:rFonts w:ascii="Cambria Math" w:hAnsi="Cambria Math"/>
                  <w:sz w:val="24"/>
                  <w:szCs w:val="24"/>
                </w:rPr>
                <m:t>←</m:t>
              </m:r>
            </m:oMath>
            <w:r w:rsidR="00AB3BC9" w:rsidRPr="00A10E05">
              <w:rPr>
                <w:rFonts w:asciiTheme="minorEastAsia" w:hAnsiTheme="minorEastAsia" w:hint="eastAsia"/>
                <w:sz w:val="24"/>
                <w:szCs w:val="24"/>
              </w:rPr>
              <w:t>Q2</w:t>
            </w:r>
          </w:p>
          <w:p w:rsidR="00380430" w:rsidRPr="00A10E05" w:rsidRDefault="00237A8F" w:rsidP="003F2FD4">
            <w:pPr>
              <w:rPr>
                <w:rFonts w:asciiTheme="minorEastAsia" w:hAnsiTheme="minorEastAsia"/>
                <w:sz w:val="24"/>
                <w:szCs w:val="24"/>
              </w:rPr>
            </w:pPr>
            <w:r>
              <w:rPr>
                <w:rFonts w:asciiTheme="minorEastAsia" w:hAnsiTheme="minorEastAsia" w:hint="eastAsia"/>
                <w:sz w:val="24"/>
                <w:szCs w:val="24"/>
              </w:rPr>
              <w:t>18.</w:t>
            </w:r>
            <w:r w:rsidR="00380430" w:rsidRPr="00A10E05">
              <w:rPr>
                <w:rFonts w:asciiTheme="minorEastAsia" w:hAnsiTheme="minorEastAsia" w:hint="eastAsia"/>
                <w:sz w:val="24"/>
                <w:szCs w:val="24"/>
              </w:rPr>
              <w:t xml:space="preserve">    Q2</w:t>
            </w:r>
            <m:oMath>
              <m:r>
                <m:rPr>
                  <m:sty m:val="p"/>
                </m:rPr>
                <w:rPr>
                  <w:rFonts w:ascii="Cambria Math" w:hAnsi="Cambria Math"/>
                  <w:sz w:val="24"/>
                  <w:szCs w:val="24"/>
                </w:rPr>
                <m:t>←cluster</m:t>
              </m:r>
              <m:r>
                <m:rPr>
                  <m:sty m:val="p"/>
                </m:rPr>
                <w:rPr>
                  <w:rFonts w:ascii="Cambria Math" w:hAnsi="Cambria Math" w:hint="eastAsia"/>
                  <w:sz w:val="24"/>
                  <w:szCs w:val="24"/>
                </w:rPr>
                <m:t>划分</m:t>
              </m:r>
              <m:r>
                <m:rPr>
                  <m:sty m:val="p"/>
                </m:rPr>
                <w:rPr>
                  <w:rFonts w:ascii="Cambria Math" w:hAnsi="Cambria Math"/>
                  <w:sz w:val="24"/>
                  <w:szCs w:val="24"/>
                </w:rPr>
                <m:t>状态</m:t>
              </m:r>
              <m:r>
                <m:rPr>
                  <m:sty m:val="p"/>
                </m:rPr>
                <w:rPr>
                  <w:rFonts w:ascii="Cambria Math" w:hAnsi="Cambria Math" w:hint="eastAsia"/>
                  <w:sz w:val="24"/>
                  <w:szCs w:val="24"/>
                </w:rPr>
                <m:t>下</m:t>
              </m:r>
              <m:r>
                <m:rPr>
                  <m:sty m:val="p"/>
                </m:rPr>
                <w:rPr>
                  <w:rFonts w:ascii="Cambria Math" w:hAnsi="Cambria Math"/>
                  <w:sz w:val="24"/>
                  <w:szCs w:val="24"/>
                </w:rPr>
                <m:t>，用</m:t>
              </m:r>
              <m:r>
                <m:rPr>
                  <m:sty m:val="p"/>
                </m:rPr>
                <w:rPr>
                  <w:rFonts w:ascii="Cambria Math" w:hAnsi="Cambria Math" w:hint="eastAsia"/>
                  <w:sz w:val="24"/>
                  <w:szCs w:val="24"/>
                </w:rPr>
                <m:t>公式</m:t>
              </m:r>
              <m:r>
                <m:rPr>
                  <m:sty m:val="p"/>
                </m:rPr>
                <w:rPr>
                  <w:rFonts w:ascii="Cambria Math" w:hAnsi="Cambria Math"/>
                  <w:sz w:val="24"/>
                  <w:szCs w:val="24"/>
                </w:rPr>
                <m:t>xxx</m:t>
              </m:r>
              <m:r>
                <m:rPr>
                  <m:sty m:val="p"/>
                </m:rPr>
                <w:rPr>
                  <w:rFonts w:ascii="Cambria Math" w:hAnsi="Cambria Math" w:hint="eastAsia"/>
                  <w:sz w:val="24"/>
                  <w:szCs w:val="24"/>
                </w:rPr>
                <m:t>计算模块</m:t>
              </m:r>
              <m:r>
                <m:rPr>
                  <m:sty m:val="p"/>
                </m:rPr>
                <w:rPr>
                  <w:rFonts w:ascii="Cambria Math" w:hAnsi="Cambria Math"/>
                  <w:sz w:val="24"/>
                  <w:szCs w:val="24"/>
                </w:rPr>
                <m:t>Q</m:t>
              </m:r>
              <m:r>
                <m:rPr>
                  <m:sty m:val="p"/>
                </m:rPr>
                <w:rPr>
                  <w:rFonts w:ascii="Cambria Math" w:hAnsi="Cambria Math" w:hint="eastAsia"/>
                  <w:sz w:val="24"/>
                  <w:szCs w:val="24"/>
                </w:rPr>
                <m:t>值</m:t>
              </m:r>
            </m:oMath>
          </w:p>
          <w:p w:rsidR="00380430" w:rsidRDefault="00237A8F" w:rsidP="003F2FD4">
            <w:pPr>
              <w:rPr>
                <w:rFonts w:asciiTheme="minorEastAsia" w:hAnsiTheme="minorEastAsia"/>
                <w:sz w:val="24"/>
                <w:szCs w:val="24"/>
              </w:rPr>
            </w:pPr>
            <w:r>
              <w:rPr>
                <w:rFonts w:asciiTheme="minorEastAsia" w:hAnsiTheme="minorEastAsia"/>
                <w:sz w:val="24"/>
                <w:szCs w:val="24"/>
              </w:rPr>
              <w:t>19.</w:t>
            </w:r>
            <w:r w:rsidR="00380430" w:rsidRPr="00A10E05">
              <w:rPr>
                <w:rFonts w:asciiTheme="minorEastAsia" w:hAnsiTheme="minorEastAsia" w:hint="eastAsia"/>
                <w:sz w:val="24"/>
                <w:szCs w:val="24"/>
              </w:rPr>
              <w:t>while Q2</w:t>
            </w:r>
            <w:r w:rsidR="00380430" w:rsidRPr="00A10E05">
              <w:rPr>
                <w:rFonts w:asciiTheme="minorEastAsia" w:hAnsiTheme="minorEastAsia"/>
                <w:sz w:val="24"/>
                <w:szCs w:val="24"/>
              </w:rPr>
              <w:t xml:space="preserve"> </w:t>
            </w:r>
            <w:r w:rsidR="00380430" w:rsidRPr="00A10E05">
              <w:rPr>
                <w:rFonts w:asciiTheme="minorEastAsia" w:hAnsiTheme="minorEastAsia" w:hint="eastAsia"/>
                <w:sz w:val="24"/>
                <w:szCs w:val="24"/>
              </w:rPr>
              <w:t>-</w:t>
            </w:r>
            <w:r w:rsidR="00380430" w:rsidRPr="00A10E05">
              <w:rPr>
                <w:rFonts w:asciiTheme="minorEastAsia" w:hAnsiTheme="minorEastAsia"/>
                <w:sz w:val="24"/>
                <w:szCs w:val="24"/>
              </w:rPr>
              <w:t xml:space="preserve"> Q &gt; </w:t>
            </w:r>
            <m:oMath>
              <m:r>
                <w:rPr>
                  <w:rFonts w:ascii="Cambria Math" w:hAnsi="Cambria Math"/>
                  <w:sz w:val="24"/>
                  <w:szCs w:val="24"/>
                </w:rPr>
                <m:t>ε</m:t>
              </m:r>
            </m:oMath>
          </w:p>
          <w:p w:rsidR="00467D47" w:rsidRDefault="00E97542" w:rsidP="003F2FD4">
            <w:pPr>
              <w:rPr>
                <w:rFonts w:asciiTheme="minorEastAsia" w:hAnsiTheme="minorEastAsia"/>
                <w:sz w:val="24"/>
                <w:szCs w:val="24"/>
              </w:rPr>
            </w:pPr>
            <w:r>
              <w:rPr>
                <w:rFonts w:asciiTheme="minorEastAsia" w:hAnsiTheme="minorEastAsia"/>
                <w:sz w:val="24"/>
                <w:szCs w:val="24"/>
              </w:rPr>
              <w:t>20.</w:t>
            </w:r>
            <w:r w:rsidR="008E2CAC">
              <w:rPr>
                <w:rFonts w:asciiTheme="minorEastAsia" w:hAnsiTheme="minorEastAsia"/>
                <w:sz w:val="24"/>
                <w:szCs w:val="24"/>
              </w:rPr>
              <w:t>s</w:t>
            </w:r>
            <w:r w:rsidR="008E2CAC">
              <w:rPr>
                <w:rFonts w:asciiTheme="minorEastAsia" w:hAnsiTheme="minorEastAsia" w:hint="eastAsia"/>
                <w:sz w:val="24"/>
                <w:szCs w:val="24"/>
              </w:rPr>
              <w:t>ubg</w:t>
            </w:r>
            <w:r w:rsidR="008E2CAC">
              <w:rPr>
                <w:rFonts w:asciiTheme="minorEastAsia" w:hAnsiTheme="minorEastAsia"/>
                <w:sz w:val="24"/>
                <w:szCs w:val="24"/>
              </w:rPr>
              <w:t xml:space="preserve"> </w:t>
            </w:r>
            <m:oMath>
              <m:r>
                <m:rPr>
                  <m:sty m:val="p"/>
                </m:rPr>
                <w:rPr>
                  <w:rFonts w:ascii="Cambria Math" w:hAnsi="Cambria Math"/>
                  <w:sz w:val="24"/>
                  <w:szCs w:val="24"/>
                </w:rPr>
                <m:t>←</m:t>
              </m:r>
            </m:oMath>
            <w:r w:rsidR="008E2CAC">
              <w:rPr>
                <w:rFonts w:asciiTheme="minorEastAsia" w:hAnsiTheme="minorEastAsia" w:hint="eastAsia"/>
                <w:sz w:val="24"/>
                <w:szCs w:val="24"/>
              </w:rPr>
              <w:t xml:space="preserve"> </w:t>
            </w:r>
            <w:r w:rsidR="008E2CAC">
              <w:rPr>
                <w:rFonts w:asciiTheme="minorEastAsia" w:hAnsiTheme="minorEastAsia"/>
                <w:sz w:val="24"/>
                <w:szCs w:val="24"/>
              </w:rPr>
              <w:t>empty list</w:t>
            </w:r>
          </w:p>
          <w:p w:rsidR="008E2CAC" w:rsidRDefault="00E97542" w:rsidP="003F2FD4">
            <w:pPr>
              <w:rPr>
                <w:rFonts w:asciiTheme="minorEastAsia" w:hAnsiTheme="minorEastAsia"/>
                <w:sz w:val="24"/>
                <w:szCs w:val="24"/>
              </w:rPr>
            </w:pPr>
            <w:r>
              <w:rPr>
                <w:rFonts w:asciiTheme="minorEastAsia" w:hAnsiTheme="minorEastAsia"/>
                <w:sz w:val="24"/>
                <w:szCs w:val="24"/>
              </w:rPr>
              <w:t>21.</w:t>
            </w:r>
            <w:r w:rsidR="008E2CAC">
              <w:rPr>
                <w:rFonts w:asciiTheme="minorEastAsia" w:hAnsiTheme="minorEastAsia"/>
                <w:sz w:val="24"/>
                <w:szCs w:val="24"/>
              </w:rPr>
              <w:t>for each v_set in cluster</w:t>
            </w:r>
          </w:p>
          <w:p w:rsidR="008E2CAC" w:rsidRDefault="00E97542" w:rsidP="003F2FD4">
            <w:pPr>
              <w:rPr>
                <w:rFonts w:asciiTheme="minorEastAsia" w:hAnsiTheme="minorEastAsia"/>
                <w:sz w:val="24"/>
                <w:szCs w:val="24"/>
              </w:rPr>
            </w:pPr>
            <w:r>
              <w:rPr>
                <w:rFonts w:asciiTheme="minorEastAsia" w:hAnsiTheme="minorEastAsia"/>
                <w:sz w:val="24"/>
                <w:szCs w:val="24"/>
              </w:rPr>
              <w:t xml:space="preserve">22.    </w:t>
            </w:r>
            <w:r w:rsidR="008E2CAC">
              <w:rPr>
                <w:rFonts w:asciiTheme="minorEastAsia" w:hAnsiTheme="minorEastAsia"/>
                <w:sz w:val="24"/>
                <w:szCs w:val="24"/>
              </w:rPr>
              <w:t>if len(v_set</w:t>
            </w:r>
            <w:r w:rsidR="00865999">
              <w:rPr>
                <w:rFonts w:asciiTheme="minorEastAsia" w:hAnsiTheme="minorEastAsia"/>
                <w:sz w:val="24"/>
                <w:szCs w:val="24"/>
              </w:rPr>
              <w:t>)&gt;0</w:t>
            </w:r>
          </w:p>
          <w:p w:rsidR="00E97542" w:rsidRDefault="00E97542" w:rsidP="003F2FD4">
            <w:pPr>
              <w:rPr>
                <w:rFonts w:asciiTheme="minorEastAsia" w:hAnsiTheme="minorEastAsia"/>
                <w:sz w:val="24"/>
                <w:szCs w:val="24"/>
              </w:rPr>
            </w:pPr>
            <w:r>
              <w:rPr>
                <w:rFonts w:asciiTheme="minorEastAsia" w:hAnsiTheme="minorEastAsia"/>
                <w:sz w:val="24"/>
                <w:szCs w:val="24"/>
              </w:rPr>
              <w:t xml:space="preserve">23.        </w:t>
            </w:r>
            <w:r w:rsidR="00865999">
              <w:rPr>
                <w:rFonts w:asciiTheme="minorEastAsia" w:hAnsiTheme="minorEastAsia"/>
                <w:sz w:val="24"/>
                <w:szCs w:val="24"/>
              </w:rPr>
              <w:t>new_g</w:t>
            </w:r>
            <m:oMath>
              <m:r>
                <m:rPr>
                  <m:sty m:val="p"/>
                </m:rPr>
                <w:rPr>
                  <w:rFonts w:ascii="Cambria Math" w:hAnsi="Cambria Math"/>
                  <w:sz w:val="24"/>
                  <w:szCs w:val="24"/>
                </w:rPr>
                <m:t>←</m:t>
              </m:r>
            </m:oMath>
            <w:r w:rsidR="00865999">
              <w:rPr>
                <w:rFonts w:asciiTheme="minorEastAsia" w:hAnsiTheme="minorEastAsia" w:hint="eastAsia"/>
                <w:sz w:val="24"/>
                <w:szCs w:val="24"/>
              </w:rPr>
              <w:t>根据</w:t>
            </w:r>
            <w:r w:rsidR="00865999">
              <w:rPr>
                <w:rFonts w:asciiTheme="minorEastAsia" w:hAnsiTheme="minorEastAsia"/>
                <w:sz w:val="24"/>
                <w:szCs w:val="24"/>
              </w:rPr>
              <w:t>v_set</w:t>
            </w:r>
            <w:r w:rsidR="00865999">
              <w:rPr>
                <w:rFonts w:asciiTheme="minorEastAsia" w:hAnsiTheme="minorEastAsia" w:hint="eastAsia"/>
                <w:sz w:val="24"/>
                <w:szCs w:val="24"/>
              </w:rPr>
              <w:t>节点集合</w:t>
            </w:r>
            <w:r w:rsidR="00865999">
              <w:rPr>
                <w:rFonts w:asciiTheme="minorEastAsia" w:hAnsiTheme="minorEastAsia"/>
                <w:sz w:val="24"/>
                <w:szCs w:val="24"/>
              </w:rPr>
              <w:t>从</w:t>
            </w:r>
            <w:r w:rsidR="00865999">
              <w:rPr>
                <w:rFonts w:asciiTheme="minorEastAsia" w:hAnsiTheme="minorEastAsia" w:hint="eastAsia"/>
                <w:sz w:val="24"/>
                <w:szCs w:val="24"/>
              </w:rPr>
              <w:t>G中</w:t>
            </w:r>
            <w:r w:rsidR="00865999">
              <w:rPr>
                <w:rFonts w:asciiTheme="minorEastAsia" w:hAnsiTheme="minorEastAsia"/>
                <w:sz w:val="24"/>
                <w:szCs w:val="24"/>
              </w:rPr>
              <w:t>抽取子图</w:t>
            </w:r>
          </w:p>
          <w:p w:rsidR="00865999" w:rsidRPr="00A10E05" w:rsidRDefault="00E97542" w:rsidP="003F2FD4">
            <w:pPr>
              <w:rPr>
                <w:rFonts w:asciiTheme="minorEastAsia" w:hAnsiTheme="minorEastAsia"/>
                <w:sz w:val="24"/>
                <w:szCs w:val="24"/>
              </w:rPr>
            </w:pPr>
            <w:r>
              <w:rPr>
                <w:rFonts w:asciiTheme="minorEastAsia" w:hAnsiTheme="minorEastAsia" w:hint="eastAsia"/>
                <w:sz w:val="24"/>
                <w:szCs w:val="24"/>
              </w:rPr>
              <w:t xml:space="preserve">24.        </w:t>
            </w:r>
            <w:r w:rsidR="00865999">
              <w:rPr>
                <w:rFonts w:asciiTheme="minorEastAsia" w:hAnsiTheme="minorEastAsia"/>
                <w:sz w:val="24"/>
                <w:szCs w:val="24"/>
              </w:rPr>
              <w:t>subg.append(new_g)</w:t>
            </w:r>
          </w:p>
          <w:p w:rsidR="00380430" w:rsidRDefault="00E97542" w:rsidP="003F2FD4">
            <w:r>
              <w:rPr>
                <w:rFonts w:asciiTheme="minorEastAsia" w:hAnsiTheme="minorEastAsia"/>
                <w:sz w:val="24"/>
                <w:szCs w:val="24"/>
              </w:rPr>
              <w:t>25.</w:t>
            </w:r>
            <w:r w:rsidR="00380430">
              <w:rPr>
                <w:rFonts w:asciiTheme="minorEastAsia" w:hAnsiTheme="minorEastAsia" w:hint="eastAsia"/>
                <w:sz w:val="24"/>
                <w:szCs w:val="24"/>
              </w:rPr>
              <w:t>return</w:t>
            </w:r>
            <w:r w:rsidR="00A16BB0">
              <w:rPr>
                <w:rFonts w:asciiTheme="minorEastAsia" w:hAnsiTheme="minorEastAsia" w:hint="eastAsia"/>
                <w:sz w:val="24"/>
                <w:szCs w:val="24"/>
              </w:rPr>
              <w:t xml:space="preserve"> </w:t>
            </w:r>
            <w:r w:rsidR="00865999">
              <w:rPr>
                <w:rFonts w:asciiTheme="minorEastAsia" w:hAnsiTheme="minorEastAsia"/>
                <w:sz w:val="24"/>
                <w:szCs w:val="24"/>
              </w:rPr>
              <w:t>s</w:t>
            </w:r>
            <w:r w:rsidR="00865999">
              <w:rPr>
                <w:rFonts w:asciiTheme="minorEastAsia" w:hAnsiTheme="minorEastAsia" w:hint="eastAsia"/>
                <w:sz w:val="24"/>
                <w:szCs w:val="24"/>
              </w:rPr>
              <w:t>ubg</w:t>
            </w:r>
          </w:p>
        </w:tc>
      </w:tr>
    </w:tbl>
    <w:p w:rsidR="00AF11E4" w:rsidRDefault="006E358F" w:rsidP="002D1796">
      <w:pPr>
        <w:rPr>
          <w:rFonts w:asciiTheme="minorEastAsia" w:hAnsiTheme="minorEastAsia"/>
          <w:sz w:val="24"/>
          <w:szCs w:val="24"/>
        </w:rPr>
      </w:pPr>
      <w:r>
        <w:rPr>
          <w:rFonts w:asciiTheme="minorEastAsia" w:hAnsiTheme="minorEastAsia" w:hint="eastAsia"/>
          <w:sz w:val="24"/>
          <w:szCs w:val="24"/>
        </w:rPr>
        <w:lastRenderedPageBreak/>
        <w:t>步骤1</w:t>
      </w:r>
      <w:r>
        <w:rPr>
          <w:rFonts w:asciiTheme="minorEastAsia" w:hAnsiTheme="minorEastAsia"/>
          <w:sz w:val="24"/>
          <w:szCs w:val="24"/>
        </w:rPr>
        <w:t>~2</w:t>
      </w:r>
      <w:r>
        <w:rPr>
          <w:rFonts w:asciiTheme="minorEastAsia" w:hAnsiTheme="minorEastAsia" w:hint="eastAsia"/>
          <w:sz w:val="24"/>
          <w:szCs w:val="24"/>
        </w:rPr>
        <w:t>把每个</w:t>
      </w:r>
      <w:r>
        <w:rPr>
          <w:rFonts w:asciiTheme="minorEastAsia" w:hAnsiTheme="minorEastAsia"/>
          <w:sz w:val="24"/>
          <w:szCs w:val="24"/>
        </w:rPr>
        <w:t>节点</w:t>
      </w:r>
      <w:r>
        <w:rPr>
          <w:rFonts w:asciiTheme="minorEastAsia" w:hAnsiTheme="minorEastAsia" w:hint="eastAsia"/>
          <w:sz w:val="24"/>
          <w:szCs w:val="24"/>
        </w:rPr>
        <w:t>当作</w:t>
      </w:r>
      <w:r>
        <w:rPr>
          <w:rFonts w:asciiTheme="minorEastAsia" w:hAnsiTheme="minorEastAsia"/>
          <w:sz w:val="24"/>
          <w:szCs w:val="24"/>
        </w:rPr>
        <w:t>一个社区，</w:t>
      </w:r>
      <w:r w:rsidR="001512AC">
        <w:rPr>
          <w:rFonts w:asciiTheme="minorEastAsia" w:hAnsiTheme="minorEastAsia" w:hint="eastAsia"/>
          <w:sz w:val="24"/>
          <w:szCs w:val="24"/>
        </w:rPr>
        <w:t>步骤3计算</w:t>
      </w:r>
      <w:r w:rsidR="001512AC">
        <w:rPr>
          <w:rFonts w:asciiTheme="minorEastAsia" w:hAnsiTheme="minorEastAsia"/>
          <w:sz w:val="24"/>
          <w:szCs w:val="24"/>
        </w:rPr>
        <w:t>当前社区划分</w:t>
      </w:r>
      <w:r w:rsidR="001512AC">
        <w:rPr>
          <w:rFonts w:asciiTheme="minorEastAsia" w:hAnsiTheme="minorEastAsia" w:hint="eastAsia"/>
          <w:sz w:val="24"/>
          <w:szCs w:val="24"/>
        </w:rPr>
        <w:t>的</w:t>
      </w:r>
      <w:r w:rsidR="00934A83">
        <w:rPr>
          <w:rFonts w:asciiTheme="minorEastAsia" w:hAnsiTheme="minorEastAsia" w:hint="eastAsia"/>
          <w:sz w:val="24"/>
          <w:szCs w:val="24"/>
        </w:rPr>
        <w:t>模块</w:t>
      </w:r>
      <w:r w:rsidR="001512AC">
        <w:rPr>
          <w:rFonts w:asciiTheme="minorEastAsia" w:hAnsiTheme="minorEastAsia" w:hint="eastAsia"/>
          <w:sz w:val="24"/>
          <w:szCs w:val="24"/>
        </w:rPr>
        <w:t>值</w:t>
      </w:r>
      <w:r w:rsidR="00934A83">
        <w:rPr>
          <w:rFonts w:asciiTheme="minorEastAsia" w:hAnsiTheme="minorEastAsia" w:hint="eastAsia"/>
          <w:sz w:val="24"/>
          <w:szCs w:val="24"/>
        </w:rPr>
        <w:t>。</w:t>
      </w:r>
      <w:r w:rsidR="00CF77B5">
        <w:rPr>
          <w:rFonts w:asciiTheme="minorEastAsia" w:hAnsiTheme="minorEastAsia" w:hint="eastAsia"/>
          <w:sz w:val="24"/>
          <w:szCs w:val="24"/>
        </w:rPr>
        <w:t>步骤</w:t>
      </w:r>
      <w:r w:rsidR="00F95E1E">
        <w:rPr>
          <w:rFonts w:asciiTheme="minorEastAsia" w:hAnsiTheme="minorEastAsia" w:hint="eastAsia"/>
          <w:sz w:val="24"/>
          <w:szCs w:val="24"/>
        </w:rPr>
        <w:t>5~16</w:t>
      </w:r>
      <w:r w:rsidR="000E1017">
        <w:rPr>
          <w:rFonts w:asciiTheme="minorEastAsia" w:hAnsiTheme="minorEastAsia" w:hint="eastAsia"/>
          <w:sz w:val="24"/>
          <w:szCs w:val="24"/>
        </w:rPr>
        <w:t>将</w:t>
      </w:r>
      <w:r w:rsidR="000E1017">
        <w:rPr>
          <w:rFonts w:asciiTheme="minorEastAsia" w:hAnsiTheme="minorEastAsia"/>
          <w:sz w:val="24"/>
          <w:szCs w:val="24"/>
        </w:rPr>
        <w:t>每个节点</w:t>
      </w:r>
      <w:r w:rsidR="000E1017">
        <w:rPr>
          <w:rFonts w:asciiTheme="minorEastAsia" w:hAnsiTheme="minorEastAsia" w:hint="eastAsia"/>
          <w:sz w:val="24"/>
          <w:szCs w:val="24"/>
        </w:rPr>
        <w:t>加入</w:t>
      </w:r>
      <w:r w:rsidR="000E1017">
        <w:rPr>
          <w:rFonts w:asciiTheme="minorEastAsia" w:hAnsiTheme="minorEastAsia"/>
          <w:sz w:val="24"/>
          <w:szCs w:val="24"/>
        </w:rPr>
        <w:t>其中一个邻居社区</w:t>
      </w:r>
      <w:r w:rsidR="000E1017">
        <w:rPr>
          <w:rFonts w:asciiTheme="minorEastAsia" w:hAnsiTheme="minorEastAsia" w:hint="eastAsia"/>
          <w:sz w:val="24"/>
          <w:szCs w:val="24"/>
        </w:rPr>
        <w:t>，加入</w:t>
      </w:r>
      <w:r w:rsidR="000E1017">
        <w:rPr>
          <w:rFonts w:asciiTheme="minorEastAsia" w:hAnsiTheme="minorEastAsia"/>
          <w:sz w:val="24"/>
          <w:szCs w:val="24"/>
        </w:rPr>
        <w:t>后带来模块值的增益最大。步骤</w:t>
      </w:r>
      <w:r w:rsidR="000E1017">
        <w:rPr>
          <w:rFonts w:asciiTheme="minorEastAsia" w:hAnsiTheme="minorEastAsia" w:hint="eastAsia"/>
          <w:sz w:val="24"/>
          <w:szCs w:val="24"/>
        </w:rPr>
        <w:t>4~19 不断</w:t>
      </w:r>
      <w:r w:rsidR="000E1017">
        <w:rPr>
          <w:rFonts w:asciiTheme="minorEastAsia" w:hAnsiTheme="minorEastAsia"/>
          <w:sz w:val="24"/>
          <w:szCs w:val="24"/>
        </w:rPr>
        <w:t>调整节点</w:t>
      </w:r>
      <w:r w:rsidR="000E1017">
        <w:rPr>
          <w:rFonts w:asciiTheme="minorEastAsia" w:hAnsiTheme="minorEastAsia" w:hint="eastAsia"/>
          <w:sz w:val="24"/>
          <w:szCs w:val="24"/>
        </w:rPr>
        <w:t>到</w:t>
      </w:r>
      <w:r w:rsidR="000E1017">
        <w:rPr>
          <w:rFonts w:asciiTheme="minorEastAsia" w:hAnsiTheme="minorEastAsia"/>
          <w:sz w:val="24"/>
          <w:szCs w:val="24"/>
        </w:rPr>
        <w:t>不同社区，</w:t>
      </w:r>
      <w:r w:rsidR="000E1017">
        <w:rPr>
          <w:rFonts w:asciiTheme="minorEastAsia" w:hAnsiTheme="minorEastAsia" w:hint="eastAsia"/>
          <w:sz w:val="24"/>
          <w:szCs w:val="24"/>
        </w:rPr>
        <w:t>直到</w:t>
      </w:r>
      <w:r w:rsidR="000E1017">
        <w:rPr>
          <w:rFonts w:asciiTheme="minorEastAsia" w:hAnsiTheme="minorEastAsia"/>
          <w:sz w:val="24"/>
          <w:szCs w:val="24"/>
        </w:rPr>
        <w:t>模块值的增益变化</w:t>
      </w:r>
      <w:r w:rsidR="00D20851">
        <w:rPr>
          <w:rFonts w:asciiTheme="minorEastAsia" w:hAnsiTheme="minorEastAsia" w:hint="eastAsia"/>
          <w:sz w:val="24"/>
          <w:szCs w:val="24"/>
        </w:rPr>
        <w:t>小于</w:t>
      </w:r>
      <m:oMath>
        <m:r>
          <w:rPr>
            <w:rFonts w:ascii="Cambria Math" w:hAnsi="Cambria Math"/>
            <w:sz w:val="24"/>
            <w:szCs w:val="24"/>
          </w:rPr>
          <m:t>ε</m:t>
        </m:r>
      </m:oMath>
      <w:r w:rsidR="00D20851">
        <w:rPr>
          <w:rFonts w:asciiTheme="minorEastAsia" w:hAnsiTheme="minorEastAsia" w:hint="eastAsia"/>
          <w:sz w:val="24"/>
          <w:szCs w:val="24"/>
        </w:rPr>
        <w:t>值。</w:t>
      </w:r>
      <w:r w:rsidR="005620EF">
        <w:rPr>
          <w:rFonts w:asciiTheme="minorEastAsia" w:hAnsiTheme="minorEastAsia" w:hint="eastAsia"/>
          <w:sz w:val="24"/>
          <w:szCs w:val="24"/>
        </w:rPr>
        <w:t>步骤20~24根据</w:t>
      </w:r>
      <w:r w:rsidR="0041785D">
        <w:rPr>
          <w:rFonts w:asciiTheme="minorEastAsia" w:hAnsiTheme="minorEastAsia" w:hint="eastAsia"/>
          <w:sz w:val="24"/>
          <w:szCs w:val="24"/>
        </w:rPr>
        <w:t>每个</w:t>
      </w:r>
      <w:r w:rsidR="005620EF">
        <w:rPr>
          <w:rFonts w:asciiTheme="minorEastAsia" w:hAnsiTheme="minorEastAsia"/>
          <w:sz w:val="24"/>
          <w:szCs w:val="24"/>
        </w:rPr>
        <w:t>社区的节点集合，从原图抽取出相应的子图</w:t>
      </w:r>
      <w:r w:rsidR="005620EF">
        <w:rPr>
          <w:rFonts w:asciiTheme="minorEastAsia" w:hAnsiTheme="minorEastAsia" w:hint="eastAsia"/>
          <w:sz w:val="24"/>
          <w:szCs w:val="24"/>
        </w:rPr>
        <w:t>。</w:t>
      </w:r>
      <w:r w:rsidR="005620EF">
        <w:rPr>
          <w:rFonts w:asciiTheme="minorEastAsia" w:hAnsiTheme="minorEastAsia"/>
          <w:sz w:val="24"/>
          <w:szCs w:val="24"/>
        </w:rPr>
        <w:t>步骤</w:t>
      </w:r>
      <w:r w:rsidR="005620EF">
        <w:rPr>
          <w:rFonts w:asciiTheme="minorEastAsia" w:hAnsiTheme="minorEastAsia" w:hint="eastAsia"/>
          <w:sz w:val="24"/>
          <w:szCs w:val="24"/>
        </w:rPr>
        <w:t>25返回</w:t>
      </w:r>
      <w:r w:rsidR="005620EF">
        <w:rPr>
          <w:rFonts w:asciiTheme="minorEastAsia" w:hAnsiTheme="minorEastAsia"/>
          <w:sz w:val="24"/>
          <w:szCs w:val="24"/>
        </w:rPr>
        <w:t>子图</w:t>
      </w:r>
      <w:r w:rsidR="001840D1">
        <w:rPr>
          <w:rFonts w:asciiTheme="minorEastAsia" w:hAnsiTheme="minorEastAsia" w:hint="eastAsia"/>
          <w:sz w:val="24"/>
          <w:szCs w:val="24"/>
        </w:rPr>
        <w:t>列表</w:t>
      </w:r>
      <w:r w:rsidR="005620EF">
        <w:rPr>
          <w:rFonts w:asciiTheme="minorEastAsia" w:hAnsiTheme="minorEastAsia"/>
          <w:sz w:val="24"/>
          <w:szCs w:val="24"/>
        </w:rPr>
        <w:t>。</w:t>
      </w:r>
    </w:p>
    <w:p w:rsidR="00AF11E4" w:rsidRDefault="006D548D" w:rsidP="0086019D">
      <w:pPr>
        <w:pStyle w:val="3"/>
        <w:rPr>
          <w:rFonts w:hint="eastAsia"/>
        </w:rPr>
      </w:pPr>
      <w:r>
        <w:rPr>
          <w:rFonts w:hint="eastAsia"/>
        </w:rPr>
        <w:t>3</w:t>
      </w:r>
      <w:r>
        <w:t xml:space="preserve">.5 </w:t>
      </w:r>
      <w:r>
        <w:rPr>
          <w:rFonts w:hint="eastAsia"/>
        </w:rPr>
        <w:t>本章</w:t>
      </w:r>
      <w:r>
        <w:t>小</w:t>
      </w:r>
      <w:r>
        <w:rPr>
          <w:rFonts w:hint="eastAsia"/>
        </w:rPr>
        <w:t>结</w:t>
      </w:r>
    </w:p>
    <w:p w:rsidR="00AF11E4" w:rsidRDefault="0086019D" w:rsidP="002D1796">
      <w:pPr>
        <w:rPr>
          <w:rFonts w:asciiTheme="minorEastAsia" w:hAnsiTheme="minorEastAsia" w:hint="eastAsia"/>
          <w:sz w:val="24"/>
          <w:szCs w:val="24"/>
        </w:rPr>
      </w:pPr>
      <w:r>
        <w:rPr>
          <w:rFonts w:asciiTheme="minorEastAsia" w:hAnsiTheme="minorEastAsia"/>
          <w:sz w:val="24"/>
          <w:szCs w:val="24"/>
        </w:rPr>
        <w:tab/>
      </w:r>
      <w:r w:rsidR="00A32B68">
        <w:rPr>
          <w:rFonts w:asciiTheme="minorEastAsia" w:hAnsiTheme="minorEastAsia" w:hint="eastAsia"/>
          <w:sz w:val="24"/>
          <w:szCs w:val="24"/>
        </w:rPr>
        <w:t>本章先</w:t>
      </w:r>
      <w:r w:rsidR="00A32B68">
        <w:rPr>
          <w:rFonts w:asciiTheme="minorEastAsia" w:hAnsiTheme="minorEastAsia"/>
          <w:sz w:val="24"/>
          <w:szCs w:val="24"/>
        </w:rPr>
        <w:t>介绍了社交网络的定义</w:t>
      </w:r>
      <w:r w:rsidR="00A32B68">
        <w:rPr>
          <w:rFonts w:asciiTheme="minorEastAsia" w:hAnsiTheme="minorEastAsia" w:hint="eastAsia"/>
          <w:sz w:val="24"/>
          <w:szCs w:val="24"/>
        </w:rPr>
        <w:t>，</w:t>
      </w:r>
      <w:r w:rsidR="00557E1B">
        <w:rPr>
          <w:rFonts w:asciiTheme="minorEastAsia" w:hAnsiTheme="minorEastAsia" w:hint="eastAsia"/>
          <w:sz w:val="24"/>
          <w:szCs w:val="24"/>
        </w:rPr>
        <w:t>以及</w:t>
      </w:r>
      <w:r w:rsidR="00783BF3">
        <w:rPr>
          <w:rFonts w:asciiTheme="minorEastAsia" w:hAnsiTheme="minorEastAsia" w:hint="eastAsia"/>
          <w:sz w:val="24"/>
          <w:szCs w:val="24"/>
        </w:rPr>
        <w:t>给出</w:t>
      </w:r>
      <w:r w:rsidR="00B9775E">
        <w:rPr>
          <w:rFonts w:asciiTheme="minorEastAsia" w:hAnsiTheme="minorEastAsia" w:hint="eastAsia"/>
          <w:sz w:val="24"/>
          <w:szCs w:val="24"/>
        </w:rPr>
        <w:t>阐述社交</w:t>
      </w:r>
      <w:r w:rsidR="00B9775E">
        <w:rPr>
          <w:rFonts w:asciiTheme="minorEastAsia" w:hAnsiTheme="minorEastAsia"/>
          <w:sz w:val="24"/>
          <w:szCs w:val="24"/>
        </w:rPr>
        <w:t>网络</w:t>
      </w:r>
      <w:r w:rsidR="00B9775E">
        <w:rPr>
          <w:rFonts w:asciiTheme="minorEastAsia" w:hAnsiTheme="minorEastAsia" w:hint="eastAsia"/>
          <w:sz w:val="24"/>
          <w:szCs w:val="24"/>
        </w:rPr>
        <w:t>理论</w:t>
      </w:r>
      <w:r w:rsidR="001C67E8">
        <w:rPr>
          <w:rFonts w:asciiTheme="minorEastAsia" w:hAnsiTheme="minorEastAsia"/>
          <w:sz w:val="24"/>
          <w:szCs w:val="24"/>
        </w:rPr>
        <w:t>会用</w:t>
      </w:r>
      <w:r w:rsidR="00647B80">
        <w:rPr>
          <w:rFonts w:asciiTheme="minorEastAsia" w:hAnsiTheme="minorEastAsia"/>
          <w:sz w:val="24"/>
          <w:szCs w:val="24"/>
        </w:rPr>
        <w:t>的一些</w:t>
      </w:r>
      <w:r w:rsidR="00152795">
        <w:rPr>
          <w:rFonts w:asciiTheme="minorEastAsia" w:hAnsiTheme="minorEastAsia"/>
          <w:sz w:val="24"/>
          <w:szCs w:val="24"/>
        </w:rPr>
        <w:t>符号</w:t>
      </w:r>
      <w:r w:rsidR="00152795">
        <w:rPr>
          <w:rFonts w:asciiTheme="minorEastAsia" w:hAnsiTheme="minorEastAsia" w:hint="eastAsia"/>
          <w:sz w:val="24"/>
          <w:szCs w:val="24"/>
        </w:rPr>
        <w:t>及其</w:t>
      </w:r>
      <w:r w:rsidR="00783BF3">
        <w:rPr>
          <w:rFonts w:asciiTheme="minorEastAsia" w:hAnsiTheme="minorEastAsia" w:hint="eastAsia"/>
          <w:sz w:val="24"/>
          <w:szCs w:val="24"/>
        </w:rPr>
        <w:t>含义</w:t>
      </w:r>
      <w:r w:rsidR="00557E1B">
        <w:rPr>
          <w:rFonts w:asciiTheme="minorEastAsia" w:hAnsiTheme="minorEastAsia"/>
          <w:sz w:val="24"/>
          <w:szCs w:val="24"/>
        </w:rPr>
        <w:t>。</w:t>
      </w:r>
      <w:r w:rsidR="00BC591C">
        <w:rPr>
          <w:rFonts w:asciiTheme="minorEastAsia" w:hAnsiTheme="minorEastAsia" w:hint="eastAsia"/>
          <w:sz w:val="24"/>
          <w:szCs w:val="24"/>
        </w:rPr>
        <w:t>在</w:t>
      </w:r>
      <w:r w:rsidR="00BC591C">
        <w:rPr>
          <w:rFonts w:asciiTheme="minorEastAsia" w:hAnsiTheme="minorEastAsia"/>
          <w:sz w:val="24"/>
          <w:szCs w:val="24"/>
        </w:rPr>
        <w:t>这个</w:t>
      </w:r>
      <w:r w:rsidR="002D61B0">
        <w:rPr>
          <w:rFonts w:asciiTheme="minorEastAsia" w:hAnsiTheme="minorEastAsia"/>
          <w:sz w:val="24"/>
          <w:szCs w:val="24"/>
        </w:rPr>
        <w:t>基础</w:t>
      </w:r>
      <w:r w:rsidR="00BC591C">
        <w:rPr>
          <w:rFonts w:asciiTheme="minorEastAsia" w:hAnsiTheme="minorEastAsia" w:hint="eastAsia"/>
          <w:sz w:val="24"/>
          <w:szCs w:val="24"/>
        </w:rPr>
        <w:t>介绍</w:t>
      </w:r>
      <w:r w:rsidR="002D61B0">
        <w:rPr>
          <w:rFonts w:asciiTheme="minorEastAsia" w:hAnsiTheme="minorEastAsia"/>
          <w:sz w:val="24"/>
          <w:szCs w:val="24"/>
        </w:rPr>
        <w:t>社交网络</w:t>
      </w:r>
      <w:r w:rsidR="00BC591C">
        <w:rPr>
          <w:rFonts w:asciiTheme="minorEastAsia" w:hAnsiTheme="minorEastAsia" w:hint="eastAsia"/>
          <w:sz w:val="24"/>
          <w:szCs w:val="24"/>
        </w:rPr>
        <w:t>影响力</w:t>
      </w:r>
      <w:r w:rsidR="00BC591C">
        <w:rPr>
          <w:rFonts w:asciiTheme="minorEastAsia" w:hAnsiTheme="minorEastAsia"/>
          <w:sz w:val="24"/>
          <w:szCs w:val="24"/>
        </w:rPr>
        <w:t>最大化化问题的定义</w:t>
      </w:r>
      <w:r w:rsidR="00BC591C">
        <w:rPr>
          <w:rFonts w:asciiTheme="minorEastAsia" w:hAnsiTheme="minorEastAsia" w:hint="eastAsia"/>
          <w:sz w:val="24"/>
          <w:szCs w:val="24"/>
        </w:rPr>
        <w:t>，</w:t>
      </w:r>
      <w:r w:rsidR="00B3127E">
        <w:rPr>
          <w:rFonts w:asciiTheme="minorEastAsia" w:hAnsiTheme="minorEastAsia" w:hint="eastAsia"/>
          <w:sz w:val="24"/>
          <w:szCs w:val="24"/>
        </w:rPr>
        <w:t>然后</w:t>
      </w:r>
      <w:r w:rsidR="00B3127E">
        <w:rPr>
          <w:rFonts w:asciiTheme="minorEastAsia" w:hAnsiTheme="minorEastAsia"/>
          <w:sz w:val="24"/>
          <w:szCs w:val="24"/>
        </w:rPr>
        <w:t>介绍</w:t>
      </w:r>
      <w:r w:rsidR="00BC591C">
        <w:rPr>
          <w:rFonts w:asciiTheme="minorEastAsia" w:hAnsiTheme="minorEastAsia"/>
          <w:sz w:val="24"/>
          <w:szCs w:val="24"/>
        </w:rPr>
        <w:t>线性阈值模型，独立级联模型，热量传播模型等</w:t>
      </w:r>
      <w:r w:rsidR="00B3127E">
        <w:rPr>
          <w:rFonts w:asciiTheme="minorEastAsia" w:hAnsiTheme="minorEastAsia" w:hint="eastAsia"/>
          <w:sz w:val="24"/>
          <w:szCs w:val="24"/>
        </w:rPr>
        <w:t>传播</w:t>
      </w:r>
      <w:r w:rsidR="00B3127E">
        <w:rPr>
          <w:rFonts w:asciiTheme="minorEastAsia" w:hAnsiTheme="minorEastAsia"/>
          <w:sz w:val="24"/>
          <w:szCs w:val="24"/>
        </w:rPr>
        <w:t>模型</w:t>
      </w:r>
      <w:r w:rsidR="00BC591C">
        <w:rPr>
          <w:rFonts w:asciiTheme="minorEastAsia" w:hAnsiTheme="minorEastAsia"/>
          <w:sz w:val="24"/>
          <w:szCs w:val="24"/>
        </w:rPr>
        <w:t>。</w:t>
      </w:r>
      <w:r w:rsidR="00DB6C1F">
        <w:rPr>
          <w:rFonts w:asciiTheme="minorEastAsia" w:hAnsiTheme="minorEastAsia" w:hint="eastAsia"/>
          <w:sz w:val="24"/>
          <w:szCs w:val="24"/>
        </w:rPr>
        <w:t>最后</w:t>
      </w:r>
      <w:r w:rsidR="00DB6C1F">
        <w:rPr>
          <w:rFonts w:asciiTheme="minorEastAsia" w:hAnsiTheme="minorEastAsia"/>
          <w:sz w:val="24"/>
          <w:szCs w:val="24"/>
        </w:rPr>
        <w:t>介绍</w:t>
      </w:r>
      <w:r w:rsidR="00DB6C1F">
        <w:rPr>
          <w:rFonts w:asciiTheme="minorEastAsia" w:hAnsiTheme="minorEastAsia" w:hint="eastAsia"/>
          <w:sz w:val="24"/>
          <w:szCs w:val="24"/>
        </w:rPr>
        <w:t>求解</w:t>
      </w:r>
      <w:r w:rsidR="00DB6C1F">
        <w:rPr>
          <w:rFonts w:asciiTheme="minorEastAsia" w:hAnsiTheme="minorEastAsia"/>
          <w:sz w:val="24"/>
          <w:szCs w:val="24"/>
        </w:rPr>
        <w:t>影响力最大化问题的关键技术</w:t>
      </w:r>
      <w:r w:rsidR="00DB6C1F">
        <w:rPr>
          <w:rFonts w:asciiTheme="minorEastAsia" w:hAnsiTheme="minorEastAsia" w:hint="eastAsia"/>
          <w:sz w:val="24"/>
          <w:szCs w:val="24"/>
        </w:rPr>
        <w:t>，包</w:t>
      </w:r>
      <w:r w:rsidR="00DB6C1F">
        <w:rPr>
          <w:rFonts w:asciiTheme="minorEastAsia" w:hAnsiTheme="minorEastAsia"/>
          <w:sz w:val="24"/>
          <w:szCs w:val="24"/>
        </w:rPr>
        <w:t>括</w:t>
      </w:r>
      <w:r w:rsidR="00DB6C1F">
        <w:rPr>
          <w:rFonts w:asciiTheme="minorEastAsia" w:hAnsiTheme="minorEastAsia" w:hint="eastAsia"/>
          <w:sz w:val="24"/>
          <w:szCs w:val="24"/>
        </w:rPr>
        <w:t>求解</w:t>
      </w:r>
      <w:r w:rsidR="004D57D7">
        <w:rPr>
          <w:rFonts w:asciiTheme="minorEastAsia" w:hAnsiTheme="minorEastAsia" w:hint="eastAsia"/>
          <w:sz w:val="24"/>
          <w:szCs w:val="24"/>
        </w:rPr>
        <w:t>影响力</w:t>
      </w:r>
      <w:r w:rsidR="004D57D7">
        <w:rPr>
          <w:rFonts w:asciiTheme="minorEastAsia" w:hAnsiTheme="minorEastAsia"/>
          <w:sz w:val="24"/>
          <w:szCs w:val="24"/>
        </w:rPr>
        <w:t>最大化</w:t>
      </w:r>
      <w:r w:rsidR="00DB6C1F">
        <w:rPr>
          <w:rFonts w:asciiTheme="minorEastAsia" w:hAnsiTheme="minorEastAsia"/>
          <w:sz w:val="24"/>
          <w:szCs w:val="24"/>
        </w:rPr>
        <w:t>问题的算法概述</w:t>
      </w:r>
      <w:r w:rsidR="00DB6C1F">
        <w:rPr>
          <w:rFonts w:asciiTheme="minorEastAsia" w:hAnsiTheme="minorEastAsia" w:hint="eastAsia"/>
          <w:sz w:val="24"/>
          <w:szCs w:val="24"/>
        </w:rPr>
        <w:t>和文</w:t>
      </w:r>
      <w:r w:rsidR="00DB6C1F">
        <w:rPr>
          <w:rFonts w:asciiTheme="minorEastAsia" w:hAnsiTheme="minorEastAsia"/>
          <w:sz w:val="24"/>
          <w:szCs w:val="24"/>
        </w:rPr>
        <w:t>中会用到的快速层次聚类算法及其实现。</w:t>
      </w:r>
    </w:p>
    <w:p w:rsidR="00AF11E4" w:rsidRDefault="00AF11E4" w:rsidP="002D1796">
      <w:pPr>
        <w:rPr>
          <w:rFonts w:asciiTheme="minorEastAsia" w:hAnsiTheme="minorEastAsia"/>
          <w:sz w:val="24"/>
          <w:szCs w:val="24"/>
        </w:rPr>
      </w:pPr>
    </w:p>
    <w:p w:rsidR="00AF11E4" w:rsidRPr="006029EA" w:rsidRDefault="00AF11E4" w:rsidP="002D1796">
      <w:pPr>
        <w:rPr>
          <w:rFonts w:asciiTheme="minorEastAsia" w:hAnsiTheme="minorEastAsia"/>
          <w:sz w:val="24"/>
          <w:szCs w:val="24"/>
        </w:rPr>
      </w:pPr>
    </w:p>
    <w:p w:rsidR="00157899" w:rsidRPr="0059206D" w:rsidRDefault="001A1599" w:rsidP="0059206D">
      <w:pPr>
        <w:rPr>
          <w:color w:val="70AD47" w:themeColor="accent6"/>
        </w:rPr>
      </w:pPr>
      <w:bookmarkStart w:id="92"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92"/>
    </w:p>
    <w:p w:rsidR="00035F9B" w:rsidRPr="0059206D" w:rsidRDefault="00E4651B" w:rsidP="0059206D">
      <w:pPr>
        <w:rPr>
          <w:color w:val="70AD47" w:themeColor="accent6"/>
        </w:rPr>
      </w:pPr>
      <w:bookmarkStart w:id="93"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93"/>
    </w:p>
    <w:p w:rsidR="00B5242A" w:rsidRPr="0059206D" w:rsidRDefault="00F02399" w:rsidP="0059206D">
      <w:pPr>
        <w:rPr>
          <w:color w:val="70AD47" w:themeColor="accent6"/>
        </w:rPr>
      </w:pPr>
      <w:r w:rsidRPr="0059206D">
        <w:rPr>
          <w:color w:val="70AD47" w:themeColor="accent6"/>
        </w:rPr>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94" w:name="OLE_LINK62"/>
      <w:bookmarkStart w:id="95" w:name="OLE_LINK63"/>
      <w:r w:rsidR="0001368A" w:rsidRPr="0059206D">
        <w:rPr>
          <w:rFonts w:hint="eastAsia"/>
          <w:color w:val="70AD47" w:themeColor="accent6"/>
        </w:rPr>
        <w:t>1970</w:t>
      </w:r>
      <w:bookmarkEnd w:id="94"/>
      <w:bookmarkEnd w:id="95"/>
      <w:r w:rsidR="0001368A" w:rsidRPr="0059206D">
        <w:rPr>
          <w:rFonts w:hint="eastAsia"/>
          <w:color w:val="70AD47" w:themeColor="accent6"/>
        </w:rPr>
        <w:t>年</w:t>
      </w:r>
      <w:bookmarkStart w:id="96" w:name="OLE_LINK29"/>
      <w:bookmarkStart w:id="97" w:name="OLE_LINK34"/>
      <w:r w:rsidR="0001368A" w:rsidRPr="0059206D">
        <w:rPr>
          <w:rFonts w:hint="eastAsia"/>
          <w:color w:val="70AD47" w:themeColor="accent6"/>
        </w:rPr>
        <w:t>K</w:t>
      </w:r>
      <w:r w:rsidR="0001368A" w:rsidRPr="0059206D">
        <w:rPr>
          <w:color w:val="70AD47" w:themeColor="accent6"/>
        </w:rPr>
        <w:t>ernighan</w:t>
      </w:r>
      <w:bookmarkEnd w:id="96"/>
      <w:bookmarkEnd w:id="97"/>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98" w:name="OLE_LINK28"/>
      <w:bookmarkStart w:id="99" w:name="OLE_LINK37"/>
      <w:r w:rsidR="00A975D4" w:rsidRPr="0059206D">
        <w:rPr>
          <w:rFonts w:hint="eastAsia"/>
          <w:color w:val="70AD47" w:themeColor="accent6"/>
        </w:rPr>
        <w:t>F</w:t>
      </w:r>
      <w:r w:rsidR="00A975D4" w:rsidRPr="0059206D">
        <w:rPr>
          <w:color w:val="70AD47" w:themeColor="accent6"/>
        </w:rPr>
        <w:t>iedler</w:t>
      </w:r>
      <w:bookmarkEnd w:id="98"/>
      <w:bookmarkEnd w:id="99"/>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0" w:name="OLE_LINK64"/>
      <w:bookmarkStart w:id="101" w:name="OLE_LINK65"/>
      <w:r w:rsidR="00CE4610" w:rsidRPr="0059206D">
        <w:rPr>
          <w:rFonts w:hint="eastAsia"/>
          <w:color w:val="70AD47" w:themeColor="accent6"/>
        </w:rPr>
        <w:t>2002</w:t>
      </w:r>
      <w:bookmarkEnd w:id="100"/>
      <w:bookmarkEnd w:id="101"/>
      <w:r w:rsidR="00CE4610" w:rsidRPr="0059206D">
        <w:rPr>
          <w:rFonts w:hint="eastAsia"/>
          <w:color w:val="70AD47" w:themeColor="accent6"/>
        </w:rPr>
        <w:t>年</w:t>
      </w:r>
      <w:bookmarkStart w:id="102" w:name="OLE_LINK42"/>
      <w:bookmarkStart w:id="103" w:name="OLE_LINK43"/>
      <w:r w:rsidR="00CE4610" w:rsidRPr="0059206D">
        <w:rPr>
          <w:rFonts w:hint="eastAsia"/>
          <w:color w:val="70AD47" w:themeColor="accent6"/>
        </w:rPr>
        <w:t>G</w:t>
      </w:r>
      <w:r w:rsidR="00CE4610" w:rsidRPr="0059206D">
        <w:rPr>
          <w:color w:val="70AD47" w:themeColor="accent6"/>
        </w:rPr>
        <w:t>irvan</w:t>
      </w:r>
      <w:bookmarkEnd w:id="102"/>
      <w:bookmarkEnd w:id="103"/>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04" w:name="OLE_LINK44"/>
      <w:r w:rsidR="004A0E4D" w:rsidRPr="0059206D">
        <w:rPr>
          <w:rFonts w:hint="eastAsia"/>
          <w:color w:val="70AD47" w:themeColor="accent6"/>
        </w:rPr>
        <w:t>2004</w:t>
      </w:r>
      <w:bookmarkEnd w:id="104"/>
      <w:r w:rsidR="004A0E4D" w:rsidRPr="0059206D">
        <w:rPr>
          <w:rFonts w:hint="eastAsia"/>
          <w:color w:val="70AD47" w:themeColor="accent6"/>
        </w:rPr>
        <w:t>年</w:t>
      </w:r>
      <w:bookmarkStart w:id="105" w:name="OLE_LINK66"/>
      <w:bookmarkStart w:id="106" w:name="OLE_LINK67"/>
      <w:r w:rsidR="004A0E4D" w:rsidRPr="0059206D">
        <w:rPr>
          <w:rFonts w:hint="eastAsia"/>
          <w:color w:val="70AD47" w:themeColor="accent6"/>
        </w:rPr>
        <w:t>N</w:t>
      </w:r>
      <w:r w:rsidR="004A0E4D" w:rsidRPr="0059206D">
        <w:rPr>
          <w:color w:val="70AD47" w:themeColor="accent6"/>
        </w:rPr>
        <w:t>ewman</w:t>
      </w:r>
      <w:bookmarkEnd w:id="105"/>
      <w:bookmarkEnd w:id="106"/>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07" w:name="OLE_LINK45"/>
      <w:r w:rsidR="0094378E" w:rsidRPr="0059206D">
        <w:rPr>
          <w:color w:val="70AD47" w:themeColor="accent6"/>
        </w:rPr>
        <w:t>Blondel</w:t>
      </w:r>
      <w:bookmarkEnd w:id="107"/>
      <w:r w:rsidR="00884AEE" w:rsidRPr="0059206D">
        <w:rPr>
          <w:rFonts w:hint="eastAsia"/>
          <w:color w:val="70AD47" w:themeColor="accent6"/>
        </w:rPr>
        <w:t>等人</w:t>
      </w:r>
      <w:bookmarkStart w:id="108" w:name="_Ref449715558"/>
      <w:r w:rsidR="00566955" w:rsidRPr="0059206D">
        <w:rPr>
          <w:rStyle w:val="a5"/>
          <w:color w:val="70AD47" w:themeColor="accent6"/>
        </w:rPr>
        <w:endnoteReference w:id="33"/>
      </w:r>
      <w:bookmarkEnd w:id="108"/>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09" w:name="OLE_LINK68"/>
      <w:r w:rsidR="004F7B1F" w:rsidRPr="0059206D">
        <w:rPr>
          <w:rFonts w:hint="eastAsia"/>
          <w:color w:val="70AD47" w:themeColor="accent6"/>
        </w:rPr>
        <w:t>Z</w:t>
      </w:r>
      <w:r w:rsidR="004F7B1F" w:rsidRPr="0059206D">
        <w:rPr>
          <w:color w:val="70AD47" w:themeColor="accent6"/>
        </w:rPr>
        <w:t>hou</w:t>
      </w:r>
      <w:bookmarkEnd w:id="109"/>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r w:rsidR="00360B89" w:rsidRPr="0059206D">
        <w:rPr>
          <w:color w:val="70AD47" w:themeColor="accent6"/>
        </w:rPr>
        <w:t>值去评估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r w:rsidR="00E46C01" w:rsidRPr="0059206D">
        <w:rPr>
          <w:rFonts w:hint="eastAsia"/>
          <w:color w:val="70AD47" w:themeColor="accent6"/>
        </w:rPr>
        <w:t>个簇</w:t>
      </w:r>
      <w:r w:rsidR="00AA18F6" w:rsidRPr="0059206D">
        <w:rPr>
          <w:color w:val="70AD47" w:themeColor="accent6"/>
        </w:rPr>
        <w:t>，而不</w:t>
      </w:r>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lastRenderedPageBreak/>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1" w:name="_Toc449712908"/>
      <w:r w:rsidRPr="0059206D">
        <w:rPr>
          <w:rFonts w:hint="eastAsia"/>
          <w:color w:val="70AD47" w:themeColor="accent6"/>
        </w:rPr>
        <w:t>4</w:t>
      </w:r>
      <w:r w:rsidRPr="0059206D">
        <w:rPr>
          <w:color w:val="70AD47" w:themeColor="accent6"/>
        </w:rPr>
        <w:t xml:space="preserve">.2 </w:t>
      </w:r>
      <w:r w:rsidR="00445C5E" w:rsidRPr="0059206D">
        <w:rPr>
          <w:color w:val="70AD47" w:themeColor="accent6"/>
        </w:rPr>
        <w:t>层次聚类算法</w:t>
      </w:r>
      <w:bookmarkEnd w:id="111"/>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与图</w:t>
      </w:r>
      <w:r w:rsidRPr="0059206D">
        <w:rPr>
          <w:rFonts w:hint="eastAsia"/>
          <w:color w:val="70AD47" w:themeColor="accent6"/>
        </w:rPr>
        <w:t>总</w:t>
      </w:r>
      <w:r w:rsidRPr="0059206D">
        <w:rPr>
          <w:color w:val="70AD47" w:themeColor="accent6"/>
        </w:rPr>
        <w:t>的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2" w:name="OLE_LINK27"/>
    <w:p w:rsidR="00403741" w:rsidRPr="0059206D" w:rsidRDefault="00901A77"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2"/>
    <w:p w:rsidR="000250E3" w:rsidRPr="0059206D" w:rsidRDefault="00637A49" w:rsidP="0059206D">
      <w:pPr>
        <w:rPr>
          <w:color w:val="70AD47" w:themeColor="accent6"/>
        </w:rPr>
      </w:pPr>
      <w:r w:rsidRPr="0059206D">
        <w:rPr>
          <w:color w:val="70AD47" w:themeColor="accent6"/>
        </w:rPr>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13" w:name="OLE_LINK30"/>
      <w:bookmarkStart w:id="114"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13"/>
          <w:bookmarkEnd w:id="114"/>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15" w:name="OLE_LINK32"/>
      <w:bookmarkStart w:id="116" w:name="OLE_LINK33"/>
      <m:oMathPara>
        <m:oMathParaPr>
          <m:jc m:val="left"/>
        </m:oMathParaPr>
        <m:oMath>
          <m:r>
            <m:rPr>
              <m:sty m:val="p"/>
            </m:rPr>
            <w:rPr>
              <w:rFonts w:ascii="Cambria Math" w:hAnsi="Cambria Math" w:hint="eastAsia"/>
              <w:color w:val="70AD47" w:themeColor="accent6"/>
            </w:rPr>
            <w:lastRenderedPageBreak/>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15"/>
    <w:bookmarkEnd w:id="116"/>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r w:rsidR="00AA7366" w:rsidRPr="0059206D">
        <w:rPr>
          <w:color w:val="70AD47" w:themeColor="accent6"/>
        </w:rPr>
        <w:t>的</w:t>
      </w:r>
      <w:bookmarkStart w:id="117" w:name="OLE_LINK50"/>
      <w:bookmarkStart w:id="118" w:name="OLE_LINK51"/>
      <w:r w:rsidR="009D76EB" w:rsidRPr="0059206D">
        <w:rPr>
          <w:rFonts w:hint="eastAsia"/>
          <w:color w:val="70AD47" w:themeColor="accent6"/>
        </w:rPr>
        <w:t>带</w:t>
      </w:r>
      <w:r w:rsidR="009D76EB" w:rsidRPr="0059206D">
        <w:rPr>
          <w:color w:val="70AD47" w:themeColor="accent6"/>
        </w:rPr>
        <w:t>权</w:t>
      </w:r>
      <w:bookmarkEnd w:id="117"/>
      <w:bookmarkEnd w:id="118"/>
      <w:r w:rsidR="00AA7366" w:rsidRPr="0059206D">
        <w:rPr>
          <w:color w:val="70AD47" w:themeColor="accent6"/>
        </w:rPr>
        <w:t>出</w:t>
      </w:r>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901A77"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901A77"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901A77"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901A77"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901A77"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19" w:name="OLE_LINK38"/>
      <w:bookmarkStart w:id="120" w:name="OLE_LINK39"/>
      <m:oMathPara>
        <m:oMathParaPr>
          <m:jc m:val="left"/>
        </m:oMathParaPr>
        <m:oMath>
          <m:r>
            <m:rPr>
              <m:sty m:val="p"/>
            </m:rPr>
            <w:rPr>
              <w:rFonts w:ascii="Cambria Math" w:hAnsi="Cambria Math"/>
              <w:color w:val="70AD47" w:themeColor="accent6"/>
              <w:sz w:val="18"/>
              <w:szCs w:val="18"/>
            </w:rPr>
            <m:t xml:space="preserve">∆Q= </m:t>
          </m:r>
          <w:bookmarkStart w:id="121" w:name="OLE_LINK40"/>
          <w:bookmarkStart w:id="122" w:name="OLE_LINK41"/>
          <w:bookmarkEnd w:id="119"/>
          <w:bookmarkEnd w:id="120"/>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1"/>
      <w:bookmarkEnd w:id="122"/>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901A77"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901A77"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901A77"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901A77"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23"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23"/>
    </w:p>
    <w:p w:rsidR="004C53A9" w:rsidRPr="00FA2FEE" w:rsidRDefault="004C53A9" w:rsidP="00FA2FEE">
      <w:pPr>
        <w:rPr>
          <w:color w:val="70AD47" w:themeColor="accent6"/>
        </w:rPr>
      </w:pPr>
    </w:p>
    <w:p w:rsidR="004C53A9" w:rsidRDefault="004C53A9" w:rsidP="002D1796"/>
    <w:p w:rsidR="00F945D8" w:rsidRDefault="00F945D8" w:rsidP="00F945D8">
      <w:pPr>
        <w:pStyle w:val="2"/>
        <w:jc w:val="center"/>
      </w:pPr>
      <w:r>
        <w:rPr>
          <w:rFonts w:hint="eastAsia"/>
        </w:rPr>
        <w:t>第</w:t>
      </w:r>
      <w:r>
        <w:t>四章</w:t>
      </w:r>
      <w:r w:rsidR="00C817FA">
        <w:rPr>
          <w:rFonts w:hint="eastAsia"/>
        </w:rPr>
        <w:t xml:space="preserve"> </w:t>
      </w:r>
      <w:r w:rsidR="00141727">
        <w:t>影响力最大化</w:t>
      </w:r>
      <w:r w:rsidR="00141727">
        <w:rPr>
          <w:rFonts w:hint="eastAsia"/>
        </w:rPr>
        <w:t>算法</w:t>
      </w:r>
      <w:r w:rsidR="00C817FA">
        <w:rPr>
          <w:rFonts w:hint="eastAsia"/>
        </w:rPr>
        <w:t>在</w:t>
      </w:r>
      <w:r w:rsidR="00C817FA">
        <w:t>商品网络中的应用</w:t>
      </w:r>
    </w:p>
    <w:p w:rsidR="00FB3E89" w:rsidRDefault="00FB3E89" w:rsidP="00804679">
      <w:pPr>
        <w:pStyle w:val="3"/>
      </w:pPr>
      <w:r>
        <w:rPr>
          <w:rFonts w:hint="eastAsia"/>
        </w:rPr>
        <w:t>4</w:t>
      </w:r>
      <w:r>
        <w:t xml:space="preserve">.1 </w:t>
      </w:r>
      <w:r>
        <w:rPr>
          <w:rFonts w:hint="eastAsia"/>
        </w:rPr>
        <w:t>引言</w:t>
      </w:r>
    </w:p>
    <w:p w:rsidR="00171CBF" w:rsidRPr="00171CBF" w:rsidRDefault="00171CBF" w:rsidP="00171CBF">
      <w:pPr>
        <w:ind w:firstLine="420"/>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Default="0086383D" w:rsidP="007B53C0">
      <w:pPr>
        <w:pStyle w:val="3"/>
      </w:pPr>
      <w:r>
        <w:rPr>
          <w:rFonts w:hint="eastAsia"/>
        </w:rPr>
        <w:lastRenderedPageBreak/>
        <w:t>4</w:t>
      </w:r>
      <w:r>
        <w:t>.2</w:t>
      </w:r>
      <w:r w:rsidRPr="007B53C0">
        <w:rPr>
          <w:rStyle w:val="3Char"/>
        </w:rPr>
        <w:t>商品网络的构建</w:t>
      </w:r>
    </w:p>
    <w:p w:rsidR="00A8734D" w:rsidRDefault="001362E1" w:rsidP="00C80C34">
      <w:pPr>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80C34">
      <w:pPr>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向带权网络</w:t>
      </w:r>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80C34">
      <w:pPr>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的支持度</w:t>
      </w:r>
      <w:r w:rsidR="00B519A1">
        <w:rPr>
          <w:rFonts w:asciiTheme="minorEastAsia" w:hAnsiTheme="minorEastAsia" w:hint="eastAsia"/>
          <w:sz w:val="24"/>
          <w:szCs w:val="24"/>
        </w:rPr>
        <w:t>，</w:t>
      </w:r>
      <w:r w:rsidR="00BF2D9E">
        <w:rPr>
          <w:rFonts w:asciiTheme="minorEastAsia" w:hAnsiTheme="minorEastAsia" w:hint="eastAsia"/>
          <w:sz w:val="24"/>
          <w:szCs w:val="24"/>
        </w:rPr>
        <w:t>四</w:t>
      </w:r>
      <w:r w:rsidR="00B519A1">
        <w:rPr>
          <w:rFonts w:asciiTheme="minorEastAsia" w:hAnsiTheme="minorEastAsia" w:hint="eastAsia"/>
          <w:sz w:val="24"/>
          <w:szCs w:val="24"/>
        </w:rPr>
        <w:t>根据</w:t>
      </w:r>
      <w:r w:rsidR="00B519A1">
        <w:rPr>
          <w:rFonts w:asciiTheme="minorEastAsia" w:hAnsiTheme="minorEastAsia"/>
          <w:sz w:val="24"/>
          <w:szCs w:val="24"/>
        </w:rPr>
        <w:t>项集的支持度</w:t>
      </w:r>
      <w:r w:rsidR="00B519A1">
        <w:rPr>
          <w:rFonts w:asciiTheme="minorEastAsia" w:hAnsiTheme="minorEastAsia" w:hint="eastAsia"/>
          <w:sz w:val="24"/>
          <w:szCs w:val="24"/>
        </w:rPr>
        <w:t>求</w:t>
      </w:r>
      <w:r w:rsidR="00B519A1">
        <w:rPr>
          <w:rFonts w:asciiTheme="minorEastAsia" w:hAnsiTheme="minorEastAsia"/>
          <w:sz w:val="24"/>
          <w:szCs w:val="24"/>
        </w:rPr>
        <w:t>两两商品间的关联性</w:t>
      </w:r>
      <w:r w:rsidR="00E43D4F">
        <w:rPr>
          <w:rFonts w:asciiTheme="minorEastAsia" w:hAnsiTheme="minorEastAsia" w:hint="eastAsia"/>
          <w:sz w:val="24"/>
          <w:szCs w:val="24"/>
        </w:rPr>
        <w:t>。</w:t>
      </w:r>
    </w:p>
    <w:p w:rsidR="00C577CB" w:rsidRDefault="00C577CB" w:rsidP="00C80C34">
      <w:pPr>
        <w:ind w:firstLine="420"/>
        <w:rPr>
          <w:rFonts w:asciiTheme="minorEastAsia" w:hAnsiTheme="minorEastAsia"/>
          <w:sz w:val="24"/>
          <w:szCs w:val="24"/>
        </w:rPr>
      </w:pPr>
    </w:p>
    <w:p w:rsidR="00C577CB" w:rsidRDefault="00C577CB" w:rsidP="00C577CB">
      <w:pPr>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p>
        </w:tc>
        <w:tc>
          <w:tcPr>
            <w:tcW w:w="645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Pr>
                <w:rFonts w:asciiTheme="minorEastAsia" w:hAnsiTheme="minorEastAsia"/>
                <w:sz w:val="24"/>
                <w:szCs w:val="24"/>
              </w:rPr>
              <w:t>一个二维</w:t>
            </w:r>
            <w:r>
              <w:rPr>
                <w:rFonts w:asciiTheme="minorEastAsia" w:hAnsiTheme="minorEastAsia" w:hint="eastAsia"/>
                <w:sz w:val="24"/>
                <w:szCs w:val="24"/>
              </w:rPr>
              <w:t>列</w:t>
            </w:r>
            <w:r>
              <w:rPr>
                <w:rFonts w:asciiTheme="minorEastAsia" w:hAnsiTheme="minorEastAsia"/>
                <w:sz w:val="24"/>
                <w:szCs w:val="24"/>
              </w:rPr>
              <w:t>表，</w:t>
            </w:r>
            <w:r>
              <w:rPr>
                <w:rFonts w:asciiTheme="minorEastAsia" w:hAnsiTheme="minorEastAsia" w:hint="eastAsia"/>
                <w:sz w:val="24"/>
                <w:szCs w:val="24"/>
              </w:rPr>
              <w:t>每一</w:t>
            </w:r>
            <w:r>
              <w:rPr>
                <w:rFonts w:asciiTheme="minorEastAsia" w:hAnsiTheme="minorEastAsia"/>
                <w:sz w:val="24"/>
                <w:szCs w:val="24"/>
              </w:rPr>
              <w:t>行代表一次交易的商品组合</w:t>
            </w:r>
          </w:p>
        </w:tc>
      </w:tr>
      <w:tr w:rsidR="00453090" w:rsidTr="00535EB8">
        <w:tc>
          <w:tcPr>
            <w:tcW w:w="1838" w:type="dxa"/>
          </w:tcPr>
          <w:p w:rsidR="00453090" w:rsidRPr="000D325D" w:rsidRDefault="00087287" w:rsidP="00C577CB">
            <w:pPr>
              <w:rPr>
                <w:rFonts w:asciiTheme="minorEastAsia" w:hAnsiTheme="minorEastAsia"/>
                <w:sz w:val="24"/>
                <w:szCs w:val="24"/>
              </w:rPr>
            </w:pPr>
            <w:r w:rsidRPr="000D325D">
              <w:rPr>
                <w:rFonts w:asciiTheme="minorEastAsia" w:hAnsiTheme="minorEastAsia"/>
                <w:sz w:val="24"/>
                <w:szCs w:val="24"/>
              </w:rPr>
              <w:t>Lk</w:t>
            </w:r>
          </w:p>
        </w:tc>
        <w:tc>
          <w:tcPr>
            <w:tcW w:w="6458" w:type="dxa"/>
          </w:tcPr>
          <w:p w:rsidR="00453090" w:rsidRPr="000D325D" w:rsidRDefault="00087287" w:rsidP="008D2F90">
            <w:pPr>
              <w:rPr>
                <w:rFonts w:asciiTheme="minorEastAsia" w:hAnsiTheme="minorEastAsia"/>
                <w:sz w:val="24"/>
                <w:szCs w:val="24"/>
              </w:rPr>
            </w:pPr>
            <w:r>
              <w:rPr>
                <w:rFonts w:asciiTheme="minorEastAsia" w:hAnsiTheme="minorEastAsia"/>
                <w:sz w:val="24"/>
                <w:szCs w:val="24"/>
              </w:rPr>
              <w:t>Lk</w:t>
            </w:r>
            <w:r w:rsidR="008D2F90">
              <w:rPr>
                <w:rFonts w:asciiTheme="minorEastAsia" w:hAnsiTheme="minorEastAsia" w:hint="eastAsia"/>
                <w:sz w:val="24"/>
                <w:szCs w:val="24"/>
              </w:rPr>
              <w:t>是</w:t>
            </w:r>
            <w:r>
              <w:rPr>
                <w:rFonts w:asciiTheme="minorEastAsia" w:hAnsiTheme="minorEastAsia" w:hint="eastAsia"/>
                <w:sz w:val="24"/>
                <w:szCs w:val="24"/>
              </w:rPr>
              <w:t>项集</w:t>
            </w:r>
            <w:r>
              <w:rPr>
                <w:rFonts w:asciiTheme="minorEastAsia" w:hAnsiTheme="minorEastAsia"/>
                <w:sz w:val="24"/>
                <w:szCs w:val="24"/>
              </w:rPr>
              <w:t>的</w:t>
            </w:r>
            <w:r w:rsidR="008D2F90">
              <w:rPr>
                <w:rFonts w:asciiTheme="minorEastAsia" w:hAnsiTheme="minorEastAsia" w:hint="eastAsia"/>
                <w:sz w:val="24"/>
                <w:szCs w:val="24"/>
              </w:rPr>
              <w:t>列表</w:t>
            </w:r>
            <w:r w:rsidR="00F52D46">
              <w:rPr>
                <w:rFonts w:asciiTheme="minorEastAsia" w:hAnsiTheme="minorEastAsia" w:hint="eastAsia"/>
                <w:sz w:val="24"/>
                <w:szCs w:val="24"/>
              </w:rPr>
              <w:t>，</w:t>
            </w:r>
            <w:r w:rsidR="00F52D46">
              <w:rPr>
                <w:rFonts w:asciiTheme="minorEastAsia" w:hAnsiTheme="minorEastAsia"/>
                <w:sz w:val="24"/>
                <w:szCs w:val="24"/>
              </w:rPr>
              <w:t>里面</w:t>
            </w:r>
            <w:r w:rsidR="00F52D46">
              <w:rPr>
                <w:rFonts w:asciiTheme="minorEastAsia" w:hAnsiTheme="minorEastAsia" w:hint="eastAsia"/>
                <w:sz w:val="24"/>
                <w:szCs w:val="24"/>
              </w:rPr>
              <w:t>的</w:t>
            </w:r>
            <w:r w:rsidR="00F52D46">
              <w:rPr>
                <w:rFonts w:asciiTheme="minorEastAsia" w:hAnsiTheme="minorEastAsia"/>
                <w:sz w:val="24"/>
                <w:szCs w:val="24"/>
              </w:rPr>
              <w:t>每个项集的元素个数是相同的</w:t>
            </w:r>
          </w:p>
        </w:tc>
      </w:tr>
      <w:tr w:rsidR="00F03992" w:rsidTr="00535EB8">
        <w:tc>
          <w:tcPr>
            <w:tcW w:w="1838" w:type="dxa"/>
          </w:tcPr>
          <w:p w:rsidR="00F03992" w:rsidRPr="000D325D" w:rsidRDefault="00F03992" w:rsidP="00C577CB">
            <w:pPr>
              <w:rPr>
                <w:rFonts w:asciiTheme="minorEastAsia" w:hAnsiTheme="minorEastAsia"/>
                <w:sz w:val="24"/>
                <w:szCs w:val="24"/>
              </w:rPr>
            </w:pPr>
            <w:r>
              <w:rPr>
                <w:rFonts w:asciiTheme="minorEastAsia" w:hAnsiTheme="minorEastAsia"/>
                <w:sz w:val="24"/>
                <w:szCs w:val="24"/>
              </w:rPr>
              <w:t>L2</w:t>
            </w:r>
          </w:p>
        </w:tc>
        <w:tc>
          <w:tcPr>
            <w:tcW w:w="6458" w:type="dxa"/>
          </w:tcPr>
          <w:p w:rsidR="00F03992" w:rsidRDefault="00F03992" w:rsidP="008D2F90">
            <w:pPr>
              <w:rPr>
                <w:rFonts w:asciiTheme="minorEastAsia" w:hAnsiTheme="minorEastAsia"/>
                <w:sz w:val="24"/>
                <w:szCs w:val="24"/>
              </w:rPr>
            </w:pPr>
            <w:r>
              <w:rPr>
                <w:rFonts w:asciiTheme="minorEastAsia" w:hAnsiTheme="minorEastAsia" w:hint="eastAsia"/>
                <w:sz w:val="24"/>
                <w:szCs w:val="24"/>
              </w:rPr>
              <w:t>2项集</w:t>
            </w:r>
            <w:r>
              <w:rPr>
                <w:rFonts w:asciiTheme="minorEastAsia" w:hAnsiTheme="minorEastAsia"/>
                <w:sz w:val="24"/>
                <w:szCs w:val="24"/>
              </w:rPr>
              <w:t>列表</w:t>
            </w:r>
          </w:p>
        </w:tc>
      </w:tr>
      <w:tr w:rsidR="00E013AF" w:rsidTr="00535EB8">
        <w:tc>
          <w:tcPr>
            <w:tcW w:w="1838" w:type="dxa"/>
          </w:tcPr>
          <w:p w:rsidR="00E013AF" w:rsidRPr="000D325D" w:rsidRDefault="00E013AF" w:rsidP="00C577CB">
            <w:pPr>
              <w:rPr>
                <w:rFonts w:asciiTheme="minorEastAsia" w:hAnsiTheme="minorEastAsia"/>
                <w:sz w:val="24"/>
                <w:szCs w:val="24"/>
              </w:rPr>
            </w:pPr>
            <w:r>
              <w:rPr>
                <w:rFonts w:asciiTheme="minorEastAsia" w:hAnsiTheme="minorEastAsia" w:hint="eastAsia"/>
                <w:sz w:val="24"/>
                <w:szCs w:val="24"/>
              </w:rPr>
              <w:t>minConfident</w:t>
            </w:r>
          </w:p>
        </w:tc>
        <w:tc>
          <w:tcPr>
            <w:tcW w:w="6458" w:type="dxa"/>
          </w:tcPr>
          <w:p w:rsidR="00E013AF" w:rsidRDefault="004966A5"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置信度</w:t>
            </w:r>
          </w:p>
        </w:tc>
      </w:tr>
      <w:tr w:rsidR="00F52D46" w:rsidTr="00535EB8">
        <w:tc>
          <w:tcPr>
            <w:tcW w:w="1838" w:type="dxa"/>
          </w:tcPr>
          <w:p w:rsidR="00F52D46" w:rsidRPr="000D325D" w:rsidRDefault="0047440C" w:rsidP="00C577CB">
            <w:pPr>
              <w:rPr>
                <w:rFonts w:asciiTheme="minorEastAsia" w:hAnsiTheme="minorEastAsia"/>
                <w:sz w:val="24"/>
                <w:szCs w:val="24"/>
              </w:rPr>
            </w:pPr>
            <w:r w:rsidRPr="000D325D">
              <w:rPr>
                <w:rFonts w:asciiTheme="minorEastAsia" w:hAnsiTheme="minorEastAsia"/>
                <w:sz w:val="24"/>
                <w:szCs w:val="24"/>
              </w:rPr>
              <w:t>minSupport</w:t>
            </w:r>
          </w:p>
        </w:tc>
        <w:tc>
          <w:tcPr>
            <w:tcW w:w="6458" w:type="dxa"/>
          </w:tcPr>
          <w:p w:rsidR="00F52D46" w:rsidRDefault="0047440C"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支持度</w:t>
            </w:r>
          </w:p>
        </w:tc>
      </w:tr>
      <w:tr w:rsidR="007F0266" w:rsidTr="00535EB8">
        <w:tc>
          <w:tcPr>
            <w:tcW w:w="1838" w:type="dxa"/>
          </w:tcPr>
          <w:p w:rsidR="007F0266" w:rsidRPr="000D325D" w:rsidRDefault="007F0266" w:rsidP="00C577CB">
            <w:pPr>
              <w:rPr>
                <w:rFonts w:asciiTheme="minorEastAsia" w:hAnsiTheme="minorEastAsia"/>
                <w:sz w:val="24"/>
                <w:szCs w:val="24"/>
              </w:rPr>
            </w:pPr>
            <w:r w:rsidRPr="000D325D">
              <w:rPr>
                <w:rFonts w:asciiTheme="minorEastAsia" w:hAnsiTheme="minorEastAsia"/>
                <w:sz w:val="24"/>
                <w:szCs w:val="24"/>
              </w:rPr>
              <w:t>supportData</w:t>
            </w:r>
          </w:p>
        </w:tc>
        <w:tc>
          <w:tcPr>
            <w:tcW w:w="6458" w:type="dxa"/>
          </w:tcPr>
          <w:p w:rsidR="007F0266" w:rsidRDefault="007F0266" w:rsidP="008D2F90">
            <w:pPr>
              <w:rPr>
                <w:rFonts w:asciiTheme="minorEastAsia" w:hAnsiTheme="minorEastAsia"/>
                <w:sz w:val="24"/>
                <w:szCs w:val="24"/>
              </w:rPr>
            </w:pPr>
            <w:r>
              <w:rPr>
                <w:rFonts w:asciiTheme="minorEastAsia" w:hAnsiTheme="minorEastAsia" w:hint="eastAsia"/>
                <w:sz w:val="24"/>
                <w:szCs w:val="24"/>
              </w:rPr>
              <w:t>每个</w:t>
            </w:r>
            <w:r>
              <w:rPr>
                <w:rFonts w:asciiTheme="minorEastAsia" w:hAnsiTheme="minorEastAsia"/>
                <w:sz w:val="24"/>
                <w:szCs w:val="24"/>
              </w:rPr>
              <w:t>项集的支持度</w:t>
            </w:r>
          </w:p>
        </w:tc>
      </w:tr>
    </w:tbl>
    <w:p w:rsidR="00C577CB" w:rsidRPr="00C577CB" w:rsidRDefault="00C577CB" w:rsidP="00C577CB">
      <w:pPr>
        <w:rPr>
          <w:rFonts w:asciiTheme="minorEastAsia" w:hAnsiTheme="minorEastAsia"/>
          <w:sz w:val="24"/>
          <w:szCs w:val="24"/>
        </w:rPr>
      </w:pPr>
    </w:p>
    <w:p w:rsidR="00C577CB" w:rsidRDefault="00C577CB" w:rsidP="00C80C34">
      <w:pPr>
        <w:ind w:firstLine="420"/>
        <w:rPr>
          <w:rFonts w:asciiTheme="minorEastAsia" w:hAnsiTheme="minorEastAsia"/>
          <w:sz w:val="24"/>
          <w:szCs w:val="24"/>
        </w:rPr>
      </w:pPr>
    </w:p>
    <w:p w:rsidR="000D325D" w:rsidRPr="000D325D" w:rsidRDefault="00E354FB" w:rsidP="00E354FB">
      <w:pPr>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00BB4BB5">
              <w:rPr>
                <w:rFonts w:asciiTheme="minorEastAsia" w:hAnsiTheme="minorEastAsia"/>
                <w:sz w:val="24"/>
                <w:szCs w:val="24"/>
              </w:rPr>
              <w:t xml:space="preserve">: </w:t>
            </w:r>
            <w:r w:rsidRPr="000D325D">
              <w:rPr>
                <w:rFonts w:asciiTheme="minorEastAsia" w:hAnsiTheme="minorEastAsia" w:hint="eastAsia"/>
                <w:sz w:val="24"/>
                <w:szCs w:val="24"/>
              </w:rPr>
              <w:t>create</w:t>
            </w:r>
            <w:r w:rsidRPr="000D325D">
              <w:rPr>
                <w:rFonts w:asciiTheme="minorEastAsia" w:hAnsiTheme="minorEastAsia"/>
                <w:sz w:val="24"/>
                <w:szCs w:val="24"/>
              </w:rPr>
              <w:t>L1</w:t>
            </w:r>
          </w:p>
          <w:p w:rsidR="000D325D" w:rsidRPr="000D325D" w:rsidRDefault="007B3086" w:rsidP="00A7041E">
            <w:pPr>
              <w:rPr>
                <w:rFonts w:asciiTheme="minorEastAsia" w:hAnsiTheme="minorEastAsia"/>
                <w:sz w:val="24"/>
                <w:szCs w:val="24"/>
              </w:rPr>
            </w:pPr>
            <w:r>
              <w:rPr>
                <w:rFonts w:asciiTheme="minorEastAsia" w:hAnsiTheme="minorEastAsia"/>
                <w:sz w:val="24"/>
                <w:szCs w:val="24"/>
              </w:rPr>
              <w:t>I</w:t>
            </w:r>
            <w:r w:rsidR="00F04B16">
              <w:rPr>
                <w:rFonts w:asciiTheme="minorEastAsia" w:hAnsiTheme="minorEastAsia" w:hint="eastAsia"/>
                <w:sz w:val="24"/>
                <w:szCs w:val="24"/>
              </w:rPr>
              <w:t>nput</w:t>
            </w:r>
            <w:r>
              <w:rPr>
                <w:rFonts w:asciiTheme="minorEastAsia" w:hAnsiTheme="minorEastAsia" w:hint="eastAsia"/>
                <w:sz w:val="24"/>
                <w:szCs w:val="24"/>
              </w:rPr>
              <w:t>:</w:t>
            </w:r>
            <w:r>
              <w:rPr>
                <w:rFonts w:asciiTheme="minorEastAsia" w:hAnsiTheme="minorEastAsia"/>
                <w:sz w:val="24"/>
                <w:szCs w:val="24"/>
              </w:rPr>
              <w:t xml:space="preserve"> </w:t>
            </w:r>
            <w:r w:rsidR="000D325D" w:rsidRPr="000D325D">
              <w:rPr>
                <w:rFonts w:asciiTheme="minorEastAsia" w:hAnsiTheme="minorEastAsia"/>
                <w:sz w:val="24"/>
                <w:szCs w:val="24"/>
              </w:rPr>
              <w:t>dataSe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7B3086">
              <w:rPr>
                <w:rFonts w:asciiTheme="minorEastAsia" w:hAnsiTheme="minorEastAsia" w:hint="eastAsia"/>
                <w:sz w:val="24"/>
                <w:szCs w:val="24"/>
              </w:rPr>
              <w:t xml:space="preserve">: </w:t>
            </w:r>
            <w:r w:rsidR="000D325D" w:rsidRPr="000D325D">
              <w:rPr>
                <w:rFonts w:asciiTheme="minorEastAsia" w:hAnsiTheme="minorEastAsia" w:hint="eastAsia"/>
                <w:sz w:val="24"/>
                <w:szCs w:val="24"/>
              </w:rPr>
              <w:t>L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1</w:t>
            </w:r>
            <w:r w:rsidR="00C33085">
              <w:rPr>
                <w:rFonts w:asciiTheme="minorEastAsia" w:hAnsiTheme="minorEastAsia" w:hint="eastAsia"/>
                <w:sz w:val="24"/>
                <w:szCs w:val="24"/>
              </w:rPr>
              <w:t>.</w:t>
            </w:r>
            <w:r w:rsidR="000D325D" w:rsidRPr="000D325D">
              <w:rPr>
                <w:rFonts w:asciiTheme="minorEastAsia" w:hAnsiTheme="minorEastAsia"/>
                <w:sz w:val="24"/>
                <w:szCs w:val="24"/>
              </w:rPr>
              <w:t>L1</w:t>
            </w:r>
            <w:r w:rsidR="000D325D" w:rsidRPr="000D325D">
              <w:rPr>
                <w:rFonts w:asciiTheme="minorEastAsia" w:hAnsiTheme="minorEastAsia" w:hint="eastAsia"/>
                <w:sz w:val="24"/>
                <w:szCs w:val="24"/>
              </w:rPr>
              <w:t xml:space="preserve">←empty </w:t>
            </w:r>
            <w:r w:rsidR="000D325D" w:rsidRPr="000D325D">
              <w:rPr>
                <w:rFonts w:asciiTheme="minorEastAsia" w:hAnsiTheme="minorEastAsia"/>
                <w:sz w:val="24"/>
                <w:szCs w:val="24"/>
              </w:rPr>
              <w:t>lis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2</w:t>
            </w:r>
            <w:r w:rsidR="00C33085">
              <w:rPr>
                <w:rFonts w:asciiTheme="minorEastAsia" w:hAnsiTheme="minorEastAsia" w:hint="eastAsia"/>
                <w:sz w:val="24"/>
                <w:szCs w:val="24"/>
              </w:rPr>
              <w:t>.</w:t>
            </w:r>
            <w:r w:rsidR="000D325D" w:rsidRPr="000D325D">
              <w:rPr>
                <w:rFonts w:asciiTheme="minorEastAsia" w:hAnsiTheme="minorEastAsia"/>
                <w:sz w:val="24"/>
                <w:szCs w:val="24"/>
              </w:rPr>
              <w:t>for each transaction in datase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3</w:t>
            </w:r>
            <w:r w:rsidR="00C33085">
              <w:rPr>
                <w:rFonts w:asciiTheme="minorEastAsia" w:hAnsiTheme="minorEastAsia" w:hint="eastAsia"/>
                <w:sz w:val="24"/>
                <w:szCs w:val="24"/>
              </w:rPr>
              <w:t>.</w:t>
            </w:r>
            <w:r w:rsidR="002D3611">
              <w:rPr>
                <w:rFonts w:asciiTheme="minorEastAsia" w:hAnsiTheme="minorEastAsia" w:hint="eastAsia"/>
                <w:sz w:val="24"/>
                <w:szCs w:val="24"/>
              </w:rPr>
              <w:t xml:space="preserve">    </w:t>
            </w:r>
            <w:r w:rsidR="000D325D" w:rsidRPr="000D325D">
              <w:rPr>
                <w:rFonts w:asciiTheme="minorEastAsia" w:hAnsiTheme="minorEastAsia"/>
                <w:sz w:val="24"/>
                <w:szCs w:val="24"/>
              </w:rPr>
              <w:t>for each item in transaction</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4</w:t>
            </w:r>
            <w:r w:rsidR="00C3308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sz w:val="24"/>
                <w:szCs w:val="24"/>
              </w:rPr>
              <w:t xml:space="preserve">if </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not in C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5</w:t>
            </w:r>
            <w:r w:rsidR="00C3308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hint="eastAsia"/>
                <w:sz w:val="24"/>
                <w:szCs w:val="24"/>
              </w:rPr>
              <w:t>insert [</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to C1</w:t>
            </w:r>
          </w:p>
          <w:p w:rsidR="000D325D" w:rsidRPr="000D325D" w:rsidRDefault="00646C36" w:rsidP="00A7041E">
            <w:pPr>
              <w:rPr>
                <w:rFonts w:asciiTheme="minorEastAsia" w:hAnsiTheme="minorEastAsia"/>
                <w:sz w:val="24"/>
                <w:szCs w:val="24"/>
              </w:rPr>
            </w:pPr>
            <w:r>
              <w:rPr>
                <w:rFonts w:asciiTheme="minorEastAsia" w:hAnsiTheme="minorEastAsia" w:hint="eastAsia"/>
                <w:sz w:val="24"/>
                <w:szCs w:val="24"/>
              </w:rPr>
              <w:t>6</w:t>
            </w:r>
            <w:r w:rsidR="00C33085">
              <w:rPr>
                <w:rFonts w:asciiTheme="minorEastAsia" w:hAnsiTheme="minorEastAsia" w:hint="eastAsia"/>
                <w:sz w:val="24"/>
                <w:szCs w:val="24"/>
              </w:rPr>
              <w:t>.</w:t>
            </w:r>
            <w:r>
              <w:rPr>
                <w:rFonts w:asciiTheme="minorEastAsia" w:hAnsiTheme="minorEastAsia" w:hint="eastAsia"/>
                <w:sz w:val="24"/>
                <w:szCs w:val="24"/>
              </w:rPr>
              <w:t>return</w:t>
            </w:r>
            <w:r>
              <w:rPr>
                <w:rFonts w:asciiTheme="minorEastAsia" w:hAnsiTheme="minorEastAsia"/>
                <w:sz w:val="24"/>
                <w:szCs w:val="24"/>
              </w:rPr>
              <w:t xml:space="preserve"> </w:t>
            </w:r>
            <w:r w:rsidR="000D325D" w:rsidRPr="000D325D">
              <w:rPr>
                <w:rFonts w:asciiTheme="minorEastAsia" w:hAnsiTheme="minorEastAsia" w:hint="eastAsia"/>
                <w:sz w:val="24"/>
                <w:szCs w:val="24"/>
              </w:rPr>
              <w:t>C1</w:t>
            </w:r>
          </w:p>
        </w:tc>
      </w:tr>
    </w:tbl>
    <w:p w:rsidR="005C74C8" w:rsidRDefault="002D3611" w:rsidP="000D325D">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AE252B"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00D07EC5">
              <w:rPr>
                <w:rFonts w:asciiTheme="minorEastAsia" w:hAnsiTheme="minorEastAsia"/>
                <w:sz w:val="24"/>
                <w:szCs w:val="24"/>
              </w:rPr>
              <w:t xml:space="preserve">: </w:t>
            </w:r>
            <w:r w:rsidRPr="000D325D">
              <w:rPr>
                <w:rFonts w:asciiTheme="minorEastAsia" w:hAnsiTheme="minorEastAsia" w:hint="eastAsia"/>
                <w:sz w:val="24"/>
                <w:szCs w:val="24"/>
              </w:rPr>
              <w:t>apriori</w:t>
            </w:r>
            <w:r w:rsidRPr="000D325D">
              <w:rPr>
                <w:rFonts w:asciiTheme="minorEastAsia" w:hAnsiTheme="minorEastAsia"/>
                <w:sz w:val="24"/>
                <w:szCs w:val="24"/>
              </w:rPr>
              <w:t>Ln</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 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K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 xml:space="preserve"> </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lastRenderedPageBreak/>
              <w:t>output</w:t>
            </w:r>
            <w:r w:rsidR="000D325D" w:rsidRPr="000D325D">
              <w:rPr>
                <w:rFonts w:asciiTheme="minorEastAsia" w:hAnsiTheme="minorEastAsia"/>
                <w:sz w:val="24"/>
                <w:szCs w:val="24"/>
              </w:rPr>
              <w:t>：项大小为K+1</w:t>
            </w:r>
            <w:r w:rsidR="000D325D" w:rsidRPr="000D325D">
              <w:rPr>
                <w:rFonts w:asciiTheme="minorEastAsia" w:hAnsiTheme="minorEastAsia" w:hint="eastAsia"/>
                <w:sz w:val="24"/>
                <w:szCs w:val="24"/>
              </w:rPr>
              <w:t>的项集L</w:t>
            </w:r>
            <w:r w:rsidR="000D325D" w:rsidRPr="000D325D">
              <w:rPr>
                <w:rFonts w:asciiTheme="minorEastAsia" w:hAnsiTheme="minorEastAsia"/>
                <w:sz w:val="24"/>
                <w:szCs w:val="24"/>
              </w:rPr>
              <w:t>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1</w:t>
            </w:r>
            <w:r w:rsidR="00DE22C4">
              <w:rPr>
                <w:rFonts w:asciiTheme="minorEastAsia" w:hAnsiTheme="minorEastAsia" w:hint="eastAsia"/>
                <w:sz w:val="24"/>
                <w:szCs w:val="24"/>
              </w:rPr>
              <w:t>.</w:t>
            </w:r>
            <w:r w:rsidR="000D325D" w:rsidRPr="000D325D">
              <w:rPr>
                <w:rFonts w:asciiTheme="minorEastAsia" w:hAnsiTheme="minorEastAsia"/>
                <w:sz w:val="24"/>
                <w:szCs w:val="24"/>
              </w:rPr>
              <w:t>Ln</w:t>
            </w:r>
            <w:r w:rsidR="000D325D" w:rsidRPr="000D325D">
              <w:rPr>
                <w:rFonts w:asciiTheme="minorEastAsia" w:hAnsiTheme="minorEastAsia" w:hint="eastAsia"/>
                <w:sz w:val="24"/>
                <w:szCs w:val="24"/>
              </w:rPr>
              <w:t>←empty list</w:t>
            </w:r>
          </w:p>
          <w:p w:rsidR="00234193" w:rsidRPr="000D325D" w:rsidRDefault="00D75408" w:rsidP="00A7041E">
            <w:pPr>
              <w:rPr>
                <w:rFonts w:asciiTheme="minorEastAsia" w:hAnsiTheme="minorEastAsia"/>
                <w:sz w:val="24"/>
                <w:szCs w:val="24"/>
              </w:rPr>
            </w:pPr>
            <w:r>
              <w:rPr>
                <w:rFonts w:asciiTheme="minorEastAsia" w:hAnsiTheme="minorEastAsia"/>
                <w:sz w:val="24"/>
                <w:szCs w:val="24"/>
              </w:rPr>
              <w:t>2</w:t>
            </w:r>
            <w:r w:rsidR="00DE22C4">
              <w:rPr>
                <w:rFonts w:asciiTheme="minorEastAsia" w:hAnsiTheme="minorEastAsia" w:hint="eastAsia"/>
                <w:sz w:val="24"/>
                <w:szCs w:val="24"/>
              </w:rPr>
              <w:t>.</w:t>
            </w:r>
            <w:r w:rsidR="000D325D" w:rsidRPr="000D325D">
              <w:rPr>
                <w:rFonts w:asciiTheme="minorEastAsia" w:hAnsiTheme="minorEastAsia"/>
                <w:sz w:val="24"/>
                <w:szCs w:val="24"/>
              </w:rPr>
              <w:t>lenLk</w:t>
            </w:r>
            <w:r w:rsidR="000D325D" w:rsidRPr="000D325D">
              <w:rPr>
                <w:rFonts w:asciiTheme="minorEastAsia" w:hAnsiTheme="minorEastAsia" w:hint="eastAsia"/>
                <w:sz w:val="24"/>
                <w:szCs w:val="24"/>
              </w:rPr>
              <w:t>←</w:t>
            </w:r>
            <w:r w:rsidR="00234193">
              <w:rPr>
                <w:rFonts w:asciiTheme="minorEastAsia" w:hAnsiTheme="minorEastAsia"/>
                <w:sz w:val="24"/>
                <w:szCs w:val="24"/>
              </w:rPr>
              <w:t>len(</w:t>
            </w:r>
            <w:r w:rsidR="000D325D" w:rsidRPr="000D325D">
              <w:rPr>
                <w:rFonts w:asciiTheme="minorEastAsia" w:hAnsiTheme="minorEastAsia" w:hint="eastAsia"/>
                <w:sz w:val="24"/>
                <w:szCs w:val="24"/>
              </w:rPr>
              <w:t>Lk</w:t>
            </w:r>
            <w:r w:rsidR="00234193">
              <w:rPr>
                <w:rFonts w:asciiTheme="minorEastAsia" w:hAnsiTheme="minorEastAsia"/>
                <w:sz w:val="24"/>
                <w:szCs w:val="24"/>
              </w:rPr>
              <w:t>) # Lk</w:t>
            </w:r>
            <w:r w:rsidR="00234193">
              <w:rPr>
                <w:rFonts w:asciiTheme="minorEastAsia" w:hAnsiTheme="minorEastAsia" w:hint="eastAsia"/>
                <w:sz w:val="24"/>
                <w:szCs w:val="24"/>
              </w:rPr>
              <w:t>项集</w:t>
            </w:r>
            <w:r w:rsidR="00234193">
              <w:rPr>
                <w:rFonts w:asciiTheme="minorEastAsia" w:hAnsiTheme="minorEastAsia"/>
                <w:sz w:val="24"/>
                <w:szCs w:val="24"/>
              </w:rPr>
              <w:t>的</w:t>
            </w:r>
            <w:r w:rsidR="00234193">
              <w:rPr>
                <w:rFonts w:asciiTheme="minorEastAsia" w:hAnsiTheme="minorEastAsia" w:hint="eastAsia"/>
                <w:sz w:val="24"/>
                <w:szCs w:val="24"/>
              </w:rPr>
              <w:t>k</w:t>
            </w:r>
            <w:r w:rsidR="00234193">
              <w:rPr>
                <w:rFonts w:asciiTheme="minorEastAsia" w:hAnsiTheme="minorEastAsia"/>
                <w:sz w:val="24"/>
                <w:szCs w:val="24"/>
              </w:rPr>
              <w:t>项集</w:t>
            </w:r>
            <w:r w:rsidR="00234193">
              <w:rPr>
                <w:rFonts w:asciiTheme="minorEastAsia" w:hAnsiTheme="minorEastAsia" w:hint="eastAsia"/>
                <w:sz w:val="24"/>
                <w:szCs w:val="24"/>
              </w:rPr>
              <w:t>的</w:t>
            </w:r>
            <w:r w:rsidR="00234193">
              <w:rPr>
                <w:rFonts w:asciiTheme="minorEastAsia" w:hAnsiTheme="minorEastAsia"/>
                <w:sz w:val="24"/>
                <w:szCs w:val="24"/>
              </w:rPr>
              <w:t>个数</w:t>
            </w:r>
          </w:p>
          <w:p w:rsidR="008D7A96" w:rsidRPr="000D325D" w:rsidRDefault="00D75408" w:rsidP="00A7041E">
            <w:pPr>
              <w:rPr>
                <w:rFonts w:asciiTheme="minorEastAsia" w:hAnsiTheme="minorEastAsia"/>
                <w:sz w:val="24"/>
                <w:szCs w:val="24"/>
              </w:rPr>
            </w:pPr>
            <w:r>
              <w:rPr>
                <w:rFonts w:asciiTheme="minorEastAsia" w:hAnsiTheme="minorEastAsia"/>
                <w:sz w:val="24"/>
                <w:szCs w:val="24"/>
              </w:rPr>
              <w:t>3</w:t>
            </w:r>
            <w:r w:rsidR="00DE22C4">
              <w:rPr>
                <w:rFonts w:asciiTheme="minorEastAsia" w:hAnsiTheme="minorEastAsia" w:hint="eastAsia"/>
                <w:sz w:val="24"/>
                <w:szCs w:val="24"/>
              </w:rPr>
              <w:t>.</w:t>
            </w:r>
            <w:r w:rsidR="000D325D" w:rsidRPr="000D325D">
              <w:rPr>
                <w:rFonts w:asciiTheme="minorEastAsia" w:hAnsiTheme="minorEastAsia" w:hint="eastAsia"/>
                <w:sz w:val="24"/>
                <w:szCs w:val="24"/>
              </w:rPr>
              <w:t>n←</w:t>
            </w:r>
            <w:r w:rsidR="00BC5303">
              <w:rPr>
                <w:rFonts w:asciiTheme="minorEastAsia" w:hAnsiTheme="minorEastAsia" w:hint="eastAsia"/>
                <w:sz w:val="24"/>
                <w:szCs w:val="24"/>
              </w:rPr>
              <w:t>len(</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BC5303">
              <w:rPr>
                <w:rFonts w:asciiTheme="minorEastAsia" w:hAnsiTheme="minorEastAsia" w:hint="eastAsia"/>
                <w:sz w:val="24"/>
                <w:szCs w:val="24"/>
              </w:rPr>
              <w:t>[</w:t>
            </w:r>
            <w:r w:rsidR="00BC5303">
              <w:rPr>
                <w:rFonts w:asciiTheme="minorEastAsia" w:hAnsiTheme="minorEastAsia"/>
                <w:sz w:val="24"/>
                <w:szCs w:val="24"/>
              </w:rPr>
              <w:t>0</w:t>
            </w:r>
            <w:r w:rsidR="00BC5303">
              <w:rPr>
                <w:rFonts w:asciiTheme="minorEastAsia" w:hAnsiTheme="minorEastAsia" w:hint="eastAsia"/>
                <w:sz w:val="24"/>
                <w:szCs w:val="24"/>
              </w:rPr>
              <w:t>]</w:t>
            </w:r>
            <w:r w:rsidR="00BC5303">
              <w:rPr>
                <w:rFonts w:asciiTheme="minorEastAsia" w:hAnsiTheme="minorEastAsia"/>
                <w:sz w:val="24"/>
                <w:szCs w:val="24"/>
              </w:rPr>
              <w:t>)</w:t>
            </w:r>
            <w:r w:rsidR="000D325D" w:rsidRPr="000D325D">
              <w:rPr>
                <w:rFonts w:asciiTheme="minorEastAsia" w:hAnsiTheme="minorEastAsia" w:hint="eastAsia"/>
                <w:sz w:val="24"/>
                <w:szCs w:val="24"/>
              </w:rPr>
              <w:t xml:space="preserve"> + 1</w:t>
            </w:r>
            <w:r w:rsidR="008D7A96">
              <w:rPr>
                <w:rFonts w:asciiTheme="minorEastAsia" w:hAnsiTheme="minorEastAsia"/>
                <w:sz w:val="24"/>
                <w:szCs w:val="24"/>
              </w:rPr>
              <w:t xml:space="preserve"> # </w:t>
            </w:r>
            <w:r w:rsidR="00DA1E9F">
              <w:rPr>
                <w:rFonts w:asciiTheme="minorEastAsia" w:hAnsiTheme="minorEastAsia" w:hint="eastAsia"/>
                <w:sz w:val="24"/>
                <w:szCs w:val="24"/>
              </w:rPr>
              <w:t>L</w:t>
            </w:r>
            <w:r w:rsidR="00DA1E9F">
              <w:rPr>
                <w:rFonts w:asciiTheme="minorEastAsia" w:hAnsiTheme="minorEastAsia"/>
                <w:sz w:val="24"/>
                <w:szCs w:val="24"/>
              </w:rPr>
              <w:t>k</w:t>
            </w:r>
            <w:r w:rsidR="00DA1E9F">
              <w:rPr>
                <w:rFonts w:asciiTheme="minorEastAsia" w:hAnsiTheme="minorEastAsia" w:hint="eastAsia"/>
                <w:sz w:val="24"/>
                <w:szCs w:val="24"/>
              </w:rPr>
              <w:t>是</w:t>
            </w:r>
            <w:r w:rsidR="00DA1E9F">
              <w:rPr>
                <w:rFonts w:asciiTheme="minorEastAsia" w:hAnsiTheme="minorEastAsia"/>
                <w:sz w:val="24"/>
                <w:szCs w:val="24"/>
              </w:rPr>
              <w:t>k项集列表</w:t>
            </w:r>
            <w:r w:rsidR="00DA1E9F">
              <w:rPr>
                <w:rFonts w:asciiTheme="minorEastAsia" w:hAnsiTheme="minorEastAsia" w:hint="eastAsia"/>
                <w:sz w:val="24"/>
                <w:szCs w:val="24"/>
              </w:rPr>
              <w:t>，项</w:t>
            </w:r>
            <w:r w:rsidR="00DA1E9F">
              <w:rPr>
                <w:rFonts w:asciiTheme="minorEastAsia" w:hAnsiTheme="minorEastAsia"/>
                <w:sz w:val="24"/>
                <w:szCs w:val="24"/>
              </w:rPr>
              <w:t>的元素个数加</w:t>
            </w:r>
            <w:r w:rsidR="00DA1E9F">
              <w:rPr>
                <w:rFonts w:asciiTheme="minorEastAsia" w:hAnsiTheme="minorEastAsia" w:hint="eastAsia"/>
                <w:sz w:val="24"/>
                <w:szCs w:val="24"/>
              </w:rPr>
              <w:t>1</w:t>
            </w:r>
            <w:r w:rsidR="00BD3BF6">
              <w:rPr>
                <w:rFonts w:asciiTheme="minorEastAsia" w:hAnsiTheme="minorEastAsia" w:hint="eastAsia"/>
                <w:sz w:val="24"/>
                <w:szCs w:val="24"/>
              </w:rPr>
              <w:t>赋值</w:t>
            </w:r>
            <w:r w:rsidR="00BD3BF6">
              <w:rPr>
                <w:rFonts w:asciiTheme="minorEastAsia" w:hAnsiTheme="minorEastAsia"/>
                <w:sz w:val="24"/>
                <w:szCs w:val="24"/>
              </w:rPr>
              <w:t>给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4</w:t>
            </w:r>
            <w:r w:rsidR="00DE22C4">
              <w:rPr>
                <w:rFonts w:asciiTheme="minorEastAsia" w:hAnsiTheme="minorEastAsia" w:hint="eastAsia"/>
                <w:sz w:val="24"/>
                <w:szCs w:val="24"/>
              </w:rPr>
              <w:t>.</w:t>
            </w:r>
            <w:r w:rsidR="000D325D" w:rsidRPr="000D325D">
              <w:rPr>
                <w:rFonts w:asciiTheme="minorEastAsia" w:hAnsiTheme="minorEastAsia"/>
                <w:sz w:val="24"/>
                <w:szCs w:val="24"/>
              </w:rPr>
              <w:t>for each i in [0,1...lenLk-1]</w:t>
            </w:r>
          </w:p>
          <w:p w:rsidR="000D325D" w:rsidRDefault="00D75408" w:rsidP="00A7041E">
            <w:pPr>
              <w:rPr>
                <w:rFonts w:asciiTheme="minorEastAsia" w:hAnsiTheme="minorEastAsia"/>
                <w:sz w:val="24"/>
                <w:szCs w:val="24"/>
              </w:rPr>
            </w:pPr>
            <w:r>
              <w:rPr>
                <w:rFonts w:asciiTheme="minorEastAsia" w:hAnsiTheme="minorEastAsia"/>
                <w:sz w:val="24"/>
                <w:szCs w:val="24"/>
              </w:rPr>
              <w:t>5</w:t>
            </w:r>
            <w:r w:rsidR="00DE22C4">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for each j in [i+1,i+2...lenLk-1]</w:t>
            </w:r>
          </w:p>
          <w:p w:rsidR="00912990" w:rsidRDefault="00912990" w:rsidP="00A7041E">
            <w:pPr>
              <w:rPr>
                <w:rFonts w:asciiTheme="minorEastAsia" w:hAnsiTheme="minorEastAsia"/>
                <w:sz w:val="24"/>
                <w:szCs w:val="24"/>
              </w:rPr>
            </w:pPr>
            <w:r>
              <w:rPr>
                <w:rFonts w:asciiTheme="minorEastAsia" w:hAnsiTheme="minorEastAsia"/>
                <w:sz w:val="24"/>
                <w:szCs w:val="24"/>
              </w:rPr>
              <w:t>6</w:t>
            </w:r>
            <w:r w:rsidR="00DE22C4">
              <w:rPr>
                <w:rFonts w:asciiTheme="minorEastAsia" w:hAnsiTheme="minorEastAsia" w:hint="eastAsia"/>
                <w:sz w:val="24"/>
                <w:szCs w:val="24"/>
              </w:rPr>
              <w:t>.</w:t>
            </w:r>
            <w:r w:rsidR="00DF7482">
              <w:rPr>
                <w:rFonts w:asciiTheme="minorEastAsia" w:hAnsiTheme="minorEastAsia" w:hint="eastAsia"/>
                <w:sz w:val="24"/>
                <w:szCs w:val="24"/>
              </w:rPr>
              <w:t xml:space="preserve"> </w:t>
            </w:r>
            <w:r w:rsidR="00DF7482">
              <w:rPr>
                <w:rFonts w:asciiTheme="minorEastAsia" w:hAnsiTheme="minorEastAsia"/>
                <w:sz w:val="24"/>
                <w:szCs w:val="24"/>
              </w:rPr>
              <w:t xml:space="preserve">       </w:t>
            </w:r>
            <w:r w:rsidR="00C4775B">
              <w:rPr>
                <w:rFonts w:asciiTheme="minorEastAsia" w:hAnsiTheme="minorEastAsia"/>
                <w:sz w:val="24"/>
                <w:szCs w:val="24"/>
              </w:rPr>
              <w:t xml:space="preserve">Li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375AC0">
              <w:rPr>
                <w:rFonts w:asciiTheme="minorEastAsia" w:hAnsiTheme="minorEastAsia"/>
                <w:sz w:val="24"/>
                <w:szCs w:val="24"/>
              </w:rPr>
              <w:t>sorted(</w:t>
            </w:r>
            <w:r w:rsidR="00783C4C">
              <w:rPr>
                <w:rFonts w:asciiTheme="minorEastAsia" w:hAnsiTheme="minorEastAsia"/>
                <w:sz w:val="24"/>
                <w:szCs w:val="24"/>
              </w:rPr>
              <w:t xml:space="preserve"> </w:t>
            </w:r>
            <w:r w:rsidR="00375AC0" w:rsidRPr="000D325D">
              <w:rPr>
                <w:rFonts w:asciiTheme="minorEastAsia" w:hAnsiTheme="minorEastAsia"/>
                <w:sz w:val="24"/>
                <w:szCs w:val="24"/>
              </w:rPr>
              <w:t>list(Lk[i])</w:t>
            </w:r>
            <w:r w:rsidR="00783C4C">
              <w:rPr>
                <w:rFonts w:asciiTheme="minorEastAsia" w:hAnsiTheme="minorEastAsia"/>
                <w:sz w:val="24"/>
                <w:szCs w:val="24"/>
              </w:rPr>
              <w:t xml:space="preserve"> </w:t>
            </w:r>
            <w:r w:rsidR="00375AC0">
              <w:rPr>
                <w:rFonts w:asciiTheme="minorEastAsia" w:hAnsiTheme="minorEastAsia"/>
                <w:sz w:val="24"/>
                <w:szCs w:val="24"/>
              </w:rPr>
              <w:t>)</w:t>
            </w:r>
            <w:r w:rsidR="00670CF5">
              <w:rPr>
                <w:rFonts w:asciiTheme="minorEastAsia" w:hAnsiTheme="minorEastAsia"/>
                <w:sz w:val="24"/>
                <w:szCs w:val="24"/>
              </w:rPr>
              <w:t xml:space="preserve">  # </w:t>
            </w:r>
            <w:r w:rsidR="004B3CFE">
              <w:rPr>
                <w:rFonts w:asciiTheme="minorEastAsia" w:hAnsiTheme="minorEastAsia" w:hint="eastAsia"/>
                <w:sz w:val="24"/>
                <w:szCs w:val="24"/>
              </w:rPr>
              <w:t>第</w:t>
            </w:r>
            <w:r w:rsidR="004B3CFE">
              <w:rPr>
                <w:rFonts w:asciiTheme="minorEastAsia" w:hAnsiTheme="minorEastAsia"/>
                <w:sz w:val="24"/>
                <w:szCs w:val="24"/>
              </w:rPr>
              <w:t>i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2F4516" w:rsidRPr="000D325D" w:rsidRDefault="002F4516" w:rsidP="00A7041E">
            <w:pPr>
              <w:rPr>
                <w:rFonts w:asciiTheme="minorEastAsia" w:hAnsiTheme="minorEastAsia"/>
                <w:sz w:val="24"/>
                <w:szCs w:val="24"/>
              </w:rPr>
            </w:pPr>
            <w:r>
              <w:rPr>
                <w:rFonts w:asciiTheme="minorEastAsia" w:hAnsiTheme="minorEastAsia"/>
                <w:sz w:val="24"/>
                <w:szCs w:val="24"/>
              </w:rPr>
              <w:t>7</w:t>
            </w:r>
            <w:r w:rsidR="00DE22C4">
              <w:rPr>
                <w:rFonts w:asciiTheme="minorEastAsia" w:hAnsiTheme="minorEastAsia" w:hint="eastAsia"/>
                <w:sz w:val="24"/>
                <w:szCs w:val="24"/>
              </w:rPr>
              <w:t>.</w:t>
            </w:r>
            <w:r>
              <w:rPr>
                <w:rFonts w:asciiTheme="minorEastAsia" w:hAnsiTheme="minorEastAsia" w:hint="eastAsia"/>
                <w:sz w:val="24"/>
                <w:szCs w:val="24"/>
              </w:rPr>
              <w:t xml:space="preserve">        </w:t>
            </w:r>
            <w:r w:rsidR="00C4775B">
              <w:rPr>
                <w:rFonts w:asciiTheme="minorEastAsia" w:hAnsiTheme="minorEastAsia"/>
                <w:sz w:val="24"/>
                <w:szCs w:val="24"/>
              </w:rPr>
              <w:t xml:space="preserve">Lj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783C4C">
              <w:rPr>
                <w:rFonts w:asciiTheme="minorEastAsia" w:hAnsiTheme="minorEastAsia"/>
                <w:sz w:val="24"/>
                <w:szCs w:val="24"/>
              </w:rPr>
              <w:t>sorted(</w:t>
            </w:r>
            <w:r w:rsidR="00312F76">
              <w:rPr>
                <w:rFonts w:asciiTheme="minorEastAsia" w:hAnsiTheme="minorEastAsia"/>
                <w:sz w:val="24"/>
                <w:szCs w:val="24"/>
              </w:rPr>
              <w:t xml:space="preserve"> </w:t>
            </w:r>
            <w:r w:rsidR="00783C4C" w:rsidRPr="000D325D">
              <w:rPr>
                <w:rFonts w:asciiTheme="minorEastAsia" w:hAnsiTheme="minorEastAsia"/>
                <w:sz w:val="24"/>
                <w:szCs w:val="24"/>
              </w:rPr>
              <w:t>list(Lk[j])</w:t>
            </w:r>
            <w:r w:rsidR="00783C4C">
              <w:rPr>
                <w:rFonts w:asciiTheme="minorEastAsia" w:hAnsiTheme="minorEastAsia"/>
                <w:sz w:val="24"/>
                <w:szCs w:val="24"/>
              </w:rPr>
              <w:t xml:space="preserve"> )</w:t>
            </w:r>
            <w:r w:rsidR="00670CF5">
              <w:rPr>
                <w:rFonts w:asciiTheme="minorEastAsia" w:hAnsiTheme="minorEastAsia"/>
                <w:sz w:val="24"/>
                <w:szCs w:val="24"/>
              </w:rPr>
              <w:t xml:space="preserve">  #</w:t>
            </w:r>
            <w:r w:rsidR="004B3CFE">
              <w:rPr>
                <w:rFonts w:asciiTheme="minorEastAsia" w:hAnsiTheme="minorEastAsia"/>
                <w:sz w:val="24"/>
                <w:szCs w:val="24"/>
              </w:rPr>
              <w:t xml:space="preserve"> </w:t>
            </w:r>
            <w:r w:rsidR="004B3CFE">
              <w:rPr>
                <w:rFonts w:asciiTheme="minorEastAsia" w:hAnsiTheme="minorEastAsia" w:hint="eastAsia"/>
                <w:sz w:val="24"/>
                <w:szCs w:val="24"/>
              </w:rPr>
              <w:t>第</w:t>
            </w:r>
            <w:r w:rsidR="007A7D55">
              <w:rPr>
                <w:rFonts w:asciiTheme="minorEastAsia" w:hAnsiTheme="minorEastAsia"/>
                <w:sz w:val="24"/>
                <w:szCs w:val="24"/>
              </w:rPr>
              <w:t>j</w:t>
            </w:r>
            <w:r w:rsidR="004B3CFE">
              <w:rPr>
                <w:rFonts w:asciiTheme="minorEastAsia" w:hAnsiTheme="minorEastAsia"/>
                <w:sz w:val="24"/>
                <w:szCs w:val="24"/>
              </w:rPr>
              <w:t>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8</w:t>
            </w:r>
            <w:r w:rsidR="00DE22C4">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1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i</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9</w:t>
            </w:r>
            <w:r w:rsidR="00DE22C4">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2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j</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Default="002F4516" w:rsidP="00A7041E">
            <w:pPr>
              <w:rPr>
                <w:rFonts w:asciiTheme="minorEastAsia" w:hAnsiTheme="minorEastAsia"/>
                <w:sz w:val="24"/>
                <w:szCs w:val="24"/>
              </w:rPr>
            </w:pPr>
            <w:r>
              <w:rPr>
                <w:rFonts w:asciiTheme="minorEastAsia" w:hAnsiTheme="minorEastAsia"/>
                <w:sz w:val="24"/>
                <w:szCs w:val="24"/>
              </w:rPr>
              <w:t>10</w:t>
            </w:r>
            <w:r w:rsidR="00DE22C4">
              <w:rPr>
                <w:rFonts w:asciiTheme="minorEastAsia" w:hAnsiTheme="minorEastAsia" w:hint="eastAsia"/>
                <w:sz w:val="24"/>
                <w:szCs w:val="24"/>
              </w:rPr>
              <w:t>.</w:t>
            </w:r>
            <w:r w:rsidR="000D325D" w:rsidRPr="000D325D">
              <w:rPr>
                <w:rFonts w:asciiTheme="minorEastAsia" w:hAnsiTheme="minorEastAsia" w:hint="eastAsia"/>
                <w:sz w:val="24"/>
                <w:szCs w:val="24"/>
              </w:rPr>
              <w:t xml:space="preserve">   </w:t>
            </w:r>
            <w:r w:rsidR="00D75408">
              <w:rPr>
                <w:rFonts w:asciiTheme="minorEastAsia" w:hAnsiTheme="minorEastAsia"/>
                <w:sz w:val="24"/>
                <w:szCs w:val="24"/>
              </w:rPr>
              <w:t xml:space="preserve">    </w:t>
            </w:r>
            <w:r w:rsidR="000D325D" w:rsidRPr="000D325D">
              <w:rPr>
                <w:rFonts w:asciiTheme="minorEastAsia" w:hAnsiTheme="minorEastAsia"/>
                <w:sz w:val="24"/>
                <w:szCs w:val="24"/>
              </w:rPr>
              <w:t>i</w:t>
            </w:r>
            <w:r w:rsidR="000D325D" w:rsidRPr="000D325D">
              <w:rPr>
                <w:rFonts w:asciiTheme="minorEastAsia" w:hAnsiTheme="minorEastAsia" w:hint="eastAsia"/>
                <w:sz w:val="24"/>
                <w:szCs w:val="24"/>
              </w:rPr>
              <w:t xml:space="preserve">f </w:t>
            </w:r>
            <w:r w:rsidR="000D325D" w:rsidRPr="000D325D">
              <w:rPr>
                <w:rFonts w:asciiTheme="minorEastAsia" w:hAnsiTheme="minorEastAsia"/>
                <w:sz w:val="24"/>
                <w:szCs w:val="24"/>
              </w:rPr>
              <w:t>C1 equal to C2</w:t>
            </w:r>
          </w:p>
          <w:p w:rsidR="00B24D86" w:rsidRPr="000D325D" w:rsidRDefault="00B24D86" w:rsidP="00A7041E">
            <w:pPr>
              <w:rPr>
                <w:rFonts w:asciiTheme="minorEastAsia" w:hAnsiTheme="minorEastAsia"/>
                <w:sz w:val="24"/>
                <w:szCs w:val="24"/>
              </w:rPr>
            </w:pPr>
            <w:r>
              <w:rPr>
                <w:rFonts w:asciiTheme="minorEastAsia" w:hAnsiTheme="minorEastAsia"/>
                <w:sz w:val="24"/>
                <w:szCs w:val="24"/>
              </w:rPr>
              <w:t>11</w:t>
            </w:r>
            <w:r w:rsidR="00DE22C4">
              <w:rPr>
                <w:rFonts w:asciiTheme="minorEastAsia" w:hAnsiTheme="minorEastAsia" w:hint="eastAsia"/>
                <w:sz w:val="24"/>
                <w:szCs w:val="24"/>
              </w:rPr>
              <w:t>.</w:t>
            </w:r>
            <w:r>
              <w:rPr>
                <w:rFonts w:asciiTheme="minorEastAsia" w:hAnsiTheme="minorEastAsia"/>
                <w:sz w:val="24"/>
                <w:szCs w:val="24"/>
              </w:rPr>
              <w:t xml:space="preserve">            if </w:t>
            </w:r>
            <w:r w:rsidRPr="000D325D">
              <w:rPr>
                <w:rFonts w:asciiTheme="minorEastAsia" w:hAnsiTheme="minorEastAsia"/>
                <w:sz w:val="24"/>
                <w:szCs w:val="24"/>
              </w:rPr>
              <w:t>Lk[i]</w:t>
            </w:r>
            <w:r w:rsidRPr="000D325D">
              <w:rPr>
                <w:rFonts w:asciiTheme="minorEastAsia" w:hAnsiTheme="minorEastAsia" w:hint="eastAsia"/>
                <w:sz w:val="24"/>
                <w:szCs w:val="24"/>
              </w:rPr>
              <w:t>∪</w:t>
            </w:r>
            <w:r w:rsidRPr="000D325D">
              <w:rPr>
                <w:rFonts w:asciiTheme="minorEastAsia" w:hAnsiTheme="minorEastAsia"/>
                <w:sz w:val="24"/>
                <w:szCs w:val="24"/>
              </w:rPr>
              <w:t>Lk[j]</w:t>
            </w:r>
            <w:r>
              <w:rPr>
                <w:rFonts w:asciiTheme="minorEastAsia" w:hAnsiTheme="minorEastAsia"/>
                <w:sz w:val="24"/>
                <w:szCs w:val="24"/>
              </w:rPr>
              <w:t xml:space="preserve"> not in Ln</w:t>
            </w:r>
          </w:p>
          <w:p w:rsidR="000D325D" w:rsidRPr="000D325D" w:rsidRDefault="00B24D86" w:rsidP="00A7041E">
            <w:pPr>
              <w:rPr>
                <w:rFonts w:asciiTheme="minorEastAsia" w:hAnsiTheme="minorEastAsia"/>
                <w:sz w:val="24"/>
                <w:szCs w:val="24"/>
              </w:rPr>
            </w:pPr>
            <w:r>
              <w:rPr>
                <w:rFonts w:asciiTheme="minorEastAsia" w:hAnsiTheme="minorEastAsia"/>
                <w:sz w:val="24"/>
                <w:szCs w:val="24"/>
              </w:rPr>
              <w:t>12</w:t>
            </w:r>
            <w:r w:rsidR="00DE22C4">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6C334B">
              <w:rPr>
                <w:rFonts w:asciiTheme="minorEastAsia" w:hAnsiTheme="minorEastAsia"/>
                <w:sz w:val="24"/>
                <w:szCs w:val="24"/>
              </w:rPr>
              <w:t>add</w:t>
            </w:r>
            <w:r w:rsidR="000D325D" w:rsidRPr="000D325D">
              <w:rPr>
                <w:rFonts w:asciiTheme="minorEastAsia" w:hAnsiTheme="minorEastAsia"/>
                <w:sz w:val="24"/>
                <w:szCs w:val="24"/>
              </w:rPr>
              <w:t xml:space="preserve"> Lk[i]</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Lk[j] to Ln</w:t>
            </w:r>
          </w:p>
          <w:p w:rsidR="000D325D" w:rsidRPr="000D325D" w:rsidRDefault="00B24D86" w:rsidP="00A7041E">
            <w:pPr>
              <w:rPr>
                <w:rFonts w:asciiTheme="minorEastAsia" w:hAnsiTheme="minorEastAsia"/>
                <w:sz w:val="24"/>
                <w:szCs w:val="24"/>
              </w:rPr>
            </w:pPr>
            <w:r>
              <w:rPr>
                <w:rFonts w:asciiTheme="minorEastAsia" w:hAnsiTheme="minorEastAsia" w:hint="eastAsia"/>
                <w:sz w:val="24"/>
                <w:szCs w:val="24"/>
              </w:rPr>
              <w:t>13</w:t>
            </w:r>
            <w:r w:rsidR="00DE22C4">
              <w:rPr>
                <w:rFonts w:asciiTheme="minorEastAsia" w:hAnsiTheme="minorEastAsia" w:hint="eastAsia"/>
                <w:sz w:val="24"/>
                <w:szCs w:val="24"/>
              </w:rPr>
              <w:t>.</w:t>
            </w:r>
            <w:r w:rsidR="00D75408">
              <w:rPr>
                <w:rFonts w:asciiTheme="minorEastAsia" w:hAnsiTheme="minorEastAsia" w:hint="eastAsia"/>
                <w:sz w:val="24"/>
                <w:szCs w:val="24"/>
              </w:rPr>
              <w:t>return</w:t>
            </w:r>
            <w:r w:rsidR="00D75408">
              <w:rPr>
                <w:rFonts w:asciiTheme="minorEastAsia" w:hAnsiTheme="minorEastAsia"/>
                <w:sz w:val="24"/>
                <w:szCs w:val="24"/>
              </w:rPr>
              <w:t xml:space="preserve"> </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n</w:t>
            </w:r>
          </w:p>
        </w:tc>
      </w:tr>
    </w:tbl>
    <w:p w:rsidR="001D2845" w:rsidRDefault="00EB7919" w:rsidP="000D325D">
      <w:pPr>
        <w:rPr>
          <w:rFonts w:asciiTheme="minorEastAsia" w:hAnsiTheme="minorEastAsia"/>
          <w:sz w:val="24"/>
          <w:szCs w:val="24"/>
        </w:rPr>
      </w:pPr>
      <w:r>
        <w:rPr>
          <w:rFonts w:asciiTheme="minorEastAsia" w:hAnsiTheme="minorEastAsia" w:hint="eastAsia"/>
          <w:sz w:val="24"/>
          <w:szCs w:val="24"/>
        </w:rPr>
        <w:lastRenderedPageBreak/>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00D07EC5">
              <w:rPr>
                <w:rFonts w:asciiTheme="minorEastAsia" w:hAnsiTheme="minorEastAsia"/>
                <w:sz w:val="24"/>
                <w:szCs w:val="24"/>
              </w:rPr>
              <w:t xml:space="preserve">: </w:t>
            </w:r>
            <w:r w:rsidRPr="000D325D">
              <w:rPr>
                <w:rFonts w:asciiTheme="minorEastAsia" w:hAnsiTheme="minorEastAsia" w:hint="eastAsia"/>
                <w:sz w:val="24"/>
                <w:szCs w:val="24"/>
              </w:rPr>
              <w:t>scanD(</w:t>
            </w:r>
            <w:r w:rsidRPr="000D325D">
              <w:rPr>
                <w:rFonts w:asciiTheme="minorEastAsia" w:hAnsiTheme="minorEastAsia"/>
                <w:sz w:val="24"/>
                <w:szCs w:val="24"/>
              </w:rPr>
              <w:t>dataset, Lk, minSuppor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交易记录</w:t>
            </w:r>
            <w:r w:rsidR="000D325D" w:rsidRPr="000D325D">
              <w:rPr>
                <w:rFonts w:asciiTheme="minorEastAsia" w:hAnsiTheme="minorEastAsia"/>
                <w:sz w:val="24"/>
                <w:szCs w:val="24"/>
              </w:rPr>
              <w:t>集dataSet</w:t>
            </w:r>
            <w:r w:rsidR="000D325D" w:rsidRPr="000D325D">
              <w:rPr>
                <w:rFonts w:asciiTheme="minorEastAsia" w:hAnsiTheme="minorEastAsia" w:hint="eastAsia"/>
                <w:sz w:val="24"/>
                <w:szCs w:val="24"/>
              </w:rPr>
              <w:t>，项集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最小支持度minSuppor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满足</w:t>
            </w:r>
            <w:r w:rsidR="000D325D" w:rsidRPr="000D325D">
              <w:rPr>
                <w:rFonts w:asciiTheme="minorEastAsia" w:hAnsiTheme="minorEastAsia"/>
                <w:sz w:val="24"/>
                <w:szCs w:val="24"/>
              </w:rPr>
              <w:t>约束条件的项集</w:t>
            </w:r>
            <w:r w:rsidR="000D325D" w:rsidRPr="000D325D">
              <w:rPr>
                <w:rFonts w:asciiTheme="minorEastAsia" w:hAnsiTheme="minorEastAsia" w:hint="eastAsia"/>
                <w:sz w:val="24"/>
                <w:szCs w:val="24"/>
              </w:rPr>
              <w:t>ret_Lk，项集的中</w:t>
            </w:r>
            <w:r w:rsidR="000D325D" w:rsidRPr="000D325D">
              <w:rPr>
                <w:rFonts w:asciiTheme="minorEastAsia" w:hAnsiTheme="minorEastAsia"/>
                <w:sz w:val="24"/>
                <w:szCs w:val="24"/>
              </w:rPr>
              <w:t>项出现频率</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w:t>
            </w:r>
            <w:r w:rsidR="00C575A5">
              <w:rPr>
                <w:rFonts w:asciiTheme="minorEastAsia" w:hAnsiTheme="minorEastAsia" w:hint="eastAsia"/>
                <w:sz w:val="24"/>
                <w:szCs w:val="24"/>
              </w:rPr>
              <w:t>.</w:t>
            </w:r>
            <w:r w:rsidR="000D325D" w:rsidRPr="000D325D">
              <w:rPr>
                <w:rFonts w:asciiTheme="minorEastAsia" w:hAnsiTheme="minorEastAsia"/>
                <w:sz w:val="24"/>
                <w:szCs w:val="24"/>
              </w:rPr>
              <w:t>ItemsetCnt</w:t>
            </w:r>
            <w:r w:rsidR="000D325D" w:rsidRPr="000D325D">
              <w:rPr>
                <w:rFonts w:asciiTheme="minorEastAsia" w:hAnsiTheme="minorEastAsia" w:hint="eastAsia"/>
                <w:sz w:val="24"/>
                <w:szCs w:val="24"/>
              </w:rPr>
              <w:t>←e</w:t>
            </w:r>
            <w:r w:rsidR="000D325D" w:rsidRPr="000D325D">
              <w:rPr>
                <w:rFonts w:asciiTheme="minorEastAsia" w:hAnsiTheme="minorEastAsia"/>
                <w:sz w:val="24"/>
                <w:szCs w:val="24"/>
              </w:rPr>
              <w:t>mp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2</w:t>
            </w:r>
            <w:r w:rsidR="00C575A5">
              <w:rPr>
                <w:rFonts w:asciiTheme="minorEastAsia" w:hAnsiTheme="minorEastAsia" w:hint="eastAsia"/>
                <w:sz w:val="24"/>
                <w:szCs w:val="24"/>
              </w:rPr>
              <w:t>.</w:t>
            </w:r>
            <w:r w:rsidR="000D325D" w:rsidRPr="000D325D">
              <w:rPr>
                <w:rFonts w:asciiTheme="minorEastAsia" w:hAnsiTheme="minorEastAsia"/>
                <w:sz w:val="24"/>
                <w:szCs w:val="24"/>
              </w:rPr>
              <w:t>for each tid in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3</w:t>
            </w:r>
            <w:r w:rsidR="00C575A5">
              <w:rPr>
                <w:rFonts w:asciiTheme="minorEastAsia" w:hAnsiTheme="minorEastAsia" w:hint="eastAsia"/>
                <w:sz w:val="24"/>
                <w:szCs w:val="24"/>
              </w:rPr>
              <w:t>.</w:t>
            </w:r>
            <w:r w:rsidR="00B1054C">
              <w:rPr>
                <w:rFonts w:asciiTheme="minorEastAsia" w:hAnsiTheme="minorEastAsia" w:hint="eastAsia"/>
                <w:sz w:val="24"/>
                <w:szCs w:val="24"/>
              </w:rPr>
              <w:t xml:space="preserve">    </w:t>
            </w:r>
            <w:r w:rsidR="000D325D" w:rsidRPr="000D325D">
              <w:rPr>
                <w:rFonts w:asciiTheme="minorEastAsia" w:hAnsiTheme="minorEastAsia"/>
                <w:sz w:val="24"/>
                <w:szCs w:val="24"/>
              </w:rPr>
              <w:t>for each itemset in 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4</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a subset of tid</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5</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one of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6</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7</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else</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8</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w:t>
            </w:r>
            <w:r w:rsidR="00B1054C">
              <w:rPr>
                <w:rFonts w:asciiTheme="minorEastAsia" w:hAnsiTheme="minorEastAsia"/>
                <w:sz w:val="24"/>
                <w:szCs w:val="24"/>
              </w:rPr>
              <w:t>ItemsetCnt</w:t>
            </w:r>
            <w:r w:rsidR="000D325D" w:rsidRPr="000D325D">
              <w:rPr>
                <w:rFonts w:asciiTheme="minorEastAsia" w:hAnsiTheme="minorEastAsia"/>
                <w:sz w:val="24"/>
                <w:szCs w:val="24"/>
              </w:rPr>
              <w:t xml:space="preserve">[ itemset ]+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9</w:t>
            </w:r>
            <w:r w:rsidR="00C575A5">
              <w:rPr>
                <w:rFonts w:asciiTheme="minorEastAsia" w:hAnsiTheme="minorEastAsia" w:hint="eastAsia"/>
                <w:sz w:val="24"/>
                <w:szCs w:val="24"/>
              </w:rPr>
              <w:t>.</w:t>
            </w:r>
            <w:r w:rsidR="000D325D" w:rsidRPr="000D325D">
              <w:rPr>
                <w:rFonts w:asciiTheme="minorEastAsia" w:hAnsiTheme="minorEastAsia"/>
                <w:sz w:val="24"/>
                <w:szCs w:val="24"/>
              </w:rPr>
              <w:t>numItems</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float(length of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0</w:t>
            </w:r>
            <w:r w:rsidR="00C575A5">
              <w:rPr>
                <w:rFonts w:asciiTheme="minorEastAsia" w:hAnsiTheme="minorEastAsia" w:hint="eastAsia"/>
                <w:sz w:val="24"/>
                <w:szCs w:val="24"/>
              </w:rPr>
              <w:t>.</w:t>
            </w:r>
            <w:r w:rsidR="000D325D" w:rsidRPr="000D325D">
              <w:rPr>
                <w:rFonts w:asciiTheme="minorEastAsia" w:hAnsiTheme="minorEastAsia"/>
                <w:sz w:val="24"/>
                <w:szCs w:val="24"/>
              </w:rPr>
              <w:t>ret_Lk</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lis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1</w:t>
            </w:r>
            <w:r w:rsidR="00C575A5">
              <w:rPr>
                <w:rFonts w:asciiTheme="minorEastAsia" w:hAnsiTheme="minorEastAsia" w:hint="eastAsia"/>
                <w:sz w:val="24"/>
                <w:szCs w:val="24"/>
              </w:rPr>
              <w:t>.</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2</w:t>
            </w:r>
            <w:r w:rsidR="00C575A5">
              <w:rPr>
                <w:rFonts w:asciiTheme="minorEastAsia" w:hAnsiTheme="minorEastAsia" w:hint="eastAsia"/>
                <w:sz w:val="24"/>
                <w:szCs w:val="24"/>
              </w:rPr>
              <w:t>.</w:t>
            </w:r>
            <w:r w:rsidR="000D325D" w:rsidRPr="000D325D">
              <w:rPr>
                <w:rFonts w:asciiTheme="minorEastAsia" w:hAnsiTheme="minorEastAsia"/>
                <w:sz w:val="24"/>
                <w:szCs w:val="24"/>
              </w:rPr>
              <w:t>for each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3</w:t>
            </w:r>
            <w:r w:rsidR="00C575A5">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suppor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setCnt[key] /numItems</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4</w:t>
            </w:r>
            <w:r w:rsidR="00C575A5">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if support &gt;= min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5</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A020C7">
              <w:rPr>
                <w:rFonts w:asciiTheme="minorEastAsia" w:hAnsiTheme="minorEastAsia"/>
                <w:sz w:val="24"/>
                <w:szCs w:val="24"/>
              </w:rPr>
              <w:t xml:space="preserve">    </w:t>
            </w:r>
            <w:r w:rsidR="000D325D" w:rsidRPr="000D325D">
              <w:rPr>
                <w:rFonts w:asciiTheme="minorEastAsia" w:hAnsiTheme="minorEastAsia"/>
                <w:sz w:val="24"/>
                <w:szCs w:val="24"/>
              </w:rPr>
              <w:t>insert key to ret_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6</w:t>
            </w:r>
            <w:r w:rsidR="00C575A5">
              <w:rPr>
                <w:rFonts w:asciiTheme="minorEastAsia" w:hAnsiTheme="minorEastAsia" w:hint="eastAsia"/>
                <w:sz w:val="24"/>
                <w:szCs w:val="24"/>
              </w:rPr>
              <w:t>.</w:t>
            </w:r>
            <w:r w:rsidR="000D325D" w:rsidRPr="000D325D">
              <w:rPr>
                <w:rFonts w:asciiTheme="minorEastAsia" w:hAnsiTheme="minorEastAsia"/>
                <w:sz w:val="24"/>
                <w:szCs w:val="24"/>
              </w:rPr>
              <w:t>supportData[key]</w:t>
            </w:r>
            <w:r w:rsidR="000D325D" w:rsidRPr="000D325D">
              <w:rPr>
                <w:rFonts w:asciiTheme="minorEastAsia" w:hAnsiTheme="minorEastAsia" w:hint="eastAsia"/>
                <w:sz w:val="24"/>
                <w:szCs w:val="24"/>
              </w:rPr>
              <w:t>←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7</w:t>
            </w:r>
            <w:r w:rsidR="00C575A5">
              <w:rPr>
                <w:rFonts w:asciiTheme="minorEastAsia" w:hAnsiTheme="minorEastAsia" w:hint="eastAsia"/>
                <w:sz w:val="24"/>
                <w:szCs w:val="24"/>
              </w:rPr>
              <w:t>.</w:t>
            </w:r>
            <w:r w:rsidR="00BC5BEE">
              <w:rPr>
                <w:rFonts w:asciiTheme="minorEastAsia" w:hAnsiTheme="minorEastAsia" w:hint="eastAsia"/>
                <w:sz w:val="24"/>
                <w:szCs w:val="24"/>
              </w:rPr>
              <w:t>return</w:t>
            </w:r>
            <w:r w:rsidR="00490E0D">
              <w:rPr>
                <w:rFonts w:asciiTheme="minorEastAsia" w:hAnsiTheme="minorEastAsia" w:hint="eastAsia"/>
                <w:sz w:val="24"/>
                <w:szCs w:val="24"/>
              </w:rPr>
              <w:t xml:space="preserve"> </w:t>
            </w:r>
            <w:r w:rsidR="000D325D" w:rsidRPr="000D325D">
              <w:rPr>
                <w:rFonts w:asciiTheme="minorEastAsia" w:hAnsiTheme="minorEastAsia" w:hint="eastAsia"/>
                <w:sz w:val="24"/>
                <w:szCs w:val="24"/>
              </w:rPr>
              <w:t>ret_Lk，support</w:t>
            </w:r>
            <w:r w:rsidR="000D325D" w:rsidRPr="000D325D">
              <w:rPr>
                <w:rFonts w:asciiTheme="minorEastAsia" w:hAnsiTheme="minorEastAsia"/>
                <w:sz w:val="24"/>
                <w:szCs w:val="24"/>
              </w:rPr>
              <w:t>Data</w:t>
            </w:r>
          </w:p>
        </w:tc>
      </w:tr>
    </w:tbl>
    <w:p w:rsidR="00C91A14" w:rsidRDefault="00EB7919" w:rsidP="000D325D">
      <w:pPr>
        <w:rPr>
          <w:rFonts w:asciiTheme="minorEastAsia" w:hAnsiTheme="minorEastAsia"/>
          <w:sz w:val="24"/>
          <w:szCs w:val="24"/>
        </w:rPr>
      </w:pPr>
      <w:r>
        <w:rPr>
          <w:rFonts w:asciiTheme="minorEastAsia" w:hAnsiTheme="minorEastAsia" w:hint="eastAsia"/>
          <w:sz w:val="24"/>
          <w:szCs w:val="24"/>
        </w:rPr>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0D325D">
      <w:pPr>
        <w:rPr>
          <w:rFonts w:asciiTheme="minorEastAsia" w:hAnsiTheme="minorEastAsia"/>
          <w:sz w:val="24"/>
          <w:szCs w:val="24"/>
        </w:rPr>
      </w:pPr>
    </w:p>
    <w:p w:rsidR="00DA5564" w:rsidRDefault="00DA5564" w:rsidP="000D325D">
      <w:pPr>
        <w:rPr>
          <w:rFonts w:asciiTheme="minorEastAsia" w:hAnsiTheme="minorEastAsia"/>
          <w:sz w:val="24"/>
          <w:szCs w:val="24"/>
        </w:rPr>
      </w:pPr>
    </w:p>
    <w:p w:rsidR="00C91A14" w:rsidRDefault="00C91A14"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482D41" w:rsidP="00A7041E">
            <w:pPr>
              <w:rPr>
                <w:rFonts w:asciiTheme="minorEastAsia" w:hAnsiTheme="minorEastAsia"/>
                <w:sz w:val="24"/>
                <w:szCs w:val="24"/>
              </w:rPr>
            </w:pPr>
            <w:r>
              <w:rPr>
                <w:rFonts w:asciiTheme="minorEastAsia" w:hAnsiTheme="minorEastAsia"/>
                <w:sz w:val="24"/>
                <w:szCs w:val="24"/>
              </w:rPr>
              <w:t>Algorithm</w:t>
            </w:r>
            <w:r w:rsidR="00672EB8">
              <w:rPr>
                <w:rFonts w:asciiTheme="minorEastAsia" w:hAnsiTheme="minorEastAsia"/>
                <w:sz w:val="24"/>
                <w:szCs w:val="24"/>
              </w:rPr>
              <w:t>:</w:t>
            </w:r>
            <w:r w:rsidR="00256033">
              <w:rPr>
                <w:rFonts w:asciiTheme="minorEastAsia" w:hAnsiTheme="minorEastAsia"/>
                <w:sz w:val="24"/>
                <w:szCs w:val="24"/>
              </w:rPr>
              <w:t xml:space="preserve"> </w:t>
            </w:r>
            <w:r w:rsidR="000D325D" w:rsidRPr="000D325D">
              <w:rPr>
                <w:rFonts w:asciiTheme="minorEastAsia" w:hAnsiTheme="minorEastAsia" w:hint="eastAsia"/>
                <w:sz w:val="24"/>
                <w:szCs w:val="24"/>
              </w:rPr>
              <w:t>generateRules(</w:t>
            </w:r>
            <w:r w:rsidR="00AF4779">
              <w:rPr>
                <w:rFonts w:asciiTheme="minorEastAsia" w:hAnsiTheme="minorEastAsia"/>
                <w:sz w:val="24"/>
                <w:szCs w:val="24"/>
              </w:rPr>
              <w:t>L2</w:t>
            </w:r>
            <w:r w:rsidR="000D325D" w:rsidRPr="000D325D">
              <w:rPr>
                <w:rFonts w:asciiTheme="minorEastAsia" w:hAnsiTheme="minorEastAsia"/>
                <w:sz w:val="24"/>
                <w:szCs w:val="24"/>
              </w:rPr>
              <w:t xml:space="preserve">, supportData, </w:t>
            </w:r>
            <w:r w:rsidR="00167FC8" w:rsidRPr="000D325D">
              <w:rPr>
                <w:rFonts w:asciiTheme="minorEastAsia" w:hAnsiTheme="minorEastAsia"/>
                <w:sz w:val="24"/>
                <w:szCs w:val="24"/>
              </w:rPr>
              <w:t>minConf</w:t>
            </w:r>
            <w:r w:rsidR="00167FC8">
              <w:rPr>
                <w:rFonts w:asciiTheme="minorEastAsia" w:hAnsiTheme="minorEastAsia"/>
                <w:sz w:val="24"/>
                <w:szCs w:val="24"/>
              </w:rPr>
              <w:t>ident</w:t>
            </w:r>
            <w:r w:rsidR="000D325D" w:rsidRPr="000D325D">
              <w:rPr>
                <w:rFonts w:asciiTheme="minorEastAsia" w:hAnsiTheme="minorEastAsia" w:hint="eastAsia"/>
                <w:sz w:val="24"/>
                <w:szCs w:val="24"/>
              </w:rPr>
              <w:t>)</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项集</w:t>
            </w:r>
            <w:r w:rsidR="000D325D" w:rsidRPr="000D325D">
              <w:rPr>
                <w:rFonts w:asciiTheme="minorEastAsia" w:hAnsiTheme="minorEastAsia"/>
                <w:sz w:val="24"/>
                <w:szCs w:val="24"/>
              </w:rPr>
              <w:t>列表</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输入每</w:t>
            </w:r>
            <w:r w:rsidR="000D325D" w:rsidRPr="000D325D">
              <w:rPr>
                <w:rFonts w:asciiTheme="minorEastAsia" w:hAnsiTheme="minorEastAsia"/>
                <w:sz w:val="24"/>
                <w:szCs w:val="24"/>
              </w:rPr>
              <w:t>一项的支持度</w:t>
            </w:r>
            <w:r w:rsidR="000D325D" w:rsidRPr="000D325D">
              <w:rPr>
                <w:rFonts w:asciiTheme="minorEastAsia" w:hAnsiTheme="minorEastAsia" w:hint="eastAsia"/>
                <w:sz w:val="24"/>
                <w:szCs w:val="24"/>
              </w:rPr>
              <w:t>supportData</w:t>
            </w:r>
            <w:r w:rsidR="000D325D" w:rsidRPr="000D325D">
              <w:rPr>
                <w:rFonts w:asciiTheme="minorEastAsia" w:hAnsiTheme="minorEastAsia"/>
                <w:sz w:val="24"/>
                <w:szCs w:val="24"/>
              </w:rPr>
              <w:t>，最小置信度minConf</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hint="eastAsia"/>
                <w:sz w:val="24"/>
                <w:szCs w:val="24"/>
              </w:rPr>
              <w:t>：关联</w:t>
            </w:r>
            <w:r w:rsidR="000D325D" w:rsidRPr="000D325D">
              <w:rPr>
                <w:rFonts w:asciiTheme="minorEastAsia" w:hAnsiTheme="minorEastAsia"/>
                <w:sz w:val="24"/>
                <w:szCs w:val="24"/>
              </w:rPr>
              <w:t>规则rule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1</w:t>
            </w:r>
            <w:r w:rsidR="00466F96">
              <w:rPr>
                <w:rFonts w:asciiTheme="minorEastAsia" w:hAnsiTheme="minorEastAsia" w:hint="eastAsia"/>
                <w:sz w:val="24"/>
                <w:szCs w:val="24"/>
              </w:rPr>
              <w:t>.</w:t>
            </w:r>
            <w:r w:rsidR="000D325D" w:rsidRPr="000D325D">
              <w:rPr>
                <w:rFonts w:asciiTheme="minorEastAsia" w:hAnsiTheme="minorEastAsia" w:hint="eastAsia"/>
                <w:sz w:val="24"/>
                <w:szCs w:val="24"/>
              </w:rPr>
              <w:t>ruleList←e</w:t>
            </w:r>
            <w:r w:rsidR="000D325D" w:rsidRPr="000D325D">
              <w:rPr>
                <w:rFonts w:asciiTheme="minorEastAsia" w:hAnsiTheme="minorEastAsia"/>
                <w:sz w:val="24"/>
                <w:szCs w:val="24"/>
              </w:rPr>
              <w:t>mpty 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2</w:t>
            </w:r>
            <w:r w:rsidR="00466F96">
              <w:rPr>
                <w:rFonts w:asciiTheme="minorEastAsia" w:hAnsiTheme="minorEastAsia" w:hint="eastAsia"/>
                <w:sz w:val="24"/>
                <w:szCs w:val="24"/>
              </w:rPr>
              <w:t>.</w:t>
            </w:r>
            <w:r w:rsidR="000D325D" w:rsidRPr="000D325D">
              <w:rPr>
                <w:rFonts w:asciiTheme="minorEastAsia" w:hAnsiTheme="minorEastAsia" w:hint="eastAsia"/>
                <w:sz w:val="24"/>
                <w:szCs w:val="24"/>
              </w:rPr>
              <w:t>len_Lk←</w:t>
            </w:r>
            <w:r w:rsidR="00AF4779">
              <w:rPr>
                <w:rFonts w:asciiTheme="minorEastAsia" w:hAnsiTheme="minorEastAsia" w:hint="eastAsia"/>
                <w:sz w:val="24"/>
                <w:szCs w:val="24"/>
              </w:rPr>
              <w:t>length of L2</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3</w:t>
            </w:r>
            <w:r w:rsidR="00466F96">
              <w:rPr>
                <w:rFonts w:asciiTheme="minorEastAsia" w:hAnsiTheme="minorEastAsia" w:hint="eastAsia"/>
                <w:sz w:val="24"/>
                <w:szCs w:val="24"/>
              </w:rPr>
              <w:t>.</w:t>
            </w:r>
            <w:r w:rsidR="000D325D" w:rsidRPr="000D325D">
              <w:rPr>
                <w:rFonts w:asciiTheme="minorEastAsia" w:hAnsiTheme="minorEastAsia"/>
                <w:sz w:val="24"/>
                <w:szCs w:val="24"/>
              </w:rPr>
              <w:t>for each itemset in L</w:t>
            </w:r>
            <w:r w:rsidR="00AF4779">
              <w:rPr>
                <w:rFonts w:asciiTheme="minorEastAsia" w:hAnsiTheme="minorEastAsia"/>
                <w:sz w:val="24"/>
                <w:szCs w:val="24"/>
              </w:rPr>
              <w:t>2</w:t>
            </w:r>
          </w:p>
          <w:p w:rsidR="000D325D" w:rsidRDefault="000105D2" w:rsidP="00A7041E">
            <w:pPr>
              <w:rPr>
                <w:rFonts w:asciiTheme="minorEastAsia" w:hAnsiTheme="minorEastAsia"/>
                <w:sz w:val="24"/>
                <w:szCs w:val="24"/>
              </w:rPr>
            </w:pPr>
            <w:r>
              <w:rPr>
                <w:rFonts w:asciiTheme="minorEastAsia" w:hAnsiTheme="minorEastAsia"/>
                <w:sz w:val="24"/>
                <w:szCs w:val="24"/>
              </w:rPr>
              <w:t>4</w:t>
            </w:r>
            <w:r w:rsidR="00466F96">
              <w:rPr>
                <w:rFonts w:asciiTheme="minorEastAsia" w:hAnsiTheme="minorEastAsia" w:hint="eastAsia"/>
                <w:sz w:val="24"/>
                <w:szCs w:val="24"/>
              </w:rPr>
              <w:t>.</w:t>
            </w:r>
            <w:r w:rsidR="000D325D" w:rsidRPr="000D325D">
              <w:rPr>
                <w:rFonts w:asciiTheme="minorEastAsia" w:hAnsiTheme="minorEastAsia"/>
                <w:sz w:val="24"/>
                <w:szCs w:val="24"/>
              </w:rPr>
              <w:t xml:space="preserve">    for item in itemset</w:t>
            </w:r>
          </w:p>
          <w:p w:rsidR="00F46CA4" w:rsidRDefault="008B0C2D" w:rsidP="00F46CA4">
            <w:pPr>
              <w:ind w:left="2040" w:hangingChars="850" w:hanging="2040"/>
              <w:rPr>
                <w:rFonts w:asciiTheme="minorEastAsia" w:hAnsiTheme="minorEastAsia"/>
                <w:sz w:val="24"/>
                <w:szCs w:val="24"/>
              </w:rPr>
            </w:pPr>
            <w:r>
              <w:rPr>
                <w:rFonts w:asciiTheme="minorEastAsia" w:hAnsiTheme="minorEastAsia"/>
                <w:sz w:val="24"/>
                <w:szCs w:val="24"/>
              </w:rPr>
              <w:t>5</w:t>
            </w:r>
            <w:r w:rsidR="00466F96">
              <w:rPr>
                <w:rFonts w:asciiTheme="minorEastAsia" w:hAnsiTheme="minorEastAsia" w:hint="eastAsia"/>
                <w:sz w:val="24"/>
                <w:szCs w:val="24"/>
              </w:rPr>
              <w:t>.</w:t>
            </w:r>
            <w:r w:rsidR="00F46CA4">
              <w:rPr>
                <w:rFonts w:asciiTheme="minorEastAsia" w:hAnsiTheme="minorEastAsia" w:hint="eastAsia"/>
                <w:sz w:val="24"/>
                <w:szCs w:val="24"/>
              </w:rPr>
              <w:t xml:space="preserve"> </w:t>
            </w:r>
            <w:r w:rsidR="00466F96">
              <w:rPr>
                <w:rFonts w:asciiTheme="minorEastAsia" w:hAnsiTheme="minorEastAsia"/>
                <w:sz w:val="24"/>
                <w:szCs w:val="24"/>
              </w:rPr>
              <w:t xml:space="preserve"> </w:t>
            </w:r>
            <w:r w:rsidR="00F46CA4">
              <w:rPr>
                <w:rFonts w:asciiTheme="minorEastAsia" w:hAnsiTheme="minorEastAsia" w:hint="eastAsia"/>
                <w:sz w:val="24"/>
                <w:szCs w:val="24"/>
              </w:rPr>
              <w:t xml:space="preserve">  </w:t>
            </w:r>
            <w:r w:rsidR="00F46CA4">
              <w:rPr>
                <w:rFonts w:asciiTheme="minorEastAsia" w:hAnsiTheme="minorEastAsia"/>
                <w:sz w:val="24"/>
                <w:szCs w:val="24"/>
              </w:rPr>
              <w:t xml:space="preserve">    </w:t>
            </w:r>
            <w:r>
              <w:rPr>
                <w:rFonts w:asciiTheme="minorEastAsia" w:hAnsiTheme="minorEastAsia"/>
                <w:sz w:val="24"/>
                <w:szCs w:val="24"/>
              </w:rPr>
              <w:t xml:space="preserve">if </w:t>
            </w:r>
            <w:r w:rsidRPr="000D325D">
              <w:rPr>
                <w:rFonts w:asciiTheme="minorEastAsia" w:hAnsiTheme="minorEastAsia"/>
                <w:sz w:val="24"/>
                <w:szCs w:val="24"/>
              </w:rPr>
              <w: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8B0C2D" w:rsidRDefault="008B0C2D" w:rsidP="00466F96">
            <w:pPr>
              <w:ind w:firstLineChars="150" w:firstLine="360"/>
              <w:rPr>
                <w:rFonts w:asciiTheme="minorEastAsia" w:hAnsiTheme="minorEastAsia"/>
                <w:sz w:val="24"/>
                <w:szCs w:val="24"/>
              </w:rPr>
            </w:pPr>
            <w:r>
              <w:rPr>
                <w:rFonts w:asciiTheme="minorEastAsia" w:hAnsiTheme="minorEastAsia" w:hint="eastAsia"/>
                <w:sz w:val="24"/>
                <w:szCs w:val="24"/>
              </w:rPr>
              <w:t xml:space="preserve"> </w:t>
            </w:r>
            <w:r w:rsidR="00466F96">
              <w:rPr>
                <w:rFonts w:asciiTheme="minorEastAsia" w:hAnsiTheme="minorEastAsia"/>
                <w:sz w:val="24"/>
                <w:szCs w:val="24"/>
              </w:rPr>
              <w:t xml:space="preserve"> </w:t>
            </w:r>
            <w:r w:rsidR="00F46CA4">
              <w:rPr>
                <w:rFonts w:asciiTheme="minorEastAsia" w:hAnsiTheme="minorEastAsia"/>
                <w:sz w:val="24"/>
                <w:szCs w:val="24"/>
              </w:rPr>
              <w:t xml:space="preserve">     or</w:t>
            </w:r>
            <w:r>
              <w:rPr>
                <w:rFonts w:asciiTheme="minorEastAsia" w:hAnsiTheme="minorEastAsia"/>
                <w:sz w:val="24"/>
                <w:szCs w:val="24"/>
              </w:rPr>
              <w:t xml:space="preserve"> </w:t>
            </w:r>
            <w:r w:rsidRPr="000D325D">
              <w:rPr>
                <w:rFonts w:asciiTheme="minorEastAsia" w:hAnsiTheme="minorEastAsia"/>
                <w:sz w:val="24"/>
                <w:szCs w:val="24"/>
              </w:rPr>
              <w:t>itemse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F46CA4" w:rsidRPr="000D325D" w:rsidRDefault="00F46CA4" w:rsidP="00F46CA4">
            <w:pPr>
              <w:ind w:leftChars="250" w:left="1965" w:hangingChars="600" w:hanging="1440"/>
              <w:rPr>
                <w:rFonts w:asciiTheme="minorEastAsia" w:hAnsiTheme="minorEastAsia"/>
                <w:sz w:val="24"/>
                <w:szCs w:val="24"/>
              </w:rPr>
            </w:pPr>
            <w:r>
              <w:rPr>
                <w:rFonts w:asciiTheme="minorEastAsia" w:hAnsiTheme="minorEastAsia"/>
                <w:sz w:val="24"/>
                <w:szCs w:val="24"/>
              </w:rPr>
              <w:t xml:space="preserve">          continue</w:t>
            </w:r>
          </w:p>
          <w:p w:rsidR="000D325D" w:rsidRPr="000D325D" w:rsidRDefault="008B0C2D" w:rsidP="00A7041E">
            <w:pPr>
              <w:rPr>
                <w:rFonts w:asciiTheme="minorEastAsia" w:hAnsiTheme="minorEastAsia"/>
                <w:sz w:val="24"/>
                <w:szCs w:val="24"/>
              </w:rPr>
            </w:pPr>
            <w:r>
              <w:rPr>
                <w:rFonts w:asciiTheme="minorEastAsia" w:hAnsiTheme="minorEastAsia" w:hint="eastAsia"/>
                <w:sz w:val="24"/>
                <w:szCs w:val="24"/>
              </w:rPr>
              <w:t>6</w:t>
            </w:r>
            <w:r w:rsidR="00466F96">
              <w:rPr>
                <w:rFonts w:asciiTheme="minorEastAsia" w:hAnsiTheme="minorEastAsia" w:hint="eastAsia"/>
                <w:sz w:val="24"/>
                <w:szCs w:val="24"/>
              </w:rPr>
              <w:t>.</w:t>
            </w:r>
            <w:r w:rsidR="000D325D" w:rsidRPr="000D325D">
              <w:rPr>
                <w:rFonts w:asciiTheme="minorEastAsia" w:hAnsiTheme="minorEastAsia"/>
                <w:sz w:val="24"/>
                <w:szCs w:val="24"/>
              </w:rPr>
              <w:t xml:space="preserve">        confidence</w:t>
            </w:r>
            <w:r w:rsidR="000D325D" w:rsidRPr="000D325D">
              <w:rPr>
                <w:rFonts w:asciiTheme="minorEastAsia" w:hAnsiTheme="minorEastAsia" w:hint="eastAsia"/>
                <w:sz w:val="24"/>
                <w:szCs w:val="24"/>
              </w:rPr>
              <w:t>←supp</w:t>
            </w:r>
            <w:r w:rsidR="000D325D" w:rsidRPr="000D325D">
              <w:rPr>
                <w:rFonts w:asciiTheme="minorEastAsia" w:hAnsiTheme="minorEastAsia"/>
                <w:sz w:val="24"/>
                <w:szCs w:val="24"/>
              </w:rPr>
              <w:t>ortData[item]/supportData[itemset-item]</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7</w:t>
            </w:r>
            <w:r w:rsidR="00466F96">
              <w:rPr>
                <w:rFonts w:asciiTheme="minorEastAsia" w:hAnsiTheme="minorEastAsia" w:hint="eastAsia"/>
                <w:sz w:val="24"/>
                <w:szCs w:val="24"/>
              </w:rPr>
              <w:t>.</w:t>
            </w:r>
            <w:r w:rsidR="000D325D" w:rsidRPr="000D325D">
              <w:rPr>
                <w:rFonts w:asciiTheme="minorEastAsia" w:hAnsiTheme="minorEastAsia" w:hint="eastAsia"/>
                <w:sz w:val="24"/>
                <w:szCs w:val="24"/>
              </w:rPr>
              <w:t xml:space="preserve">        if </w:t>
            </w:r>
            <w:r w:rsidR="000D325D" w:rsidRPr="000D325D">
              <w:rPr>
                <w:rFonts w:asciiTheme="minorEastAsia" w:hAnsiTheme="minorEastAsia"/>
                <w:sz w:val="24"/>
                <w:szCs w:val="24"/>
              </w:rPr>
              <w:t>confidence &gt;= minConf</w:t>
            </w:r>
            <w:r w:rsidR="00167FC8">
              <w:rPr>
                <w:rFonts w:asciiTheme="minorEastAsia" w:hAnsiTheme="minorEastAsia"/>
                <w:sz w:val="24"/>
                <w:szCs w:val="24"/>
              </w:rPr>
              <w:t>iden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8</w:t>
            </w:r>
            <w:r w:rsidR="00466F96">
              <w:rPr>
                <w:rFonts w:asciiTheme="minorEastAsia" w:hAnsiTheme="minorEastAsia" w:hint="eastAsia"/>
                <w:sz w:val="24"/>
                <w:szCs w:val="24"/>
              </w:rPr>
              <w:t>.</w:t>
            </w:r>
            <w:r w:rsidR="000D325D" w:rsidRPr="000D325D">
              <w:rPr>
                <w:rFonts w:asciiTheme="minorEastAsia" w:hAnsiTheme="minorEastAsia"/>
                <w:sz w:val="24"/>
                <w:szCs w:val="24"/>
              </w:rPr>
              <w:t xml:space="preserve">            insert (itemset-item, item, confidence) in </w:t>
            </w:r>
            <w:r w:rsidR="000D325D" w:rsidRPr="000D325D">
              <w:rPr>
                <w:rFonts w:asciiTheme="minorEastAsia" w:hAnsiTheme="minorEastAsia" w:hint="eastAsia"/>
                <w:sz w:val="24"/>
                <w:szCs w:val="24"/>
              </w:rPr>
              <w:t>ruleLis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9</w:t>
            </w:r>
            <w:r w:rsidR="00466F96">
              <w:rPr>
                <w:rFonts w:asciiTheme="minorEastAsia" w:hAnsiTheme="minorEastAsia" w:hint="eastAsia"/>
                <w:sz w:val="24"/>
                <w:szCs w:val="24"/>
              </w:rPr>
              <w:t>.</w:t>
            </w:r>
            <w:r w:rsidR="00BC5BEE">
              <w:rPr>
                <w:rFonts w:asciiTheme="minorEastAsia" w:hAnsiTheme="minorEastAsia" w:hint="eastAsia"/>
                <w:sz w:val="24"/>
                <w:szCs w:val="24"/>
              </w:rPr>
              <w:t>return</w:t>
            </w:r>
            <w:r w:rsidR="00466F96">
              <w:rPr>
                <w:rFonts w:asciiTheme="minorEastAsia" w:hAnsiTheme="minorEastAsia"/>
                <w:sz w:val="24"/>
                <w:szCs w:val="24"/>
              </w:rPr>
              <w:t xml:space="preserve"> </w:t>
            </w:r>
            <w:r w:rsidR="000D325D" w:rsidRPr="000D325D">
              <w:rPr>
                <w:rFonts w:asciiTheme="minorEastAsia" w:hAnsiTheme="minorEastAsia"/>
                <w:sz w:val="24"/>
                <w:szCs w:val="24"/>
              </w:rPr>
              <w:t>ruleList</w:t>
            </w:r>
          </w:p>
        </w:tc>
      </w:tr>
    </w:tbl>
    <w:p w:rsidR="000D325D" w:rsidRPr="000D325D" w:rsidRDefault="00091DC8" w:rsidP="000D325D">
      <w:pPr>
        <w:rPr>
          <w:rFonts w:asciiTheme="minorEastAsia" w:hAnsiTheme="minor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Default="00FB3E89" w:rsidP="004217B5">
      <w:pPr>
        <w:pStyle w:val="3"/>
      </w:pPr>
      <w:r>
        <w:rPr>
          <w:rFonts w:hint="eastAsia"/>
        </w:rPr>
        <w:t>4</w:t>
      </w:r>
      <w:r w:rsidR="00987432">
        <w:t>.2</w:t>
      </w:r>
      <w:r w:rsidR="004217B5" w:rsidRPr="004217B5">
        <w:t>独立级联模型在商品网络的应用</w:t>
      </w:r>
    </w:p>
    <w:p w:rsidR="002C6E46" w:rsidRPr="00F5528B" w:rsidRDefault="002C6E46" w:rsidP="000D2DA4">
      <w:pPr>
        <w:ind w:firstLine="420"/>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认为个体间的影响是相互独立，且只使用l-1轮激活的节点尝试一次激活l轮未被激活的节点。每个节点的激活可能性是公式xxxx，其中xxx：</w:t>
      </w:r>
    </w:p>
    <w:p w:rsidR="002C6E46" w:rsidRPr="00F5528B" w:rsidRDefault="002C6E46" w:rsidP="002C6E46">
      <w:pPr>
        <w:rPr>
          <w:rFonts w:asciiTheme="minorEastAsia" w:hAnsiTheme="minorEastAsia"/>
          <w:sz w:val="24"/>
          <w:szCs w:val="24"/>
        </w:rPr>
      </w:pPr>
    </w:p>
    <w:p w:rsidR="002C6E46" w:rsidRPr="00F5528B" w:rsidRDefault="002C6E46" w:rsidP="009C2A67">
      <w:pPr>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实际会购买量，只是作为该商品带动销售量的能力。</w:t>
      </w:r>
    </w:p>
    <w:p w:rsidR="002C6E46" w:rsidRPr="00F5528B" w:rsidRDefault="002C6E46" w:rsidP="008C5D71">
      <w:pPr>
        <w:ind w:firstLine="420"/>
        <w:rPr>
          <w:rFonts w:asciiTheme="minorEastAsia" w:hAnsiTheme="minorEastAsia"/>
          <w:sz w:val="24"/>
          <w:szCs w:val="24"/>
        </w:rPr>
      </w:pPr>
      <w:r w:rsidRPr="00F5528B">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F5528B" w:rsidRDefault="002C6E46" w:rsidP="0058210B">
      <w:pPr>
        <w:rPr>
          <w:rFonts w:asciiTheme="minorEastAsia" w:hAnsiTheme="minorEastAsia"/>
          <w:sz w:val="24"/>
          <w:szCs w:val="24"/>
        </w:rPr>
      </w:pPr>
      <w:r w:rsidRPr="00F5528B">
        <w:rPr>
          <w:rFonts w:asciiTheme="minorEastAsia" w:hAnsiTheme="minorEastAsia"/>
          <w:sz w:val="24"/>
          <w:szCs w:val="24"/>
        </w:rPr>
        <w:t>基于3.3.2节所述</w:t>
      </w:r>
      <w:r w:rsidR="00F5528B" w:rsidRPr="00F5528B">
        <w:rPr>
          <w:rFonts w:asciiTheme="minorEastAsia" w:hAnsiTheme="minorEastAsia" w:hint="eastAsia"/>
          <w:sz w:val="24"/>
          <w:szCs w:val="24"/>
        </w:rPr>
        <w:t>2009年W</w:t>
      </w:r>
      <w:r w:rsidR="00F5528B" w:rsidRPr="00F5528B">
        <w:rPr>
          <w:rFonts w:asciiTheme="minorEastAsia" w:hAnsiTheme="minorEastAsia"/>
          <w:sz w:val="24"/>
          <w:szCs w:val="24"/>
        </w:rPr>
        <w:t xml:space="preserve">. </w:t>
      </w:r>
      <w:r w:rsidR="00F5528B" w:rsidRPr="00F5528B">
        <w:rPr>
          <w:rFonts w:asciiTheme="minorEastAsia" w:hAnsiTheme="minorEastAsia" w:hint="eastAsia"/>
          <w:sz w:val="24"/>
          <w:szCs w:val="24"/>
        </w:rPr>
        <w:t>Ch</w:t>
      </w:r>
      <w:r w:rsidR="00F5528B" w:rsidRPr="00F5528B">
        <w:rPr>
          <w:rFonts w:asciiTheme="minorEastAsia" w:hAnsiTheme="minorEastAsia"/>
          <w:sz w:val="24"/>
          <w:szCs w:val="24"/>
        </w:rPr>
        <w:t>en</w:t>
      </w:r>
      <w:r w:rsidR="00F5528B" w:rsidRPr="00F5528B">
        <w:rPr>
          <w:rFonts w:asciiTheme="minorEastAsia" w:hAnsiTheme="minorEastAsia" w:hint="eastAsia"/>
          <w:sz w:val="24"/>
          <w:szCs w:val="24"/>
        </w:rPr>
        <w:t>等人</w:t>
      </w:r>
      <w:r w:rsidRPr="00F5528B">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847189" w:rsidRDefault="0058210B" w:rsidP="00363DBD">
            <w:pPr>
              <w:rPr>
                <w:rFonts w:asciiTheme="minorEastAsia" w:hAnsiTheme="minorEastAsia"/>
                <w:sz w:val="24"/>
                <w:szCs w:val="24"/>
              </w:rPr>
            </w:pPr>
            <w:r w:rsidRPr="00847189">
              <w:rPr>
                <w:rFonts w:asciiTheme="minorEastAsia" w:hAnsiTheme="minorEastAsia" w:hint="eastAsia"/>
                <w:sz w:val="24"/>
                <w:szCs w:val="24"/>
              </w:rPr>
              <w:t xml:space="preserve">Algorithm </w:t>
            </w:r>
            <w:r w:rsidR="00DB537B">
              <w:rPr>
                <w:rFonts w:asciiTheme="minorEastAsia" w:hAnsiTheme="minorEastAsia"/>
                <w:sz w:val="24"/>
                <w:szCs w:val="24"/>
              </w:rPr>
              <w:t>ICM(G</w:t>
            </w:r>
            <w:r w:rsidRPr="00847189">
              <w:rPr>
                <w:rFonts w:asciiTheme="minorEastAsia" w:hAnsiTheme="minorEastAsia"/>
                <w:sz w:val="24"/>
                <w:szCs w:val="24"/>
              </w:rPr>
              <w:t>)</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入：</w:t>
            </w:r>
            <w:r w:rsidR="002612C8">
              <w:rPr>
                <w:rFonts w:asciiTheme="minorEastAsia" w:hAnsiTheme="minorEastAsia" w:hint="eastAsia"/>
                <w:sz w:val="24"/>
                <w:szCs w:val="24"/>
              </w:rPr>
              <w:t>有</w:t>
            </w:r>
            <w:r w:rsidR="002612C8">
              <w:rPr>
                <w:rFonts w:asciiTheme="minorEastAsia" w:hAnsiTheme="minorEastAsia"/>
                <w:sz w:val="24"/>
                <w:szCs w:val="24"/>
              </w:rPr>
              <w:t>向</w:t>
            </w:r>
            <w:r>
              <w:rPr>
                <w:rFonts w:asciiTheme="minorEastAsia" w:hAnsiTheme="minorEastAsia"/>
                <w:sz w:val="24"/>
                <w:szCs w:val="24"/>
              </w:rPr>
              <w:t>图</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hint="eastAsia"/>
                <w:sz w:val="24"/>
                <w:szCs w:val="24"/>
              </w:rPr>
              <w:lastRenderedPageBreak/>
              <w:t>输出</w:t>
            </w:r>
            <w:r>
              <w:rPr>
                <w:rFonts w:asciiTheme="minorEastAsia" w:hAnsiTheme="minorEastAsia"/>
                <w:sz w:val="24"/>
                <w:szCs w:val="24"/>
              </w:rPr>
              <w:t>：影响力</w:t>
            </w:r>
            <w:r>
              <w:rPr>
                <w:rFonts w:asciiTheme="minorEastAsia" w:hAnsiTheme="minorEastAsia" w:hint="eastAsia"/>
                <w:sz w:val="24"/>
                <w:szCs w:val="24"/>
              </w:rPr>
              <w:t>f</w:t>
            </w:r>
          </w:p>
          <w:p w:rsidR="0058210B" w:rsidRDefault="0058210B" w:rsidP="00363DBD">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 xml:space="preserve">.N </w:t>
            </w:r>
            <w:r w:rsidRPr="009F5D50">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sz w:val="24"/>
                <w:szCs w:val="24"/>
              </w:rPr>
              <w:t>000 # 模拟影响力传播次数</w:t>
            </w:r>
          </w:p>
          <w:p w:rsidR="0058210B" w:rsidRDefault="0058210B"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9F5D50">
              <w:rPr>
                <w:rFonts w:asciiTheme="minorEastAsia" w:hAnsiTheme="minorEastAsia" w:hint="eastAsia"/>
                <w:sz w:val="24"/>
                <w:szCs w:val="24"/>
              </w:rPr>
              <w:t>f←zeros array  # f初始是一个0数组</w:t>
            </w:r>
          </w:p>
          <w:p w:rsidR="0058210B" w:rsidRDefault="0058210B" w:rsidP="00363DBD">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for r in [1,2,...,N]</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4. </w:t>
            </w:r>
            <w:r>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9F5D50">
              <w:rPr>
                <w:rFonts w:asciiTheme="minorEastAsia" w:hAnsiTheme="minorEastAsia" w:hint="eastAsia"/>
                <w:sz w:val="24"/>
                <w:szCs w:val="24"/>
              </w:rPr>
              <w:t>←</w:t>
            </w:r>
            <w:r>
              <w:rPr>
                <w:rFonts w:asciiTheme="minorEastAsia" w:hAnsiTheme="minorEastAsia"/>
                <w:sz w:val="24"/>
                <w:szCs w:val="24"/>
              </w:rPr>
              <w:t>复制</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for</w:t>
            </w:r>
            <w:r>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847189">
              <w:rPr>
                <w:rFonts w:asciiTheme="minorEastAsia" w:hAnsiTheme="minorEastAsia" w:hint="eastAsia"/>
                <w:sz w:val="24"/>
                <w:szCs w:val="24"/>
              </w:rPr>
              <w:t>中</w:t>
            </w:r>
            <w:r>
              <w:rPr>
                <w:rFonts w:asciiTheme="minorEastAsia" w:hAnsiTheme="minorEastAsia" w:hint="eastAsia"/>
                <w:sz w:val="24"/>
                <w:szCs w:val="24"/>
              </w:rPr>
              <w:t>的</w:t>
            </w:r>
            <w:r>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6.        if</w:t>
            </w:r>
            <w:r>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7.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8.    C</w:t>
            </w:r>
            <w:r w:rsidRPr="009F5D50">
              <w:rPr>
                <w:rFonts w:asciiTheme="minorEastAsia" w:hAnsiTheme="minorEastAsia" w:hint="eastAsia"/>
                <w:sz w:val="24"/>
                <w:szCs w:val="24"/>
              </w:rPr>
              <w:t>←</w:t>
            </w:r>
            <w:r>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的</w:t>
            </w:r>
            <w:r>
              <w:rPr>
                <w:rFonts w:asciiTheme="minorEastAsia" w:hAnsiTheme="minorEastAsia"/>
                <w:sz w:val="24"/>
                <w:szCs w:val="24"/>
              </w:rPr>
              <w:t>强连通组件</w:t>
            </w:r>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9.    </w:t>
            </w:r>
            <w:r w:rsidRPr="00847189">
              <w:rPr>
                <w:rFonts w:asciiTheme="minorEastAsia" w:hAnsiTheme="minorEastAsia"/>
                <w:sz w:val="24"/>
                <w:szCs w:val="24"/>
              </w:rPr>
              <w:t>F</w:t>
            </w:r>
            <w:r w:rsidRPr="00847189">
              <w:rPr>
                <w:rFonts w:asciiTheme="minorEastAsia" w:hAnsiTheme="minorEastAsia" w:hint="eastAsia"/>
                <w:sz w:val="24"/>
                <w:szCs w:val="24"/>
              </w:rPr>
              <w:t xml:space="preserve">or </w:t>
            </w:r>
            <w:r>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in V\S</w:t>
            </w:r>
          </w:p>
          <w:p w:rsidR="0058210B" w:rsidRDefault="0058210B" w:rsidP="00363DBD">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 xml:space="preserve">.        </w:t>
            </w:r>
            <w:r>
              <w:rPr>
                <w:rFonts w:asciiTheme="minorEastAsia" w:hAnsiTheme="minorEastAsia"/>
                <w:sz w:val="24"/>
                <w:szCs w:val="24"/>
              </w:rPr>
              <w:t xml:space="preserve">i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11.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58210B" w:rsidRPr="00847189" w:rsidRDefault="0058210B" w:rsidP="00363DBD">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 xml:space="preserve">.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 xml:space="preserve">if </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14.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for</w:t>
            </w:r>
          </w:p>
          <w:p w:rsidR="0058210B" w:rsidRDefault="0058210B" w:rsidP="00363DBD">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hint="eastAsia"/>
                <w:sz w:val="24"/>
                <w:szCs w:val="24"/>
              </w:rPr>
              <w:t xml:space="preserve"> </w:t>
            </w:r>
            <w:r>
              <w:rPr>
                <w:rFonts w:asciiTheme="minorEastAsia" w:hAnsiTheme="minorEastAsia"/>
                <w:sz w:val="24"/>
                <w:szCs w:val="24"/>
              </w:rPr>
              <w:t>in f</w:t>
            </w:r>
          </w:p>
          <w:p w:rsidR="0058210B" w:rsidRPr="00A26739" w:rsidRDefault="0058210B" w:rsidP="00363DBD">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58210B" w:rsidRPr="000D5D56" w:rsidRDefault="0058210B" w:rsidP="00363DBD">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Pr>
                <w:rFonts w:asciiTheme="minorEastAsia" w:hAnsiTheme="minorEastAsia"/>
                <w:sz w:val="24"/>
                <w:szCs w:val="24"/>
              </w:rPr>
              <w:t>输出</w:t>
            </w:r>
            <w:r w:rsidRPr="009F5D50">
              <w:rPr>
                <w:rFonts w:asciiTheme="minorEastAsia" w:hAnsiTheme="minorEastAsia" w:hint="eastAsia"/>
                <w:sz w:val="24"/>
                <w:szCs w:val="24"/>
              </w:rPr>
              <w:t>f</w:t>
            </w:r>
          </w:p>
        </w:tc>
      </w:tr>
    </w:tbl>
    <w:p w:rsidR="0058210B" w:rsidRPr="00847189" w:rsidRDefault="0058210B" w:rsidP="0058210B">
      <w:pPr>
        <w:rPr>
          <w:rFonts w:asciiTheme="minorEastAsia" w:hAnsiTheme="minorEastAsia"/>
          <w:sz w:val="24"/>
          <w:szCs w:val="24"/>
        </w:rPr>
      </w:pPr>
      <w:r>
        <w:rPr>
          <w:rFonts w:asciiTheme="minorEastAsia" w:hAnsiTheme="minorEastAsia"/>
          <w:sz w:val="24"/>
          <w:szCs w:val="24"/>
        </w:rPr>
        <w:lastRenderedPageBreak/>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Pr>
          <w:rFonts w:asciiTheme="minorEastAsia" w:hAnsiTheme="minorEastAsia" w:hint="eastAsia"/>
          <w:sz w:val="24"/>
          <w:szCs w:val="24"/>
        </w:rPr>
        <w:t>,</w:t>
      </w:r>
      <w:r>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在新的图中，</w:t>
      </w:r>
      <w:r>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激活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sz w:val="24"/>
          <w:szCs w:val="24"/>
        </w:rPr>
        <w:t>的强连通组件。9~14步骤是用于求节点的影响力增益，步骤10中的</w:t>
      </w:r>
      <w:r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的影响增益。15~16是将节点平均的影响力增益作为节点的最终影响力。</w:t>
      </w:r>
      <w:r w:rsidR="00C33396">
        <w:rPr>
          <w:rFonts w:asciiTheme="minorEastAsia" w:hAnsiTheme="minorEastAsia" w:hint="eastAsia"/>
          <w:sz w:val="24"/>
          <w:szCs w:val="24"/>
        </w:rPr>
        <w:t>最后</w:t>
      </w:r>
      <w:r w:rsidR="00C33396">
        <w:rPr>
          <w:rFonts w:asciiTheme="minorEastAsia" w:hAnsiTheme="minorEastAsia"/>
          <w:sz w:val="24"/>
          <w:szCs w:val="24"/>
        </w:rPr>
        <w:t>返回</w:t>
      </w:r>
      <w:r w:rsidR="00C33396">
        <w:rPr>
          <w:rFonts w:asciiTheme="minorEastAsia" w:hAnsiTheme="minorEastAsia" w:hint="eastAsia"/>
          <w:sz w:val="24"/>
          <w:szCs w:val="24"/>
        </w:rPr>
        <w:t>所有</w:t>
      </w:r>
      <w:r w:rsidR="00C33396">
        <w:rPr>
          <w:rFonts w:asciiTheme="minorEastAsia" w:hAnsiTheme="minorEastAsia"/>
          <w:sz w:val="24"/>
          <w:szCs w:val="24"/>
        </w:rPr>
        <w:t>节点的影响增益</w:t>
      </w:r>
      <w:r w:rsidR="00C33396">
        <w:rPr>
          <w:rFonts w:asciiTheme="minorEastAsia" w:hAnsiTheme="minorEastAsia" w:hint="eastAsia"/>
          <w:sz w:val="24"/>
          <w:szCs w:val="24"/>
        </w:rPr>
        <w:t>f</w:t>
      </w:r>
      <w:r w:rsidR="00C33396">
        <w:rPr>
          <w:rFonts w:asciiTheme="minorEastAsia" w:hAnsiTheme="minorEastAsia"/>
          <w:sz w:val="24"/>
          <w:szCs w:val="24"/>
        </w:rPr>
        <w:t>。</w:t>
      </w:r>
    </w:p>
    <w:p w:rsidR="00D45FD0" w:rsidRPr="002C6E46" w:rsidRDefault="00D45FD0" w:rsidP="00D45FD0"/>
    <w:p w:rsidR="00FB3E89" w:rsidRDefault="00FB3E89" w:rsidP="00965ED8">
      <w:pPr>
        <w:pStyle w:val="3"/>
      </w:pPr>
      <w:r>
        <w:rPr>
          <w:rFonts w:hint="eastAsia"/>
        </w:rPr>
        <w:t>4</w:t>
      </w:r>
      <w:r>
        <w:t xml:space="preserve">.3 </w:t>
      </w:r>
      <w:r w:rsidR="007461DC">
        <w:rPr>
          <w:rFonts w:hint="eastAsia"/>
        </w:rPr>
        <w:t>基于热量</w:t>
      </w:r>
      <w:r w:rsidR="007461DC">
        <w:t>传播模型的影响力最大化算法</w:t>
      </w:r>
      <w:r w:rsidR="00060C16">
        <w:rPr>
          <w:rFonts w:hint="eastAsia"/>
        </w:rPr>
        <w:t>设计</w:t>
      </w:r>
    </w:p>
    <w:p w:rsidR="008045F0" w:rsidRPr="00B237C8" w:rsidRDefault="008045F0" w:rsidP="006A37D4">
      <w:pPr>
        <w:ind w:firstLine="420"/>
        <w:rPr>
          <w:rFonts w:asciiTheme="minorEastAsia" w:hAnsiTheme="minor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计算带权有向网络中种子集合的影响力，</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看做是热源，热量传播时间可看做是购物者购买促销品后考虑和比对其他商品的时间，最终购买的商品看做是这个促销品带来的影响。</w:t>
      </w:r>
    </w:p>
    <w:p w:rsidR="001A6E1B" w:rsidRDefault="001A6E1B" w:rsidP="0000609B">
      <w:pPr>
        <w:ind w:firstLine="420"/>
        <w:rPr>
          <w:rFonts w:asciiTheme="minorEastAsia" w:hAnsiTheme="minorEastAsia"/>
          <w:sz w:val="24"/>
          <w:szCs w:val="24"/>
        </w:rPr>
      </w:pPr>
      <w:r>
        <w:rPr>
          <w:rFonts w:asciiTheme="minorEastAsia" w:hAnsiTheme="minorEastAsia" w:hint="eastAsia"/>
          <w:sz w:val="24"/>
          <w:szCs w:val="24"/>
        </w:rPr>
        <w:t>为</w:t>
      </w:r>
      <w:r>
        <w:rPr>
          <w:rFonts w:asciiTheme="minorEastAsia" w:hAnsiTheme="minorEastAsia"/>
          <w:sz w:val="24"/>
          <w:szCs w:val="24"/>
        </w:rPr>
        <w:t>方便</w:t>
      </w:r>
      <w:r>
        <w:rPr>
          <w:rFonts w:asciiTheme="minorEastAsia" w:hAnsiTheme="minorEastAsia" w:hint="eastAsia"/>
          <w:sz w:val="24"/>
          <w:szCs w:val="24"/>
        </w:rPr>
        <w:t>叙述先给出</w:t>
      </w:r>
      <w:r>
        <w:rPr>
          <w:rFonts w:asciiTheme="minorEastAsia" w:hAnsiTheme="minorEastAsia"/>
          <w:sz w:val="24"/>
          <w:szCs w:val="24"/>
        </w:rPr>
        <w:t>变量的含义表</w:t>
      </w:r>
      <w:r>
        <w:rPr>
          <w:rFonts w:asciiTheme="minorEastAsia" w:hAnsiTheme="minorEastAsia" w:hint="eastAsia"/>
          <w:sz w:val="24"/>
          <w:szCs w:val="24"/>
        </w:rPr>
        <w:t>，</w:t>
      </w:r>
      <w:r>
        <w:rPr>
          <w:rFonts w:asciiTheme="minorEastAsia" w:hAnsiTheme="minorEastAsia"/>
          <w:sz w:val="24"/>
          <w:szCs w:val="24"/>
        </w:rPr>
        <w:t>如表xxx：</w:t>
      </w:r>
    </w:p>
    <w:tbl>
      <w:tblPr>
        <w:tblStyle w:val="aa"/>
        <w:tblW w:w="0" w:type="auto"/>
        <w:jc w:val="center"/>
        <w:tblLook w:val="04A0" w:firstRow="1" w:lastRow="0" w:firstColumn="1" w:lastColumn="0" w:noHBand="0" w:noVBand="1"/>
      </w:tblPr>
      <w:tblGrid>
        <w:gridCol w:w="846"/>
        <w:gridCol w:w="2410"/>
      </w:tblGrid>
      <w:tr w:rsidR="001A6E1B" w:rsidTr="003F2FD4">
        <w:trPr>
          <w:jc w:val="center"/>
        </w:trPr>
        <w:tc>
          <w:tcPr>
            <w:tcW w:w="846" w:type="dxa"/>
          </w:tcPr>
          <w:p w:rsidR="001A6E1B" w:rsidRPr="007F5043" w:rsidRDefault="001A6E1B" w:rsidP="003F2FD4">
            <w:pPr>
              <w:rPr>
                <w:rFonts w:asciiTheme="minorEastAsia" w:hAnsiTheme="minorEastAsia"/>
                <w:sz w:val="24"/>
                <w:szCs w:val="24"/>
              </w:rPr>
            </w:pPr>
            <w:r>
              <w:rPr>
                <w:rFonts w:asciiTheme="minorEastAsia" w:hAnsiTheme="minorEastAsia"/>
                <w:sz w:val="24"/>
                <w:szCs w:val="24"/>
              </w:rPr>
              <w:t>g</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w:t>
            </w:r>
          </w:p>
        </w:tc>
      </w:tr>
      <w:tr w:rsidR="001A6E1B" w:rsidTr="003F2FD4">
        <w:trPr>
          <w:jc w:val="center"/>
        </w:trPr>
        <w:tc>
          <w:tcPr>
            <w:tcW w:w="846" w:type="dxa"/>
          </w:tcPr>
          <w:p w:rsidR="001A6E1B" w:rsidRDefault="001A6E1B" w:rsidP="003F2FD4">
            <w:pPr>
              <w:rPr>
                <w:rFonts w:asciiTheme="minorEastAsia" w:hAnsiTheme="minorEastAsia"/>
                <w:sz w:val="24"/>
                <w:szCs w:val="24"/>
              </w:rPr>
            </w:pPr>
            <w:r w:rsidRPr="000C2F73">
              <w:rPr>
                <w:rFonts w:asciiTheme="minorEastAsia" w:hAnsiTheme="minorEastAsia"/>
                <w:sz w:val="24"/>
                <w:szCs w:val="24"/>
              </w:rPr>
              <w:t>S</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种子</w:t>
            </w:r>
            <w:r>
              <w:rPr>
                <w:rFonts w:asciiTheme="minorEastAsia" w:hAnsiTheme="minorEastAsia"/>
                <w:sz w:val="24"/>
                <w:szCs w:val="24"/>
              </w:rPr>
              <w:t>集合</w:t>
            </w:r>
          </w:p>
        </w:tc>
      </w:tr>
      <w:tr w:rsidR="001A6E1B" w:rsidTr="003F2FD4">
        <w:trPr>
          <w:jc w:val="center"/>
        </w:trPr>
        <w:tc>
          <w:tcPr>
            <w:tcW w:w="846" w:type="dxa"/>
          </w:tcPr>
          <w:p w:rsidR="001A6E1B" w:rsidRPr="000C2F73" w:rsidRDefault="001A6E1B" w:rsidP="003F2FD4">
            <w:pPr>
              <w:rPr>
                <w:rFonts w:asciiTheme="minorEastAsia" w:hAnsiTheme="minorEastAsia"/>
                <w:sz w:val="24"/>
                <w:szCs w:val="24"/>
              </w:rPr>
            </w:pPr>
            <w:r>
              <w:rPr>
                <w:rFonts w:asciiTheme="minorEastAsia" w:hAnsiTheme="minorEastAsia"/>
                <w:sz w:val="24"/>
                <w:szCs w:val="24"/>
              </w:rPr>
              <w:t>h</w:t>
            </w:r>
            <w:r>
              <w:rPr>
                <w:rFonts w:asciiTheme="minorEastAsia" w:hAnsiTheme="minorEastAsia" w:hint="eastAsia"/>
                <w:sz w:val="24"/>
                <w:szCs w:val="24"/>
              </w:rPr>
              <w:t>0</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初始温度</w:t>
            </w:r>
          </w:p>
        </w:tc>
      </w:tr>
      <w:tr w:rsidR="001A6E1B" w:rsidTr="003F2FD4">
        <w:trPr>
          <w:jc w:val="center"/>
        </w:trPr>
        <w:tc>
          <w:tcPr>
            <w:tcW w:w="846" w:type="dxa"/>
          </w:tcPr>
          <w:p w:rsidR="001A6E1B" w:rsidRDefault="001A6E1B" w:rsidP="003F2FD4">
            <w:pPr>
              <w:rPr>
                <w:rFonts w:asciiTheme="minorEastAsia" w:hAnsiTheme="minorEastAsia"/>
                <w:sz w:val="24"/>
                <w:szCs w:val="24"/>
              </w:rPr>
            </w:pPr>
            <w:r w:rsidRPr="000C2F73">
              <w:rPr>
                <w:rFonts w:asciiTheme="minorEastAsia" w:hAnsiTheme="minorEastAsia"/>
                <w:sz w:val="24"/>
                <w:szCs w:val="24"/>
              </w:rPr>
              <w:t>a</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传导率</w:t>
            </w:r>
          </w:p>
        </w:tc>
      </w:tr>
      <w:tr w:rsidR="001A6E1B" w:rsidTr="003F2FD4">
        <w:trPr>
          <w:jc w:val="center"/>
        </w:trPr>
        <w:tc>
          <w:tcPr>
            <w:tcW w:w="846" w:type="dxa"/>
          </w:tcPr>
          <w:p w:rsidR="001A6E1B" w:rsidRDefault="001A6E1B" w:rsidP="003F2FD4">
            <w:pPr>
              <w:rPr>
                <w:rFonts w:asciiTheme="minorEastAsia" w:hAnsiTheme="minorEastAsia"/>
                <w:sz w:val="24"/>
                <w:szCs w:val="24"/>
              </w:rPr>
            </w:pPr>
            <w:r w:rsidRPr="000C2F73">
              <w:rPr>
                <w:rFonts w:asciiTheme="minorEastAsia" w:hAnsiTheme="minorEastAsia"/>
                <w:sz w:val="24"/>
                <w:szCs w:val="24"/>
              </w:rPr>
              <w:t>t</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传播</w:t>
            </w:r>
            <w:r>
              <w:rPr>
                <w:rFonts w:asciiTheme="minorEastAsia" w:hAnsiTheme="minorEastAsia"/>
                <w:sz w:val="24"/>
                <w:szCs w:val="24"/>
              </w:rPr>
              <w:t>时间</w:t>
            </w:r>
          </w:p>
        </w:tc>
      </w:tr>
      <w:tr w:rsidR="001A6E1B" w:rsidTr="003F2FD4">
        <w:trPr>
          <w:jc w:val="center"/>
        </w:trPr>
        <w:tc>
          <w:tcPr>
            <w:tcW w:w="846" w:type="dxa"/>
          </w:tcPr>
          <w:p w:rsidR="001A6E1B" w:rsidRPr="00C74C6E" w:rsidRDefault="001A6E1B" w:rsidP="003F2FD4">
            <w:pPr>
              <w:rPr>
                <w:rFonts w:asciiTheme="minorEastAsia" w:hAnsiTheme="minorEastAsia"/>
                <w:sz w:val="24"/>
                <w:szCs w:val="24"/>
              </w:rPr>
            </w:pPr>
            <m:oMathPara>
              <m:oMathParaPr>
                <m:jc m:val="left"/>
              </m:oMathParaPr>
              <m:oMath>
                <m:r>
                  <m:rPr>
                    <m:sty m:val="p"/>
                  </m:rPr>
                  <w:rPr>
                    <w:rFonts w:ascii="Cambria Math" w:hAnsi="Cambria Math"/>
                    <w:sz w:val="24"/>
                    <w:szCs w:val="24"/>
                  </w:rPr>
                  <m:t>θ</m:t>
                </m:r>
              </m:oMath>
            </m:oMathPara>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激活</w:t>
            </w:r>
            <w:r>
              <w:rPr>
                <w:rFonts w:asciiTheme="minorEastAsia" w:hAnsiTheme="minorEastAsia"/>
                <w:sz w:val="24"/>
                <w:szCs w:val="24"/>
              </w:rPr>
              <w:t>阈值</w:t>
            </w:r>
          </w:p>
        </w:tc>
      </w:tr>
      <w:tr w:rsidR="00F653A8" w:rsidTr="003F2FD4">
        <w:trPr>
          <w:jc w:val="center"/>
        </w:trPr>
        <w:tc>
          <w:tcPr>
            <w:tcW w:w="846" w:type="dxa"/>
          </w:tcPr>
          <w:p w:rsidR="00F653A8" w:rsidRPr="00F653A8" w:rsidRDefault="00F653A8" w:rsidP="003F2FD4">
            <w:pPr>
              <w:rPr>
                <w:rFonts w:ascii="宋体" w:eastAsia="宋体" w:hAnsi="宋体" w:cs="Times New Roman"/>
                <w:sz w:val="24"/>
                <w:szCs w:val="24"/>
              </w:rPr>
            </w:pPr>
            <m:oMathPara>
              <m:oMathParaPr>
                <m:jc m:val="left"/>
              </m:oMathParaPr>
              <m:oMath>
                <m:r>
                  <m:rPr>
                    <m:sty m:val="p"/>
                  </m:rPr>
                  <w:rPr>
                    <w:rFonts w:ascii="Cambria Math" w:hAnsi="Cambria Math"/>
                    <w:sz w:val="24"/>
                    <w:szCs w:val="24"/>
                  </w:rPr>
                  <m:t>σ</m:t>
                </m:r>
              </m:oMath>
            </m:oMathPara>
          </w:p>
        </w:tc>
        <w:tc>
          <w:tcPr>
            <w:tcW w:w="2410" w:type="dxa"/>
          </w:tcPr>
          <w:p w:rsidR="00F653A8" w:rsidRDefault="00F653A8" w:rsidP="003F2FD4">
            <w:pPr>
              <w:rPr>
                <w:rFonts w:asciiTheme="minorEastAsia" w:hAnsiTheme="minorEastAsia"/>
                <w:sz w:val="24"/>
                <w:szCs w:val="24"/>
              </w:rPr>
            </w:pPr>
            <w:r>
              <w:rPr>
                <w:rFonts w:asciiTheme="minorEastAsia" w:hAnsiTheme="minorEastAsia" w:hint="eastAsia"/>
                <w:sz w:val="24"/>
                <w:szCs w:val="24"/>
              </w:rPr>
              <w:t>节点</w:t>
            </w:r>
            <w:r>
              <w:rPr>
                <w:rFonts w:asciiTheme="minorEastAsia" w:hAnsiTheme="minorEastAsia"/>
                <w:sz w:val="24"/>
                <w:szCs w:val="24"/>
              </w:rPr>
              <w:t>影响力列表</w:t>
            </w:r>
          </w:p>
        </w:tc>
      </w:tr>
      <w:tr w:rsidR="001A6E1B" w:rsidTr="003F2FD4">
        <w:trPr>
          <w:jc w:val="center"/>
        </w:trPr>
        <w:tc>
          <w:tcPr>
            <w:tcW w:w="846" w:type="dxa"/>
          </w:tcPr>
          <w:p w:rsidR="001A6E1B" w:rsidRPr="00E842ED" w:rsidRDefault="001A6E1B" w:rsidP="003F2FD4">
            <w:pPr>
              <w:rPr>
                <w:rFonts w:ascii="宋体" w:eastAsia="宋体" w:hAnsi="宋体" w:cs="Times New Roman"/>
                <w:sz w:val="24"/>
                <w:szCs w:val="24"/>
              </w:rPr>
            </w:pPr>
            <m:oMathPara>
              <m:oMathParaPr>
                <m:jc m:val="left"/>
              </m:oMathParaPr>
              <m:oMath>
                <m:r>
                  <m:rPr>
                    <m:sty m:val="p"/>
                  </m:rPr>
                  <w:rPr>
                    <w:rFonts w:ascii="Cambria Math" w:hAnsi="Cambria Math"/>
                    <w:sz w:val="24"/>
                    <w:szCs w:val="24"/>
                  </w:rPr>
                  <m:t>f</m:t>
                </m:r>
              </m:oMath>
            </m:oMathPara>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节点</w:t>
            </w:r>
            <w:r>
              <w:rPr>
                <w:rFonts w:asciiTheme="minorEastAsia" w:hAnsiTheme="minorEastAsia"/>
                <w:sz w:val="24"/>
                <w:szCs w:val="24"/>
              </w:rPr>
              <w:t>影响</w:t>
            </w:r>
            <w:r>
              <w:rPr>
                <w:rFonts w:asciiTheme="minorEastAsia" w:hAnsiTheme="minorEastAsia" w:hint="eastAsia"/>
                <w:sz w:val="24"/>
                <w:szCs w:val="24"/>
              </w:rPr>
              <w:t>增益</w:t>
            </w:r>
            <w:r>
              <w:rPr>
                <w:rFonts w:asciiTheme="minorEastAsia" w:hAnsiTheme="minorEastAsia"/>
                <w:sz w:val="24"/>
                <w:szCs w:val="24"/>
              </w:rPr>
              <w:t>列表</w:t>
            </w:r>
          </w:p>
        </w:tc>
      </w:tr>
      <w:tr w:rsidR="001A6E1B" w:rsidTr="003F2FD4">
        <w:trPr>
          <w:jc w:val="center"/>
        </w:trPr>
        <w:tc>
          <w:tcPr>
            <w:tcW w:w="846" w:type="dxa"/>
          </w:tcPr>
          <w:p w:rsidR="001A6E1B" w:rsidRPr="0000035A" w:rsidRDefault="00901A77" w:rsidP="003F2FD4">
            <w:pPr>
              <w:rPr>
                <w:rFonts w:ascii="宋体" w:eastAsia="宋体" w:hAnsi="宋体" w:cs="Times New Roman"/>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tc>
        <w:tc>
          <w:tcPr>
            <w:tcW w:w="2410" w:type="dxa"/>
          </w:tcPr>
          <w:p w:rsidR="001A6E1B" w:rsidRDefault="00901A77" w:rsidP="003F2FD4">
            <w:pPr>
              <w:spacing w:line="480" w:lineRule="auto"/>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A6E1B">
              <w:rPr>
                <w:rFonts w:asciiTheme="minorEastAsia" w:hAnsiTheme="minorEastAsia" w:hint="eastAsia"/>
                <w:sz w:val="24"/>
                <w:szCs w:val="24"/>
              </w:rPr>
              <w:t>节点</w:t>
            </w:r>
            <w:r w:rsidR="001A6E1B">
              <w:rPr>
                <w:rFonts w:asciiTheme="minorEastAsia" w:hAnsiTheme="minorEastAsia"/>
                <w:sz w:val="24"/>
                <w:szCs w:val="24"/>
              </w:rPr>
              <w:t>的影响增益</w:t>
            </w:r>
          </w:p>
        </w:tc>
      </w:tr>
    </w:tbl>
    <w:p w:rsidR="00097DAB" w:rsidRPr="00097DAB" w:rsidRDefault="00097DAB" w:rsidP="001A6E1B">
      <w:pPr>
        <w:rPr>
          <w:rFonts w:asciiTheme="minorEastAsia" w:hAnsiTheme="minorEastAsia"/>
          <w:sz w:val="24"/>
          <w:szCs w:val="24"/>
        </w:rPr>
      </w:pPr>
    </w:p>
    <w:p w:rsidR="00B7266C" w:rsidRPr="00B7266C" w:rsidRDefault="008045F0" w:rsidP="008E3274">
      <w:pPr>
        <w:rPr>
          <w:rFonts w:asciiTheme="minorEastAsia" w:hAnsiTheme="minor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0C2F73"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00F653A8">
              <w:rPr>
                <w:rFonts w:asciiTheme="minorEastAsia" w:hAnsiTheme="minorEastAsia" w:hint="eastAsia"/>
                <w:sz w:val="24"/>
                <w:szCs w:val="24"/>
              </w:rPr>
              <w:t>G</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S</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h0</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a</w:t>
            </w:r>
            <w:r w:rsidR="00060C0A">
              <w:rPr>
                <w:rFonts w:asciiTheme="minorEastAsia" w:hAnsiTheme="minorEastAsia" w:hint="eastAsia"/>
                <w:sz w:val="24"/>
                <w:szCs w:val="24"/>
              </w:rPr>
              <w:t>,</w:t>
            </w:r>
            <w:r w:rsidR="00060C0A">
              <w:rPr>
                <w:rFonts w:asciiTheme="minorEastAsia" w:hAnsiTheme="minorEastAsia"/>
                <w:sz w:val="24"/>
                <w:szCs w:val="24"/>
              </w:rPr>
              <w:t xml:space="preserve"> t, </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m:oMath>
              <m:r>
                <m:rPr>
                  <m:sty m:val="p"/>
                </m:rPr>
                <w:rPr>
                  <w:rFonts w:ascii="Cambria Math" w:hAnsi="Cambria Math"/>
                  <w:sz w:val="24"/>
                  <w:szCs w:val="24"/>
                </w:rPr>
                <m:t>σ</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m:oMath>
              <m:r>
                <m:rPr>
                  <m:sty m:val="p"/>
                </m:rPr>
                <w:rPr>
                  <w:rFonts w:ascii="Cambria Math" w:hAnsi="Cambria Math"/>
                  <w:sz w:val="24"/>
                  <w:szCs w:val="24"/>
                </w:rPr>
                <m:t>σ</m:t>
              </m:r>
            </m:oMath>
            <w:r w:rsidRPr="000C2F73">
              <w:rPr>
                <w:rFonts w:asciiTheme="minorEastAsia" w:hAnsiTheme="minorEastAsia" w:hint="eastAsia"/>
                <w:sz w:val="24"/>
                <w:szCs w:val="24"/>
              </w:rPr>
              <w:t>←</w:t>
            </w:r>
            <w:r w:rsidRPr="000C2F73">
              <w:rPr>
                <w:rFonts w:asciiTheme="minorEastAsia" w:hAnsiTheme="minorEastAsia"/>
                <w:sz w:val="24"/>
                <w:szCs w:val="24"/>
              </w:rPr>
              <w:t>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影响力为</w:t>
            </w:r>
            <w:r>
              <w:rPr>
                <w:rFonts w:asciiTheme="minorEastAsia" w:hAnsiTheme="minorEastAsia" w:hint="eastAsia"/>
                <w:sz w:val="24"/>
                <w:szCs w:val="24"/>
              </w:rPr>
              <w:t>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0C2F73">
              <w:rPr>
                <w:rFonts w:asciiTheme="minorEastAsia" w:hAnsiTheme="minorEastAsia"/>
                <w:sz w:val="24"/>
                <w:szCs w:val="24"/>
              </w:rPr>
              <w:t>f</w:t>
            </w:r>
            <w:r w:rsidRPr="000C2F73">
              <w:rPr>
                <w:rFonts w:asciiTheme="minorEastAsia" w:hAnsiTheme="minorEastAsia" w:hint="eastAsia"/>
                <w:sz w:val="24"/>
                <w:szCs w:val="24"/>
              </w:rPr>
              <w:t>←z</w:t>
            </w:r>
            <w:r w:rsidRPr="000C2F73">
              <w:rPr>
                <w:rFonts w:asciiTheme="minorEastAsia" w:hAnsiTheme="minorEastAsia"/>
                <w:sz w:val="24"/>
                <w:szCs w:val="24"/>
              </w:rPr>
              <w:t xml:space="preserve">eros </w:t>
            </w:r>
            <w:r w:rsidRPr="000C2F73">
              <w:rPr>
                <w:rFonts w:asciiTheme="minorEastAsia" w:hAnsiTheme="minorEastAsia" w:hint="eastAsia"/>
                <w:sz w:val="24"/>
                <w:szCs w:val="24"/>
              </w:rPr>
              <w:t>a</w:t>
            </w:r>
            <w:r w:rsidRPr="000C2F73">
              <w:rPr>
                <w:rFonts w:asciiTheme="minorEastAsia" w:hAnsiTheme="minorEastAsia"/>
                <w:sz w:val="24"/>
                <w:szCs w:val="24"/>
              </w:rPr>
              <w:t>rray</w:t>
            </w:r>
            <w:r>
              <w:rPr>
                <w:rFonts w:asciiTheme="minorEastAsia" w:hAnsiTheme="minorEastAsia"/>
                <w:sz w:val="24"/>
                <w:szCs w:val="24"/>
              </w:rPr>
              <w:t xml:space="preserve">  # f</w:t>
            </w:r>
            <w:r>
              <w:rPr>
                <w:rFonts w:asciiTheme="minorEastAsia" w:hAnsiTheme="minorEastAsia" w:hint="eastAsia"/>
                <w:sz w:val="24"/>
                <w:szCs w:val="24"/>
              </w:rPr>
              <w:t>初始</w:t>
            </w:r>
            <w:r>
              <w:rPr>
                <w:rFonts w:asciiTheme="minorEastAsia" w:hAnsiTheme="minorEastAsia"/>
                <w:sz w:val="24"/>
                <w:szCs w:val="24"/>
              </w:rPr>
              <w:t>是一个</w:t>
            </w:r>
            <w:r>
              <w:rPr>
                <w:rFonts w:asciiTheme="minorEastAsia" w:hAnsiTheme="minorEastAsia" w:hint="eastAsia"/>
                <w:sz w:val="24"/>
                <w:szCs w:val="24"/>
              </w:rPr>
              <w:t>0数组</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3.</w:t>
            </w:r>
            <w:r w:rsidRPr="000C2F73">
              <w:rPr>
                <w:rFonts w:asciiTheme="minorEastAsia" w:hAnsiTheme="minorEastAsia"/>
                <w:sz w:val="24"/>
                <w:szCs w:val="24"/>
              </w:rPr>
              <w:t>for</w:t>
            </w:r>
            <w:r w:rsidRPr="000C2F73">
              <w:rPr>
                <w:rFonts w:asciiTheme="minorEastAsia" w:hAnsiTheme="minorEastAsia" w:hint="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0C2F73">
              <w:rPr>
                <w:rFonts w:asciiTheme="minorEastAsia" w:hAnsiTheme="minorEastAsia" w:hint="eastAsia"/>
                <w:sz w:val="24"/>
                <w:szCs w:val="24"/>
              </w:rPr>
              <w:t xml:space="preserve"> in </w:t>
            </w:r>
            <w:r w:rsidRPr="000C2F73">
              <w:rPr>
                <w:rFonts w:asciiTheme="minorEastAsia" w:hAnsiTheme="minorEastAsia"/>
                <w:sz w:val="24"/>
                <w:szCs w:val="24"/>
              </w:rPr>
              <w:t>S</w:t>
            </w:r>
          </w:p>
          <w:p w:rsidR="00F16477" w:rsidRDefault="00F16477" w:rsidP="00363DBD">
            <w:pPr>
              <w:jc w:val="left"/>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Pr="000C2F73">
              <w:rPr>
                <w:rFonts w:asciiTheme="minorEastAsia" w:hAnsiTheme="minorEastAsia" w:hint="eastAsia"/>
                <w:sz w:val="24"/>
                <w:szCs w:val="24"/>
              </w:rPr>
              <w:t>←</w:t>
            </w:r>
            <w:r w:rsidRPr="000C2F73">
              <w:rPr>
                <w:rFonts w:asciiTheme="minorEastAsia" w:hAnsiTheme="minorEastAsia"/>
                <w:sz w:val="24"/>
                <w:szCs w:val="24"/>
              </w:rPr>
              <w:t>h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种子节点的温度为</w:t>
            </w:r>
            <w:r w:rsidRPr="000C2F73">
              <w:rPr>
                <w:rFonts w:asciiTheme="minorEastAsia" w:hAnsiTheme="minorEastAsia"/>
                <w:sz w:val="24"/>
                <w:szCs w:val="24"/>
              </w:rPr>
              <w:t>h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求解</w:t>
            </w:r>
            <w:r>
              <w:rPr>
                <w:rFonts w:asciiTheme="minorEastAsia" w:hAnsiTheme="minorEastAsia"/>
                <w:sz w:val="24"/>
                <w:szCs w:val="24"/>
              </w:rPr>
              <w:t>公式xxx得到</w:t>
            </w:r>
            <w:r>
              <w:rPr>
                <w:rFonts w:asciiTheme="minorEastAsia" w:hAnsiTheme="minorEastAsia" w:hint="eastAsia"/>
                <w:sz w:val="24"/>
                <w:szCs w:val="24"/>
              </w:rPr>
              <w:t>H</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6.</w:t>
            </w:r>
            <w:r w:rsidRPr="000C2F73">
              <w:rPr>
                <w:rFonts w:asciiTheme="minorEastAsia" w:hAnsiTheme="minorEastAsia" w:hint="eastAsia"/>
                <w:sz w:val="24"/>
                <w:szCs w:val="24"/>
              </w:rPr>
              <w:t>计算</w:t>
            </w:r>
            <m:oMath>
              <m:r>
                <m:rPr>
                  <m:sty m:val="p"/>
                </m:rPr>
                <w:rPr>
                  <w:rFonts w:ascii="Cambria Math" w:hAnsi="Cambria Math"/>
                  <w:sz w:val="24"/>
                  <w:szCs w:val="24"/>
                </w:rPr>
                <m:t>f</m:t>
              </m:r>
            </m:oMath>
            <w:r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 xml:space="preserve">7.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E2EA6">
              <w:rPr>
                <w:rFonts w:asciiTheme="minorEastAsia" w:hAnsiTheme="minorEastAsia"/>
                <w:sz w:val="24"/>
                <w:szCs w:val="24"/>
              </w:rPr>
              <w:t xml:space="preserve"> in G.V</w:t>
            </w:r>
          </w:p>
          <w:p w:rsidR="00F16477" w:rsidRDefault="00F16477" w:rsidP="00363DBD">
            <w:pPr>
              <w:jc w:val="left"/>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Pr="000C2F73">
              <w:rPr>
                <w:rFonts w:asciiTheme="minorEastAsia" w:hAnsiTheme="minorEastAsia"/>
                <w:sz w:val="24"/>
                <w:szCs w:val="24"/>
              </w:rPr>
              <w:t>+= 1</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10</w:t>
            </w:r>
            <w:r>
              <w:rPr>
                <w:rFonts w:asciiTheme="minorEastAsia" w:hAnsiTheme="minorEastAsia"/>
                <w:sz w:val="24"/>
                <w:szCs w:val="24"/>
              </w:rPr>
              <w:t>.</w:t>
            </w:r>
            <w:r>
              <w:rPr>
                <w:rFonts w:asciiTheme="minorEastAsia" w:hAnsiTheme="minorEastAsia" w:hint="eastAsia"/>
                <w:sz w:val="24"/>
                <w:szCs w:val="24"/>
              </w:rPr>
              <w:t>r</w:t>
            </w:r>
            <w:r>
              <w:rPr>
                <w:rFonts w:asciiTheme="minorEastAsia" w:hAnsiTheme="minorEastAsia"/>
                <w:sz w:val="24"/>
                <w:szCs w:val="24"/>
              </w:rPr>
              <w:t xml:space="preserve">eturn </w:t>
            </w:r>
            <m:oMath>
              <m:r>
                <m:rPr>
                  <m:sty m:val="p"/>
                </m:rPr>
                <w:rPr>
                  <w:rFonts w:ascii="Cambria Math" w:hAnsi="Cambria Math"/>
                  <w:sz w:val="24"/>
                  <w:szCs w:val="24"/>
                </w:rPr>
                <m:t>σ</m:t>
              </m:r>
            </m:oMath>
          </w:p>
        </w:tc>
      </w:tr>
    </w:tbl>
    <w:p w:rsidR="00F16477" w:rsidRPr="003D3892" w:rsidRDefault="00F16477" w:rsidP="00F16477">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hint="eastAsia"/>
          <w:sz w:val="24"/>
          <w:szCs w:val="24"/>
        </w:rPr>
        <w:t>中</w:t>
      </w:r>
      <w:r w:rsidR="00B7266C">
        <w:rPr>
          <w:rFonts w:asciiTheme="minorEastAsia" w:hAnsiTheme="minorEastAsia" w:hint="eastAsia"/>
          <w:sz w:val="24"/>
          <w:szCs w:val="24"/>
        </w:rPr>
        <w:t>，</w:t>
      </w:r>
      <w:r>
        <w:rPr>
          <w:rFonts w:asciiTheme="minorEastAsia" w:hAnsiTheme="minorEastAsia" w:hint="eastAsia"/>
          <w:sz w:val="24"/>
          <w:szCs w:val="24"/>
        </w:rPr>
        <w:t>第</w:t>
      </w:r>
      <w:r>
        <w:rPr>
          <w:rFonts w:asciiTheme="minorEastAsia" w:hAnsiTheme="minorEastAsia"/>
          <w:sz w:val="24"/>
          <w:szCs w:val="24"/>
        </w:rPr>
        <w:t>1~4</w:t>
      </w:r>
      <w:r>
        <w:rPr>
          <w:rFonts w:asciiTheme="minorEastAsia" w:hAnsiTheme="minorEastAsia" w:hint="eastAsia"/>
          <w:sz w:val="24"/>
          <w:szCs w:val="24"/>
        </w:rPr>
        <w:t>步骤</w:t>
      </w:r>
      <w:r>
        <w:rPr>
          <w:rFonts w:asciiTheme="minorEastAsia" w:hAnsiTheme="minorEastAsia"/>
          <w:sz w:val="24"/>
          <w:szCs w:val="24"/>
        </w:rPr>
        <w:t>是</w:t>
      </w:r>
      <w:r>
        <w:rPr>
          <w:rFonts w:asciiTheme="minorEastAsia" w:hAnsiTheme="minorEastAsia" w:hint="eastAsia"/>
          <w:sz w:val="24"/>
          <w:szCs w:val="24"/>
        </w:rPr>
        <w:t>初始化，步骤5</w:t>
      </w:r>
      <w:r>
        <w:rPr>
          <w:rFonts w:asciiTheme="minorEastAsia" w:hAnsiTheme="minorEastAsia"/>
          <w:sz w:val="24"/>
          <w:szCs w:val="24"/>
        </w:rPr>
        <w:t>求解</w:t>
      </w:r>
      <w:r>
        <w:rPr>
          <w:rFonts w:asciiTheme="minorEastAsia" w:hAnsiTheme="minorEastAsia" w:hint="eastAsia"/>
          <w:sz w:val="24"/>
          <w:szCs w:val="24"/>
        </w:rPr>
        <w:t>影响力</w:t>
      </w:r>
      <w:r>
        <w:rPr>
          <w:rFonts w:asciiTheme="minorEastAsia" w:hAnsiTheme="minorEastAsia"/>
          <w:sz w:val="24"/>
          <w:szCs w:val="24"/>
        </w:rPr>
        <w:t>传播矩阵</w:t>
      </w:r>
      <w:r>
        <w:rPr>
          <w:rFonts w:asciiTheme="minorEastAsia" w:hAnsiTheme="minorEastAsia" w:hint="eastAsia"/>
          <w:sz w:val="24"/>
          <w:szCs w:val="24"/>
        </w:rPr>
        <w:t>，计算,</w:t>
      </w:r>
      <w:r>
        <w:rPr>
          <w:rFonts w:asciiTheme="minorEastAsia" w:hAnsiTheme="minorEastAsia"/>
          <w:sz w:val="24"/>
          <w:szCs w:val="24"/>
        </w:rPr>
        <w:t>步骤</w:t>
      </w:r>
      <w:r>
        <w:rPr>
          <w:rFonts w:asciiTheme="minorEastAsia" w:hAnsiTheme="minorEastAsia" w:hint="eastAsia"/>
          <w:sz w:val="24"/>
          <w:szCs w:val="24"/>
        </w:rPr>
        <w:t>6求解</w:t>
      </w:r>
      <w:r>
        <w:rPr>
          <w:rFonts w:asciiTheme="minorEastAsia" w:hAnsiTheme="minorEastAsia"/>
          <w:sz w:val="24"/>
          <w:szCs w:val="24"/>
        </w:rPr>
        <w:t>公式xxx得到每个</w:t>
      </w:r>
      <w:r>
        <w:rPr>
          <w:rFonts w:asciiTheme="minorEastAsia" w:hAnsiTheme="minorEastAsia" w:hint="eastAsia"/>
          <w:sz w:val="24"/>
          <w:szCs w:val="24"/>
        </w:rPr>
        <w:t>节点</w:t>
      </w:r>
      <w:r>
        <w:rPr>
          <w:rFonts w:asciiTheme="minorEastAsia" w:hAnsiTheme="minorEastAsia"/>
          <w:sz w:val="24"/>
          <w:szCs w:val="24"/>
        </w:rPr>
        <w:t>经过时间t</w:t>
      </w:r>
      <w:r>
        <w:rPr>
          <w:rFonts w:asciiTheme="minorEastAsia" w:hAnsiTheme="minorEastAsia" w:hint="eastAsia"/>
          <w:sz w:val="24"/>
          <w:szCs w:val="24"/>
        </w:rPr>
        <w:t>后</w:t>
      </w:r>
      <w:r>
        <w:rPr>
          <w:rFonts w:asciiTheme="minorEastAsia" w:hAnsiTheme="minorEastAsia"/>
          <w:sz w:val="24"/>
          <w:szCs w:val="24"/>
        </w:rPr>
        <w:t>的变化</w:t>
      </w:r>
      <w:r>
        <w:rPr>
          <w:rFonts w:asciiTheme="minorEastAsia" w:hAnsiTheme="minorEastAsia" w:hint="eastAsia"/>
          <w:sz w:val="24"/>
          <w:szCs w:val="24"/>
        </w:rPr>
        <w:t>，</w:t>
      </w:r>
      <w:r>
        <w:rPr>
          <w:rFonts w:asciiTheme="minorEastAsia" w:hAnsiTheme="minorEastAsia"/>
          <w:sz w:val="24"/>
          <w:szCs w:val="24"/>
        </w:rPr>
        <w:t>第</w:t>
      </w:r>
      <w:r>
        <w:rPr>
          <w:rFonts w:asciiTheme="minorEastAsia" w:hAnsiTheme="minorEastAsia" w:hint="eastAsia"/>
          <w:sz w:val="24"/>
          <w:szCs w:val="24"/>
        </w:rPr>
        <w:t>7~</w:t>
      </w:r>
      <w:r>
        <w:rPr>
          <w:rFonts w:asciiTheme="minorEastAsia" w:hAnsiTheme="minorEastAsia"/>
          <w:sz w:val="24"/>
          <w:szCs w:val="24"/>
        </w:rPr>
        <w:t>9</w:t>
      </w:r>
      <w:r>
        <w:rPr>
          <w:rFonts w:asciiTheme="minorEastAsia" w:hAnsiTheme="minorEastAsia" w:hint="eastAsia"/>
          <w:sz w:val="24"/>
          <w:szCs w:val="24"/>
        </w:rPr>
        <w:t>步是</w:t>
      </w:r>
      <w:r>
        <w:rPr>
          <w:rFonts w:asciiTheme="minorEastAsia" w:hAnsiTheme="minorEastAsia"/>
          <w:sz w:val="24"/>
          <w:szCs w:val="24"/>
        </w:rPr>
        <w:t>计算当前被激活</w:t>
      </w:r>
      <w:r>
        <w:rPr>
          <w:rFonts w:asciiTheme="minorEastAsia" w:hAnsiTheme="minorEastAsia" w:hint="eastAsia"/>
          <w:sz w:val="24"/>
          <w:szCs w:val="24"/>
        </w:rPr>
        <w:t>的</w:t>
      </w:r>
      <w:r>
        <w:rPr>
          <w:rFonts w:asciiTheme="minorEastAsia" w:hAnsiTheme="minorEastAsia"/>
          <w:sz w:val="24"/>
          <w:szCs w:val="24"/>
        </w:rPr>
        <w:t>节点数量。</w:t>
      </w:r>
      <w:r w:rsidR="003D3892">
        <w:rPr>
          <w:rFonts w:asciiTheme="minorEastAsia" w:hAnsiTheme="minorEastAsia" w:hint="eastAsia"/>
          <w:sz w:val="24"/>
          <w:szCs w:val="24"/>
        </w:rPr>
        <w:t>最后返回种子</w:t>
      </w:r>
      <w:r w:rsidR="003D3892">
        <w:rPr>
          <w:rFonts w:asciiTheme="minorEastAsia" w:hAnsiTheme="minorEastAsia"/>
          <w:sz w:val="24"/>
          <w:szCs w:val="24"/>
        </w:rPr>
        <w:t>集合的影响力</w:t>
      </w:r>
      <m:oMath>
        <m:r>
          <m:rPr>
            <m:sty m:val="p"/>
          </m:rPr>
          <w:rPr>
            <w:rFonts w:ascii="Cambria Math" w:hAnsi="Cambria Math"/>
            <w:sz w:val="24"/>
            <w:szCs w:val="24"/>
          </w:rPr>
          <m:t>σ</m:t>
        </m:r>
      </m:oMath>
      <w:r w:rsidR="003D3892">
        <w:rPr>
          <w:rFonts w:asciiTheme="minorEastAsia" w:hAnsiTheme="minorEastAsia" w:hint="eastAsia"/>
          <w:sz w:val="24"/>
          <w:szCs w:val="24"/>
        </w:rPr>
        <w:t>。</w:t>
      </w: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r w:rsidRPr="000C2F73">
        <w:rPr>
          <w:rFonts w:asciiTheme="minorEastAsia" w:hAnsiTheme="minorEastAsia" w:hint="eastAsia"/>
          <w:sz w:val="24"/>
          <w:szCs w:val="24"/>
        </w:rPr>
        <w:lastRenderedPageBreak/>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r>
              <w:rPr>
                <w:rFonts w:asciiTheme="minorEastAsia" w:hAnsiTheme="minorEastAsia"/>
                <w:sz w:val="24"/>
                <w:szCs w:val="24"/>
              </w:rPr>
              <w:t>Gain</w:t>
            </w:r>
            <w:r w:rsidR="000B7233">
              <w:rPr>
                <w:rFonts w:asciiTheme="minorEastAsia" w:hAnsiTheme="minorEastAsia"/>
                <w:sz w:val="24"/>
                <w:szCs w:val="24"/>
              </w:rPr>
              <w:t>(G</w:t>
            </w:r>
            <w:r w:rsidRPr="000C2F73">
              <w:rPr>
                <w:rFonts w:asciiTheme="minorEastAsia" w:hAnsiTheme="minorEastAsia"/>
                <w:sz w:val="24"/>
                <w:szCs w:val="24"/>
              </w:rPr>
              <w:t>,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w:t>
            </w:r>
            <w:r w:rsidR="000B7233">
              <w:rPr>
                <w:rFonts w:asciiTheme="minorEastAsia" w:hAnsiTheme="minorEastAsia"/>
                <w:sz w:val="24"/>
                <w:szCs w:val="24"/>
              </w:rPr>
              <w:t>G</w:t>
            </w:r>
            <w:r w:rsidRPr="000C2F73">
              <w:rPr>
                <w:rFonts w:asciiTheme="minorEastAsia" w:hAnsiTheme="minorEastAsia" w:hint="eastAsia"/>
                <w:sz w:val="24"/>
                <w:szCs w:val="24"/>
              </w:rPr>
              <w:t>，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Pr>
                <w:rFonts w:asciiTheme="minorEastAsia" w:hAnsiTheme="minorEastAsia" w:hint="eastAsia"/>
                <w:sz w:val="24"/>
                <w:szCs w:val="24"/>
              </w:rPr>
              <w:t>增益</w:t>
            </w:r>
            <m:oMath>
              <m:r>
                <m:rPr>
                  <m:sty m:val="p"/>
                </m:rPr>
                <w:rPr>
                  <w:rFonts w:ascii="Cambria Math" w:hAnsi="Cambria Math"/>
                  <w:sz w:val="24"/>
                  <w:szCs w:val="24"/>
                </w:rPr>
                <m:t>f</m:t>
              </m:r>
            </m:oMath>
          </w:p>
          <w:p w:rsidR="00F16477" w:rsidRDefault="00F16477" w:rsidP="00363DBD">
            <w:pPr>
              <w:rPr>
                <w:rFonts w:asciiTheme="minorEastAsia" w:hAnsiTheme="minorEastAsia"/>
                <w:sz w:val="24"/>
                <w:szCs w:val="24"/>
              </w:rPr>
            </w:pPr>
            <w:r>
              <w:rPr>
                <w:rFonts w:asciiTheme="minorEastAsia" w:hAnsiTheme="minorEastAsia"/>
                <w:sz w:val="24"/>
                <w:szCs w:val="24"/>
              </w:rPr>
              <w:t>1.cur_incluence</w:t>
            </w:r>
            <w:r w:rsidRPr="000C2F73">
              <w:rPr>
                <w:rFonts w:asciiTheme="minorEastAsia" w:hAnsiTheme="minorEastAsia" w:hint="eastAsia"/>
                <w:sz w:val="24"/>
                <w:szCs w:val="24"/>
              </w:rPr>
              <w:t>←</w:t>
            </w:r>
            <w:r w:rsidR="000B7233">
              <w:rPr>
                <w:rFonts w:asciiTheme="minorEastAsia" w:hAnsiTheme="minorEastAsia"/>
                <w:sz w:val="24"/>
                <w:szCs w:val="24"/>
              </w:rPr>
              <w:t>HeatDiffusion(G</w:t>
            </w:r>
            <w:r w:rsidRPr="000C2F73">
              <w:rPr>
                <w:rFonts w:asciiTheme="minorEastAsia" w:hAnsiTheme="minorEastAsia"/>
                <w:sz w:val="24"/>
                <w:szCs w:val="24"/>
              </w:rPr>
              <w:t>, S</w:t>
            </w:r>
            <w:r>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 xml:space="preserve">num = </w:t>
            </w:r>
            <w:r>
              <w:rPr>
                <w:rFonts w:asciiTheme="minorEastAsia" w:hAnsiTheme="minorEastAsia"/>
                <w:sz w:val="24"/>
                <w:szCs w:val="24"/>
              </w:rPr>
              <w:t>g.number_of_node</w:t>
            </w:r>
          </w:p>
          <w:p w:rsidR="00F16477" w:rsidRDefault="00F16477" w:rsidP="00363DBD">
            <w:pPr>
              <w:rPr>
                <w:rFonts w:asciiTheme="minorEastAsia" w:hAnsiTheme="minorEastAsia"/>
                <w:sz w:val="24"/>
                <w:szCs w:val="24"/>
              </w:rPr>
            </w:pPr>
            <w:r>
              <w:rPr>
                <w:rFonts w:asciiTheme="minorEastAsia" w:hAnsiTheme="minorEastAsia"/>
                <w:sz w:val="24"/>
                <w:szCs w:val="24"/>
              </w:rPr>
              <w:t>3.f</w:t>
            </w:r>
            <w:r w:rsidRPr="000C2F73">
              <w:rPr>
                <w:rFonts w:asciiTheme="minorEastAsia" w:hAnsiTheme="minorEastAsia" w:hint="eastAsia"/>
                <w:sz w:val="24"/>
                <w:szCs w:val="24"/>
              </w:rPr>
              <w:t>←</w:t>
            </w:r>
            <w:r>
              <w:rPr>
                <w:rFonts w:asciiTheme="minorEastAsia" w:hAnsiTheme="minorEastAsia" w:hint="eastAsia"/>
                <w:sz w:val="24"/>
                <w:szCs w:val="24"/>
              </w:rPr>
              <w:t>zeros(</w:t>
            </w:r>
            <w:r>
              <w:rPr>
                <w:rFonts w:asciiTheme="minorEastAsia" w:hAnsiTheme="minorEastAsia"/>
                <w:sz w:val="24"/>
                <w:szCs w:val="24"/>
              </w:rPr>
              <w:t>num</w:t>
            </w:r>
            <w:r>
              <w:rPr>
                <w:rFonts w:asciiTheme="minorEastAsia" w:hAnsiTheme="minorEastAsia" w:hint="eastAsia"/>
                <w:sz w:val="24"/>
                <w:szCs w:val="24"/>
              </w:rPr>
              <w:t>)</w:t>
            </w:r>
            <w:r>
              <w:rPr>
                <w:rFonts w:asciiTheme="minorEastAsia" w:hAnsiTheme="minorEastAsia"/>
                <w:sz w:val="24"/>
                <w:szCs w:val="24"/>
              </w:rPr>
              <w:t xml:space="preserve"> # 0 </w:t>
            </w:r>
            <w:r>
              <w:rPr>
                <w:rFonts w:asciiTheme="minorEastAsia" w:hAnsiTheme="minorEastAsia" w:hint="eastAsia"/>
                <w:sz w:val="24"/>
                <w:szCs w:val="24"/>
              </w:rPr>
              <w:t>数组，</w:t>
            </w:r>
            <w:r>
              <w:rPr>
                <w:rFonts w:asciiTheme="minorEastAsia" w:hAnsiTheme="minorEastAsia"/>
                <w:sz w:val="24"/>
                <w:szCs w:val="24"/>
              </w:rPr>
              <w:t>元素个数是num</w:t>
            </w:r>
            <w:r>
              <w:rPr>
                <w:rFonts w:asciiTheme="minorEastAsia" w:hAnsiTheme="minorEastAsia" w:hint="eastAsia"/>
                <w:sz w:val="24"/>
                <w:szCs w:val="24"/>
              </w:rPr>
              <w:t>个</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4.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 xml:space="preserve"> </m:t>
              </m:r>
            </m:oMath>
            <w:r w:rsidR="00914F12">
              <w:rPr>
                <w:rFonts w:asciiTheme="minorEastAsia" w:hAnsiTheme="minorEastAsia"/>
                <w:sz w:val="24"/>
                <w:szCs w:val="24"/>
              </w:rPr>
              <w:t xml:space="preserve">in </w:t>
            </w:r>
            <w:r w:rsidR="00CE0DDD">
              <w:rPr>
                <w:rFonts w:asciiTheme="minorEastAsia" w:hAnsiTheme="minorEastAsia"/>
                <w:sz w:val="24"/>
                <w:szCs w:val="24"/>
              </w:rPr>
              <w:t>G.</w:t>
            </w:r>
            <w:r w:rsidR="0024651C">
              <w:rPr>
                <w:rFonts w:asciiTheme="minorEastAsia" w:hAnsiTheme="minorEastAsia"/>
                <w:sz w:val="24"/>
                <w:szCs w:val="24"/>
              </w:rPr>
              <w:t>V</w:t>
            </w:r>
          </w:p>
          <w:p w:rsidR="00F16477" w:rsidRDefault="00F16477" w:rsidP="00363DBD">
            <w:pPr>
              <w:rPr>
                <w:rFonts w:asciiTheme="minorEastAsia" w:hAnsiTheme="minorEastAsia"/>
                <w:sz w:val="24"/>
                <w:szCs w:val="24"/>
              </w:rPr>
            </w:pPr>
            <w:r>
              <w:rPr>
                <w:rFonts w:asciiTheme="minorEastAsia" w:hAnsiTheme="minorEastAsia"/>
                <w:sz w:val="24"/>
                <w:szCs w:val="24"/>
              </w:rPr>
              <w:t>5.    if node in S</w:t>
            </w:r>
          </w:p>
          <w:p w:rsidR="00F16477" w:rsidRDefault="00F16477" w:rsidP="00363DBD">
            <w:pPr>
              <w:rPr>
                <w:rFonts w:asciiTheme="minorEastAsia" w:hAnsiTheme="minorEastAsia"/>
                <w:sz w:val="24"/>
                <w:szCs w:val="24"/>
              </w:rPr>
            </w:pPr>
            <w:r>
              <w:rPr>
                <w:rFonts w:asciiTheme="minorEastAsia" w:hAnsiTheme="minorEastAsia"/>
                <w:sz w:val="24"/>
                <w:szCs w:val="24"/>
              </w:rPr>
              <w:t>6.          continue</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7.    new_seed_set = </w:t>
            </w:r>
            <m:oMath>
              <m:r>
                <m:rPr>
                  <m:sty m:val="p"/>
                </m:rPr>
                <w:rPr>
                  <w:rFonts w:ascii="Cambria Math" w:hAnsi="Cambria Math"/>
                  <w:sz w:val="24"/>
                  <w:szCs w:val="24"/>
                </w:rPr>
                <m:t>S⋃{node}</m:t>
              </m:r>
            </m:oMath>
          </w:p>
          <w:p w:rsidR="00F16477" w:rsidRDefault="00F16477" w:rsidP="00363DBD">
            <w:pPr>
              <w:rPr>
                <w:rFonts w:asciiTheme="minorEastAsia" w:hAnsiTheme="minorEastAsia"/>
                <w:sz w:val="24"/>
                <w:szCs w:val="24"/>
              </w:rPr>
            </w:pPr>
            <w:r>
              <w:rPr>
                <w:rFonts w:asciiTheme="minorEastAsia" w:hAnsiTheme="minorEastAsia"/>
                <w:sz w:val="24"/>
                <w:szCs w:val="24"/>
              </w:rPr>
              <w:t xml:space="preserve">8.    influence = HeatDiffusion(g, new_seed_set,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9.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sz w:val="24"/>
                <w:szCs w:val="24"/>
              </w:rPr>
              <w:t xml:space="preserve"> = cur_incluence – influence</w:t>
            </w:r>
          </w:p>
          <w:p w:rsidR="00F16477" w:rsidRPr="00DE567B" w:rsidRDefault="00F16477" w:rsidP="00363DBD">
            <w:pPr>
              <w:rPr>
                <w:rFonts w:asciiTheme="minorEastAsia" w:hAnsiTheme="minorEastAsia"/>
                <w:sz w:val="24"/>
                <w:szCs w:val="24"/>
              </w:rPr>
            </w:pPr>
            <w:r>
              <w:rPr>
                <w:rFonts w:asciiTheme="minorEastAsia" w:hAnsiTheme="minorEastAsia"/>
                <w:sz w:val="24"/>
                <w:szCs w:val="24"/>
              </w:rPr>
              <w:t>10.return f</w:t>
            </w:r>
          </w:p>
        </w:tc>
      </w:tr>
    </w:tbl>
    <w:p w:rsidR="00F16477" w:rsidRDefault="00F16477" w:rsidP="00F16477">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r w:rsidR="00C427ED">
        <w:rPr>
          <w:rFonts w:asciiTheme="minorEastAsia" w:hAnsiTheme="minorEastAsia" w:hint="eastAsia"/>
          <w:sz w:val="24"/>
          <w:szCs w:val="24"/>
        </w:rPr>
        <w:t>。</w:t>
      </w:r>
      <w:r w:rsidR="00C427ED">
        <w:rPr>
          <w:rFonts w:asciiTheme="minorEastAsia" w:hAnsiTheme="minorEastAsia"/>
          <w:sz w:val="24"/>
          <w:szCs w:val="24"/>
        </w:rPr>
        <w:t>最后返回每个节点</w:t>
      </w:r>
      <w:r w:rsidR="00C427ED">
        <w:rPr>
          <w:rFonts w:asciiTheme="minorEastAsia" w:hAnsiTheme="minorEastAsia" w:hint="eastAsia"/>
          <w:sz w:val="24"/>
          <w:szCs w:val="24"/>
        </w:rPr>
        <w:t>的</w:t>
      </w:r>
      <w:r w:rsidR="00C427ED">
        <w:rPr>
          <w:rFonts w:asciiTheme="minorEastAsia" w:hAnsiTheme="minorEastAsia"/>
          <w:sz w:val="24"/>
          <w:szCs w:val="24"/>
        </w:rPr>
        <w:t>影响</w:t>
      </w:r>
      <w:r w:rsidR="00C427ED">
        <w:rPr>
          <w:rFonts w:asciiTheme="minorEastAsia" w:hAnsiTheme="minorEastAsia" w:hint="eastAsia"/>
          <w:sz w:val="24"/>
          <w:szCs w:val="24"/>
        </w:rPr>
        <w:t>增益</w:t>
      </w:r>
      <w:r w:rsidR="00396538">
        <w:rPr>
          <w:rFonts w:asciiTheme="minorEastAsia" w:hAnsiTheme="minorEastAsia" w:hint="eastAsia"/>
          <w:sz w:val="24"/>
          <w:szCs w:val="24"/>
        </w:rPr>
        <w:t>f</w:t>
      </w:r>
      <w:r w:rsidR="00C427ED">
        <w:rPr>
          <w:rFonts w:asciiTheme="minorEastAsia" w:hAnsiTheme="minorEastAsia"/>
          <w:sz w:val="24"/>
          <w:szCs w:val="24"/>
        </w:rPr>
        <w:t>。</w:t>
      </w:r>
    </w:p>
    <w:p w:rsidR="00F16477" w:rsidRDefault="00F16477" w:rsidP="00F16477">
      <w:pPr>
        <w:rPr>
          <w:rFonts w:asciiTheme="minorEastAsia" w:hAnsiTheme="minorEastAsia"/>
          <w:sz w:val="24"/>
          <w:szCs w:val="24"/>
        </w:rPr>
      </w:pPr>
    </w:p>
    <w:p w:rsidR="008045F0" w:rsidRPr="00F16477" w:rsidRDefault="008045F0" w:rsidP="008045F0"/>
    <w:p w:rsidR="00FA2FEE" w:rsidRDefault="00FA2FEE" w:rsidP="002D1796"/>
    <w:p w:rsidR="003C5181" w:rsidRPr="008208E3" w:rsidRDefault="003C5181" w:rsidP="00EE64E9">
      <w:pPr>
        <w:pStyle w:val="3"/>
        <w:rPr>
          <w:rFonts w:asciiTheme="minorEastAsia" w:hAnsiTheme="minorEastAsia"/>
        </w:rPr>
      </w:pPr>
      <w:r w:rsidRPr="008208E3">
        <w:rPr>
          <w:rFonts w:asciiTheme="minorEastAsia" w:hAnsiTheme="minorEastAsia"/>
        </w:rPr>
        <w:t>4.4  基于贪心思想的影响力最大化算法</w:t>
      </w:r>
    </w:p>
    <w:p w:rsidR="00C9398C" w:rsidRDefault="003C5181" w:rsidP="00C9398C">
      <w:pPr>
        <w:ind w:firstLineChars="200" w:firstLine="480"/>
        <w:rPr>
          <w:sz w:val="24"/>
          <w:szCs w:val="24"/>
        </w:rPr>
      </w:pPr>
      <w:r w:rsidRPr="003C5181">
        <w:rPr>
          <w:sz w:val="24"/>
          <w:szCs w:val="24"/>
        </w:rPr>
        <w:t>求影响力最大化的商品集合是一个组合最优化问题，本文采用效仿</w:t>
      </w:r>
      <w:bookmarkStart w:id="124" w:name="__DdeLink__4355_2097623026"/>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的贪心思想</w:t>
      </w:r>
      <w:bookmarkEnd w:id="124"/>
      <w:r w:rsidRPr="003C5181">
        <w:rPr>
          <w:sz w:val="24"/>
          <w:szCs w:val="24"/>
        </w:rPr>
        <w:t>来进行影响力最大化种子集合的选取。因为本文要做的是应用探究实验，算法在时间复杂度上要求不那么严格，所以使用省略了基于子模性质的延迟更新影响的步骤</w:t>
      </w:r>
      <w:r w:rsidR="008C5923">
        <w:rPr>
          <w:rFonts w:hint="eastAsia"/>
          <w:sz w:val="24"/>
          <w:szCs w:val="24"/>
        </w:rPr>
        <w:t>。</w:t>
      </w:r>
    </w:p>
    <w:p w:rsidR="008C5923" w:rsidRDefault="00F454F8" w:rsidP="00C9398C">
      <w:pPr>
        <w:ind w:firstLineChars="200" w:firstLine="480"/>
        <w:rPr>
          <w:sz w:val="24"/>
          <w:szCs w:val="24"/>
        </w:rPr>
      </w:pPr>
      <w:r>
        <w:rPr>
          <w:rFonts w:hint="eastAsia"/>
          <w:sz w:val="24"/>
          <w:szCs w:val="24"/>
        </w:rPr>
        <w:t>在</w:t>
      </w:r>
      <w:r>
        <w:rPr>
          <w:sz w:val="24"/>
          <w:szCs w:val="24"/>
        </w:rPr>
        <w:t>此基础上，</w:t>
      </w:r>
      <w:r w:rsidR="00D9492B">
        <w:rPr>
          <w:rFonts w:hint="eastAsia"/>
          <w:sz w:val="24"/>
          <w:szCs w:val="24"/>
        </w:rPr>
        <w:t>为了</w:t>
      </w:r>
      <w:r w:rsidR="00D9492B">
        <w:rPr>
          <w:sz w:val="24"/>
          <w:szCs w:val="24"/>
        </w:rPr>
        <w:t>使</w:t>
      </w:r>
      <w:r w:rsidR="00D9492B">
        <w:rPr>
          <w:rFonts w:hint="eastAsia"/>
          <w:sz w:val="24"/>
          <w:szCs w:val="24"/>
        </w:rPr>
        <w:t>种子</w:t>
      </w:r>
      <w:r>
        <w:rPr>
          <w:rFonts w:hint="eastAsia"/>
          <w:sz w:val="24"/>
          <w:szCs w:val="24"/>
        </w:rPr>
        <w:t>节点</w:t>
      </w:r>
      <w:r>
        <w:rPr>
          <w:sz w:val="24"/>
          <w:szCs w:val="24"/>
        </w:rPr>
        <w:t>能</w:t>
      </w:r>
      <w:r>
        <w:rPr>
          <w:rFonts w:hint="eastAsia"/>
          <w:sz w:val="24"/>
          <w:szCs w:val="24"/>
        </w:rPr>
        <w:t>更</w:t>
      </w:r>
      <w:r>
        <w:rPr>
          <w:sz w:val="24"/>
          <w:szCs w:val="24"/>
        </w:rPr>
        <w:t>均匀的分布在各个社区，</w:t>
      </w:r>
      <w:r>
        <w:rPr>
          <w:rFonts w:hint="eastAsia"/>
          <w:sz w:val="24"/>
          <w:szCs w:val="24"/>
        </w:rPr>
        <w:t>本文会</w:t>
      </w:r>
      <w:r>
        <w:rPr>
          <w:sz w:val="24"/>
          <w:szCs w:val="24"/>
        </w:rPr>
        <w:t>给每个社区进行打分</w:t>
      </w:r>
      <w:r w:rsidR="004E44F2">
        <w:rPr>
          <w:rFonts w:hint="eastAsia"/>
          <w:sz w:val="24"/>
          <w:szCs w:val="24"/>
        </w:rPr>
        <w:t>（</w:t>
      </w:r>
      <w:r w:rsidR="004E44F2">
        <w:rPr>
          <w:rFonts w:hint="eastAsia"/>
          <w:sz w:val="24"/>
          <w:szCs w:val="24"/>
        </w:rPr>
        <w:t>score</w:t>
      </w:r>
      <w:r w:rsidR="004E44F2">
        <w:rPr>
          <w:sz w:val="24"/>
          <w:szCs w:val="24"/>
        </w:rPr>
        <w:t>）</w:t>
      </w:r>
      <w:r>
        <w:rPr>
          <w:sz w:val="24"/>
          <w:szCs w:val="24"/>
        </w:rPr>
        <w:t>，</w:t>
      </w:r>
      <w:r>
        <w:rPr>
          <w:rFonts w:hint="eastAsia"/>
          <w:sz w:val="24"/>
          <w:szCs w:val="24"/>
        </w:rPr>
        <w:t>当从两个</w:t>
      </w:r>
      <w:r>
        <w:rPr>
          <w:sz w:val="24"/>
          <w:szCs w:val="24"/>
        </w:rPr>
        <w:t>社区</w:t>
      </w:r>
      <w:r>
        <w:rPr>
          <w:rFonts w:hint="eastAsia"/>
          <w:sz w:val="24"/>
          <w:szCs w:val="24"/>
        </w:rPr>
        <w:t>的选取</w:t>
      </w:r>
      <w:r>
        <w:rPr>
          <w:sz w:val="24"/>
          <w:szCs w:val="24"/>
        </w:rPr>
        <w:t>的影响力增益</w:t>
      </w:r>
      <w:r>
        <w:rPr>
          <w:rFonts w:hint="eastAsia"/>
          <w:sz w:val="24"/>
          <w:szCs w:val="24"/>
        </w:rPr>
        <w:t>最大</w:t>
      </w:r>
      <w:r>
        <w:rPr>
          <w:sz w:val="24"/>
          <w:szCs w:val="24"/>
        </w:rPr>
        <w:t>的节点</w:t>
      </w:r>
      <w:r>
        <w:rPr>
          <w:rFonts w:hint="eastAsia"/>
          <w:sz w:val="24"/>
          <w:szCs w:val="24"/>
        </w:rPr>
        <w:t>，</w:t>
      </w:r>
      <w:r>
        <w:rPr>
          <w:sz w:val="24"/>
          <w:szCs w:val="24"/>
        </w:rPr>
        <w:t>如果</w:t>
      </w:r>
      <w:r>
        <w:rPr>
          <w:rFonts w:hint="eastAsia"/>
          <w:sz w:val="24"/>
          <w:szCs w:val="24"/>
        </w:rPr>
        <w:t>影响</w:t>
      </w:r>
      <w:r>
        <w:rPr>
          <w:sz w:val="24"/>
          <w:szCs w:val="24"/>
        </w:rPr>
        <w:t>增益差别不大，则</w:t>
      </w:r>
      <w:r w:rsidR="00551E31">
        <w:rPr>
          <w:rFonts w:hint="eastAsia"/>
          <w:sz w:val="24"/>
          <w:szCs w:val="24"/>
        </w:rPr>
        <w:t>选取</w:t>
      </w:r>
      <w:r w:rsidR="00615F95">
        <w:rPr>
          <w:sz w:val="24"/>
          <w:szCs w:val="24"/>
        </w:rPr>
        <w:t>分数</w:t>
      </w:r>
      <w:r w:rsidR="00615F95">
        <w:rPr>
          <w:rFonts w:hint="eastAsia"/>
          <w:sz w:val="24"/>
          <w:szCs w:val="24"/>
        </w:rPr>
        <w:t>较高</w:t>
      </w:r>
      <w:r w:rsidR="00551E31">
        <w:rPr>
          <w:sz w:val="24"/>
          <w:szCs w:val="24"/>
        </w:rPr>
        <w:t>的那个</w:t>
      </w:r>
      <w:r w:rsidR="00551E31">
        <w:rPr>
          <w:rFonts w:hint="eastAsia"/>
          <w:sz w:val="24"/>
          <w:szCs w:val="24"/>
        </w:rPr>
        <w:t>社区</w:t>
      </w:r>
      <w:r w:rsidR="00551E31">
        <w:rPr>
          <w:sz w:val="24"/>
          <w:szCs w:val="24"/>
        </w:rPr>
        <w:t>的节点</w:t>
      </w:r>
      <w:r w:rsidR="00615F95">
        <w:rPr>
          <w:sz w:val="24"/>
          <w:szCs w:val="24"/>
        </w:rPr>
        <w:t>。</w:t>
      </w:r>
    </w:p>
    <w:p w:rsidR="00F454F8" w:rsidRDefault="0054172C" w:rsidP="00385015">
      <w:pPr>
        <w:ind w:firstLine="420"/>
        <w:rPr>
          <w:sz w:val="24"/>
          <w:szCs w:val="24"/>
        </w:rPr>
      </w:pPr>
      <w:r>
        <w:rPr>
          <w:rFonts w:hint="eastAsia"/>
          <w:sz w:val="24"/>
          <w:szCs w:val="24"/>
        </w:rPr>
        <w:t>本文</w:t>
      </w:r>
      <w:r>
        <w:rPr>
          <w:sz w:val="24"/>
          <w:szCs w:val="24"/>
        </w:rPr>
        <w:t>设计的</w:t>
      </w:r>
      <w:r>
        <w:rPr>
          <w:rFonts w:hint="eastAsia"/>
          <w:sz w:val="24"/>
          <w:szCs w:val="24"/>
        </w:rPr>
        <w:t>计分</w:t>
      </w:r>
      <w:r w:rsidR="004562EE">
        <w:rPr>
          <w:sz w:val="24"/>
          <w:szCs w:val="24"/>
        </w:rPr>
        <w:t>函数</w:t>
      </w:r>
      <w:r w:rsidR="004562EE">
        <w:rPr>
          <w:rFonts w:hint="eastAsia"/>
          <w:sz w:val="24"/>
          <w:szCs w:val="24"/>
        </w:rPr>
        <w:t>如</w:t>
      </w:r>
      <w:r w:rsidR="004562EE">
        <w:rPr>
          <w:sz w:val="24"/>
          <w:szCs w:val="24"/>
        </w:rPr>
        <w:t>公式</w:t>
      </w:r>
      <w:r w:rsidR="004562EE">
        <w:rPr>
          <w:sz w:val="24"/>
          <w:szCs w:val="24"/>
        </w:rPr>
        <w:t>xxx</w:t>
      </w:r>
      <w:r w:rsidR="004562EE">
        <w:rPr>
          <w:sz w:val="24"/>
          <w:szCs w:val="24"/>
        </w:rPr>
        <w:t>所示，其中</w:t>
      </w:r>
      <w:r w:rsidR="004562EE">
        <w:rPr>
          <w:sz w:val="24"/>
          <w:szCs w:val="24"/>
        </w:rPr>
        <w:t>num_node</w:t>
      </w:r>
      <w:r w:rsidR="004562EE">
        <w:rPr>
          <w:rFonts w:hint="eastAsia"/>
          <w:sz w:val="24"/>
          <w:szCs w:val="24"/>
        </w:rPr>
        <w:t>是</w:t>
      </w:r>
      <w:r w:rsidR="004562EE">
        <w:rPr>
          <w:sz w:val="24"/>
          <w:szCs w:val="24"/>
        </w:rPr>
        <w:t>社区的节点个数，</w:t>
      </w:r>
      <w:r w:rsidR="004562EE">
        <w:rPr>
          <w:sz w:val="24"/>
          <w:szCs w:val="24"/>
        </w:rPr>
        <w:t>seed_num</w:t>
      </w:r>
      <w:r w:rsidR="004562EE">
        <w:rPr>
          <w:rFonts w:hint="eastAsia"/>
          <w:sz w:val="24"/>
          <w:szCs w:val="24"/>
        </w:rPr>
        <w:t>是</w:t>
      </w:r>
      <w:r w:rsidR="004562EE">
        <w:rPr>
          <w:sz w:val="24"/>
          <w:szCs w:val="24"/>
        </w:rPr>
        <w:t>当前选取</w:t>
      </w:r>
      <w:r w:rsidR="004562EE">
        <w:rPr>
          <w:rFonts w:hint="eastAsia"/>
          <w:sz w:val="24"/>
          <w:szCs w:val="24"/>
        </w:rPr>
        <w:t>的</w:t>
      </w:r>
      <w:r w:rsidR="004562EE">
        <w:rPr>
          <w:sz w:val="24"/>
          <w:szCs w:val="24"/>
        </w:rPr>
        <w:t>种子数量</w:t>
      </w:r>
      <w:r>
        <w:rPr>
          <w:sz w:val="24"/>
          <w:szCs w:val="24"/>
        </w:rPr>
        <w:t>：</w:t>
      </w:r>
    </w:p>
    <w:p w:rsidR="0054172C" w:rsidRPr="0054172C" w:rsidRDefault="00353211" w:rsidP="003C5181">
      <w:pPr>
        <w:rPr>
          <w:sz w:val="24"/>
          <w:szCs w:val="24"/>
        </w:rPr>
      </w:pPr>
      <m:oMathPara>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m:oMathPara>
    </w:p>
    <w:p w:rsidR="00363DBD" w:rsidRDefault="009E4B9C" w:rsidP="00ED2108">
      <w:pPr>
        <w:ind w:firstLine="420"/>
        <w:rPr>
          <w:sz w:val="24"/>
          <w:szCs w:val="24"/>
        </w:rPr>
      </w:pPr>
      <w:r>
        <w:rPr>
          <w:sz w:val="24"/>
          <w:szCs w:val="24"/>
        </w:rPr>
        <w:t>这</w:t>
      </w:r>
      <w:r>
        <w:rPr>
          <w:rFonts w:hint="eastAsia"/>
          <w:sz w:val="24"/>
          <w:szCs w:val="24"/>
        </w:rPr>
        <w:t>个</w:t>
      </w:r>
      <w:r w:rsidR="00675EDC">
        <w:rPr>
          <w:sz w:val="24"/>
          <w:szCs w:val="24"/>
        </w:rPr>
        <w:t>贪心算法的框架就</w:t>
      </w:r>
      <w:r w:rsidR="00675EDC">
        <w:rPr>
          <w:rFonts w:hint="eastAsia"/>
          <w:sz w:val="24"/>
          <w:szCs w:val="24"/>
        </w:rPr>
        <w:t>能</w:t>
      </w:r>
      <w:r w:rsidR="00526FAA" w:rsidRPr="003C5181">
        <w:rPr>
          <w:sz w:val="24"/>
          <w:szCs w:val="24"/>
        </w:rPr>
        <w:t>适用于独立级联模型和热量传播模型</w:t>
      </w:r>
      <w:r w:rsidR="003C5181" w:rsidRPr="003C5181">
        <w:rPr>
          <w:sz w:val="24"/>
          <w:szCs w:val="24"/>
        </w:rPr>
        <w:t>，</w:t>
      </w:r>
      <w:r w:rsidR="00842433">
        <w:rPr>
          <w:rFonts w:hint="eastAsia"/>
          <w:sz w:val="24"/>
          <w:szCs w:val="24"/>
        </w:rPr>
        <w:t>所以不按模型分开</w:t>
      </w:r>
      <w:r w:rsidR="00842433">
        <w:rPr>
          <w:sz w:val="24"/>
          <w:szCs w:val="24"/>
        </w:rPr>
        <w:t>赘述</w:t>
      </w:r>
      <w:r w:rsidR="00842433">
        <w:rPr>
          <w:rFonts w:hint="eastAsia"/>
          <w:sz w:val="24"/>
          <w:szCs w:val="24"/>
        </w:rPr>
        <w:t>，</w:t>
      </w:r>
      <w:r w:rsidR="003C5181" w:rsidRPr="003C5181">
        <w:rPr>
          <w:sz w:val="24"/>
          <w:szCs w:val="24"/>
        </w:rPr>
        <w:t>算法的流程如图</w:t>
      </w:r>
      <w:r w:rsidR="003C5181" w:rsidRPr="003C5181">
        <w:rPr>
          <w:sz w:val="24"/>
          <w:szCs w:val="24"/>
        </w:rPr>
        <w:t>xxx</w:t>
      </w:r>
      <w:r w:rsidR="00550B3D">
        <w:rPr>
          <w:sz w:val="24"/>
          <w:szCs w:val="24"/>
        </w:rPr>
        <w:t>，其中处理</w:t>
      </w:r>
      <w:r w:rsidR="00550B3D">
        <w:rPr>
          <w:sz w:val="24"/>
          <w:szCs w:val="24"/>
        </w:rPr>
        <w:t>1</w:t>
      </w:r>
      <w:r w:rsidR="00550B3D">
        <w:rPr>
          <w:sz w:val="24"/>
          <w:szCs w:val="24"/>
        </w:rPr>
        <w:t>是指将图划分成多个子图</w:t>
      </w:r>
      <w:r w:rsidR="00580B37">
        <w:rPr>
          <w:sz w:val="24"/>
          <w:szCs w:val="24"/>
        </w:rPr>
        <w:t>，记作</w:t>
      </w:r>
      <w:r w:rsidR="00580B37">
        <w:rPr>
          <w:sz w:val="24"/>
          <w:szCs w:val="24"/>
        </w:rPr>
        <w:t>subg</w:t>
      </w:r>
      <w:r w:rsidR="00580B37">
        <w:rPr>
          <w:sz w:val="24"/>
          <w:szCs w:val="24"/>
        </w:rPr>
        <w:t>。</w:t>
      </w:r>
      <w:r w:rsidR="00550B3D">
        <w:rPr>
          <w:sz w:val="24"/>
          <w:szCs w:val="24"/>
        </w:rPr>
        <w:t>处理</w:t>
      </w:r>
      <w:r w:rsidR="00550B3D">
        <w:rPr>
          <w:sz w:val="24"/>
          <w:szCs w:val="24"/>
        </w:rPr>
        <w:t>2</w:t>
      </w:r>
      <w:r w:rsidR="00550B3D">
        <w:rPr>
          <w:sz w:val="24"/>
          <w:szCs w:val="24"/>
        </w:rPr>
        <w:t>是指</w:t>
      </w:r>
      <w:r w:rsidR="00580B37">
        <w:rPr>
          <w:rFonts w:hint="eastAsia"/>
          <w:sz w:val="24"/>
          <w:szCs w:val="24"/>
        </w:rPr>
        <w:t>从子图中寻找影响增益最大的节点更新</w:t>
      </w:r>
      <w:r w:rsidR="00580B37">
        <w:rPr>
          <w:rFonts w:hint="eastAsia"/>
          <w:sz w:val="24"/>
          <w:szCs w:val="24"/>
        </w:rPr>
        <w:t>mag</w:t>
      </w:r>
      <w:r w:rsidR="00580B37">
        <w:rPr>
          <w:rFonts w:hint="eastAsia"/>
          <w:sz w:val="24"/>
          <w:szCs w:val="24"/>
        </w:rPr>
        <w:t>列表，当</w:t>
      </w:r>
      <w:r w:rsidR="00580B37">
        <w:rPr>
          <w:rFonts w:hint="eastAsia"/>
          <w:sz w:val="24"/>
          <w:szCs w:val="24"/>
        </w:rPr>
        <w:t>mag</w:t>
      </w:r>
      <w:r w:rsidR="00580B37">
        <w:rPr>
          <w:rFonts w:hint="eastAsia"/>
          <w:sz w:val="24"/>
          <w:szCs w:val="24"/>
        </w:rPr>
        <w:t>相应位置的节点被选为种子节点，处理</w:t>
      </w:r>
      <w:r w:rsidR="00580B37">
        <w:rPr>
          <w:rFonts w:hint="eastAsia"/>
          <w:sz w:val="24"/>
          <w:szCs w:val="24"/>
        </w:rPr>
        <w:t>3</w:t>
      </w:r>
      <w:r w:rsidR="00580B37">
        <w:rPr>
          <w:rFonts w:hint="eastAsia"/>
          <w:sz w:val="24"/>
          <w:szCs w:val="24"/>
        </w:rPr>
        <w:t>是指从所有社区中选择影响力增益最大的节点，如果节点影响增益相等，则选取所在的社区</w:t>
      </w:r>
      <w:r w:rsidR="00580B37">
        <w:rPr>
          <w:rFonts w:hint="eastAsia"/>
          <w:sz w:val="24"/>
          <w:szCs w:val="24"/>
        </w:rPr>
        <w:t>score</w:t>
      </w:r>
      <w:r w:rsidR="004E4872">
        <w:rPr>
          <w:rFonts w:hint="eastAsia"/>
          <w:sz w:val="24"/>
          <w:szCs w:val="24"/>
        </w:rPr>
        <w:t>值</w:t>
      </w:r>
      <w:r w:rsidR="00580B37">
        <w:rPr>
          <w:rFonts w:hint="eastAsia"/>
          <w:sz w:val="24"/>
          <w:szCs w:val="24"/>
        </w:rPr>
        <w:t>最大的那个。</w:t>
      </w:r>
    </w:p>
    <w:p w:rsidR="00456054" w:rsidRDefault="00D057BD" w:rsidP="00940AB7">
      <w:pPr>
        <w:jc w:val="center"/>
        <w:rPr>
          <w:sz w:val="24"/>
          <w:szCs w:val="24"/>
        </w:rPr>
      </w:pPr>
      <w:r>
        <w:rPr>
          <w:rFonts w:hint="eastAsia"/>
          <w:noProof/>
          <w:sz w:val="24"/>
          <w:szCs w:val="24"/>
        </w:rPr>
        <w:lastRenderedPageBreak/>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4472D0" w:rsidRDefault="004472D0" w:rsidP="004472D0">
      <w:pPr>
        <w:rPr>
          <w:sz w:val="24"/>
          <w:szCs w:val="24"/>
        </w:rPr>
      </w:pPr>
    </w:p>
    <w:p w:rsidR="00D43378" w:rsidRDefault="00D43378" w:rsidP="004472D0">
      <w:pPr>
        <w:rPr>
          <w:sz w:val="24"/>
          <w:szCs w:val="24"/>
        </w:rPr>
      </w:pPr>
      <w:r>
        <w:rPr>
          <w:rFonts w:hint="eastAsia"/>
          <w:sz w:val="24"/>
          <w:szCs w:val="24"/>
        </w:rPr>
        <w:t>为</w:t>
      </w:r>
      <w:r>
        <w:rPr>
          <w:sz w:val="24"/>
          <w:szCs w:val="24"/>
        </w:rPr>
        <w:t>方便</w:t>
      </w:r>
      <w:r>
        <w:rPr>
          <w:rFonts w:hint="eastAsia"/>
          <w:sz w:val="24"/>
          <w:szCs w:val="24"/>
        </w:rPr>
        <w:t>理解</w:t>
      </w:r>
      <w:r>
        <w:rPr>
          <w:sz w:val="24"/>
          <w:szCs w:val="24"/>
        </w:rPr>
        <w:t>伪代码</w:t>
      </w:r>
      <w:r>
        <w:rPr>
          <w:rFonts w:hint="eastAsia"/>
          <w:sz w:val="24"/>
          <w:szCs w:val="24"/>
        </w:rPr>
        <w:t>，</w:t>
      </w:r>
      <w:r>
        <w:rPr>
          <w:sz w:val="24"/>
          <w:szCs w:val="24"/>
        </w:rPr>
        <w:t>先给出重要变</w:t>
      </w:r>
      <w:r>
        <w:rPr>
          <w:rFonts w:hint="eastAsia"/>
          <w:sz w:val="24"/>
          <w:szCs w:val="24"/>
        </w:rPr>
        <w:t>量</w:t>
      </w:r>
      <w:r>
        <w:rPr>
          <w:sz w:val="24"/>
          <w:szCs w:val="24"/>
        </w:rPr>
        <w:t>及其含义</w:t>
      </w:r>
      <w:r>
        <w:rPr>
          <w:rFonts w:hint="eastAsia"/>
          <w:sz w:val="24"/>
          <w:szCs w:val="24"/>
        </w:rPr>
        <w:t>，</w:t>
      </w:r>
      <w:r>
        <w:rPr>
          <w:sz w:val="24"/>
          <w:szCs w:val="24"/>
        </w:rPr>
        <w:t>如表</w:t>
      </w:r>
      <w:r>
        <w:rPr>
          <w:rFonts w:hint="eastAsia"/>
          <w:sz w:val="24"/>
          <w:szCs w:val="24"/>
        </w:rPr>
        <w:t>xxx</w:t>
      </w:r>
      <w:r>
        <w:rPr>
          <w:sz w:val="24"/>
          <w:szCs w:val="24"/>
        </w:rPr>
        <w:t>：</w:t>
      </w:r>
    </w:p>
    <w:tbl>
      <w:tblPr>
        <w:tblStyle w:val="aa"/>
        <w:tblW w:w="0" w:type="auto"/>
        <w:tblLook w:val="04A0" w:firstRow="1" w:lastRow="0" w:firstColumn="1" w:lastColumn="0" w:noHBand="0" w:noVBand="1"/>
      </w:tblPr>
      <w:tblGrid>
        <w:gridCol w:w="1413"/>
        <w:gridCol w:w="6883"/>
      </w:tblGrid>
      <w:tr w:rsidR="00C647C0" w:rsidTr="00400133">
        <w:tc>
          <w:tcPr>
            <w:tcW w:w="1413" w:type="dxa"/>
          </w:tcPr>
          <w:p w:rsidR="00C647C0" w:rsidRDefault="0053097A" w:rsidP="008E7206">
            <w:pPr>
              <w:jc w:val="center"/>
              <w:rPr>
                <w:sz w:val="24"/>
                <w:szCs w:val="24"/>
              </w:rPr>
            </w:pPr>
            <w:r>
              <w:rPr>
                <w:sz w:val="24"/>
                <w:szCs w:val="24"/>
              </w:rPr>
              <w:t>k</w:t>
            </w:r>
          </w:p>
        </w:tc>
        <w:tc>
          <w:tcPr>
            <w:tcW w:w="6883" w:type="dxa"/>
          </w:tcPr>
          <w:p w:rsidR="00C647C0" w:rsidRDefault="0053097A" w:rsidP="004472D0">
            <w:pPr>
              <w:rPr>
                <w:sz w:val="24"/>
                <w:szCs w:val="24"/>
              </w:rPr>
            </w:pPr>
            <w:r>
              <w:rPr>
                <w:rFonts w:hint="eastAsia"/>
                <w:sz w:val="24"/>
                <w:szCs w:val="24"/>
              </w:rPr>
              <w:t>种子</w:t>
            </w:r>
            <w:r>
              <w:rPr>
                <w:sz w:val="24"/>
                <w:szCs w:val="24"/>
              </w:rPr>
              <w:t>节点数</w:t>
            </w:r>
          </w:p>
        </w:tc>
      </w:tr>
      <w:tr w:rsidR="00C647C0" w:rsidTr="00400133">
        <w:tc>
          <w:tcPr>
            <w:tcW w:w="1413" w:type="dxa"/>
          </w:tcPr>
          <w:p w:rsidR="00C647C0" w:rsidRDefault="0053097A" w:rsidP="008E7206">
            <w:pPr>
              <w:jc w:val="center"/>
              <w:rPr>
                <w:sz w:val="24"/>
                <w:szCs w:val="24"/>
              </w:rPr>
            </w:pPr>
            <w:r>
              <w:rPr>
                <w:sz w:val="24"/>
                <w:szCs w:val="24"/>
              </w:rPr>
              <w:t>seed_set</w:t>
            </w:r>
          </w:p>
        </w:tc>
        <w:tc>
          <w:tcPr>
            <w:tcW w:w="6883" w:type="dxa"/>
          </w:tcPr>
          <w:p w:rsidR="00C647C0" w:rsidRDefault="0053097A" w:rsidP="004472D0">
            <w:pPr>
              <w:rPr>
                <w:sz w:val="24"/>
                <w:szCs w:val="24"/>
              </w:rPr>
            </w:pPr>
            <w:r>
              <w:rPr>
                <w:rFonts w:hint="eastAsia"/>
                <w:sz w:val="24"/>
                <w:szCs w:val="24"/>
              </w:rPr>
              <w:t>种子集合</w:t>
            </w:r>
          </w:p>
        </w:tc>
      </w:tr>
      <w:tr w:rsidR="00C647C0" w:rsidTr="00400133">
        <w:tc>
          <w:tcPr>
            <w:tcW w:w="1413" w:type="dxa"/>
          </w:tcPr>
          <w:p w:rsidR="00C647C0" w:rsidRDefault="00400133" w:rsidP="008E7206">
            <w:pPr>
              <w:jc w:val="center"/>
              <w:rPr>
                <w:sz w:val="24"/>
                <w:szCs w:val="24"/>
              </w:rPr>
            </w:pPr>
            <w:r>
              <w:rPr>
                <w:sz w:val="24"/>
                <w:szCs w:val="24"/>
              </w:rPr>
              <w:t>dfm_gain</w:t>
            </w:r>
          </w:p>
        </w:tc>
        <w:tc>
          <w:tcPr>
            <w:tcW w:w="6883" w:type="dxa"/>
          </w:tcPr>
          <w:p w:rsidR="00C647C0" w:rsidRDefault="00400133" w:rsidP="00400133">
            <w:pPr>
              <w:rPr>
                <w:sz w:val="24"/>
                <w:szCs w:val="24"/>
              </w:rPr>
            </w:pP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或ICM算法</w:t>
            </w:r>
          </w:p>
        </w:tc>
      </w:tr>
      <w:tr w:rsidR="00C647C0" w:rsidTr="00400133">
        <w:tc>
          <w:tcPr>
            <w:tcW w:w="1413" w:type="dxa"/>
          </w:tcPr>
          <w:p w:rsidR="00C647C0" w:rsidRDefault="00B075E3" w:rsidP="008E7206">
            <w:pPr>
              <w:spacing w:line="480" w:lineRule="auto"/>
              <w:jc w:val="center"/>
              <w:rPr>
                <w:sz w:val="24"/>
                <w:szCs w:val="24"/>
              </w:rPr>
            </w:pPr>
            <w:r>
              <w:rPr>
                <w:sz w:val="24"/>
                <w:szCs w:val="24"/>
              </w:rPr>
              <w:t>m</w:t>
            </w:r>
            <w:r>
              <w:rPr>
                <w:rFonts w:hint="eastAsia"/>
                <w:sz w:val="24"/>
                <w:szCs w:val="24"/>
              </w:rPr>
              <w:t>ag</w:t>
            </w:r>
          </w:p>
        </w:tc>
        <w:tc>
          <w:tcPr>
            <w:tcW w:w="6883" w:type="dxa"/>
          </w:tcPr>
          <w:p w:rsidR="00B075E3" w:rsidRDefault="00B075E3" w:rsidP="004472D0">
            <w:pPr>
              <w:rPr>
                <w:sz w:val="24"/>
                <w:szCs w:val="24"/>
              </w:rPr>
            </w:pPr>
            <w:r>
              <w:rPr>
                <w:rFonts w:hint="eastAsia"/>
                <w:sz w:val="24"/>
                <w:szCs w:val="24"/>
              </w:rPr>
              <w:t>是</w:t>
            </w:r>
            <w:r>
              <w:rPr>
                <w:sz w:val="24"/>
                <w:szCs w:val="24"/>
              </w:rPr>
              <w:t>一个</w:t>
            </w:r>
            <w:r>
              <w:rPr>
                <w:rFonts w:hint="eastAsia"/>
                <w:sz w:val="24"/>
                <w:szCs w:val="24"/>
              </w:rPr>
              <w:t>列表</w:t>
            </w:r>
            <w:r>
              <w:rPr>
                <w:sz w:val="24"/>
                <w:szCs w:val="24"/>
              </w:rPr>
              <w:t>，</w:t>
            </w:r>
            <w:r>
              <w:rPr>
                <w:sz w:val="24"/>
                <w:szCs w:val="24"/>
              </w:rPr>
              <w:t>m</w:t>
            </w:r>
            <w:r>
              <w:rPr>
                <w:rFonts w:hint="eastAsia"/>
                <w:sz w:val="24"/>
                <w:szCs w:val="24"/>
              </w:rPr>
              <w:t>a</w:t>
            </w:r>
            <w:r>
              <w:rPr>
                <w:sz w:val="24"/>
                <w:szCs w:val="24"/>
              </w:rPr>
              <w:t>g[i][0]</w:t>
            </w:r>
            <w:r w:rsidR="005C308A">
              <w:rPr>
                <w:rFonts w:hint="eastAsia"/>
                <w:sz w:val="24"/>
                <w:szCs w:val="24"/>
              </w:rPr>
              <w:t>存放</w:t>
            </w:r>
            <w:r>
              <w:rPr>
                <w:sz w:val="24"/>
                <w:szCs w:val="24"/>
              </w:rPr>
              <w:t>i</w:t>
            </w:r>
            <w:r>
              <w:rPr>
                <w:sz w:val="24"/>
                <w:szCs w:val="24"/>
              </w:rPr>
              <w:t>社区</w:t>
            </w:r>
            <w:r w:rsidR="005C308A">
              <w:rPr>
                <w:rFonts w:hint="eastAsia"/>
                <w:sz w:val="24"/>
                <w:szCs w:val="24"/>
              </w:rPr>
              <w:t>当前</w:t>
            </w:r>
            <w:r>
              <w:rPr>
                <w:sz w:val="24"/>
                <w:szCs w:val="24"/>
              </w:rPr>
              <w:t>影响增益最大</w:t>
            </w:r>
            <w:r>
              <w:rPr>
                <w:rFonts w:hint="eastAsia"/>
                <w:sz w:val="24"/>
                <w:szCs w:val="24"/>
              </w:rPr>
              <w:t>的</w:t>
            </w:r>
            <w:r>
              <w:rPr>
                <w:sz w:val="24"/>
                <w:szCs w:val="24"/>
              </w:rPr>
              <w:t>节点</w:t>
            </w:r>
            <w:r>
              <w:rPr>
                <w:sz w:val="24"/>
                <w:szCs w:val="24"/>
              </w:rPr>
              <w:t>, m</w:t>
            </w:r>
            <w:r>
              <w:rPr>
                <w:rFonts w:hint="eastAsia"/>
                <w:sz w:val="24"/>
                <w:szCs w:val="24"/>
              </w:rPr>
              <w:t>a</w:t>
            </w:r>
            <w:r>
              <w:rPr>
                <w:sz w:val="24"/>
                <w:szCs w:val="24"/>
              </w:rPr>
              <w:t>g[i][1]</w:t>
            </w:r>
            <w:r w:rsidR="005C308A">
              <w:rPr>
                <w:rFonts w:hint="eastAsia"/>
                <w:sz w:val="24"/>
                <w:szCs w:val="24"/>
              </w:rPr>
              <w:t>存放</w:t>
            </w:r>
            <w:r>
              <w:rPr>
                <w:rFonts w:hint="eastAsia"/>
                <w:sz w:val="24"/>
                <w:szCs w:val="24"/>
              </w:rPr>
              <w:t>该节点的</w:t>
            </w:r>
            <w:r>
              <w:rPr>
                <w:sz w:val="24"/>
                <w:szCs w:val="24"/>
              </w:rPr>
              <w:t>的增益</w:t>
            </w:r>
          </w:p>
        </w:tc>
      </w:tr>
      <w:tr w:rsidR="00384A2E" w:rsidTr="00400133">
        <w:tc>
          <w:tcPr>
            <w:tcW w:w="1413" w:type="dxa"/>
          </w:tcPr>
          <w:p w:rsidR="00384A2E" w:rsidRDefault="009B6ED3" w:rsidP="008E7206">
            <w:pPr>
              <w:jc w:val="center"/>
              <w:rPr>
                <w:sz w:val="24"/>
                <w:szCs w:val="24"/>
              </w:rPr>
            </w:pPr>
            <w:r>
              <w:rPr>
                <w:sz w:val="24"/>
                <w:szCs w:val="24"/>
              </w:rPr>
              <w:t>subg</w:t>
            </w:r>
          </w:p>
        </w:tc>
        <w:tc>
          <w:tcPr>
            <w:tcW w:w="6883" w:type="dxa"/>
          </w:tcPr>
          <w:p w:rsidR="00384A2E" w:rsidRDefault="009B6ED3" w:rsidP="004472D0">
            <w:pPr>
              <w:rPr>
                <w:sz w:val="24"/>
                <w:szCs w:val="24"/>
              </w:rPr>
            </w:pPr>
            <w:r>
              <w:rPr>
                <w:rFonts w:hint="eastAsia"/>
                <w:sz w:val="24"/>
                <w:szCs w:val="24"/>
              </w:rPr>
              <w:t>是一个</w:t>
            </w:r>
            <w:r>
              <w:rPr>
                <w:sz w:val="24"/>
                <w:szCs w:val="24"/>
              </w:rPr>
              <w:t>社区</w:t>
            </w:r>
            <w:r>
              <w:rPr>
                <w:rFonts w:hint="eastAsia"/>
                <w:sz w:val="24"/>
                <w:szCs w:val="24"/>
              </w:rPr>
              <w:t>列表</w:t>
            </w:r>
            <w:r>
              <w:rPr>
                <w:sz w:val="24"/>
                <w:szCs w:val="24"/>
              </w:rPr>
              <w:t>，</w:t>
            </w:r>
            <w:r w:rsidR="005C308A">
              <w:rPr>
                <w:rFonts w:hint="eastAsia"/>
                <w:sz w:val="24"/>
                <w:szCs w:val="24"/>
              </w:rPr>
              <w:t>s</w:t>
            </w:r>
            <w:r w:rsidR="005C308A">
              <w:rPr>
                <w:sz w:val="24"/>
                <w:szCs w:val="24"/>
              </w:rPr>
              <w:t>ubg[i]</w:t>
            </w:r>
            <w:r w:rsidR="005C308A">
              <w:rPr>
                <w:rFonts w:hint="eastAsia"/>
                <w:sz w:val="24"/>
                <w:szCs w:val="24"/>
              </w:rPr>
              <w:t>的当前</w:t>
            </w:r>
            <w:r w:rsidR="005C308A">
              <w:rPr>
                <w:sz w:val="24"/>
                <w:szCs w:val="24"/>
              </w:rPr>
              <w:t>影响</w:t>
            </w:r>
            <w:r w:rsidR="005C308A">
              <w:rPr>
                <w:rFonts w:hint="eastAsia"/>
                <w:sz w:val="24"/>
                <w:szCs w:val="24"/>
              </w:rPr>
              <w:t>增益存放</w:t>
            </w:r>
            <w:r w:rsidR="005C308A">
              <w:rPr>
                <w:sz w:val="24"/>
                <w:szCs w:val="24"/>
              </w:rPr>
              <w:t>在</w:t>
            </w:r>
            <w:r w:rsidR="00091693">
              <w:rPr>
                <w:sz w:val="24"/>
                <w:szCs w:val="24"/>
              </w:rPr>
              <w:t>m</w:t>
            </w:r>
            <w:r w:rsidR="00091693">
              <w:rPr>
                <w:rFonts w:hint="eastAsia"/>
                <w:sz w:val="24"/>
                <w:szCs w:val="24"/>
              </w:rPr>
              <w:t>a</w:t>
            </w:r>
            <w:r w:rsidR="00091693">
              <w:rPr>
                <w:sz w:val="24"/>
                <w:szCs w:val="24"/>
              </w:rPr>
              <w:t>g[i][0]</w:t>
            </w:r>
          </w:p>
        </w:tc>
      </w:tr>
      <w:tr w:rsidR="00662238" w:rsidTr="00400133">
        <w:tc>
          <w:tcPr>
            <w:tcW w:w="1413" w:type="dxa"/>
          </w:tcPr>
          <w:p w:rsidR="00662238" w:rsidRDefault="00662238" w:rsidP="008E7206">
            <w:pPr>
              <w:jc w:val="center"/>
              <w:rPr>
                <w:sz w:val="24"/>
                <w:szCs w:val="24"/>
              </w:rPr>
            </w:pPr>
            <w:r>
              <w:rPr>
                <w:sz w:val="24"/>
                <w:szCs w:val="24"/>
              </w:rPr>
              <w:t>fhc</w:t>
            </w:r>
          </w:p>
        </w:tc>
        <w:tc>
          <w:tcPr>
            <w:tcW w:w="6883" w:type="dxa"/>
          </w:tcPr>
          <w:p w:rsidR="00662238" w:rsidRDefault="00D04DCA" w:rsidP="004472D0">
            <w:pPr>
              <w:rPr>
                <w:sz w:val="24"/>
                <w:szCs w:val="24"/>
              </w:rPr>
            </w:pPr>
            <w:r>
              <w:rPr>
                <w:rFonts w:hint="eastAsia"/>
                <w:sz w:val="24"/>
                <w:szCs w:val="24"/>
              </w:rPr>
              <w:t>是</w:t>
            </w:r>
            <w:r>
              <w:rPr>
                <w:rFonts w:hint="eastAsia"/>
                <w:sz w:val="24"/>
                <w:szCs w:val="24"/>
              </w:rPr>
              <w:t>3</w:t>
            </w:r>
            <w:r>
              <w:rPr>
                <w:sz w:val="24"/>
                <w:szCs w:val="24"/>
              </w:rPr>
              <w:t>.4.2</w:t>
            </w:r>
            <w:r>
              <w:rPr>
                <w:rFonts w:hint="eastAsia"/>
                <w:sz w:val="24"/>
                <w:szCs w:val="24"/>
              </w:rPr>
              <w:t>节介绍</w:t>
            </w:r>
            <w:r>
              <w:rPr>
                <w:sz w:val="24"/>
                <w:szCs w:val="24"/>
              </w:rPr>
              <w:t>的</w:t>
            </w:r>
            <w:r>
              <w:rPr>
                <w:rFonts w:hint="eastAsia"/>
                <w:sz w:val="24"/>
                <w:szCs w:val="24"/>
              </w:rPr>
              <w:t>有</w:t>
            </w:r>
            <w:r>
              <w:rPr>
                <w:sz w:val="24"/>
                <w:szCs w:val="24"/>
              </w:rPr>
              <w:t>向图</w:t>
            </w:r>
            <w:r>
              <w:rPr>
                <w:rFonts w:hint="eastAsia"/>
                <w:sz w:val="24"/>
                <w:szCs w:val="24"/>
              </w:rPr>
              <w:t>社区</w:t>
            </w:r>
            <w:r>
              <w:rPr>
                <w:sz w:val="24"/>
                <w:szCs w:val="24"/>
              </w:rPr>
              <w:t>划分</w:t>
            </w:r>
            <w:r>
              <w:rPr>
                <w:rFonts w:hint="eastAsia"/>
                <w:sz w:val="24"/>
                <w:szCs w:val="24"/>
              </w:rPr>
              <w:t>算法</w:t>
            </w:r>
          </w:p>
        </w:tc>
      </w:tr>
    </w:tbl>
    <w:p w:rsidR="00D43378" w:rsidRPr="003C5181" w:rsidRDefault="00D43378" w:rsidP="004472D0">
      <w:pPr>
        <w:rPr>
          <w:sz w:val="24"/>
          <w:szCs w:val="24"/>
        </w:rPr>
      </w:pPr>
    </w:p>
    <w:p w:rsidR="00CB763C" w:rsidRDefault="00CB763C" w:rsidP="00CB763C">
      <w:pPr>
        <w:rPr>
          <w:sz w:val="24"/>
          <w:szCs w:val="24"/>
        </w:rPr>
      </w:pPr>
      <w:r>
        <w:rPr>
          <w:rFonts w:hint="eastAsia"/>
          <w:sz w:val="24"/>
          <w:szCs w:val="24"/>
        </w:rPr>
        <w:t>根据</w:t>
      </w:r>
      <w:r w:rsidR="004B4406">
        <w:rPr>
          <w:rFonts w:hint="eastAsia"/>
          <w:sz w:val="24"/>
          <w:szCs w:val="24"/>
        </w:rPr>
        <w:t>图</w:t>
      </w:r>
      <w:r w:rsidR="004B4406">
        <w:rPr>
          <w:rFonts w:hint="eastAsia"/>
          <w:sz w:val="24"/>
          <w:szCs w:val="24"/>
        </w:rPr>
        <w:t>xxx</w:t>
      </w:r>
      <w:r w:rsidR="00CC7EA9">
        <w:rPr>
          <w:rFonts w:hint="eastAsia"/>
          <w:sz w:val="24"/>
          <w:szCs w:val="24"/>
        </w:rPr>
        <w:t>设计</w:t>
      </w:r>
      <w:r>
        <w:rPr>
          <w:rFonts w:hint="eastAsia"/>
          <w:sz w:val="24"/>
          <w:szCs w:val="24"/>
        </w:rPr>
        <w:t>选择</w:t>
      </w:r>
      <w:r>
        <w:rPr>
          <w:sz w:val="24"/>
          <w:szCs w:val="24"/>
        </w:rPr>
        <w:t>k</w:t>
      </w:r>
      <w:r>
        <w:rPr>
          <w:sz w:val="24"/>
          <w:szCs w:val="24"/>
        </w:rPr>
        <w:t>节点影响力最大</w:t>
      </w:r>
      <w:r>
        <w:rPr>
          <w:rFonts w:hint="eastAsia"/>
          <w:sz w:val="24"/>
          <w:szCs w:val="24"/>
        </w:rPr>
        <w:t>化</w:t>
      </w:r>
      <w:r>
        <w:rPr>
          <w:sz w:val="24"/>
          <w:szCs w:val="24"/>
        </w:rPr>
        <w:t>种子集合</w:t>
      </w:r>
      <w:r w:rsidR="00F64CB5">
        <w:rPr>
          <w:rFonts w:hint="eastAsia"/>
          <w:sz w:val="24"/>
          <w:szCs w:val="24"/>
        </w:rPr>
        <w:t>的</w:t>
      </w:r>
      <w:r w:rsidR="008257F8">
        <w:rPr>
          <w:rFonts w:hint="eastAsia"/>
          <w:sz w:val="24"/>
          <w:szCs w:val="24"/>
        </w:rPr>
        <w:t>算法（</w:t>
      </w:r>
      <w:r w:rsidR="008257F8">
        <w:rPr>
          <w:sz w:val="24"/>
          <w:szCs w:val="24"/>
        </w:rPr>
        <w:t>get_seed_set</w:t>
      </w:r>
      <w:r w:rsidR="008257F8">
        <w:rPr>
          <w:rFonts w:hint="eastAsia"/>
          <w:sz w:val="24"/>
          <w:szCs w:val="24"/>
        </w:rPr>
        <w:t>）</w:t>
      </w:r>
      <w:r>
        <w:rPr>
          <w:sz w:val="24"/>
          <w:szCs w:val="24"/>
        </w:rPr>
        <w:t>：</w:t>
      </w:r>
    </w:p>
    <w:tbl>
      <w:tblPr>
        <w:tblStyle w:val="aa"/>
        <w:tblW w:w="0" w:type="auto"/>
        <w:tblLook w:val="04A0" w:firstRow="1" w:lastRow="0" w:firstColumn="1" w:lastColumn="0" w:noHBand="0" w:noVBand="1"/>
      </w:tblPr>
      <w:tblGrid>
        <w:gridCol w:w="8296"/>
      </w:tblGrid>
      <w:tr w:rsidR="00CB763C" w:rsidTr="003F2FD4">
        <w:tc>
          <w:tcPr>
            <w:tcW w:w="8296" w:type="dxa"/>
          </w:tcPr>
          <w:p w:rsidR="00CB763C" w:rsidRDefault="00CB763C" w:rsidP="003F2FD4">
            <w:pPr>
              <w:rPr>
                <w:sz w:val="24"/>
                <w:szCs w:val="24"/>
              </w:rPr>
            </w:pPr>
            <w:r>
              <w:rPr>
                <w:sz w:val="24"/>
                <w:szCs w:val="24"/>
              </w:rPr>
              <w:t>algorithm</w:t>
            </w:r>
            <w:r w:rsidR="002D112A">
              <w:rPr>
                <w:rFonts w:hint="eastAsia"/>
                <w:sz w:val="24"/>
                <w:szCs w:val="24"/>
              </w:rPr>
              <w:t>:</w:t>
            </w:r>
            <w:r>
              <w:rPr>
                <w:sz w:val="24"/>
                <w:szCs w:val="24"/>
              </w:rPr>
              <w:t xml:space="preserve"> get_seed_set</w:t>
            </w:r>
            <w:r w:rsidRPr="000B6EC9">
              <w:rPr>
                <w:sz w:val="24"/>
                <w:szCs w:val="24"/>
              </w:rPr>
              <w:t xml:space="preserve"> </w:t>
            </w:r>
            <w:r>
              <w:rPr>
                <w:sz w:val="24"/>
                <w:szCs w:val="24"/>
              </w:rPr>
              <w:t>(</w:t>
            </w:r>
            <w:r w:rsidR="00F94ADA">
              <w:rPr>
                <w:sz w:val="24"/>
                <w:szCs w:val="24"/>
              </w:rPr>
              <w:t>G</w:t>
            </w:r>
            <w:r w:rsidRPr="000B6EC9">
              <w:rPr>
                <w:sz w:val="24"/>
                <w:szCs w:val="24"/>
              </w:rPr>
              <w:t>, k):</w:t>
            </w:r>
          </w:p>
          <w:p w:rsidR="00347FE3" w:rsidRDefault="00347FE3" w:rsidP="003F2FD4">
            <w:pPr>
              <w:rPr>
                <w:sz w:val="24"/>
                <w:szCs w:val="24"/>
              </w:rPr>
            </w:pPr>
            <w:r>
              <w:rPr>
                <w:sz w:val="24"/>
                <w:szCs w:val="24"/>
              </w:rPr>
              <w:t>input</w:t>
            </w:r>
            <w:r>
              <w:rPr>
                <w:rFonts w:hint="eastAsia"/>
                <w:sz w:val="24"/>
                <w:szCs w:val="24"/>
              </w:rPr>
              <w:t xml:space="preserve">: </w:t>
            </w:r>
            <w:r w:rsidR="00F94ADA">
              <w:rPr>
                <w:sz w:val="24"/>
                <w:szCs w:val="24"/>
              </w:rPr>
              <w:t>G</w:t>
            </w:r>
            <w:r w:rsidR="008C4243">
              <w:rPr>
                <w:sz w:val="24"/>
                <w:szCs w:val="24"/>
              </w:rPr>
              <w:t>, k</w:t>
            </w:r>
          </w:p>
          <w:p w:rsidR="000D55E7" w:rsidRDefault="00347FE3" w:rsidP="003F2FD4">
            <w:pPr>
              <w:rPr>
                <w:sz w:val="24"/>
                <w:szCs w:val="24"/>
              </w:rPr>
            </w:pPr>
            <w:r>
              <w:rPr>
                <w:sz w:val="24"/>
                <w:szCs w:val="24"/>
              </w:rPr>
              <w:t>output</w:t>
            </w:r>
            <w:r w:rsidR="00EA7DE7">
              <w:rPr>
                <w:sz w:val="24"/>
                <w:szCs w:val="24"/>
              </w:rPr>
              <w:t>: seed_set</w:t>
            </w:r>
          </w:p>
          <w:p w:rsidR="00CB763C" w:rsidRPr="000B6EC9" w:rsidRDefault="000D55E7" w:rsidP="003F2FD4">
            <w:pPr>
              <w:rPr>
                <w:sz w:val="24"/>
                <w:szCs w:val="24"/>
              </w:rPr>
            </w:pPr>
            <w:r>
              <w:rPr>
                <w:rFonts w:hint="eastAsia"/>
                <w:sz w:val="24"/>
                <w:szCs w:val="24"/>
              </w:rPr>
              <w:t>1.</w:t>
            </w:r>
            <w:r>
              <w:rPr>
                <w:sz w:val="24"/>
                <w:szCs w:val="24"/>
              </w:rPr>
              <w:t xml:space="preserve"> </w:t>
            </w:r>
            <w:r w:rsidR="00CB763C" w:rsidRPr="000B6EC9">
              <w:rPr>
                <w:sz w:val="24"/>
                <w:szCs w:val="24"/>
              </w:rPr>
              <w:t>subg</w:t>
            </w:r>
            <m:oMath>
              <m:r>
                <m:rPr>
                  <m:sty m:val="p"/>
                </m:rPr>
                <w:rPr>
                  <w:rFonts w:ascii="Cambria Math" w:hAnsi="Cambria Math"/>
                  <w:sz w:val="24"/>
                  <w:szCs w:val="24"/>
                </w:rPr>
                <m:t>←</m:t>
              </m:r>
            </m:oMath>
            <w:r w:rsidR="00CB763C">
              <w:rPr>
                <w:sz w:val="24"/>
                <w:szCs w:val="24"/>
              </w:rPr>
              <w:t xml:space="preserve">fhc(g)  # </w:t>
            </w:r>
            <w:r w:rsidR="003B68A8">
              <w:rPr>
                <w:rFonts w:hint="eastAsia"/>
                <w:sz w:val="24"/>
                <w:szCs w:val="24"/>
              </w:rPr>
              <w:t>使用</w:t>
            </w:r>
            <w:r w:rsidR="003B68A8">
              <w:rPr>
                <w:rFonts w:hint="eastAsia"/>
                <w:sz w:val="24"/>
                <w:szCs w:val="24"/>
              </w:rPr>
              <w:t>3</w:t>
            </w:r>
            <w:r w:rsidR="003B68A8">
              <w:rPr>
                <w:sz w:val="24"/>
                <w:szCs w:val="24"/>
              </w:rPr>
              <w:t>.4.2</w:t>
            </w:r>
            <w:r w:rsidR="003B68A8">
              <w:rPr>
                <w:rFonts w:hint="eastAsia"/>
                <w:sz w:val="24"/>
                <w:szCs w:val="24"/>
              </w:rPr>
              <w:t>的有</w:t>
            </w:r>
            <w:r w:rsidR="003B68A8">
              <w:rPr>
                <w:sz w:val="24"/>
                <w:szCs w:val="24"/>
              </w:rPr>
              <w:t>向图</w:t>
            </w:r>
            <w:r w:rsidR="00CB763C">
              <w:rPr>
                <w:rFonts w:hint="eastAsia"/>
                <w:sz w:val="24"/>
                <w:szCs w:val="24"/>
              </w:rPr>
              <w:t>社区</w:t>
            </w:r>
            <w:r w:rsidR="00CB763C">
              <w:rPr>
                <w:sz w:val="24"/>
                <w:szCs w:val="24"/>
              </w:rPr>
              <w:t>划分</w:t>
            </w:r>
          </w:p>
          <w:p w:rsidR="00CB763C" w:rsidRPr="000B6EC9" w:rsidRDefault="000D55E7" w:rsidP="003F2FD4">
            <w:pPr>
              <w:rPr>
                <w:sz w:val="24"/>
                <w:szCs w:val="24"/>
              </w:rPr>
            </w:pPr>
            <w:r>
              <w:rPr>
                <w:sz w:val="24"/>
                <w:szCs w:val="24"/>
              </w:rPr>
              <w:t xml:space="preserve">2. </w:t>
            </w:r>
            <w:r w:rsidR="00CB763C">
              <w:rPr>
                <w:sz w:val="24"/>
                <w:szCs w:val="24"/>
              </w:rPr>
              <w:t>mag</w:t>
            </w:r>
            <m:oMath>
              <m:r>
                <m:rPr>
                  <m:sty m:val="p"/>
                </m:rPr>
                <w:rPr>
                  <w:rFonts w:ascii="Cambria Math" w:hAnsi="Cambria Math"/>
                  <w:sz w:val="24"/>
                  <w:szCs w:val="24"/>
                </w:rPr>
                <m:t>←</m:t>
              </m:r>
            </m:oMath>
            <w:r w:rsidR="00CB763C" w:rsidRPr="000B6EC9">
              <w:rPr>
                <w:sz w:val="24"/>
                <w:szCs w:val="24"/>
              </w:rPr>
              <w:t>init_mag(subg)</w:t>
            </w:r>
            <w:r w:rsidR="004B37F5">
              <w:rPr>
                <w:sz w:val="24"/>
                <w:szCs w:val="24"/>
              </w:rPr>
              <w:t xml:space="preserve"> </w:t>
            </w:r>
            <w:r w:rsidR="00191D65">
              <w:rPr>
                <w:sz w:val="24"/>
                <w:szCs w:val="24"/>
              </w:rPr>
              <w:t xml:space="preserve"> </w:t>
            </w:r>
            <w:r w:rsidR="004B37F5">
              <w:rPr>
                <w:sz w:val="24"/>
                <w:szCs w:val="24"/>
              </w:rPr>
              <w:t xml:space="preserve"># </w:t>
            </w:r>
            <w:r w:rsidR="004B37F5">
              <w:rPr>
                <w:rFonts w:hint="eastAsia"/>
                <w:sz w:val="24"/>
                <w:szCs w:val="24"/>
              </w:rPr>
              <w:t>初始化</w:t>
            </w:r>
            <w:r w:rsidR="004B37F5">
              <w:rPr>
                <w:sz w:val="24"/>
                <w:szCs w:val="24"/>
              </w:rPr>
              <w:t>mag</w:t>
            </w:r>
            <w:r w:rsidR="004B37F5">
              <w:rPr>
                <w:sz w:val="24"/>
                <w:szCs w:val="24"/>
              </w:rPr>
              <w:t>列表</w:t>
            </w:r>
          </w:p>
          <w:p w:rsidR="00CB763C" w:rsidRPr="000B6EC9" w:rsidRDefault="000D55E7" w:rsidP="003F2FD4">
            <w:pPr>
              <w:rPr>
                <w:sz w:val="24"/>
                <w:szCs w:val="24"/>
              </w:rPr>
            </w:pPr>
            <w:r>
              <w:rPr>
                <w:sz w:val="24"/>
                <w:szCs w:val="24"/>
              </w:rPr>
              <w:t xml:space="preserve">3. </w:t>
            </w:r>
            <w:r w:rsidR="00CB763C">
              <w:rPr>
                <w:sz w:val="24"/>
                <w:szCs w:val="24"/>
              </w:rPr>
              <w:t>seed_set</w:t>
            </w:r>
            <m:oMath>
              <m:r>
                <m:rPr>
                  <m:sty m:val="p"/>
                </m:rPr>
                <w:rPr>
                  <w:rFonts w:ascii="Cambria Math" w:hAnsi="Cambria Math"/>
                  <w:sz w:val="24"/>
                  <w:szCs w:val="24"/>
                </w:rPr>
                <m:t>←</m:t>
              </m:r>
            </m:oMath>
            <w:r w:rsidR="00CB763C">
              <w:rPr>
                <w:sz w:val="24"/>
                <w:szCs w:val="24"/>
              </w:rPr>
              <w:t>empty list</w:t>
            </w:r>
            <w:r w:rsidR="004B37F5">
              <w:rPr>
                <w:sz w:val="24"/>
                <w:szCs w:val="24"/>
              </w:rPr>
              <w:t xml:space="preserve"> </w:t>
            </w:r>
            <w:r w:rsidR="00191D65">
              <w:rPr>
                <w:sz w:val="24"/>
                <w:szCs w:val="24"/>
              </w:rPr>
              <w:t xml:space="preserve"> </w:t>
            </w:r>
            <w:r w:rsidR="004B37F5">
              <w:rPr>
                <w:sz w:val="24"/>
                <w:szCs w:val="24"/>
              </w:rPr>
              <w:t xml:space="preserve"># </w:t>
            </w:r>
            <w:r w:rsidR="00191D65">
              <w:rPr>
                <w:rFonts w:hint="eastAsia"/>
                <w:sz w:val="24"/>
                <w:szCs w:val="24"/>
              </w:rPr>
              <w:t>空</w:t>
            </w:r>
            <w:r w:rsidR="00191D65">
              <w:rPr>
                <w:sz w:val="24"/>
                <w:szCs w:val="24"/>
              </w:rPr>
              <w:t>种子列表</w:t>
            </w:r>
          </w:p>
          <w:p w:rsidR="00CB763C" w:rsidRPr="000B6EC9" w:rsidRDefault="000D55E7" w:rsidP="003F2FD4">
            <w:pPr>
              <w:rPr>
                <w:sz w:val="24"/>
                <w:szCs w:val="24"/>
              </w:rPr>
            </w:pPr>
            <w:r>
              <w:rPr>
                <w:sz w:val="24"/>
                <w:szCs w:val="24"/>
              </w:rPr>
              <w:t xml:space="preserve">4. </w:t>
            </w:r>
            <w:r w:rsidR="00CB763C">
              <w:rPr>
                <w:sz w:val="24"/>
                <w:szCs w:val="24"/>
              </w:rPr>
              <w:t>for each i in [0,1,2…,len(subg)]</w:t>
            </w:r>
            <w:r w:rsidR="00CE425E">
              <w:rPr>
                <w:sz w:val="24"/>
                <w:szCs w:val="24"/>
              </w:rPr>
              <w:t xml:space="preserve">  </w:t>
            </w:r>
          </w:p>
          <w:p w:rsidR="000D55E7" w:rsidRDefault="000D55E7" w:rsidP="000D55E7">
            <w:pPr>
              <w:rPr>
                <w:sz w:val="24"/>
                <w:szCs w:val="24"/>
              </w:rPr>
            </w:pPr>
            <w:r>
              <w:rPr>
                <w:sz w:val="24"/>
                <w:szCs w:val="24"/>
              </w:rPr>
              <w:t xml:space="preserve">5. </w:t>
            </w:r>
            <w:r w:rsidR="00191D65">
              <w:rPr>
                <w:sz w:val="24"/>
                <w:szCs w:val="24"/>
              </w:rPr>
              <w:t xml:space="preserve">   </w:t>
            </w:r>
            <w:r w:rsidR="00A51166">
              <w:rPr>
                <w:sz w:val="24"/>
                <w:szCs w:val="24"/>
              </w:rPr>
              <w:t>seed_set.append(</w:t>
            </w:r>
            <w:r w:rsidR="00713FE4">
              <w:rPr>
                <w:sz w:val="24"/>
                <w:szCs w:val="24"/>
              </w:rPr>
              <w:t>[]</w:t>
            </w:r>
            <w:r w:rsidR="00CB763C" w:rsidRPr="000B6EC9">
              <w:rPr>
                <w:sz w:val="24"/>
                <w:szCs w:val="24"/>
              </w:rPr>
              <w:t>)</w:t>
            </w:r>
            <w:r w:rsidR="00191D65">
              <w:rPr>
                <w:sz w:val="24"/>
                <w:szCs w:val="24"/>
              </w:rPr>
              <w:t xml:space="preserve">  # </w:t>
            </w:r>
            <w:r w:rsidR="00191D65">
              <w:rPr>
                <w:rFonts w:hint="eastAsia"/>
                <w:sz w:val="24"/>
                <w:szCs w:val="24"/>
              </w:rPr>
              <w:t>初始化</w:t>
            </w:r>
            <w:r w:rsidR="00B8452E">
              <w:rPr>
                <w:rFonts w:hint="eastAsia"/>
                <w:sz w:val="24"/>
                <w:szCs w:val="24"/>
              </w:rPr>
              <w:t>每个社区</w:t>
            </w:r>
            <w:r w:rsidR="00191D65">
              <w:rPr>
                <w:sz w:val="24"/>
                <w:szCs w:val="24"/>
              </w:rPr>
              <w:t>种子集合</w:t>
            </w:r>
            <w:r w:rsidR="00B8452E">
              <w:rPr>
                <w:rFonts w:hint="eastAsia"/>
                <w:sz w:val="24"/>
                <w:szCs w:val="24"/>
              </w:rPr>
              <w:t>为空</w:t>
            </w:r>
          </w:p>
          <w:p w:rsidR="00CB763C" w:rsidRPr="000B6EC9" w:rsidRDefault="000D55E7" w:rsidP="000D55E7">
            <w:pPr>
              <w:rPr>
                <w:sz w:val="24"/>
                <w:szCs w:val="24"/>
              </w:rPr>
            </w:pPr>
            <w:r>
              <w:rPr>
                <w:rFonts w:hint="eastAsia"/>
                <w:sz w:val="24"/>
                <w:szCs w:val="24"/>
              </w:rPr>
              <w:t xml:space="preserve">6. </w:t>
            </w:r>
            <w:r w:rsidR="00CB763C" w:rsidRPr="000B6EC9">
              <w:rPr>
                <w:sz w:val="24"/>
                <w:szCs w:val="24"/>
              </w:rPr>
              <w:t xml:space="preserve">for i in </w:t>
            </w:r>
            <w:r w:rsidR="00CB763C">
              <w:rPr>
                <w:sz w:val="24"/>
                <w:szCs w:val="24"/>
              </w:rPr>
              <w:t>[0,1,…,k</w:t>
            </w:r>
            <w:r w:rsidR="00DB6B84">
              <w:rPr>
                <w:sz w:val="24"/>
                <w:szCs w:val="24"/>
              </w:rPr>
              <w:t>-1</w:t>
            </w:r>
            <w:r w:rsidR="00CB763C">
              <w:rPr>
                <w:sz w:val="24"/>
                <w:szCs w:val="24"/>
              </w:rPr>
              <w:t>]</w:t>
            </w:r>
          </w:p>
          <w:p w:rsidR="00CB763C" w:rsidRPr="00712FDB" w:rsidRDefault="000D55E7" w:rsidP="003F2FD4">
            <w:pPr>
              <w:rPr>
                <w:sz w:val="24"/>
                <w:szCs w:val="24"/>
              </w:rPr>
            </w:pPr>
            <w:r>
              <w:rPr>
                <w:sz w:val="24"/>
                <w:szCs w:val="24"/>
              </w:rPr>
              <w:t xml:space="preserve">7.   </w:t>
            </w:r>
            <w:r w:rsidR="00CB763C">
              <w:rPr>
                <w:sz w:val="24"/>
                <w:szCs w:val="24"/>
              </w:rPr>
              <w:t>idx</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arg_max_mag(mag, seed_set, subg)</w:t>
            </w:r>
          </w:p>
          <w:p w:rsidR="00CB763C" w:rsidRPr="000B6EC9" w:rsidRDefault="000D55E7" w:rsidP="003F2FD4">
            <w:pPr>
              <w:rPr>
                <w:sz w:val="24"/>
                <w:szCs w:val="24"/>
              </w:rPr>
            </w:pPr>
            <w:r>
              <w:rPr>
                <w:sz w:val="24"/>
                <w:szCs w:val="24"/>
              </w:rPr>
              <w:t xml:space="preserve">8.   </w:t>
            </w:r>
            <w:r w:rsidR="00CB763C" w:rsidRPr="000B6EC9">
              <w:rPr>
                <w:sz w:val="24"/>
                <w:szCs w:val="24"/>
              </w:rPr>
              <w:t>seed_set[idx][0].append(mag[idx][0])</w:t>
            </w:r>
            <w:r w:rsidR="008B595C">
              <w:rPr>
                <w:sz w:val="24"/>
                <w:szCs w:val="24"/>
              </w:rPr>
              <w:t xml:space="preserve">  #</w:t>
            </w:r>
            <w:r w:rsidR="008B595C" w:rsidRPr="000B6EC9">
              <w:rPr>
                <w:sz w:val="24"/>
                <w:szCs w:val="24"/>
              </w:rPr>
              <w:t xml:space="preserve"> </w:t>
            </w:r>
            <w:r w:rsidR="008B595C">
              <w:rPr>
                <w:sz w:val="24"/>
                <w:szCs w:val="24"/>
              </w:rPr>
              <w:t>mag[idx][0</w:t>
            </w:r>
            <w:r w:rsidR="008B595C">
              <w:rPr>
                <w:rFonts w:hint="eastAsia"/>
                <w:sz w:val="24"/>
                <w:szCs w:val="24"/>
              </w:rPr>
              <w:t>]</w:t>
            </w:r>
            <w:r w:rsidR="008B595C">
              <w:rPr>
                <w:sz w:val="24"/>
                <w:szCs w:val="24"/>
              </w:rPr>
              <w:t>是影响</w:t>
            </w:r>
            <w:r w:rsidR="008B595C">
              <w:rPr>
                <w:rFonts w:hint="eastAsia"/>
                <w:sz w:val="24"/>
                <w:szCs w:val="24"/>
              </w:rPr>
              <w:t>增益</w:t>
            </w:r>
            <w:r w:rsidR="008B595C">
              <w:rPr>
                <w:sz w:val="24"/>
                <w:szCs w:val="24"/>
              </w:rPr>
              <w:t>最大种子</w:t>
            </w:r>
          </w:p>
          <w:p w:rsidR="00CB763C" w:rsidRPr="000B6EC9" w:rsidRDefault="000D55E7" w:rsidP="003F2FD4">
            <w:pPr>
              <w:rPr>
                <w:sz w:val="24"/>
                <w:szCs w:val="24"/>
              </w:rPr>
            </w:pPr>
            <w:r>
              <w:rPr>
                <w:sz w:val="24"/>
                <w:szCs w:val="24"/>
              </w:rPr>
              <w:t xml:space="preserve">9.   </w:t>
            </w:r>
            <w:r w:rsidR="00CB763C">
              <w:rPr>
                <w:sz w:val="24"/>
                <w:szCs w:val="24"/>
              </w:rPr>
              <w:t>seed_set[idx][1]</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seed_set[idx][1] +mag[idx][1]</w:t>
            </w:r>
            <w:r w:rsidR="008B595C">
              <w:rPr>
                <w:sz w:val="24"/>
                <w:szCs w:val="24"/>
              </w:rPr>
              <w:t xml:space="preserve"> #</w:t>
            </w:r>
            <w:r w:rsidR="008B595C" w:rsidRPr="000B6EC9">
              <w:rPr>
                <w:sz w:val="24"/>
                <w:szCs w:val="24"/>
              </w:rPr>
              <w:t xml:space="preserve"> </w:t>
            </w:r>
            <w:r w:rsidR="008B595C">
              <w:rPr>
                <w:sz w:val="24"/>
                <w:szCs w:val="24"/>
              </w:rPr>
              <w:t>mag[idx]</w:t>
            </w:r>
            <w:r w:rsidR="008B595C">
              <w:rPr>
                <w:rFonts w:hint="eastAsia"/>
                <w:sz w:val="24"/>
                <w:szCs w:val="24"/>
              </w:rPr>
              <w:t>[</w:t>
            </w:r>
            <w:r w:rsidR="008B595C">
              <w:rPr>
                <w:sz w:val="24"/>
                <w:szCs w:val="24"/>
              </w:rPr>
              <w:t>1</w:t>
            </w:r>
            <w:r w:rsidR="008B595C">
              <w:rPr>
                <w:rFonts w:hint="eastAsia"/>
                <w:sz w:val="24"/>
                <w:szCs w:val="24"/>
              </w:rPr>
              <w:t>]</w:t>
            </w:r>
            <w:r w:rsidR="008B595C">
              <w:rPr>
                <w:sz w:val="24"/>
                <w:szCs w:val="24"/>
              </w:rPr>
              <w:t xml:space="preserve">  # </w:t>
            </w:r>
            <w:r w:rsidR="008B595C">
              <w:rPr>
                <w:rFonts w:hint="eastAsia"/>
                <w:sz w:val="24"/>
                <w:szCs w:val="24"/>
              </w:rPr>
              <w:t>影响</w:t>
            </w:r>
            <w:r w:rsidR="008B595C">
              <w:rPr>
                <w:sz w:val="24"/>
                <w:szCs w:val="24"/>
              </w:rPr>
              <w:t>增益</w:t>
            </w:r>
          </w:p>
          <w:p w:rsidR="00CB763C" w:rsidRPr="000B6EC9" w:rsidRDefault="000D55E7" w:rsidP="003F2FD4">
            <w:pPr>
              <w:rPr>
                <w:sz w:val="24"/>
                <w:szCs w:val="24"/>
              </w:rPr>
            </w:pPr>
            <w:r>
              <w:rPr>
                <w:sz w:val="24"/>
                <w:szCs w:val="24"/>
              </w:rPr>
              <w:t xml:space="preserve">10.  </w:t>
            </w:r>
            <w:r w:rsidR="00CB763C" w:rsidRPr="000B6EC9">
              <w:rPr>
                <w:sz w:val="24"/>
                <w:szCs w:val="24"/>
              </w:rPr>
              <w:t>subgth</w:t>
            </w:r>
            <m:oMath>
              <m:r>
                <m:rPr>
                  <m:sty m:val="p"/>
                </m:rPr>
                <w:rPr>
                  <w:rFonts w:ascii="Cambria Math" w:eastAsia="宋体" w:hAnsi="Cambria Math" w:hint="eastAsia"/>
                </w:rPr>
                <m:t>←</m:t>
              </m:r>
            </m:oMath>
            <w:r w:rsidR="00CB763C" w:rsidRPr="000B6EC9">
              <w:rPr>
                <w:sz w:val="24"/>
                <w:szCs w:val="24"/>
              </w:rPr>
              <w:t>subg[idx]</w:t>
            </w:r>
          </w:p>
          <w:p w:rsidR="00CB763C" w:rsidRPr="000B6EC9" w:rsidRDefault="000D55E7" w:rsidP="003F2FD4">
            <w:pPr>
              <w:rPr>
                <w:sz w:val="24"/>
                <w:szCs w:val="24"/>
              </w:rPr>
            </w:pPr>
            <w:r>
              <w:rPr>
                <w:sz w:val="24"/>
                <w:szCs w:val="24"/>
              </w:rPr>
              <w:t xml:space="preserve">11.  </w:t>
            </w:r>
            <w:r w:rsidR="00CB763C" w:rsidRPr="000B6EC9">
              <w:rPr>
                <w:sz w:val="24"/>
                <w:szCs w:val="24"/>
              </w:rPr>
              <w:t>mag[idx]</w:t>
            </w:r>
            <m:oMath>
              <m:r>
                <m:rPr>
                  <m:sty m:val="p"/>
                </m:rPr>
                <w:rPr>
                  <w:rFonts w:ascii="Cambria Math" w:eastAsia="宋体" w:hAnsi="Cambria Math" w:hint="eastAsia"/>
                </w:rPr>
                <m:t xml:space="preserve"> </m:t>
              </m:r>
              <m:r>
                <m:rPr>
                  <m:sty m:val="p"/>
                </m:rPr>
                <w:rPr>
                  <w:rFonts w:ascii="Cambria Math" w:eastAsia="宋体" w:hAnsi="Cambria Math" w:hint="eastAsia"/>
                </w:rPr>
                <m:t>←</m:t>
              </m:r>
            </m:oMath>
            <w:r w:rsidR="00CB763C">
              <w:rPr>
                <w:sz w:val="24"/>
                <w:szCs w:val="24"/>
              </w:rPr>
              <w:t>get_node_with_max_gain (subgth, seed_set[idx][0])</w:t>
            </w:r>
            <w:r w:rsidR="00CB763C" w:rsidRPr="000B6EC9">
              <w:rPr>
                <w:sz w:val="24"/>
                <w:szCs w:val="24"/>
              </w:rPr>
              <w:t xml:space="preserve">        </w:t>
            </w:r>
          </w:p>
          <w:p w:rsidR="00CB763C" w:rsidRDefault="000D55E7" w:rsidP="003F2FD4">
            <w:pPr>
              <w:rPr>
                <w:sz w:val="24"/>
                <w:szCs w:val="24"/>
              </w:rPr>
            </w:pPr>
            <w:r>
              <w:rPr>
                <w:sz w:val="24"/>
                <w:szCs w:val="24"/>
              </w:rPr>
              <w:t xml:space="preserve">12. </w:t>
            </w:r>
            <w:r w:rsidR="00CB763C" w:rsidRPr="000B6EC9">
              <w:rPr>
                <w:sz w:val="24"/>
                <w:szCs w:val="24"/>
              </w:rPr>
              <w:t>return seed_set</w:t>
            </w:r>
          </w:p>
        </w:tc>
      </w:tr>
    </w:tbl>
    <w:p w:rsidR="00CB763C" w:rsidRDefault="008437B2" w:rsidP="003C5181">
      <w:pPr>
        <w:rPr>
          <w:sz w:val="24"/>
          <w:szCs w:val="24"/>
        </w:rPr>
      </w:pPr>
      <w:r>
        <w:rPr>
          <w:sz w:val="24"/>
          <w:szCs w:val="24"/>
        </w:rPr>
        <w:t>get_seed_set</w:t>
      </w:r>
      <w:r>
        <w:rPr>
          <w:rFonts w:hint="eastAsia"/>
          <w:sz w:val="24"/>
          <w:szCs w:val="24"/>
        </w:rPr>
        <w:t>算法步骤</w:t>
      </w:r>
      <w:r>
        <w:rPr>
          <w:rFonts w:hint="eastAsia"/>
          <w:sz w:val="24"/>
          <w:szCs w:val="24"/>
        </w:rPr>
        <w:t>1</w:t>
      </w:r>
      <w:r>
        <w:rPr>
          <w:rFonts w:hint="eastAsia"/>
          <w:sz w:val="24"/>
          <w:szCs w:val="24"/>
        </w:rPr>
        <w:t>是</w:t>
      </w:r>
      <w:r>
        <w:rPr>
          <w:sz w:val="24"/>
          <w:szCs w:val="24"/>
        </w:rPr>
        <w:t>使用</w:t>
      </w:r>
      <w:r>
        <w:rPr>
          <w:rFonts w:hint="eastAsia"/>
          <w:sz w:val="24"/>
          <w:szCs w:val="24"/>
        </w:rPr>
        <w:t>3</w:t>
      </w:r>
      <w:r>
        <w:rPr>
          <w:sz w:val="24"/>
          <w:szCs w:val="24"/>
        </w:rPr>
        <w:t>.4.3</w:t>
      </w:r>
      <w:r>
        <w:rPr>
          <w:rFonts w:hint="eastAsia"/>
          <w:sz w:val="24"/>
          <w:szCs w:val="24"/>
        </w:rPr>
        <w:t>节</w:t>
      </w:r>
      <w:r>
        <w:rPr>
          <w:sz w:val="24"/>
          <w:szCs w:val="24"/>
        </w:rPr>
        <w:t>fnc</w:t>
      </w:r>
      <w:r>
        <w:rPr>
          <w:sz w:val="24"/>
          <w:szCs w:val="24"/>
        </w:rPr>
        <w:t>算法进行社区划分，</w:t>
      </w:r>
      <w:r w:rsidR="0006509D">
        <w:rPr>
          <w:rFonts w:hint="eastAsia"/>
          <w:sz w:val="24"/>
          <w:szCs w:val="24"/>
        </w:rPr>
        <w:t>第</w:t>
      </w:r>
      <w:r w:rsidR="0006509D">
        <w:rPr>
          <w:rFonts w:hint="eastAsia"/>
          <w:sz w:val="24"/>
          <w:szCs w:val="24"/>
        </w:rPr>
        <w:t>2</w:t>
      </w:r>
      <w:r w:rsidR="0006509D">
        <w:rPr>
          <w:sz w:val="24"/>
          <w:szCs w:val="24"/>
        </w:rPr>
        <w:t>~5</w:t>
      </w:r>
      <w:r w:rsidR="0006509D">
        <w:rPr>
          <w:rFonts w:hint="eastAsia"/>
          <w:sz w:val="24"/>
          <w:szCs w:val="24"/>
        </w:rPr>
        <w:t>步是</w:t>
      </w:r>
      <w:r w:rsidR="00A56AE6">
        <w:rPr>
          <w:rFonts w:hint="eastAsia"/>
          <w:sz w:val="24"/>
          <w:szCs w:val="24"/>
        </w:rPr>
        <w:t>构建</w:t>
      </w:r>
      <w:r w:rsidR="00A56AE6">
        <w:rPr>
          <w:sz w:val="24"/>
          <w:szCs w:val="24"/>
        </w:rPr>
        <w:t>mag</w:t>
      </w:r>
      <w:r w:rsidR="00A56AE6">
        <w:rPr>
          <w:sz w:val="24"/>
          <w:szCs w:val="24"/>
        </w:rPr>
        <w:t>列表，初始化</w:t>
      </w:r>
      <w:r w:rsidR="00A56AE6">
        <w:rPr>
          <w:rFonts w:hint="eastAsia"/>
          <w:sz w:val="24"/>
          <w:szCs w:val="24"/>
        </w:rPr>
        <w:t>各个</w:t>
      </w:r>
      <w:r w:rsidR="00A56AE6">
        <w:rPr>
          <w:sz w:val="24"/>
          <w:szCs w:val="24"/>
        </w:rPr>
        <w:t>社区种子集合</w:t>
      </w:r>
      <w:r w:rsidR="00A56AE6">
        <w:rPr>
          <w:rFonts w:hint="eastAsia"/>
          <w:sz w:val="24"/>
          <w:szCs w:val="24"/>
        </w:rPr>
        <w:t>为</w:t>
      </w:r>
      <w:r w:rsidR="00A56AE6">
        <w:rPr>
          <w:sz w:val="24"/>
          <w:szCs w:val="24"/>
        </w:rPr>
        <w:t>空。</w:t>
      </w:r>
      <w:r w:rsidR="00A36CE6">
        <w:rPr>
          <w:rFonts w:hint="eastAsia"/>
          <w:sz w:val="24"/>
          <w:szCs w:val="24"/>
        </w:rPr>
        <w:t>步骤</w:t>
      </w:r>
      <w:r w:rsidR="00A36CE6">
        <w:rPr>
          <w:rFonts w:hint="eastAsia"/>
          <w:sz w:val="24"/>
          <w:szCs w:val="24"/>
        </w:rPr>
        <w:t>6</w:t>
      </w:r>
      <w:r w:rsidR="00A36CE6">
        <w:rPr>
          <w:rFonts w:hint="eastAsia"/>
          <w:sz w:val="24"/>
          <w:szCs w:val="24"/>
        </w:rPr>
        <w:t>的循环</w:t>
      </w:r>
      <w:r w:rsidR="00A36CE6">
        <w:rPr>
          <w:sz w:val="24"/>
          <w:szCs w:val="24"/>
        </w:rPr>
        <w:t>指的是</w:t>
      </w:r>
      <w:r w:rsidR="00A36CE6">
        <w:rPr>
          <w:rFonts w:hint="eastAsia"/>
          <w:sz w:val="24"/>
          <w:szCs w:val="24"/>
        </w:rPr>
        <w:t>每次</w:t>
      </w:r>
      <w:r w:rsidR="00A36CE6">
        <w:rPr>
          <w:sz w:val="24"/>
          <w:szCs w:val="24"/>
        </w:rPr>
        <w:t>循环</w:t>
      </w:r>
      <w:r w:rsidR="00A36CE6">
        <w:rPr>
          <w:rFonts w:hint="eastAsia"/>
          <w:sz w:val="24"/>
          <w:szCs w:val="24"/>
        </w:rPr>
        <w:t>获得</w:t>
      </w:r>
      <w:r w:rsidR="00A36CE6">
        <w:rPr>
          <w:sz w:val="24"/>
          <w:szCs w:val="24"/>
        </w:rPr>
        <w:t>一个种子节点。</w:t>
      </w:r>
      <w:r w:rsidR="004B05D0">
        <w:rPr>
          <w:rFonts w:hint="eastAsia"/>
          <w:sz w:val="24"/>
          <w:szCs w:val="24"/>
        </w:rPr>
        <w:t>步骤</w:t>
      </w:r>
      <w:r w:rsidR="004B05D0">
        <w:rPr>
          <w:rFonts w:hint="eastAsia"/>
          <w:sz w:val="24"/>
          <w:szCs w:val="24"/>
        </w:rPr>
        <w:t>7</w:t>
      </w:r>
      <w:r w:rsidR="004B05D0">
        <w:rPr>
          <w:sz w:val="24"/>
          <w:szCs w:val="24"/>
        </w:rPr>
        <w:t>~9</w:t>
      </w:r>
      <w:r w:rsidR="004B05D0">
        <w:rPr>
          <w:rFonts w:hint="eastAsia"/>
          <w:sz w:val="24"/>
          <w:szCs w:val="24"/>
        </w:rPr>
        <w:t>是从</w:t>
      </w:r>
      <w:r w:rsidR="004B05D0">
        <w:rPr>
          <w:sz w:val="24"/>
          <w:szCs w:val="24"/>
        </w:rPr>
        <w:t>所有社区</w:t>
      </w:r>
      <w:r w:rsidR="004B05D0">
        <w:rPr>
          <w:rFonts w:hint="eastAsia"/>
          <w:sz w:val="24"/>
          <w:szCs w:val="24"/>
        </w:rPr>
        <w:t>中选择</w:t>
      </w:r>
      <w:r w:rsidR="004B05D0">
        <w:rPr>
          <w:sz w:val="24"/>
          <w:szCs w:val="24"/>
        </w:rPr>
        <w:t>影响增益最大的种子</w:t>
      </w:r>
      <w:r w:rsidR="004B05D0">
        <w:rPr>
          <w:rFonts w:hint="eastAsia"/>
          <w:sz w:val="24"/>
          <w:szCs w:val="24"/>
        </w:rPr>
        <w:t>。</w:t>
      </w:r>
      <w:r w:rsidR="004B05D0">
        <w:rPr>
          <w:sz w:val="24"/>
          <w:szCs w:val="24"/>
        </w:rPr>
        <w:t>步骤</w:t>
      </w:r>
      <w:r w:rsidR="004B05D0">
        <w:rPr>
          <w:rFonts w:hint="eastAsia"/>
          <w:sz w:val="24"/>
          <w:szCs w:val="24"/>
        </w:rPr>
        <w:t>10~11</w:t>
      </w:r>
      <w:r w:rsidR="004B05D0">
        <w:rPr>
          <w:rFonts w:hint="eastAsia"/>
          <w:sz w:val="24"/>
          <w:szCs w:val="24"/>
        </w:rPr>
        <w:t>是</w:t>
      </w:r>
      <w:r w:rsidR="004B05D0">
        <w:rPr>
          <w:rFonts w:hint="eastAsia"/>
          <w:sz w:val="24"/>
          <w:szCs w:val="24"/>
        </w:rPr>
        <w:lastRenderedPageBreak/>
        <w:t>从获取</w:t>
      </w:r>
      <w:r w:rsidR="004B05D0">
        <w:rPr>
          <w:sz w:val="24"/>
          <w:szCs w:val="24"/>
        </w:rPr>
        <w:t>了</w:t>
      </w:r>
      <w:r w:rsidR="004B05D0">
        <w:rPr>
          <w:rFonts w:hint="eastAsia"/>
          <w:sz w:val="24"/>
          <w:szCs w:val="24"/>
        </w:rPr>
        <w:t>最大</w:t>
      </w:r>
      <w:r w:rsidR="004B05D0">
        <w:rPr>
          <w:sz w:val="24"/>
          <w:szCs w:val="24"/>
        </w:rPr>
        <w:t>影响增益的种子节点的社区重新选取一个影响增益最大的种子</w:t>
      </w:r>
      <w:r w:rsidR="00CF4EE9">
        <w:rPr>
          <w:rFonts w:hint="eastAsia"/>
          <w:sz w:val="24"/>
          <w:szCs w:val="24"/>
        </w:rPr>
        <w:t>来</w:t>
      </w:r>
      <w:r w:rsidR="004B05D0">
        <w:rPr>
          <w:sz w:val="24"/>
          <w:szCs w:val="24"/>
        </w:rPr>
        <w:t>更新</w:t>
      </w:r>
      <w:r w:rsidR="004B05D0">
        <w:rPr>
          <w:sz w:val="24"/>
          <w:szCs w:val="24"/>
        </w:rPr>
        <w:t>mag</w:t>
      </w:r>
      <w:r w:rsidR="004B05D0">
        <w:rPr>
          <w:sz w:val="24"/>
          <w:szCs w:val="24"/>
        </w:rPr>
        <w:t>列表。</w:t>
      </w:r>
      <w:r w:rsidR="00AE47D4">
        <w:rPr>
          <w:rFonts w:hint="eastAsia"/>
          <w:sz w:val="24"/>
          <w:szCs w:val="24"/>
        </w:rPr>
        <w:t>最后</w:t>
      </w:r>
      <w:r w:rsidR="00AE47D4">
        <w:rPr>
          <w:sz w:val="24"/>
          <w:szCs w:val="24"/>
        </w:rPr>
        <w:t>返回</w:t>
      </w:r>
      <w:r w:rsidR="00AE47D4">
        <w:rPr>
          <w:sz w:val="24"/>
          <w:szCs w:val="24"/>
        </w:rPr>
        <w:t>k</w:t>
      </w:r>
      <w:r w:rsidR="00AE47D4">
        <w:rPr>
          <w:sz w:val="24"/>
          <w:szCs w:val="24"/>
        </w:rPr>
        <w:t>节点的影响力最大种子集合。</w:t>
      </w:r>
    </w:p>
    <w:p w:rsidR="00255A30" w:rsidRPr="003C5181" w:rsidRDefault="00255A30" w:rsidP="003C5181">
      <w:pPr>
        <w:rPr>
          <w:sz w:val="24"/>
          <w:szCs w:val="24"/>
        </w:rPr>
      </w:pPr>
    </w:p>
    <w:p w:rsidR="00853B0D" w:rsidRDefault="00C719B3" w:rsidP="003C5181">
      <w:pPr>
        <w:rPr>
          <w:sz w:val="24"/>
          <w:szCs w:val="24"/>
        </w:rPr>
      </w:pPr>
      <w:r>
        <w:rPr>
          <w:rFonts w:hint="eastAsia"/>
          <w:sz w:val="24"/>
          <w:szCs w:val="24"/>
        </w:rPr>
        <w:t>从一个</w:t>
      </w:r>
      <w:r>
        <w:rPr>
          <w:sz w:val="24"/>
          <w:szCs w:val="24"/>
        </w:rPr>
        <w:t>社区中选择一个影响力最大的节点的伪代码</w:t>
      </w:r>
      <w:r w:rsidR="00A32ADF">
        <w:rPr>
          <w:rFonts w:hint="eastAsia"/>
          <w:sz w:val="24"/>
          <w:szCs w:val="24"/>
        </w:rPr>
        <w:t>的</w:t>
      </w:r>
      <w:r w:rsidR="00A32ADF">
        <w:rPr>
          <w:sz w:val="24"/>
          <w:szCs w:val="24"/>
        </w:rPr>
        <w:t>伪代码</w:t>
      </w:r>
      <w:r>
        <w:rPr>
          <w:sz w:val="24"/>
          <w:szCs w:val="24"/>
        </w:rPr>
        <w:t>：</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Default="00AE0B11" w:rsidP="003C5181">
            <w:pPr>
              <w:rPr>
                <w:sz w:val="24"/>
                <w:szCs w:val="24"/>
              </w:rPr>
            </w:pPr>
            <w:r>
              <w:rPr>
                <w:sz w:val="24"/>
                <w:szCs w:val="24"/>
              </w:rPr>
              <w:t>a</w:t>
            </w:r>
            <w:r w:rsidR="00A327E7">
              <w:rPr>
                <w:sz w:val="24"/>
                <w:szCs w:val="24"/>
              </w:rPr>
              <w:t>lgorithm</w:t>
            </w:r>
            <w:r>
              <w:rPr>
                <w:sz w:val="24"/>
                <w:szCs w:val="24"/>
              </w:rPr>
              <w:t>:</w:t>
            </w:r>
            <w:r w:rsidR="000448F6">
              <w:rPr>
                <w:sz w:val="24"/>
                <w:szCs w:val="24"/>
              </w:rPr>
              <w:t xml:space="preserve"> get_node_with_max_gain</w:t>
            </w:r>
          </w:p>
          <w:p w:rsidR="00903CE6" w:rsidRDefault="00903CE6" w:rsidP="003C5181">
            <w:pPr>
              <w:rPr>
                <w:sz w:val="24"/>
                <w:szCs w:val="24"/>
              </w:rPr>
            </w:pPr>
            <w:r>
              <w:rPr>
                <w:sz w:val="24"/>
                <w:szCs w:val="24"/>
              </w:rPr>
              <w:t>input</w:t>
            </w:r>
            <w:r w:rsidR="00CA2E8C">
              <w:rPr>
                <w:rFonts w:hint="eastAsia"/>
                <w:sz w:val="24"/>
                <w:szCs w:val="24"/>
              </w:rPr>
              <w:t>:</w:t>
            </w:r>
            <w:r w:rsidR="00CA2E8C">
              <w:rPr>
                <w:sz w:val="24"/>
                <w:szCs w:val="24"/>
              </w:rPr>
              <w:t xml:space="preserve"> </w:t>
            </w:r>
            <w:r w:rsidR="00666F1A">
              <w:rPr>
                <w:sz w:val="24"/>
                <w:szCs w:val="24"/>
              </w:rPr>
              <w:t>G</w:t>
            </w:r>
            <w:r w:rsidR="008C1039">
              <w:rPr>
                <w:sz w:val="24"/>
                <w:szCs w:val="24"/>
              </w:rPr>
              <w:t>, seed_set, dfm_gain</w:t>
            </w:r>
          </w:p>
          <w:p w:rsidR="007358C6" w:rsidRDefault="004D0231" w:rsidP="003C5181">
            <w:pPr>
              <w:rPr>
                <w:sz w:val="24"/>
                <w:szCs w:val="24"/>
              </w:rPr>
            </w:pPr>
            <w:r>
              <w:rPr>
                <w:sz w:val="24"/>
                <w:szCs w:val="24"/>
              </w:rPr>
              <w:t>out</w:t>
            </w:r>
            <w:r w:rsidR="007358C6">
              <w:rPr>
                <w:sz w:val="24"/>
                <w:szCs w:val="24"/>
              </w:rPr>
              <w:t>put</w:t>
            </w:r>
            <w:r w:rsidR="006D6281">
              <w:rPr>
                <w:rFonts w:hint="eastAsia"/>
                <w:sz w:val="24"/>
                <w:szCs w:val="24"/>
              </w:rPr>
              <w:t>:</w:t>
            </w:r>
            <w:r w:rsidR="00EA2300">
              <w:rPr>
                <w:sz w:val="24"/>
                <w:szCs w:val="24"/>
              </w:rPr>
              <w:t xml:space="preserve"> </w:t>
            </w:r>
            <w:r w:rsidR="0039441D">
              <w:rPr>
                <w:rFonts w:hint="eastAsia"/>
                <w:sz w:val="24"/>
                <w:szCs w:val="24"/>
              </w:rPr>
              <w:t>节点</w:t>
            </w:r>
            <w:r w:rsidR="00EA2300">
              <w:rPr>
                <w:sz w:val="24"/>
                <w:szCs w:val="24"/>
              </w:rPr>
              <w:t>node</w:t>
            </w:r>
            <w:r w:rsidR="007B4F1B">
              <w:rPr>
                <w:sz w:val="24"/>
                <w:szCs w:val="24"/>
              </w:rPr>
              <w:t>,</w:t>
            </w:r>
            <w:r w:rsidR="0039441D">
              <w:rPr>
                <w:rFonts w:hint="eastAsia"/>
                <w:sz w:val="24"/>
                <w:szCs w:val="24"/>
              </w:rPr>
              <w:t>收益</w:t>
            </w:r>
            <w:r w:rsidR="007B4F1B">
              <w:rPr>
                <w:sz w:val="24"/>
                <w:szCs w:val="24"/>
              </w:rPr>
              <w:t>gain</w:t>
            </w:r>
          </w:p>
          <w:p w:rsidR="000448F6" w:rsidRDefault="00925B7B" w:rsidP="00925B7B">
            <w:pPr>
              <w:rPr>
                <w:sz w:val="24"/>
                <w:szCs w:val="24"/>
              </w:rPr>
            </w:pPr>
            <w:r>
              <w:rPr>
                <w:sz w:val="24"/>
                <w:szCs w:val="24"/>
              </w:rPr>
              <w:t xml:space="preserve">1. </w:t>
            </w:r>
            <w:r w:rsidR="008230DC">
              <w:rPr>
                <w:sz w:val="24"/>
                <w:szCs w:val="24"/>
              </w:rPr>
              <w:t xml:space="preserve">f = </w:t>
            </w:r>
            <w:r w:rsidR="000A3A98">
              <w:rPr>
                <w:sz w:val="24"/>
                <w:szCs w:val="24"/>
              </w:rPr>
              <w:t>dfm</w:t>
            </w:r>
            <w:r w:rsidR="00352DB3">
              <w:rPr>
                <w:sz w:val="24"/>
                <w:szCs w:val="24"/>
              </w:rPr>
              <w:t>_gain</w:t>
            </w:r>
            <w:r w:rsidR="00460415">
              <w:rPr>
                <w:sz w:val="24"/>
                <w:szCs w:val="24"/>
              </w:rPr>
              <w:t xml:space="preserve"> </w:t>
            </w:r>
            <w:r w:rsidR="0052416E">
              <w:rPr>
                <w:sz w:val="24"/>
                <w:szCs w:val="24"/>
              </w:rPr>
              <w:t>(</w:t>
            </w:r>
            <w:r w:rsidR="00ED26EA">
              <w:rPr>
                <w:sz w:val="24"/>
                <w:szCs w:val="24"/>
              </w:rPr>
              <w:t>g, seed_set</w:t>
            </w:r>
            <w:r w:rsidR="0052416E">
              <w:rPr>
                <w:sz w:val="24"/>
                <w:szCs w:val="24"/>
              </w:rPr>
              <w:t>)</w:t>
            </w:r>
          </w:p>
          <w:p w:rsidR="00B43383" w:rsidRDefault="00925B7B" w:rsidP="00925B7B">
            <w:pPr>
              <w:rPr>
                <w:sz w:val="24"/>
                <w:szCs w:val="24"/>
              </w:rPr>
            </w:pPr>
            <w:r>
              <w:rPr>
                <w:sz w:val="24"/>
                <w:szCs w:val="24"/>
              </w:rPr>
              <w:t xml:space="preserve">2. </w:t>
            </w:r>
            <w:r w:rsidR="00B43383">
              <w:rPr>
                <w:sz w:val="24"/>
                <w:szCs w:val="24"/>
              </w:rPr>
              <w:t>node</w:t>
            </w:r>
            <w:r w:rsidR="00E733CE">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select </m:t>
              </m:r>
            </m:oMath>
            <w:r w:rsidR="00B43383">
              <w:rPr>
                <w:sz w:val="24"/>
                <w:szCs w:val="24"/>
              </w:rPr>
              <w:t xml:space="preserve">the node with max </w:t>
            </w:r>
            <w:r w:rsidR="00190F7A">
              <w:rPr>
                <w:sz w:val="24"/>
                <w:szCs w:val="24"/>
              </w:rPr>
              <w:t>gain</w:t>
            </w:r>
            <w:r w:rsidR="00341952">
              <w:rPr>
                <w:sz w:val="24"/>
                <w:szCs w:val="24"/>
              </w:rPr>
              <w:t xml:space="preserve"> from</w:t>
            </w:r>
            <w:r w:rsidR="00555BDB">
              <w:rPr>
                <w:sz w:val="24"/>
                <w:szCs w:val="24"/>
              </w:rPr>
              <w:t xml:space="preserve"> f</w:t>
            </w:r>
          </w:p>
          <w:p w:rsidR="008230DC" w:rsidRDefault="00925B7B" w:rsidP="00925B7B">
            <w:pPr>
              <w:rPr>
                <w:sz w:val="24"/>
                <w:szCs w:val="24"/>
              </w:rPr>
            </w:pPr>
            <w:r>
              <w:rPr>
                <w:sz w:val="24"/>
                <w:szCs w:val="24"/>
              </w:rPr>
              <w:t xml:space="preserve">3. </w:t>
            </w:r>
            <w:r w:rsidR="008230DC">
              <w:rPr>
                <w:sz w:val="24"/>
                <w:szCs w:val="24"/>
              </w:rPr>
              <w:t xml:space="preserve">return </w:t>
            </w:r>
            <w:r w:rsidR="00B43383">
              <w:rPr>
                <w:sz w:val="24"/>
                <w:szCs w:val="24"/>
              </w:rPr>
              <w:t>node</w:t>
            </w:r>
            <w:r w:rsidR="00E733CE">
              <w:rPr>
                <w:sz w:val="24"/>
                <w:szCs w:val="24"/>
              </w:rPr>
              <w:t>,gain</w:t>
            </w:r>
          </w:p>
        </w:tc>
      </w:tr>
    </w:tbl>
    <w:p w:rsidR="003E0584" w:rsidRDefault="000125DA"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计算</w:t>
      </w:r>
      <w:r>
        <w:rPr>
          <w:rFonts w:hint="eastAsia"/>
          <w:sz w:val="24"/>
          <w:szCs w:val="24"/>
        </w:rPr>
        <w:t>传入</w:t>
      </w:r>
      <w:r w:rsidR="00341952">
        <w:rPr>
          <w:sz w:val="24"/>
          <w:szCs w:val="24"/>
        </w:rPr>
        <w:t>的图中每个节点的影响</w:t>
      </w:r>
      <w:r w:rsidR="00341952">
        <w:rPr>
          <w:rFonts w:hint="eastAsia"/>
          <w:sz w:val="24"/>
          <w:szCs w:val="24"/>
        </w:rPr>
        <w:t>增益</w:t>
      </w:r>
      <w:r w:rsidR="00AD2784">
        <w:rPr>
          <w:rFonts w:hint="eastAsia"/>
          <w:sz w:val="24"/>
          <w:szCs w:val="24"/>
        </w:rPr>
        <w:t>，</w:t>
      </w:r>
      <w:r w:rsidR="00341952">
        <w:rPr>
          <w:rFonts w:hint="eastAsia"/>
          <w:sz w:val="24"/>
          <w:szCs w:val="24"/>
        </w:rPr>
        <w:t>步骤</w:t>
      </w:r>
      <w:r w:rsidR="00341952">
        <w:rPr>
          <w:rFonts w:hint="eastAsia"/>
          <w:sz w:val="24"/>
          <w:szCs w:val="24"/>
        </w:rPr>
        <w:t>2</w:t>
      </w:r>
      <w:r w:rsidR="00ED2A3D">
        <w:rPr>
          <w:sz w:val="24"/>
          <w:szCs w:val="24"/>
        </w:rPr>
        <w:t>~3</w:t>
      </w:r>
      <w:r w:rsidR="00341952">
        <w:rPr>
          <w:rFonts w:hint="eastAsia"/>
          <w:sz w:val="24"/>
          <w:szCs w:val="24"/>
        </w:rPr>
        <w:t>是获得</w:t>
      </w:r>
      <w:r w:rsidR="00ED2A3D">
        <w:rPr>
          <w:rFonts w:hint="eastAsia"/>
          <w:sz w:val="24"/>
          <w:szCs w:val="24"/>
        </w:rPr>
        <w:t>和</w:t>
      </w:r>
      <w:r w:rsidR="00ED2A3D">
        <w:rPr>
          <w:sz w:val="24"/>
          <w:szCs w:val="24"/>
        </w:rPr>
        <w:t>返回</w:t>
      </w:r>
      <w:r w:rsidR="00341952">
        <w:rPr>
          <w:sz w:val="24"/>
          <w:szCs w:val="24"/>
        </w:rPr>
        <w:t>影响</w:t>
      </w:r>
      <w:r w:rsidR="00341952">
        <w:rPr>
          <w:rFonts w:hint="eastAsia"/>
          <w:sz w:val="24"/>
          <w:szCs w:val="24"/>
        </w:rPr>
        <w:t>增益</w:t>
      </w:r>
      <w:r w:rsidR="00341952">
        <w:rPr>
          <w:sz w:val="24"/>
          <w:szCs w:val="24"/>
        </w:rPr>
        <w:t>最大的节点和</w:t>
      </w:r>
      <w:r w:rsidR="006F5979">
        <w:rPr>
          <w:rFonts w:hint="eastAsia"/>
          <w:sz w:val="24"/>
          <w:szCs w:val="24"/>
        </w:rPr>
        <w:t>该</w:t>
      </w:r>
      <w:r w:rsidR="00ED2A3D">
        <w:rPr>
          <w:sz w:val="24"/>
          <w:szCs w:val="24"/>
        </w:rPr>
        <w:t>节点的增益</w:t>
      </w:r>
      <w:r w:rsidR="00ED2A3D">
        <w:rPr>
          <w:rFonts w:hint="eastAsia"/>
          <w:sz w:val="24"/>
          <w:szCs w:val="24"/>
        </w:rPr>
        <w:t>。</w:t>
      </w:r>
    </w:p>
    <w:p w:rsidR="00324E89" w:rsidRDefault="00324E89" w:rsidP="003C5181">
      <w:pPr>
        <w:rPr>
          <w:sz w:val="24"/>
          <w:szCs w:val="24"/>
        </w:rPr>
      </w:pPr>
    </w:p>
    <w:p w:rsidR="00B04516" w:rsidRDefault="00B04516" w:rsidP="00B04516">
      <w:pPr>
        <w:rPr>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p>
    <w:tbl>
      <w:tblPr>
        <w:tblStyle w:val="aa"/>
        <w:tblW w:w="0" w:type="auto"/>
        <w:tblLook w:val="04A0" w:firstRow="1" w:lastRow="0" w:firstColumn="1" w:lastColumn="0" w:noHBand="0" w:noVBand="1"/>
      </w:tblPr>
      <w:tblGrid>
        <w:gridCol w:w="8296"/>
      </w:tblGrid>
      <w:tr w:rsidR="00B04516" w:rsidTr="003F2FD4">
        <w:tc>
          <w:tcPr>
            <w:tcW w:w="8296" w:type="dxa"/>
          </w:tcPr>
          <w:p w:rsidR="00B04516" w:rsidRDefault="00B04516" w:rsidP="003F2FD4">
            <w:pPr>
              <w:rPr>
                <w:sz w:val="24"/>
                <w:szCs w:val="24"/>
              </w:rPr>
            </w:pPr>
            <w:r>
              <w:rPr>
                <w:sz w:val="24"/>
                <w:szCs w:val="24"/>
              </w:rPr>
              <w:t>algorithm init_mag</w:t>
            </w:r>
          </w:p>
          <w:p w:rsidR="00B04516" w:rsidRDefault="00B04516" w:rsidP="003F2FD4">
            <w:pPr>
              <w:rPr>
                <w:sz w:val="24"/>
                <w:szCs w:val="24"/>
              </w:rPr>
            </w:pPr>
            <w:r>
              <w:rPr>
                <w:sz w:val="24"/>
                <w:szCs w:val="24"/>
              </w:rPr>
              <w:t>input:</w:t>
            </w:r>
            <w:r>
              <w:rPr>
                <w:rFonts w:hint="eastAsia"/>
                <w:sz w:val="24"/>
                <w:szCs w:val="24"/>
              </w:rPr>
              <w:t xml:space="preserve"> </w:t>
            </w:r>
            <w:r>
              <w:rPr>
                <w:sz w:val="24"/>
                <w:szCs w:val="24"/>
              </w:rPr>
              <w:t>subg</w:t>
            </w:r>
          </w:p>
          <w:p w:rsidR="00B04516" w:rsidRPr="00853B0D" w:rsidRDefault="00B04516" w:rsidP="003F2FD4">
            <w:pPr>
              <w:rPr>
                <w:sz w:val="24"/>
                <w:szCs w:val="24"/>
              </w:rPr>
            </w:pPr>
            <w:r>
              <w:rPr>
                <w:sz w:val="24"/>
                <w:szCs w:val="24"/>
              </w:rPr>
              <w:t>output: mag</w:t>
            </w:r>
          </w:p>
          <w:p w:rsidR="00B04516" w:rsidRPr="00853B0D" w:rsidRDefault="00B04516" w:rsidP="003F2FD4">
            <w:pPr>
              <w:rPr>
                <w:sz w:val="24"/>
                <w:szCs w:val="24"/>
              </w:rPr>
            </w:pPr>
            <w:r>
              <w:rPr>
                <w:sz w:val="24"/>
                <w:szCs w:val="24"/>
              </w:rPr>
              <w:t xml:space="preserve">1. </w:t>
            </w:r>
            <w:r w:rsidRPr="00853B0D">
              <w:rPr>
                <w:sz w:val="24"/>
                <w:szCs w:val="24"/>
              </w:rPr>
              <w:t>mag =  []</w:t>
            </w:r>
          </w:p>
          <w:p w:rsidR="00B04516" w:rsidRDefault="00B04516" w:rsidP="003F2FD4">
            <w:pPr>
              <w:rPr>
                <w:sz w:val="24"/>
                <w:szCs w:val="24"/>
              </w:rPr>
            </w:pPr>
            <w:r>
              <w:rPr>
                <w:sz w:val="24"/>
                <w:szCs w:val="24"/>
              </w:rPr>
              <w:t xml:space="preserve">2. </w:t>
            </w:r>
            <w:r w:rsidRPr="00853B0D">
              <w:rPr>
                <w:sz w:val="24"/>
                <w:szCs w:val="24"/>
              </w:rPr>
              <w:t>for</w:t>
            </w:r>
            <w:r>
              <w:rPr>
                <w:sz w:val="24"/>
                <w:szCs w:val="24"/>
              </w:rPr>
              <w:t xml:space="preserve"> each</w:t>
            </w:r>
            <w:r w:rsidRPr="00853B0D">
              <w:rPr>
                <w:sz w:val="24"/>
                <w:szCs w:val="24"/>
              </w:rPr>
              <w:t xml:space="preserve"> subgth in subg:</w:t>
            </w:r>
          </w:p>
          <w:p w:rsidR="00B04516" w:rsidRDefault="00B04516" w:rsidP="003F2FD4">
            <w:pPr>
              <w:rPr>
                <w:sz w:val="24"/>
                <w:szCs w:val="24"/>
              </w:rPr>
            </w:pPr>
            <w:r>
              <w:rPr>
                <w:rFonts w:hint="eastAsia"/>
                <w:sz w:val="24"/>
                <w:szCs w:val="24"/>
              </w:rPr>
              <w:t>3.</w:t>
            </w:r>
            <w:r>
              <w:rPr>
                <w:sz w:val="24"/>
                <w:szCs w:val="24"/>
              </w:rPr>
              <w:t xml:space="preserve">    node, </w:t>
            </w:r>
            <w:r w:rsidRPr="00853B0D">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m:t>
              </m:r>
            </m:oMath>
            <w:r w:rsidRPr="00853B0D">
              <w:rPr>
                <w:sz w:val="24"/>
                <w:szCs w:val="24"/>
              </w:rPr>
              <w:t>get</w:t>
            </w:r>
            <w:r>
              <w:rPr>
                <w:sz w:val="24"/>
                <w:szCs w:val="24"/>
              </w:rPr>
              <w:t>_node_with_max_gain(subgth, [])</w:t>
            </w:r>
          </w:p>
          <w:p w:rsidR="00B04516" w:rsidRPr="00853B0D" w:rsidRDefault="00B04516" w:rsidP="003F2FD4">
            <w:pPr>
              <w:rPr>
                <w:sz w:val="24"/>
                <w:szCs w:val="24"/>
              </w:rPr>
            </w:pPr>
            <w:r>
              <w:rPr>
                <w:sz w:val="24"/>
                <w:szCs w:val="24"/>
              </w:rPr>
              <w:t xml:space="preserve">4.    </w:t>
            </w:r>
            <w:r w:rsidRPr="00853B0D">
              <w:rPr>
                <w:sz w:val="24"/>
                <w:szCs w:val="24"/>
              </w:rPr>
              <w:t>mag.append(</w:t>
            </w:r>
            <w:r>
              <w:rPr>
                <w:rFonts w:hint="eastAsia"/>
                <w:sz w:val="24"/>
                <w:szCs w:val="24"/>
              </w:rPr>
              <w:t>[</w:t>
            </w:r>
            <w:r>
              <w:rPr>
                <w:sz w:val="24"/>
                <w:szCs w:val="24"/>
              </w:rPr>
              <w:t xml:space="preserve">node, </w:t>
            </w:r>
            <w:r w:rsidRPr="00853B0D">
              <w:rPr>
                <w:sz w:val="24"/>
                <w:szCs w:val="24"/>
              </w:rPr>
              <w:t>gain</w:t>
            </w:r>
            <w:r>
              <w:rPr>
                <w:rFonts w:hint="eastAsia"/>
                <w:sz w:val="24"/>
                <w:szCs w:val="24"/>
              </w:rPr>
              <w:t>]</w:t>
            </w:r>
            <w:r w:rsidRPr="00853B0D">
              <w:rPr>
                <w:sz w:val="24"/>
                <w:szCs w:val="24"/>
              </w:rPr>
              <w:t>)</w:t>
            </w:r>
          </w:p>
          <w:p w:rsidR="00B04516" w:rsidRDefault="00B04516" w:rsidP="003F2FD4">
            <w:pPr>
              <w:rPr>
                <w:sz w:val="24"/>
                <w:szCs w:val="24"/>
              </w:rPr>
            </w:pPr>
            <w:r>
              <w:rPr>
                <w:sz w:val="24"/>
                <w:szCs w:val="24"/>
              </w:rPr>
              <w:t xml:space="preserve">5. </w:t>
            </w:r>
            <w:r w:rsidRPr="00853B0D">
              <w:rPr>
                <w:sz w:val="24"/>
                <w:szCs w:val="24"/>
              </w:rPr>
              <w:t>return mag</w:t>
            </w:r>
          </w:p>
        </w:tc>
      </w:tr>
    </w:tbl>
    <w:p w:rsidR="00B04516" w:rsidRPr="00B04516" w:rsidRDefault="00B04516" w:rsidP="003C5181">
      <w:pPr>
        <w:rPr>
          <w:sz w:val="24"/>
          <w:szCs w:val="24"/>
        </w:rPr>
      </w:pPr>
      <w:r>
        <w:rPr>
          <w:rFonts w:hint="eastAsia"/>
          <w:sz w:val="24"/>
          <w:szCs w:val="24"/>
        </w:rPr>
        <w:t>初始</w:t>
      </w:r>
      <w:r>
        <w:rPr>
          <w:sz w:val="24"/>
          <w:szCs w:val="24"/>
        </w:rPr>
        <w:t>化</w:t>
      </w:r>
      <w:r>
        <w:rPr>
          <w:sz w:val="24"/>
          <w:szCs w:val="24"/>
        </w:rPr>
        <w:t>mag</w:t>
      </w:r>
      <w:r>
        <w:rPr>
          <w:sz w:val="24"/>
          <w:szCs w:val="24"/>
        </w:rPr>
        <w:t>列表，</w:t>
      </w:r>
      <w:r>
        <w:rPr>
          <w:sz w:val="24"/>
          <w:szCs w:val="24"/>
        </w:rPr>
        <w:t>mag</w:t>
      </w:r>
      <w:r>
        <w:rPr>
          <w:rFonts w:hint="eastAsia"/>
          <w:sz w:val="24"/>
          <w:szCs w:val="24"/>
        </w:rPr>
        <w:t>[</w:t>
      </w:r>
      <w:r>
        <w:rPr>
          <w:sz w:val="24"/>
          <w:szCs w:val="24"/>
        </w:rPr>
        <w:t>i]</w:t>
      </w:r>
      <w:r>
        <w:rPr>
          <w:rFonts w:hint="eastAsia"/>
          <w:sz w:val="24"/>
          <w:szCs w:val="24"/>
        </w:rPr>
        <w:t>是</w:t>
      </w:r>
      <w:r>
        <w:rPr>
          <w:sz w:val="24"/>
          <w:szCs w:val="24"/>
        </w:rPr>
        <w:t>一个元</w:t>
      </w:r>
      <w:r>
        <w:rPr>
          <w:rFonts w:hint="eastAsia"/>
          <w:sz w:val="24"/>
          <w:szCs w:val="24"/>
        </w:rPr>
        <w:t>组</w:t>
      </w:r>
      <w:r>
        <w:rPr>
          <w:sz w:val="24"/>
          <w:szCs w:val="24"/>
        </w:rPr>
        <w:t>，元</w:t>
      </w:r>
      <w:r>
        <w:rPr>
          <w:rFonts w:hint="eastAsia"/>
          <w:sz w:val="24"/>
          <w:szCs w:val="24"/>
        </w:rPr>
        <w:t>组</w:t>
      </w:r>
      <w:r>
        <w:rPr>
          <w:sz w:val="24"/>
          <w:szCs w:val="24"/>
        </w:rPr>
        <w:t>内容是</w:t>
      </w:r>
      <w:r>
        <w:rPr>
          <w:sz w:val="24"/>
          <w:szCs w:val="24"/>
        </w:rPr>
        <w:t>[</w:t>
      </w:r>
      <w:r>
        <w:rPr>
          <w:rFonts w:hint="eastAsia"/>
          <w:sz w:val="24"/>
          <w:szCs w:val="24"/>
        </w:rPr>
        <w:t>社区</w:t>
      </w:r>
      <w:r>
        <w:rPr>
          <w:sz w:val="24"/>
          <w:szCs w:val="24"/>
        </w:rPr>
        <w:t>i</w:t>
      </w:r>
      <w:r>
        <w:rPr>
          <w:sz w:val="24"/>
          <w:szCs w:val="24"/>
        </w:rPr>
        <w:t>的影响增益最大的节点，</w:t>
      </w:r>
      <w:r>
        <w:rPr>
          <w:rFonts w:hint="eastAsia"/>
          <w:sz w:val="24"/>
          <w:szCs w:val="24"/>
        </w:rPr>
        <w:t>该</w:t>
      </w:r>
      <w:r>
        <w:rPr>
          <w:sz w:val="24"/>
          <w:szCs w:val="24"/>
        </w:rPr>
        <w:t>节点的增益</w:t>
      </w:r>
      <w:r>
        <w:rPr>
          <w:sz w:val="24"/>
          <w:szCs w:val="24"/>
        </w:rPr>
        <w:t>]</w:t>
      </w:r>
      <w:r>
        <w:rPr>
          <w:rFonts w:hint="eastAsia"/>
          <w:sz w:val="24"/>
          <w:szCs w:val="24"/>
        </w:rPr>
        <w:t>。步骤</w:t>
      </w:r>
      <w:r>
        <w:rPr>
          <w:rFonts w:hint="eastAsia"/>
          <w:sz w:val="24"/>
          <w:szCs w:val="24"/>
        </w:rPr>
        <w:t>1</w:t>
      </w:r>
      <w:r>
        <w:rPr>
          <w:rFonts w:hint="eastAsia"/>
          <w:sz w:val="24"/>
          <w:szCs w:val="24"/>
        </w:rPr>
        <w:t>构建</w:t>
      </w:r>
      <w:r>
        <w:rPr>
          <w:sz w:val="24"/>
          <w:szCs w:val="24"/>
        </w:rPr>
        <w:t>mag</w:t>
      </w:r>
      <w:r>
        <w:rPr>
          <w:sz w:val="24"/>
          <w:szCs w:val="24"/>
        </w:rPr>
        <w:t>列表，步骤</w:t>
      </w:r>
      <w:r>
        <w:rPr>
          <w:rFonts w:hint="eastAsia"/>
          <w:sz w:val="24"/>
          <w:szCs w:val="24"/>
        </w:rPr>
        <w:t>2~</w:t>
      </w:r>
      <w:r>
        <w:rPr>
          <w:sz w:val="24"/>
          <w:szCs w:val="24"/>
        </w:rPr>
        <w:t>4</w:t>
      </w:r>
      <w:r>
        <w:rPr>
          <w:rFonts w:hint="eastAsia"/>
          <w:sz w:val="24"/>
          <w:szCs w:val="24"/>
        </w:rPr>
        <w:t>构建</w:t>
      </w:r>
      <w:r>
        <w:rPr>
          <w:sz w:val="24"/>
          <w:szCs w:val="24"/>
        </w:rPr>
        <w:t>mag</w:t>
      </w:r>
      <w:r>
        <w:rPr>
          <w:sz w:val="24"/>
          <w:szCs w:val="24"/>
        </w:rPr>
        <w:t>列表，步骤</w:t>
      </w:r>
      <w:r>
        <w:rPr>
          <w:rFonts w:hint="eastAsia"/>
          <w:sz w:val="24"/>
          <w:szCs w:val="24"/>
        </w:rPr>
        <w:t>5</w:t>
      </w:r>
      <w:r>
        <w:rPr>
          <w:rFonts w:hint="eastAsia"/>
          <w:sz w:val="24"/>
          <w:szCs w:val="24"/>
        </w:rPr>
        <w:t>返回</w:t>
      </w:r>
      <w:r>
        <w:rPr>
          <w:sz w:val="24"/>
          <w:szCs w:val="24"/>
        </w:rPr>
        <w:t>mag</w:t>
      </w:r>
      <w:r>
        <w:rPr>
          <w:sz w:val="24"/>
          <w:szCs w:val="24"/>
        </w:rPr>
        <w:t>列表。</w:t>
      </w:r>
    </w:p>
    <w:p w:rsidR="008230DC" w:rsidRDefault="008230DC" w:rsidP="003C5181">
      <w:pPr>
        <w:rPr>
          <w:sz w:val="24"/>
          <w:szCs w:val="24"/>
        </w:rPr>
      </w:pPr>
    </w:p>
    <w:p w:rsidR="00B2148A" w:rsidRDefault="00B2148A" w:rsidP="003C5181">
      <w:pPr>
        <w:rPr>
          <w:sz w:val="24"/>
          <w:szCs w:val="24"/>
        </w:rPr>
      </w:pPr>
      <w:r>
        <w:rPr>
          <w:rFonts w:hint="eastAsia"/>
          <w:sz w:val="24"/>
          <w:szCs w:val="24"/>
        </w:rPr>
        <w:t>从</w:t>
      </w:r>
      <w:r w:rsidR="00C64FED">
        <w:rPr>
          <w:rFonts w:hint="eastAsia"/>
          <w:sz w:val="24"/>
          <w:szCs w:val="24"/>
        </w:rPr>
        <w:t>mag</w:t>
      </w:r>
      <w:r w:rsidR="00C64FED">
        <w:rPr>
          <w:rFonts w:hint="eastAsia"/>
          <w:sz w:val="24"/>
          <w:szCs w:val="24"/>
        </w:rPr>
        <w:t>获取</w:t>
      </w:r>
      <w:r>
        <w:rPr>
          <w:sz w:val="24"/>
          <w:szCs w:val="24"/>
        </w:rPr>
        <w:t>一个影响力</w:t>
      </w:r>
      <w:r>
        <w:rPr>
          <w:rFonts w:hint="eastAsia"/>
          <w:sz w:val="24"/>
          <w:szCs w:val="24"/>
        </w:rPr>
        <w:t>增益</w:t>
      </w:r>
      <w:r>
        <w:rPr>
          <w:sz w:val="24"/>
          <w:szCs w:val="24"/>
        </w:rPr>
        <w:t>最大的</w:t>
      </w:r>
      <w:r>
        <w:rPr>
          <w:rFonts w:hint="eastAsia"/>
          <w:sz w:val="24"/>
          <w:szCs w:val="24"/>
        </w:rPr>
        <w:t>节点</w:t>
      </w:r>
      <w:r w:rsidR="008D501D">
        <w:rPr>
          <w:rFonts w:hint="eastAsia"/>
          <w:sz w:val="24"/>
          <w:szCs w:val="24"/>
        </w:rPr>
        <w:t>所在</w:t>
      </w:r>
      <w:r w:rsidR="00577A36">
        <w:rPr>
          <w:sz w:val="24"/>
          <w:szCs w:val="24"/>
        </w:rPr>
        <w:t>mag</w:t>
      </w:r>
      <w:r w:rsidR="00577A36">
        <w:rPr>
          <w:rFonts w:hint="eastAsia"/>
          <w:sz w:val="24"/>
          <w:szCs w:val="24"/>
        </w:rPr>
        <w:t>列表</w:t>
      </w:r>
      <w:r w:rsidR="00577A36">
        <w:rPr>
          <w:sz w:val="24"/>
          <w:szCs w:val="24"/>
        </w:rPr>
        <w:t>的</w:t>
      </w:r>
      <w:r w:rsidR="00577A36">
        <w:rPr>
          <w:rFonts w:hint="eastAsia"/>
          <w:sz w:val="24"/>
          <w:szCs w:val="24"/>
        </w:rPr>
        <w:t>索引</w:t>
      </w:r>
      <w:r>
        <w:rPr>
          <w:sz w:val="24"/>
          <w:szCs w:val="24"/>
        </w:rPr>
        <w:t>：</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Default="008230DC" w:rsidP="008230DC">
            <w:pPr>
              <w:rPr>
                <w:sz w:val="24"/>
                <w:szCs w:val="24"/>
              </w:rPr>
            </w:pPr>
            <w:r w:rsidRPr="008230DC">
              <w:rPr>
                <w:sz w:val="24"/>
                <w:szCs w:val="24"/>
              </w:rPr>
              <w:t>def arg</w:t>
            </w:r>
            <w:r w:rsidR="00E768CE">
              <w:rPr>
                <w:sz w:val="24"/>
                <w:szCs w:val="24"/>
              </w:rPr>
              <w:t>_max_mag</w:t>
            </w:r>
          </w:p>
          <w:p w:rsidR="009B26AC" w:rsidRDefault="009B26AC" w:rsidP="008230DC">
            <w:pPr>
              <w:rPr>
                <w:sz w:val="24"/>
                <w:szCs w:val="24"/>
              </w:rPr>
            </w:pPr>
            <w:r>
              <w:rPr>
                <w:sz w:val="24"/>
                <w:szCs w:val="24"/>
              </w:rPr>
              <w:t>input</w:t>
            </w:r>
            <w:r>
              <w:rPr>
                <w:rFonts w:hint="eastAsia"/>
                <w:sz w:val="24"/>
                <w:szCs w:val="24"/>
              </w:rPr>
              <w:t>:</w:t>
            </w:r>
            <w:r w:rsidR="002B4C28">
              <w:rPr>
                <w:sz w:val="24"/>
                <w:szCs w:val="24"/>
              </w:rPr>
              <w:t xml:space="preserve"> </w:t>
            </w:r>
            <w:r w:rsidR="00BE1997">
              <w:rPr>
                <w:sz w:val="24"/>
                <w:szCs w:val="24"/>
              </w:rPr>
              <w:t>mag, seed_set, subg</w:t>
            </w:r>
          </w:p>
          <w:p w:rsidR="009B26AC" w:rsidRPr="008230DC" w:rsidRDefault="009B26AC" w:rsidP="008230DC">
            <w:pPr>
              <w:rPr>
                <w:sz w:val="24"/>
                <w:szCs w:val="24"/>
              </w:rPr>
            </w:pPr>
            <w:r>
              <w:rPr>
                <w:rFonts w:hint="eastAsia"/>
                <w:sz w:val="24"/>
                <w:szCs w:val="24"/>
              </w:rPr>
              <w:t>output:</w:t>
            </w:r>
            <w:r w:rsidR="002B4C28">
              <w:rPr>
                <w:sz w:val="24"/>
                <w:szCs w:val="24"/>
              </w:rPr>
              <w:t xml:space="preserve"> </w:t>
            </w:r>
            <w:r w:rsidR="006E6234">
              <w:rPr>
                <w:sz w:val="24"/>
                <w:szCs w:val="24"/>
              </w:rPr>
              <w:t>idx</w:t>
            </w:r>
          </w:p>
          <w:p w:rsidR="00442013" w:rsidRPr="00CF0D30" w:rsidRDefault="00CF0D30" w:rsidP="00CF0D30">
            <w:pPr>
              <w:rPr>
                <w:sz w:val="24"/>
                <w:szCs w:val="24"/>
              </w:rPr>
            </w:pPr>
            <w:r>
              <w:rPr>
                <w:sz w:val="24"/>
                <w:szCs w:val="24"/>
              </w:rPr>
              <w:t>1.</w:t>
            </w:r>
            <w:r w:rsidR="00A706A7">
              <w:rPr>
                <w:sz w:val="24"/>
                <w:szCs w:val="24"/>
              </w:rPr>
              <w:t>new_mag</w:t>
            </w:r>
            <m:oMath>
              <m:r>
                <m:rPr>
                  <m:sty m:val="p"/>
                </m:rPr>
                <w:rPr>
                  <w:rFonts w:ascii="Cambria Math" w:eastAsia="宋体" w:hAnsi="Cambria Math" w:hint="eastAsia"/>
                </w:rPr>
                <m:t>←</m:t>
              </m:r>
              <m:r>
                <m:rPr>
                  <m:sty m:val="p"/>
                </m:rPr>
                <w:rPr>
                  <w:rFonts w:ascii="Cambria Math" w:eastAsia="宋体" w:hAnsi="Cambria Math"/>
                </w:rPr>
                <m:t xml:space="preserve"> </m:t>
              </m:r>
            </m:oMath>
            <w:r w:rsidR="00442013" w:rsidRPr="00CF0D30">
              <w:rPr>
                <w:rFonts w:hint="eastAsia"/>
                <w:sz w:val="24"/>
                <w:szCs w:val="24"/>
              </w:rPr>
              <w:t xml:space="preserve">empty </w:t>
            </w:r>
            <w:r w:rsidR="00A940EA" w:rsidRPr="00CF0D30">
              <w:rPr>
                <w:sz w:val="24"/>
                <w:szCs w:val="24"/>
              </w:rPr>
              <w:t>list</w:t>
            </w:r>
          </w:p>
          <w:p w:rsidR="00D762C3" w:rsidRDefault="00CF0D30" w:rsidP="00CF0D30">
            <w:pPr>
              <w:rPr>
                <w:sz w:val="24"/>
                <w:szCs w:val="24"/>
              </w:rPr>
            </w:pPr>
            <w:r>
              <w:rPr>
                <w:sz w:val="24"/>
                <w:szCs w:val="24"/>
              </w:rPr>
              <w:t>2.</w:t>
            </w:r>
            <w:r w:rsidR="00FE0B08">
              <w:rPr>
                <w:sz w:val="24"/>
                <w:szCs w:val="24"/>
              </w:rPr>
              <w:t>for i</w:t>
            </w:r>
            <w:r w:rsidR="00595896">
              <w:rPr>
                <w:sz w:val="24"/>
                <w:szCs w:val="24"/>
              </w:rPr>
              <w:t>dx</w:t>
            </w:r>
            <w:r w:rsidR="00FE0B08">
              <w:rPr>
                <w:sz w:val="24"/>
                <w:szCs w:val="24"/>
              </w:rPr>
              <w:t xml:space="preserve"> </w:t>
            </w:r>
            <w:r w:rsidR="00D762C3" w:rsidRPr="008230DC">
              <w:rPr>
                <w:sz w:val="24"/>
                <w:szCs w:val="24"/>
              </w:rPr>
              <w:t xml:space="preserve">in </w:t>
            </w:r>
            <w:r w:rsidR="00566ACB">
              <w:rPr>
                <w:sz w:val="24"/>
                <w:szCs w:val="24"/>
              </w:rPr>
              <w:t>[0,1,2,…, len(</w:t>
            </w:r>
            <w:r w:rsidR="00D762C3" w:rsidRPr="008230DC">
              <w:rPr>
                <w:sz w:val="24"/>
                <w:szCs w:val="24"/>
              </w:rPr>
              <w:t>mag)</w:t>
            </w:r>
          </w:p>
          <w:p w:rsidR="00566ACB" w:rsidRDefault="00CF0D30" w:rsidP="00CF0D30">
            <w:pPr>
              <w:rPr>
                <w:sz w:val="24"/>
                <w:szCs w:val="24"/>
              </w:rPr>
            </w:pPr>
            <w:r>
              <w:rPr>
                <w:sz w:val="24"/>
                <w:szCs w:val="24"/>
              </w:rPr>
              <w:t>3.</w:t>
            </w:r>
            <w:r w:rsidR="00566ACB">
              <w:rPr>
                <w:rFonts w:hint="eastAsia"/>
                <w:sz w:val="24"/>
                <w:szCs w:val="24"/>
              </w:rPr>
              <w:t xml:space="preserve">    </w:t>
            </w:r>
            <w:r w:rsidR="002231C6">
              <w:rPr>
                <w:sz w:val="24"/>
                <w:szCs w:val="24"/>
              </w:rPr>
              <w:t>node</w:t>
            </w:r>
            <m:oMath>
              <m:r>
                <m:rPr>
                  <m:sty m:val="p"/>
                </m:rPr>
                <w:rPr>
                  <w:rFonts w:ascii="Cambria Math" w:eastAsia="宋体" w:hAnsi="Cambria Math" w:hint="eastAsia"/>
                </w:rPr>
                <m:t>←</m:t>
              </m:r>
              <m:r>
                <m:rPr>
                  <m:sty m:val="p"/>
                </m:rPr>
                <w:rPr>
                  <w:rFonts w:ascii="Cambria Math" w:eastAsia="宋体" w:hAnsi="Cambria Math"/>
                </w:rPr>
                <m:t xml:space="preserve"> </m:t>
              </m:r>
            </m:oMath>
            <w:r w:rsidR="00566ACB" w:rsidRPr="008230DC">
              <w:rPr>
                <w:sz w:val="24"/>
                <w:szCs w:val="24"/>
              </w:rPr>
              <w:t>mag</w:t>
            </w:r>
            <w:r w:rsidR="00566ACB">
              <w:rPr>
                <w:sz w:val="24"/>
                <w:szCs w:val="24"/>
              </w:rPr>
              <w:t>[i</w:t>
            </w:r>
            <w:r w:rsidR="00595896">
              <w:rPr>
                <w:sz w:val="24"/>
                <w:szCs w:val="24"/>
              </w:rPr>
              <w:t>dx</w:t>
            </w:r>
            <w:r w:rsidR="00566ACB">
              <w:rPr>
                <w:sz w:val="24"/>
                <w:szCs w:val="24"/>
              </w:rPr>
              <w:t>]</w:t>
            </w:r>
            <w:r w:rsidR="00390251">
              <w:rPr>
                <w:sz w:val="24"/>
                <w:szCs w:val="24"/>
              </w:rPr>
              <w:t xml:space="preserve">  # </w:t>
            </w:r>
            <w:r w:rsidR="00390251">
              <w:rPr>
                <w:rFonts w:hint="eastAsia"/>
                <w:sz w:val="24"/>
                <w:szCs w:val="24"/>
              </w:rPr>
              <w:t>nod</w:t>
            </w:r>
            <w:r w:rsidR="00390251">
              <w:rPr>
                <w:sz w:val="24"/>
                <w:szCs w:val="24"/>
              </w:rPr>
              <w:t>e[0]</w:t>
            </w:r>
            <w:r w:rsidR="00390251">
              <w:rPr>
                <w:rFonts w:hint="eastAsia"/>
                <w:sz w:val="24"/>
                <w:szCs w:val="24"/>
              </w:rPr>
              <w:t>是</w:t>
            </w:r>
            <w:r w:rsidR="00390251">
              <w:rPr>
                <w:sz w:val="24"/>
                <w:szCs w:val="24"/>
              </w:rPr>
              <w:t>节点，</w:t>
            </w:r>
            <w:r w:rsidR="00390251">
              <w:rPr>
                <w:sz w:val="24"/>
                <w:szCs w:val="24"/>
              </w:rPr>
              <w:t>node[1]</w:t>
            </w:r>
            <w:r w:rsidR="00390251">
              <w:rPr>
                <w:rFonts w:hint="eastAsia"/>
                <w:sz w:val="24"/>
                <w:szCs w:val="24"/>
              </w:rPr>
              <w:t>是</w:t>
            </w:r>
            <w:r w:rsidR="00390251">
              <w:rPr>
                <w:sz w:val="24"/>
                <w:szCs w:val="24"/>
              </w:rPr>
              <w:t>节点的影响力</w:t>
            </w:r>
          </w:p>
          <w:p w:rsidR="00BF2B0C" w:rsidRDefault="00BF2B0C" w:rsidP="00BF2B0C">
            <w:pPr>
              <w:rPr>
                <w:sz w:val="24"/>
                <w:szCs w:val="24"/>
              </w:rPr>
            </w:pPr>
            <w:r>
              <w:t>4.     n</w:t>
            </w:r>
            <w:r>
              <w:rPr>
                <w:rFonts w:hint="eastAsia"/>
              </w:rPr>
              <w:t>um</w:t>
            </w:r>
            <m:oMath>
              <m:r>
                <m:rPr>
                  <m:sty m:val="p"/>
                </m:rPr>
                <w:rPr>
                  <w:rFonts w:ascii="Cambria Math" w:eastAsia="宋体" w:hAnsi="Cambria Math" w:hint="eastAsia"/>
                </w:rPr>
                <m:t>←</m:t>
              </m:r>
              <m:r>
                <m:rPr>
                  <m:sty m:val="p"/>
                </m:rPr>
                <w:rPr>
                  <w:rFonts w:ascii="Cambria Math" w:eastAsia="宋体" w:hAnsi="Cambria Math"/>
                </w:rPr>
                <m:t xml:space="preserve"> </m:t>
              </m:r>
            </m:oMath>
            <w:r>
              <w:rPr>
                <w:sz w:val="24"/>
                <w:szCs w:val="24"/>
              </w:rPr>
              <w:t>subg</w:t>
            </w:r>
            <w:r>
              <w:rPr>
                <w:rFonts w:hint="eastAsia"/>
                <w:sz w:val="24"/>
                <w:szCs w:val="24"/>
              </w:rPr>
              <w:t>[</w:t>
            </w:r>
            <w:r>
              <w:rPr>
                <w:sz w:val="24"/>
                <w:szCs w:val="24"/>
              </w:rPr>
              <w:t>i</w:t>
            </w:r>
            <w:r w:rsidR="00595896">
              <w:rPr>
                <w:sz w:val="24"/>
                <w:szCs w:val="24"/>
              </w:rPr>
              <w:t>dx</w:t>
            </w:r>
            <w:r>
              <w:rPr>
                <w:rFonts w:hint="eastAsia"/>
                <w:sz w:val="24"/>
                <w:szCs w:val="24"/>
              </w:rPr>
              <w:t>].number_of_node</w:t>
            </w:r>
            <w:r w:rsidR="00390251">
              <w:rPr>
                <w:sz w:val="24"/>
                <w:szCs w:val="24"/>
              </w:rPr>
              <w:t xml:space="preserve">  # </w:t>
            </w:r>
            <w:r w:rsidR="00390251">
              <w:rPr>
                <w:rFonts w:hint="eastAsia"/>
                <w:sz w:val="24"/>
                <w:szCs w:val="24"/>
              </w:rPr>
              <w:t>社区</w:t>
            </w:r>
            <w:r w:rsidR="00390251">
              <w:rPr>
                <w:sz w:val="24"/>
                <w:szCs w:val="24"/>
              </w:rPr>
              <w:t>节点个数</w:t>
            </w:r>
          </w:p>
          <w:p w:rsidR="00EF743E" w:rsidRDefault="00BF2B0C" w:rsidP="00CF0D30">
            <w:pPr>
              <w:rPr>
                <w:sz w:val="24"/>
                <w:szCs w:val="24"/>
              </w:rPr>
            </w:pPr>
            <w:r>
              <w:rPr>
                <w:sz w:val="24"/>
                <w:szCs w:val="24"/>
              </w:rPr>
              <w:t>6</w:t>
            </w:r>
            <w:r w:rsidR="00EF743E">
              <w:rPr>
                <w:sz w:val="24"/>
                <w:szCs w:val="24"/>
              </w:rPr>
              <w:t xml:space="preserve">.    score = </w:t>
            </w:r>
            <w:r>
              <w:rPr>
                <w:sz w:val="24"/>
                <w:szCs w:val="24"/>
              </w:rPr>
              <w:t xml:space="preserve">num </w:t>
            </w:r>
            <w:r w:rsidR="00EF743E" w:rsidRPr="008230DC">
              <w:rPr>
                <w:sz w:val="24"/>
                <w:szCs w:val="24"/>
              </w:rPr>
              <w:t>/ (len(seed_se</w:t>
            </w:r>
            <w:r w:rsidR="00EF743E">
              <w:rPr>
                <w:sz w:val="24"/>
                <w:szCs w:val="24"/>
              </w:rPr>
              <w:t>t[i</w:t>
            </w:r>
            <w:r w:rsidR="00595896">
              <w:rPr>
                <w:sz w:val="24"/>
                <w:szCs w:val="24"/>
              </w:rPr>
              <w:t>dx</w:t>
            </w:r>
            <w:r w:rsidR="00EF743E">
              <w:rPr>
                <w:sz w:val="24"/>
                <w:szCs w:val="24"/>
              </w:rPr>
              <w:t>]</w:t>
            </w:r>
            <w:r w:rsidR="00EF743E" w:rsidRPr="008230DC">
              <w:rPr>
                <w:sz w:val="24"/>
                <w:szCs w:val="24"/>
              </w:rPr>
              <w:t>) + 1)</w:t>
            </w:r>
            <w:r w:rsidR="004709A2">
              <w:rPr>
                <w:sz w:val="24"/>
                <w:szCs w:val="24"/>
              </w:rPr>
              <w:t xml:space="preserve">  # </w:t>
            </w:r>
            <w:r w:rsidR="004709A2">
              <w:rPr>
                <w:rFonts w:hint="eastAsia"/>
                <w:sz w:val="24"/>
                <w:szCs w:val="24"/>
              </w:rPr>
              <w:t>使用</w:t>
            </w:r>
            <w:r w:rsidR="004709A2">
              <w:rPr>
                <w:sz w:val="24"/>
                <w:szCs w:val="24"/>
              </w:rPr>
              <w:t>公式</w:t>
            </w:r>
            <w:r w:rsidR="004709A2">
              <w:rPr>
                <w:sz w:val="24"/>
                <w:szCs w:val="24"/>
              </w:rPr>
              <w:t>xxx</w:t>
            </w:r>
            <w:r w:rsidR="004709A2">
              <w:rPr>
                <w:sz w:val="24"/>
                <w:szCs w:val="24"/>
              </w:rPr>
              <w:t>计算</w:t>
            </w:r>
            <w:r w:rsidR="004709A2">
              <w:rPr>
                <w:sz w:val="24"/>
                <w:szCs w:val="24"/>
              </w:rPr>
              <w:t>score</w:t>
            </w:r>
            <w:r w:rsidR="004709A2">
              <w:rPr>
                <w:sz w:val="24"/>
                <w:szCs w:val="24"/>
              </w:rPr>
              <w:t>值</w:t>
            </w:r>
          </w:p>
          <w:p w:rsidR="00D52B44" w:rsidRPr="00566ACB" w:rsidRDefault="00D52B44" w:rsidP="00CF0D30">
            <w:pPr>
              <w:rPr>
                <w:sz w:val="24"/>
                <w:szCs w:val="24"/>
              </w:rPr>
            </w:pPr>
            <w:r>
              <w:rPr>
                <w:rFonts w:hint="eastAsia"/>
                <w:sz w:val="24"/>
                <w:szCs w:val="24"/>
              </w:rPr>
              <w:t xml:space="preserve">7.    influ = </w:t>
            </w:r>
            <w:r>
              <w:rPr>
                <w:sz w:val="24"/>
                <w:szCs w:val="24"/>
              </w:rPr>
              <w:t>int(</w:t>
            </w:r>
            <w:r w:rsidR="00F376E4">
              <w:rPr>
                <w:sz w:val="24"/>
                <w:szCs w:val="24"/>
              </w:rPr>
              <w:t xml:space="preserve">node </w:t>
            </w:r>
            <w:r>
              <w:rPr>
                <w:sz w:val="24"/>
                <w:szCs w:val="24"/>
              </w:rPr>
              <w:t>[0]+0.3)</w:t>
            </w:r>
            <w:r w:rsidR="00FC21E8">
              <w:rPr>
                <w:sz w:val="24"/>
                <w:szCs w:val="24"/>
              </w:rPr>
              <w:t xml:space="preserve"> </w:t>
            </w:r>
            <w:r>
              <w:rPr>
                <w:sz w:val="24"/>
                <w:szCs w:val="24"/>
              </w:rPr>
              <w:t xml:space="preserve"> #</w:t>
            </w:r>
            <w:r w:rsidR="00FC21E8">
              <w:rPr>
                <w:sz w:val="24"/>
                <w:szCs w:val="24"/>
              </w:rPr>
              <w:t xml:space="preserve"> </w:t>
            </w:r>
            <w:r>
              <w:rPr>
                <w:rFonts w:hint="eastAsia"/>
                <w:sz w:val="24"/>
                <w:szCs w:val="24"/>
              </w:rPr>
              <w:t>取整</w:t>
            </w:r>
            <w:r>
              <w:rPr>
                <w:sz w:val="24"/>
                <w:szCs w:val="24"/>
              </w:rPr>
              <w:t>后的种子节点</w:t>
            </w:r>
            <w:r>
              <w:rPr>
                <w:rFonts w:hint="eastAsia"/>
                <w:sz w:val="24"/>
                <w:szCs w:val="24"/>
              </w:rPr>
              <w:t>影响</w:t>
            </w:r>
            <w:r>
              <w:rPr>
                <w:sz w:val="24"/>
                <w:szCs w:val="24"/>
              </w:rPr>
              <w:t>增益</w:t>
            </w:r>
          </w:p>
          <w:p w:rsidR="00C57D5F" w:rsidRDefault="00EE5D0B" w:rsidP="008230DC">
            <w:pPr>
              <w:rPr>
                <w:sz w:val="24"/>
                <w:szCs w:val="24"/>
              </w:rPr>
            </w:pPr>
            <w:r>
              <w:rPr>
                <w:sz w:val="24"/>
                <w:szCs w:val="24"/>
              </w:rPr>
              <w:t>8</w:t>
            </w:r>
            <w:r w:rsidR="00CF0D30">
              <w:rPr>
                <w:sz w:val="24"/>
                <w:szCs w:val="24"/>
              </w:rPr>
              <w:t>.</w:t>
            </w:r>
            <w:r w:rsidR="000939D6">
              <w:rPr>
                <w:sz w:val="24"/>
                <w:szCs w:val="24"/>
              </w:rPr>
              <w:t xml:space="preserve">    </w:t>
            </w:r>
            <w:r w:rsidR="00E8633D">
              <w:rPr>
                <w:sz w:val="24"/>
                <w:szCs w:val="24"/>
              </w:rPr>
              <w:t>new_mag</w:t>
            </w:r>
            <w:r w:rsidR="00442013">
              <w:rPr>
                <w:sz w:val="24"/>
                <w:szCs w:val="24"/>
              </w:rPr>
              <w:t>.append(</w:t>
            </w:r>
            <w:r w:rsidR="00392807">
              <w:rPr>
                <w:sz w:val="24"/>
                <w:szCs w:val="24"/>
              </w:rPr>
              <w:t>[</w:t>
            </w:r>
            <w:r w:rsidR="00243C8D">
              <w:rPr>
                <w:sz w:val="24"/>
                <w:szCs w:val="24"/>
              </w:rPr>
              <w:t>i</w:t>
            </w:r>
            <w:r w:rsidR="00595896">
              <w:rPr>
                <w:sz w:val="24"/>
                <w:szCs w:val="24"/>
              </w:rPr>
              <w:t>dx</w:t>
            </w:r>
            <w:r w:rsidR="00243C8D">
              <w:rPr>
                <w:sz w:val="24"/>
                <w:szCs w:val="24"/>
              </w:rPr>
              <w:t xml:space="preserve">, </w:t>
            </w:r>
            <w:r w:rsidR="00861B1E">
              <w:rPr>
                <w:sz w:val="24"/>
                <w:szCs w:val="24"/>
              </w:rPr>
              <w:t>influ</w:t>
            </w:r>
            <w:r w:rsidR="000939D6">
              <w:rPr>
                <w:sz w:val="24"/>
                <w:szCs w:val="24"/>
              </w:rPr>
              <w:t>,</w:t>
            </w:r>
            <w:r w:rsidR="00710585">
              <w:rPr>
                <w:sz w:val="24"/>
                <w:szCs w:val="24"/>
              </w:rPr>
              <w:t xml:space="preserve"> score</w:t>
            </w:r>
            <w:r w:rsidR="008230DC" w:rsidRPr="008230DC">
              <w:rPr>
                <w:sz w:val="24"/>
                <w:szCs w:val="24"/>
              </w:rPr>
              <w:t>]</w:t>
            </w:r>
            <w:r w:rsidR="00442013">
              <w:rPr>
                <w:sz w:val="24"/>
                <w:szCs w:val="24"/>
              </w:rPr>
              <w:t>)</w:t>
            </w:r>
          </w:p>
          <w:p w:rsidR="003F1C6E" w:rsidRDefault="00EE5D0B" w:rsidP="00CF0D30">
            <w:pPr>
              <w:rPr>
                <w:sz w:val="24"/>
                <w:szCs w:val="24"/>
              </w:rPr>
            </w:pPr>
            <w:r>
              <w:rPr>
                <w:sz w:val="24"/>
                <w:szCs w:val="24"/>
              </w:rPr>
              <w:t>9</w:t>
            </w:r>
            <w:r w:rsidR="00CF0D30">
              <w:rPr>
                <w:sz w:val="24"/>
                <w:szCs w:val="24"/>
              </w:rPr>
              <w:t>.</w:t>
            </w:r>
            <w:r w:rsidR="0060612B" w:rsidRPr="0060612B">
              <w:rPr>
                <w:sz w:val="24"/>
                <w:szCs w:val="24"/>
              </w:rPr>
              <w:t xml:space="preserve">idx, influ, </w:t>
            </w:r>
            <w:r w:rsidR="006C4608">
              <w:rPr>
                <w:sz w:val="24"/>
                <w:szCs w:val="24"/>
              </w:rPr>
              <w:t>score</w:t>
            </w:r>
            <m:oMath>
              <m:r>
                <m:rPr>
                  <m:sty m:val="p"/>
                </m:rPr>
                <w:rPr>
                  <w:rFonts w:ascii="Cambria Math" w:eastAsia="宋体" w:hAnsi="Cambria Math" w:hint="eastAsia"/>
                </w:rPr>
                <m:t>←</m:t>
              </m:r>
              <m:r>
                <m:rPr>
                  <m:sty m:val="p"/>
                </m:rPr>
                <w:rPr>
                  <w:rFonts w:ascii="Cambria Math" w:eastAsia="宋体" w:hAnsi="Cambria Math"/>
                </w:rPr>
                <m:t xml:space="preserve"> </m:t>
              </m:r>
            </m:oMath>
            <w:r w:rsidR="0060612B" w:rsidRPr="0060612B">
              <w:rPr>
                <w:sz w:val="24"/>
                <w:szCs w:val="24"/>
              </w:rPr>
              <w:t>max(</w:t>
            </w:r>
            <w:r w:rsidR="004833B9">
              <w:rPr>
                <w:sz w:val="24"/>
                <w:szCs w:val="24"/>
              </w:rPr>
              <w:t>new_mag</w:t>
            </w:r>
            <w:r w:rsidR="0060612B" w:rsidRPr="0060612B">
              <w:rPr>
                <w:sz w:val="24"/>
                <w:szCs w:val="24"/>
              </w:rPr>
              <w:t>, key=lambda x : [x[1],x[2]])</w:t>
            </w:r>
          </w:p>
          <w:p w:rsidR="008230DC" w:rsidRDefault="00EE5D0B" w:rsidP="00CF0D30">
            <w:pPr>
              <w:rPr>
                <w:sz w:val="24"/>
                <w:szCs w:val="24"/>
              </w:rPr>
            </w:pPr>
            <w:r>
              <w:rPr>
                <w:sz w:val="24"/>
                <w:szCs w:val="24"/>
              </w:rPr>
              <w:t>10</w:t>
            </w:r>
            <w:r w:rsidR="00CF0D30">
              <w:rPr>
                <w:sz w:val="24"/>
                <w:szCs w:val="24"/>
              </w:rPr>
              <w:t>.</w:t>
            </w:r>
            <w:r w:rsidR="008230DC" w:rsidRPr="008230DC">
              <w:rPr>
                <w:sz w:val="24"/>
                <w:szCs w:val="24"/>
              </w:rPr>
              <w:t>return idx</w:t>
            </w:r>
          </w:p>
        </w:tc>
      </w:tr>
    </w:tbl>
    <w:p w:rsidR="008230DC" w:rsidRDefault="008B595C"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构造</w:t>
      </w:r>
      <w:r w:rsidR="004709A2">
        <w:rPr>
          <w:rFonts w:hint="eastAsia"/>
          <w:sz w:val="24"/>
          <w:szCs w:val="24"/>
        </w:rPr>
        <w:t>新</w:t>
      </w:r>
      <w:r w:rsidR="004709A2">
        <w:rPr>
          <w:sz w:val="24"/>
          <w:szCs w:val="24"/>
        </w:rPr>
        <w:t>的列表记</w:t>
      </w:r>
      <w:r w:rsidR="004709A2">
        <w:rPr>
          <w:rFonts w:hint="eastAsia"/>
          <w:sz w:val="24"/>
          <w:szCs w:val="24"/>
        </w:rPr>
        <w:t>为</w:t>
      </w:r>
      <w:r w:rsidR="004709A2">
        <w:rPr>
          <w:sz w:val="24"/>
          <w:szCs w:val="24"/>
        </w:rPr>
        <w:t>new_mag</w:t>
      </w:r>
      <w:r w:rsidR="004709A2">
        <w:rPr>
          <w:rFonts w:hint="eastAsia"/>
          <w:sz w:val="24"/>
          <w:szCs w:val="24"/>
        </w:rPr>
        <w:t>，</w:t>
      </w:r>
      <w:r w:rsidR="004709A2">
        <w:rPr>
          <w:sz w:val="24"/>
          <w:szCs w:val="24"/>
        </w:rPr>
        <w:t>new_mag</w:t>
      </w:r>
      <w:r w:rsidR="004709A2">
        <w:rPr>
          <w:rFonts w:hint="eastAsia"/>
          <w:sz w:val="24"/>
          <w:szCs w:val="24"/>
        </w:rPr>
        <w:t>存放</w:t>
      </w:r>
      <w:r w:rsidR="004709A2">
        <w:rPr>
          <w:sz w:val="24"/>
          <w:szCs w:val="24"/>
        </w:rPr>
        <w:t>的每个元素</w:t>
      </w:r>
      <w:r w:rsidR="004709A2">
        <w:rPr>
          <w:rFonts w:hint="eastAsia"/>
          <w:sz w:val="24"/>
          <w:szCs w:val="24"/>
        </w:rPr>
        <w:t>会是</w:t>
      </w:r>
      <w:r w:rsidR="004709A2">
        <w:rPr>
          <w:sz w:val="24"/>
          <w:szCs w:val="24"/>
        </w:rPr>
        <w:t>一个元祖，元</w:t>
      </w:r>
      <w:r w:rsidR="004709A2">
        <w:rPr>
          <w:rFonts w:hint="eastAsia"/>
          <w:sz w:val="24"/>
          <w:szCs w:val="24"/>
        </w:rPr>
        <w:t>组内容</w:t>
      </w:r>
      <w:r w:rsidR="00577A36">
        <w:rPr>
          <w:sz w:val="24"/>
          <w:szCs w:val="24"/>
        </w:rPr>
        <w:t>是</w:t>
      </w:r>
      <w:r w:rsidR="00577A36">
        <w:rPr>
          <w:sz w:val="24"/>
          <w:szCs w:val="24"/>
        </w:rPr>
        <w:t>(</w:t>
      </w:r>
      <w:r w:rsidR="00D05DB2">
        <w:rPr>
          <w:rFonts w:hint="eastAsia"/>
          <w:sz w:val="24"/>
          <w:szCs w:val="24"/>
        </w:rPr>
        <w:t>节点</w:t>
      </w:r>
      <w:r w:rsidR="00D05DB2">
        <w:rPr>
          <w:sz w:val="24"/>
          <w:szCs w:val="24"/>
        </w:rPr>
        <w:t>在</w:t>
      </w:r>
      <w:r w:rsidR="00D05DB2">
        <w:rPr>
          <w:rFonts w:hint="eastAsia"/>
          <w:sz w:val="24"/>
          <w:szCs w:val="24"/>
        </w:rPr>
        <w:t>mag</w:t>
      </w:r>
      <w:r w:rsidR="00D05DB2">
        <w:rPr>
          <w:rFonts w:hint="eastAsia"/>
          <w:sz w:val="24"/>
          <w:szCs w:val="24"/>
        </w:rPr>
        <w:t>的</w:t>
      </w:r>
      <w:r w:rsidR="00D05DB2">
        <w:rPr>
          <w:sz w:val="24"/>
          <w:szCs w:val="24"/>
        </w:rPr>
        <w:t>位置</w:t>
      </w:r>
      <w:r w:rsidR="004709A2">
        <w:rPr>
          <w:sz w:val="24"/>
          <w:szCs w:val="24"/>
        </w:rPr>
        <w:t>，</w:t>
      </w:r>
      <w:r w:rsidR="004709A2">
        <w:rPr>
          <w:rFonts w:hint="eastAsia"/>
          <w:sz w:val="24"/>
          <w:szCs w:val="24"/>
        </w:rPr>
        <w:t xml:space="preserve"> </w:t>
      </w:r>
      <w:r w:rsidR="004709A2">
        <w:rPr>
          <w:rFonts w:hint="eastAsia"/>
          <w:sz w:val="24"/>
          <w:szCs w:val="24"/>
        </w:rPr>
        <w:t>取整</w:t>
      </w:r>
      <w:r w:rsidR="004709A2">
        <w:rPr>
          <w:sz w:val="24"/>
          <w:szCs w:val="24"/>
        </w:rPr>
        <w:t>后的种子节点</w:t>
      </w:r>
      <w:r w:rsidR="004709A2">
        <w:rPr>
          <w:rFonts w:hint="eastAsia"/>
          <w:sz w:val="24"/>
          <w:szCs w:val="24"/>
        </w:rPr>
        <w:t>影响</w:t>
      </w:r>
      <w:r w:rsidR="004709A2">
        <w:rPr>
          <w:sz w:val="24"/>
          <w:szCs w:val="24"/>
        </w:rPr>
        <w:t>增益</w:t>
      </w:r>
      <w:r w:rsidR="004709A2">
        <w:rPr>
          <w:rFonts w:hint="eastAsia"/>
          <w:sz w:val="24"/>
          <w:szCs w:val="24"/>
        </w:rPr>
        <w:t>，</w:t>
      </w:r>
      <w:r w:rsidR="004709A2">
        <w:rPr>
          <w:sz w:val="24"/>
          <w:szCs w:val="24"/>
        </w:rPr>
        <w:t>社区的</w:t>
      </w:r>
      <w:r w:rsidR="004709A2">
        <w:rPr>
          <w:sz w:val="24"/>
          <w:szCs w:val="24"/>
        </w:rPr>
        <w:t>score</w:t>
      </w:r>
      <w:r w:rsidR="004709A2">
        <w:rPr>
          <w:sz w:val="24"/>
          <w:szCs w:val="24"/>
        </w:rPr>
        <w:t>值）</w:t>
      </w:r>
      <w:r w:rsidR="002231C6">
        <w:rPr>
          <w:rFonts w:hint="eastAsia"/>
          <w:sz w:val="24"/>
          <w:szCs w:val="24"/>
        </w:rPr>
        <w:t>。</w:t>
      </w:r>
    </w:p>
    <w:p w:rsidR="002231C6" w:rsidRDefault="002231C6" w:rsidP="003C5181">
      <w:pPr>
        <w:rPr>
          <w:sz w:val="24"/>
          <w:szCs w:val="24"/>
        </w:rPr>
      </w:pPr>
      <w:r>
        <w:rPr>
          <w:rFonts w:hint="eastAsia"/>
          <w:sz w:val="24"/>
          <w:szCs w:val="24"/>
        </w:rPr>
        <w:t>步骤</w:t>
      </w:r>
      <w:r>
        <w:rPr>
          <w:rFonts w:hint="eastAsia"/>
          <w:sz w:val="24"/>
          <w:szCs w:val="24"/>
        </w:rPr>
        <w:t>3</w:t>
      </w:r>
      <w:r w:rsidR="00390251">
        <w:rPr>
          <w:rFonts w:hint="eastAsia"/>
          <w:sz w:val="24"/>
          <w:szCs w:val="24"/>
        </w:rPr>
        <w:t>~8</w:t>
      </w:r>
      <w:r w:rsidR="00390251">
        <w:rPr>
          <w:rFonts w:hint="eastAsia"/>
          <w:sz w:val="24"/>
          <w:szCs w:val="24"/>
        </w:rPr>
        <w:t>是新建</w:t>
      </w:r>
      <w:r w:rsidR="00390251">
        <w:rPr>
          <w:sz w:val="24"/>
          <w:szCs w:val="24"/>
        </w:rPr>
        <w:t>new_mag</w:t>
      </w:r>
      <w:r w:rsidR="00D55B7C">
        <w:rPr>
          <w:rFonts w:hint="eastAsia"/>
          <w:sz w:val="24"/>
          <w:szCs w:val="24"/>
        </w:rPr>
        <w:t>。</w:t>
      </w:r>
      <w:r w:rsidR="00390251">
        <w:rPr>
          <w:sz w:val="24"/>
          <w:szCs w:val="24"/>
        </w:rPr>
        <w:t>步骤</w:t>
      </w:r>
      <w:r w:rsidR="00D55B7C">
        <w:rPr>
          <w:rFonts w:hint="eastAsia"/>
          <w:sz w:val="24"/>
          <w:szCs w:val="24"/>
        </w:rPr>
        <w:t>9</w:t>
      </w:r>
      <w:r w:rsidR="00D55B7C">
        <w:rPr>
          <w:sz w:val="24"/>
          <w:szCs w:val="24"/>
        </w:rPr>
        <w:t>~10</w:t>
      </w:r>
      <w:r w:rsidR="00D55B7C">
        <w:rPr>
          <w:rFonts w:hint="eastAsia"/>
          <w:sz w:val="24"/>
          <w:szCs w:val="24"/>
        </w:rPr>
        <w:t>是获取</w:t>
      </w:r>
      <w:r w:rsidR="000F238B">
        <w:rPr>
          <w:rFonts w:hint="eastAsia"/>
          <w:sz w:val="24"/>
          <w:szCs w:val="24"/>
        </w:rPr>
        <w:t>并</w:t>
      </w:r>
      <w:r w:rsidR="000F238B">
        <w:rPr>
          <w:sz w:val="24"/>
          <w:szCs w:val="24"/>
        </w:rPr>
        <w:t>返回</w:t>
      </w:r>
      <w:r w:rsidR="00D55B7C">
        <w:rPr>
          <w:sz w:val="24"/>
          <w:szCs w:val="24"/>
        </w:rPr>
        <w:t>影响</w:t>
      </w:r>
      <w:r w:rsidR="00D55B7C">
        <w:rPr>
          <w:rFonts w:hint="eastAsia"/>
          <w:sz w:val="24"/>
          <w:szCs w:val="24"/>
        </w:rPr>
        <w:t>增益</w:t>
      </w:r>
      <w:r w:rsidR="00D55B7C">
        <w:rPr>
          <w:sz w:val="24"/>
          <w:szCs w:val="24"/>
        </w:rPr>
        <w:t>最大的节点</w:t>
      </w:r>
      <w:r w:rsidR="00D55B7C">
        <w:rPr>
          <w:rFonts w:hint="eastAsia"/>
          <w:sz w:val="24"/>
          <w:szCs w:val="24"/>
        </w:rPr>
        <w:t>在</w:t>
      </w:r>
      <w:r w:rsidR="00D55B7C">
        <w:rPr>
          <w:sz w:val="24"/>
          <w:szCs w:val="24"/>
        </w:rPr>
        <w:t xml:space="preserve">mag </w:t>
      </w:r>
      <w:r w:rsidR="00D55B7C">
        <w:rPr>
          <w:rFonts w:hint="eastAsia"/>
          <w:sz w:val="24"/>
          <w:szCs w:val="24"/>
        </w:rPr>
        <w:t>的</w:t>
      </w:r>
      <w:r w:rsidR="00D55B7C">
        <w:rPr>
          <w:sz w:val="24"/>
          <w:szCs w:val="24"/>
        </w:rPr>
        <w:t>位置</w:t>
      </w:r>
      <w:r w:rsidR="007B2714">
        <w:rPr>
          <w:rFonts w:hint="eastAsia"/>
          <w:sz w:val="24"/>
          <w:szCs w:val="24"/>
        </w:rPr>
        <w:t>索引</w:t>
      </w:r>
      <w:r w:rsidR="00D55B7C">
        <w:rPr>
          <w:rFonts w:hint="eastAsia"/>
          <w:sz w:val="24"/>
          <w:szCs w:val="24"/>
        </w:rPr>
        <w:t>。</w:t>
      </w:r>
    </w:p>
    <w:p w:rsidR="00FA2FEE" w:rsidRDefault="00BE17F3" w:rsidP="00D125DB">
      <w:pPr>
        <w:pStyle w:val="3"/>
        <w:jc w:val="left"/>
        <w:rPr>
          <w:rFonts w:hint="eastAsia"/>
        </w:rPr>
      </w:pPr>
      <w:r>
        <w:rPr>
          <w:rFonts w:hint="eastAsia"/>
        </w:rPr>
        <w:lastRenderedPageBreak/>
        <w:t>4</w:t>
      </w:r>
      <w:r>
        <w:t xml:space="preserve">.5 </w:t>
      </w:r>
      <w:r>
        <w:rPr>
          <w:rFonts w:hint="eastAsia"/>
        </w:rPr>
        <w:t>本章</w:t>
      </w:r>
      <w:r>
        <w:t>小</w:t>
      </w:r>
      <w:r>
        <w:rPr>
          <w:rFonts w:hint="eastAsia"/>
        </w:rPr>
        <w:t>结</w:t>
      </w:r>
    </w:p>
    <w:p w:rsidR="008058AA" w:rsidRPr="006051DB" w:rsidRDefault="00D125DB" w:rsidP="002D1796">
      <w:pPr>
        <w:rPr>
          <w:rFonts w:hint="eastAsia"/>
          <w:sz w:val="24"/>
          <w:szCs w:val="24"/>
        </w:rPr>
      </w:pPr>
      <w:r>
        <w:tab/>
      </w:r>
      <w:r w:rsidR="00FC6351" w:rsidRPr="00B94A4F">
        <w:rPr>
          <w:rFonts w:hint="eastAsia"/>
          <w:sz w:val="24"/>
          <w:szCs w:val="24"/>
        </w:rPr>
        <w:t>本章</w:t>
      </w:r>
      <w:r w:rsidR="00F860DB" w:rsidRPr="00FC6351">
        <w:rPr>
          <w:rFonts w:hint="eastAsia"/>
          <w:sz w:val="24"/>
          <w:szCs w:val="24"/>
        </w:rPr>
        <w:t>首先</w:t>
      </w:r>
      <w:r w:rsidR="00F860DB" w:rsidRPr="00FC6351">
        <w:rPr>
          <w:sz w:val="24"/>
          <w:szCs w:val="24"/>
        </w:rPr>
        <w:t>对</w:t>
      </w:r>
      <w:r w:rsidR="006051DB" w:rsidRPr="00FC6351">
        <w:rPr>
          <w:sz w:val="24"/>
          <w:szCs w:val="24"/>
        </w:rPr>
        <w:t>商品</w:t>
      </w:r>
      <w:r w:rsidR="006051DB" w:rsidRPr="00FC6351">
        <w:rPr>
          <w:rFonts w:hint="eastAsia"/>
          <w:sz w:val="24"/>
          <w:szCs w:val="24"/>
        </w:rPr>
        <w:t>网络</w:t>
      </w:r>
      <w:r w:rsidR="006051DB" w:rsidRPr="00FC6351">
        <w:rPr>
          <w:sz w:val="24"/>
          <w:szCs w:val="24"/>
        </w:rPr>
        <w:t>的构建</w:t>
      </w:r>
      <w:r w:rsidR="00F860DB" w:rsidRPr="00FC6351">
        <w:rPr>
          <w:rFonts w:hint="eastAsia"/>
          <w:sz w:val="24"/>
          <w:szCs w:val="24"/>
        </w:rPr>
        <w:t>进行</w:t>
      </w:r>
      <w:r w:rsidR="00F860DB" w:rsidRPr="00FC6351">
        <w:rPr>
          <w:sz w:val="24"/>
          <w:szCs w:val="24"/>
        </w:rPr>
        <w:t>伪代码设计，因为构建商品网络</w:t>
      </w:r>
      <w:r w:rsidR="006051DB" w:rsidRPr="00FC6351">
        <w:rPr>
          <w:rFonts w:hint="eastAsia"/>
          <w:sz w:val="24"/>
          <w:szCs w:val="24"/>
        </w:rPr>
        <w:t>只需求</w:t>
      </w:r>
      <w:r w:rsidR="004B43F7" w:rsidRPr="00FC6351">
        <w:rPr>
          <w:rFonts w:hint="eastAsia"/>
          <w:sz w:val="24"/>
          <w:szCs w:val="24"/>
        </w:rPr>
        <w:t>商品</w:t>
      </w:r>
      <w:r w:rsidR="006051DB" w:rsidRPr="00FC6351">
        <w:rPr>
          <w:sz w:val="24"/>
          <w:szCs w:val="24"/>
        </w:rPr>
        <w:t>两两之间的关联性，</w:t>
      </w:r>
      <w:r w:rsidR="006051DB">
        <w:rPr>
          <w:rFonts w:hint="eastAsia"/>
          <w:sz w:val="24"/>
          <w:szCs w:val="24"/>
        </w:rPr>
        <w:t>所以</w:t>
      </w:r>
      <w:r w:rsidR="006051DB">
        <w:rPr>
          <w:sz w:val="24"/>
          <w:szCs w:val="24"/>
        </w:rPr>
        <w:t>简化了</w:t>
      </w:r>
      <w:r w:rsidR="006051DB">
        <w:rPr>
          <w:sz w:val="24"/>
          <w:szCs w:val="24"/>
        </w:rPr>
        <w:t>apriori</w:t>
      </w:r>
      <w:r w:rsidR="006051DB">
        <w:rPr>
          <w:sz w:val="24"/>
          <w:szCs w:val="24"/>
        </w:rPr>
        <w:t>算法，求出</w:t>
      </w:r>
      <w:r w:rsidR="006051DB">
        <w:rPr>
          <w:rFonts w:hint="eastAsia"/>
          <w:sz w:val="24"/>
          <w:szCs w:val="24"/>
        </w:rPr>
        <w:t>1</w:t>
      </w:r>
      <w:r w:rsidR="006051DB">
        <w:rPr>
          <w:rFonts w:hint="eastAsia"/>
          <w:sz w:val="24"/>
          <w:szCs w:val="24"/>
        </w:rPr>
        <w:t>项集</w:t>
      </w:r>
      <w:r w:rsidR="006051DB">
        <w:rPr>
          <w:sz w:val="24"/>
          <w:szCs w:val="24"/>
        </w:rPr>
        <w:t>和</w:t>
      </w:r>
      <w:r w:rsidR="006051DB">
        <w:rPr>
          <w:rFonts w:hint="eastAsia"/>
          <w:sz w:val="24"/>
          <w:szCs w:val="24"/>
        </w:rPr>
        <w:t>2</w:t>
      </w:r>
      <w:r w:rsidR="006051DB">
        <w:rPr>
          <w:rFonts w:hint="eastAsia"/>
          <w:sz w:val="24"/>
          <w:szCs w:val="24"/>
        </w:rPr>
        <w:t>项集</w:t>
      </w:r>
      <w:r w:rsidR="006051DB">
        <w:rPr>
          <w:sz w:val="24"/>
          <w:szCs w:val="24"/>
        </w:rPr>
        <w:t>的支持度</w:t>
      </w:r>
      <w:r w:rsidR="006051DB">
        <w:rPr>
          <w:rFonts w:hint="eastAsia"/>
          <w:sz w:val="24"/>
          <w:szCs w:val="24"/>
        </w:rPr>
        <w:t>，</w:t>
      </w:r>
      <w:r w:rsidR="004B43F7">
        <w:rPr>
          <w:rFonts w:hint="eastAsia"/>
          <w:sz w:val="24"/>
          <w:szCs w:val="24"/>
        </w:rPr>
        <w:t>然后求出</w:t>
      </w:r>
      <w:r w:rsidR="004B43F7">
        <w:rPr>
          <w:sz w:val="24"/>
          <w:szCs w:val="24"/>
        </w:rPr>
        <w:t>商品间的关联即可。</w:t>
      </w:r>
      <w:r w:rsidR="008F2D92">
        <w:rPr>
          <w:rFonts w:hint="eastAsia"/>
          <w:sz w:val="24"/>
          <w:szCs w:val="24"/>
        </w:rPr>
        <w:t>本章</w:t>
      </w:r>
      <w:r w:rsidR="008F2D92">
        <w:rPr>
          <w:sz w:val="24"/>
          <w:szCs w:val="24"/>
        </w:rPr>
        <w:t>还</w:t>
      </w:r>
      <w:r w:rsidR="008F2D92">
        <w:rPr>
          <w:rFonts w:hint="eastAsia"/>
          <w:sz w:val="24"/>
          <w:szCs w:val="24"/>
        </w:rPr>
        <w:t>分析</w:t>
      </w:r>
      <w:r w:rsidR="00F860DB">
        <w:rPr>
          <w:sz w:val="24"/>
          <w:szCs w:val="24"/>
        </w:rPr>
        <w:t>了独立级联模型和热量传播模型在商品网络中的适用性</w:t>
      </w:r>
      <w:r w:rsidR="00F860DB">
        <w:rPr>
          <w:rFonts w:hint="eastAsia"/>
          <w:sz w:val="24"/>
          <w:szCs w:val="24"/>
        </w:rPr>
        <w:t>及设计</w:t>
      </w:r>
      <w:r w:rsidR="00F860DB">
        <w:rPr>
          <w:sz w:val="24"/>
          <w:szCs w:val="24"/>
        </w:rPr>
        <w:t>基于这</w:t>
      </w:r>
      <w:r w:rsidR="00F860DB">
        <w:rPr>
          <w:rFonts w:hint="eastAsia"/>
          <w:sz w:val="24"/>
          <w:szCs w:val="24"/>
        </w:rPr>
        <w:t>两个</w:t>
      </w:r>
      <w:r w:rsidR="00F860DB">
        <w:rPr>
          <w:sz w:val="24"/>
          <w:szCs w:val="24"/>
        </w:rPr>
        <w:t>模型的影响增益算法</w:t>
      </w:r>
      <w:r w:rsidR="00F860DB">
        <w:rPr>
          <w:rFonts w:hint="eastAsia"/>
          <w:sz w:val="24"/>
          <w:szCs w:val="24"/>
        </w:rPr>
        <w:t>伪代码</w:t>
      </w:r>
      <w:r w:rsidR="00F860DB">
        <w:rPr>
          <w:sz w:val="24"/>
          <w:szCs w:val="24"/>
        </w:rPr>
        <w:t>，最后根据</w:t>
      </w:r>
      <w:r w:rsidR="00F860DB" w:rsidRPr="003C5181">
        <w:rPr>
          <w:sz w:val="24"/>
          <w:szCs w:val="24"/>
        </w:rPr>
        <w:t>2013</w:t>
      </w:r>
      <w:r w:rsidR="00F860DB" w:rsidRPr="003C5181">
        <w:rPr>
          <w:sz w:val="24"/>
          <w:szCs w:val="24"/>
        </w:rPr>
        <w:t>年</w:t>
      </w:r>
      <w:r w:rsidR="00F860DB" w:rsidRPr="003C5181">
        <w:rPr>
          <w:sz w:val="24"/>
          <w:szCs w:val="24"/>
        </w:rPr>
        <w:t>hui li</w:t>
      </w:r>
      <w:r w:rsidR="00F860DB" w:rsidRPr="003C5181">
        <w:rPr>
          <w:sz w:val="24"/>
          <w:szCs w:val="24"/>
        </w:rPr>
        <w:t>等人</w:t>
      </w:r>
      <w:r w:rsidR="0096421E">
        <w:rPr>
          <w:rFonts w:hint="eastAsia"/>
          <w:sz w:val="24"/>
          <w:szCs w:val="24"/>
        </w:rPr>
        <w:t>的</w:t>
      </w:r>
      <w:r w:rsidR="0096421E">
        <w:rPr>
          <w:sz w:val="24"/>
          <w:szCs w:val="24"/>
        </w:rPr>
        <w:t>贪心算法</w:t>
      </w:r>
      <w:r w:rsidR="0096421E">
        <w:rPr>
          <w:rFonts w:hint="eastAsia"/>
          <w:sz w:val="24"/>
          <w:szCs w:val="24"/>
        </w:rPr>
        <w:t>设计</w:t>
      </w:r>
      <w:r w:rsidR="0096421E">
        <w:rPr>
          <w:sz w:val="24"/>
          <w:szCs w:val="24"/>
        </w:rPr>
        <w:t>了</w:t>
      </w:r>
      <w:r w:rsidR="0096421E">
        <w:rPr>
          <w:rFonts w:hint="eastAsia"/>
          <w:sz w:val="24"/>
          <w:szCs w:val="24"/>
        </w:rPr>
        <w:t>本文求解</w:t>
      </w:r>
      <w:r w:rsidR="0096421E">
        <w:rPr>
          <w:sz w:val="24"/>
          <w:szCs w:val="24"/>
        </w:rPr>
        <w:t>影响力最大化</w:t>
      </w:r>
      <w:r w:rsidR="0096421E">
        <w:rPr>
          <w:rFonts w:hint="eastAsia"/>
          <w:sz w:val="24"/>
          <w:szCs w:val="24"/>
        </w:rPr>
        <w:t>的</w:t>
      </w:r>
      <w:r w:rsidR="0096421E">
        <w:rPr>
          <w:sz w:val="24"/>
          <w:szCs w:val="24"/>
        </w:rPr>
        <w:t>贪心算法的伪代码</w:t>
      </w:r>
      <w:r w:rsidR="00507CC3">
        <w:rPr>
          <w:rFonts w:hint="eastAsia"/>
          <w:sz w:val="24"/>
          <w:szCs w:val="24"/>
        </w:rPr>
        <w:t>。</w:t>
      </w:r>
    </w:p>
    <w:p w:rsidR="008058AA" w:rsidRDefault="008058AA" w:rsidP="002D1796"/>
    <w:p w:rsidR="008058AA" w:rsidRDefault="008058AA" w:rsidP="002D1796"/>
    <w:p w:rsidR="008058AA" w:rsidRDefault="008058AA" w:rsidP="0024034D">
      <w:pPr>
        <w:pStyle w:val="2"/>
        <w:jc w:val="center"/>
      </w:pPr>
      <w:r>
        <w:rPr>
          <w:rFonts w:hint="eastAsia"/>
        </w:rPr>
        <w:t>第</w:t>
      </w:r>
      <w:r>
        <w:t>五章</w:t>
      </w:r>
      <w:r>
        <w:rPr>
          <w:rFonts w:hint="eastAsia"/>
        </w:rPr>
        <w:t xml:space="preserve"> </w:t>
      </w:r>
      <w:r>
        <w:rPr>
          <w:rFonts w:hint="eastAsia"/>
        </w:rPr>
        <w:t>实验</w:t>
      </w:r>
    </w:p>
    <w:p w:rsidR="0024034D" w:rsidRDefault="0024034D" w:rsidP="0035790E">
      <w:pPr>
        <w:pStyle w:val="3"/>
      </w:pPr>
      <w:r>
        <w:rPr>
          <w:rFonts w:hint="eastAsia"/>
        </w:rPr>
        <w:t>5</w:t>
      </w:r>
      <w:r>
        <w:t xml:space="preserve">.1 </w:t>
      </w:r>
      <w:r>
        <w:rPr>
          <w:rFonts w:hint="eastAsia"/>
        </w:rPr>
        <w:t>引言</w:t>
      </w:r>
    </w:p>
    <w:p w:rsidR="0035790E" w:rsidRPr="00C1555E" w:rsidRDefault="0035790E" w:rsidP="0035790E">
      <w:pPr>
        <w:rPr>
          <w:sz w:val="24"/>
          <w:szCs w:val="24"/>
        </w:rPr>
      </w:pPr>
      <w:r>
        <w:tab/>
      </w:r>
      <w:r w:rsidR="00176E1F" w:rsidRPr="00C1555E">
        <w:rPr>
          <w:rFonts w:hint="eastAsia"/>
          <w:sz w:val="24"/>
          <w:szCs w:val="24"/>
        </w:rPr>
        <w:t>该</w:t>
      </w:r>
      <w:r w:rsidR="00851BA6" w:rsidRPr="00C1555E">
        <w:rPr>
          <w:rFonts w:hint="eastAsia"/>
          <w:sz w:val="24"/>
          <w:szCs w:val="24"/>
        </w:rPr>
        <w:t>章</w:t>
      </w:r>
      <w:r w:rsidR="00851BA6" w:rsidRPr="00C1555E">
        <w:rPr>
          <w:sz w:val="24"/>
          <w:szCs w:val="24"/>
        </w:rPr>
        <w:t>主要</w:t>
      </w:r>
      <w:r w:rsidR="001E5C58" w:rsidRPr="00C1555E">
        <w:rPr>
          <w:rFonts w:hint="eastAsia"/>
          <w:sz w:val="24"/>
          <w:szCs w:val="24"/>
        </w:rPr>
        <w:t>探究</w:t>
      </w:r>
      <w:r w:rsidR="001E5C58" w:rsidRPr="00C1555E">
        <w:rPr>
          <w:sz w:val="24"/>
          <w:szCs w:val="24"/>
        </w:rPr>
        <w:t>上一章的设计的</w:t>
      </w:r>
      <w:r w:rsidR="001E5C58" w:rsidRPr="00C1555E">
        <w:rPr>
          <w:rFonts w:hint="eastAsia"/>
          <w:sz w:val="24"/>
          <w:szCs w:val="24"/>
        </w:rPr>
        <w:t>基于</w:t>
      </w:r>
      <w:r w:rsidR="009028A2" w:rsidRPr="00C1555E">
        <w:rPr>
          <w:sz w:val="24"/>
          <w:szCs w:val="24"/>
        </w:rPr>
        <w:t>独立</w:t>
      </w:r>
      <w:r w:rsidR="009028A2" w:rsidRPr="00C1555E">
        <w:rPr>
          <w:rFonts w:hint="eastAsia"/>
          <w:sz w:val="24"/>
          <w:szCs w:val="24"/>
        </w:rPr>
        <w:t>模型</w:t>
      </w:r>
      <w:r w:rsidR="009028A2" w:rsidRPr="00C1555E">
        <w:rPr>
          <w:sz w:val="24"/>
          <w:szCs w:val="24"/>
        </w:rPr>
        <w:t>和</w:t>
      </w:r>
      <w:r w:rsidR="009028A2" w:rsidRPr="00C1555E">
        <w:rPr>
          <w:rFonts w:hint="eastAsia"/>
          <w:sz w:val="24"/>
          <w:szCs w:val="24"/>
        </w:rPr>
        <w:t>基于</w:t>
      </w:r>
      <w:r w:rsidR="009028A2" w:rsidRPr="00C1555E">
        <w:rPr>
          <w:sz w:val="24"/>
          <w:szCs w:val="24"/>
        </w:rPr>
        <w:t>热量</w:t>
      </w:r>
      <w:r w:rsidR="009028A2" w:rsidRPr="00C1555E">
        <w:rPr>
          <w:rFonts w:hint="eastAsia"/>
          <w:sz w:val="24"/>
          <w:szCs w:val="24"/>
        </w:rPr>
        <w:t>传播</w:t>
      </w:r>
      <w:r w:rsidR="009028A2" w:rsidRPr="00C1555E">
        <w:rPr>
          <w:sz w:val="24"/>
          <w:szCs w:val="24"/>
        </w:rPr>
        <w:t>模</w:t>
      </w:r>
      <w:r w:rsidR="009028A2" w:rsidRPr="00C1555E">
        <w:rPr>
          <w:rFonts w:hint="eastAsia"/>
          <w:sz w:val="24"/>
          <w:szCs w:val="24"/>
        </w:rPr>
        <w:t>的</w:t>
      </w:r>
      <w:r w:rsidR="009028A2" w:rsidRPr="00C1555E">
        <w:rPr>
          <w:sz w:val="24"/>
          <w:szCs w:val="24"/>
        </w:rPr>
        <w:t>影响力最大化算法在实际数据集</w:t>
      </w:r>
      <w:r w:rsidR="009028A2" w:rsidRPr="00C1555E">
        <w:rPr>
          <w:rFonts w:hint="eastAsia"/>
          <w:sz w:val="24"/>
          <w:szCs w:val="24"/>
        </w:rPr>
        <w:t>的变现</w:t>
      </w:r>
      <w:r w:rsidR="00176E1F" w:rsidRPr="00C1555E">
        <w:rPr>
          <w:rFonts w:hint="eastAsia"/>
          <w:sz w:val="24"/>
          <w:szCs w:val="24"/>
        </w:rPr>
        <w:t>。在该章会</w:t>
      </w:r>
      <w:r w:rsidR="00176E1F" w:rsidRPr="00C1555E">
        <w:rPr>
          <w:sz w:val="24"/>
          <w:szCs w:val="24"/>
        </w:rPr>
        <w:t>介绍</w:t>
      </w:r>
      <w:r w:rsidR="00176E1F" w:rsidRPr="00C1555E">
        <w:rPr>
          <w:rFonts w:hint="eastAsia"/>
          <w:sz w:val="24"/>
          <w:szCs w:val="24"/>
        </w:rPr>
        <w:t>实验</w:t>
      </w:r>
      <w:r w:rsidR="00176E1F" w:rsidRPr="00C1555E">
        <w:rPr>
          <w:sz w:val="24"/>
          <w:szCs w:val="24"/>
        </w:rPr>
        <w:t>的背景，</w:t>
      </w:r>
      <w:r w:rsidR="00176E1F" w:rsidRPr="00C1555E">
        <w:rPr>
          <w:rFonts w:hint="eastAsia"/>
          <w:sz w:val="24"/>
          <w:szCs w:val="24"/>
        </w:rPr>
        <w:t>实验</w:t>
      </w:r>
      <w:r w:rsidR="00176E1F" w:rsidRPr="00C1555E">
        <w:rPr>
          <w:sz w:val="24"/>
          <w:szCs w:val="24"/>
        </w:rPr>
        <w:t>数据集</w:t>
      </w:r>
      <w:r w:rsidR="00291ECC" w:rsidRPr="00C1555E">
        <w:rPr>
          <w:rFonts w:hint="eastAsia"/>
          <w:sz w:val="24"/>
          <w:szCs w:val="24"/>
        </w:rPr>
        <w:t>，</w:t>
      </w:r>
      <w:r w:rsidR="002009AB" w:rsidRPr="00C1555E">
        <w:rPr>
          <w:rFonts w:hint="eastAsia"/>
          <w:sz w:val="24"/>
          <w:szCs w:val="24"/>
        </w:rPr>
        <w:t>实验结果</w:t>
      </w:r>
      <w:r w:rsidR="002009AB" w:rsidRPr="00C1555E">
        <w:rPr>
          <w:sz w:val="24"/>
          <w:szCs w:val="24"/>
        </w:rPr>
        <w:t>评估方式，</w:t>
      </w:r>
      <w:r w:rsidR="002009AB" w:rsidRPr="00C1555E">
        <w:rPr>
          <w:rFonts w:hint="eastAsia"/>
          <w:sz w:val="24"/>
          <w:szCs w:val="24"/>
        </w:rPr>
        <w:t>然后</w:t>
      </w:r>
      <w:r w:rsidR="00D078E8" w:rsidRPr="00C1555E">
        <w:rPr>
          <w:sz w:val="24"/>
          <w:szCs w:val="24"/>
        </w:rPr>
        <w:t>展示</w:t>
      </w:r>
      <w:r w:rsidR="00D078E8" w:rsidRPr="00C1555E">
        <w:rPr>
          <w:rFonts w:hint="eastAsia"/>
          <w:sz w:val="24"/>
          <w:szCs w:val="24"/>
        </w:rPr>
        <w:t>和</w:t>
      </w:r>
      <w:r w:rsidR="00D078E8" w:rsidRPr="00C1555E">
        <w:rPr>
          <w:sz w:val="24"/>
          <w:szCs w:val="24"/>
        </w:rPr>
        <w:t>分析实验结果。</w:t>
      </w:r>
    </w:p>
    <w:p w:rsidR="00AA2788" w:rsidRDefault="00505CD2" w:rsidP="00AA2788">
      <w:pPr>
        <w:pStyle w:val="3"/>
      </w:pPr>
      <w:r>
        <w:t xml:space="preserve">5.2 </w:t>
      </w:r>
      <w:r>
        <w:rPr>
          <w:rFonts w:hint="eastAsia"/>
        </w:rPr>
        <w:t>实验</w:t>
      </w:r>
      <w:r w:rsidR="00D05A79">
        <w:rPr>
          <w:rFonts w:hint="eastAsia"/>
        </w:rPr>
        <w:t>背景</w:t>
      </w:r>
    </w:p>
    <w:p w:rsidR="00AA2788" w:rsidRDefault="00A02FF9" w:rsidP="00A02FF9">
      <w:pPr>
        <w:pStyle w:val="4"/>
      </w:pPr>
      <w:r>
        <w:rPr>
          <w:rFonts w:hint="eastAsia"/>
        </w:rPr>
        <w:t>5</w:t>
      </w:r>
      <w:r>
        <w:t>.3.1</w:t>
      </w:r>
      <w:r w:rsidR="005E5C3B">
        <w:t xml:space="preserve"> </w:t>
      </w:r>
      <w:r w:rsidR="005E5C3B">
        <w:rPr>
          <w:rFonts w:hint="eastAsia"/>
        </w:rPr>
        <w:t>实验</w:t>
      </w:r>
      <w:r w:rsidR="005E5C3B">
        <w:t>环境</w:t>
      </w:r>
    </w:p>
    <w:p w:rsidR="005A2FCF" w:rsidRDefault="005A2FCF" w:rsidP="005A2FCF">
      <w:pPr>
        <w:pStyle w:val="ae"/>
        <w:ind w:firstLine="480"/>
      </w:pPr>
      <w:r w:rsidRPr="009C79F2">
        <w:rPr>
          <w:rFonts w:hint="eastAsia"/>
        </w:rPr>
        <w:t>本文</w:t>
      </w:r>
      <w:r>
        <w:rPr>
          <w:rFonts w:hint="eastAsia"/>
        </w:rPr>
        <w:t>所有</w:t>
      </w:r>
      <w:r w:rsidRPr="009C79F2">
        <w:rPr>
          <w:rFonts w:hint="eastAsia"/>
        </w:rPr>
        <w:t>实验</w:t>
      </w:r>
      <w:r>
        <w:rPr>
          <w:rFonts w:hint="eastAsia"/>
        </w:rPr>
        <w:t>均</w:t>
      </w:r>
      <w:r w:rsidRPr="009C79F2">
        <w:rPr>
          <w:rFonts w:hint="eastAsia"/>
        </w:rPr>
        <w:t>是在</w:t>
      </w:r>
      <w:r>
        <w:rPr>
          <w:rFonts w:hint="eastAsia"/>
        </w:rPr>
        <w:t>一台</w:t>
      </w:r>
      <w:r>
        <w:t>计算机上完成，</w:t>
      </w:r>
      <w:r>
        <w:rPr>
          <w:rFonts w:hint="eastAsia"/>
        </w:rPr>
        <w:t>计算机主要</w:t>
      </w:r>
      <w:r>
        <w:t>配置如下</w:t>
      </w:r>
      <w:r>
        <w:rPr>
          <w:rFonts w:hint="eastAsia"/>
        </w:rPr>
        <w:t>：</w:t>
      </w:r>
    </w:p>
    <w:p w:rsidR="005A2FCF" w:rsidRDefault="005A2FCF" w:rsidP="005A2FCF">
      <w:pPr>
        <w:pStyle w:val="ae"/>
        <w:ind w:firstLine="480"/>
      </w:pPr>
      <w:r>
        <w:rPr>
          <w:rFonts w:hint="eastAsia"/>
        </w:rPr>
        <w:t>处理器</w:t>
      </w:r>
      <w:r>
        <w:t>：</w:t>
      </w:r>
      <w:r w:rsidRPr="009C79F2">
        <w:rPr>
          <w:rFonts w:hint="eastAsia"/>
        </w:rPr>
        <w:t>Intel</w:t>
      </w:r>
      <w:r>
        <w:t>(R)</w:t>
      </w:r>
      <w:r>
        <w:rPr>
          <w:rFonts w:hint="eastAsia"/>
        </w:rPr>
        <w:t xml:space="preserve"> Celeron</w:t>
      </w:r>
      <w:r>
        <w:t>(R)</w:t>
      </w:r>
      <w:r w:rsidRPr="009C79F2">
        <w:t xml:space="preserve"> </w:t>
      </w:r>
      <w:r>
        <w:t>CPU 1000m</w:t>
      </w:r>
      <w:r w:rsidRPr="009C79F2">
        <w:rPr>
          <w:rFonts w:hint="eastAsia"/>
        </w:rPr>
        <w:t xml:space="preserve"> </w:t>
      </w:r>
      <w:r>
        <w:t>@</w:t>
      </w:r>
      <w:r>
        <w:rPr>
          <w:rFonts w:hint="eastAsia"/>
        </w:rPr>
        <w:t xml:space="preserve"> </w:t>
      </w:r>
      <w:r>
        <w:t>1.80GHz 1.80GHz</w:t>
      </w:r>
    </w:p>
    <w:p w:rsidR="005A2FCF" w:rsidRDefault="005A2FCF" w:rsidP="005A2FCF">
      <w:pPr>
        <w:pStyle w:val="ae"/>
        <w:ind w:firstLine="480"/>
      </w:pPr>
      <w:r>
        <w:rPr>
          <w:rFonts w:hint="eastAsia"/>
        </w:rPr>
        <w:t>安装内存</w:t>
      </w:r>
      <w:r>
        <w:t>：</w:t>
      </w:r>
      <w:r>
        <w:rPr>
          <w:rFonts w:hint="eastAsia"/>
        </w:rPr>
        <w:t>4.00 GB(</w:t>
      </w:r>
      <w:r>
        <w:t xml:space="preserve">3.85 GB </w:t>
      </w:r>
      <w:r>
        <w:rPr>
          <w:rFonts w:hint="eastAsia"/>
        </w:rPr>
        <w:t>可用</w:t>
      </w:r>
      <w:r>
        <w:rPr>
          <w:rFonts w:hint="eastAsia"/>
        </w:rPr>
        <w:t>)</w:t>
      </w:r>
    </w:p>
    <w:p w:rsidR="005A2FCF" w:rsidRDefault="005A2FCF" w:rsidP="005A2FCF">
      <w:pPr>
        <w:pStyle w:val="ae"/>
        <w:ind w:firstLine="480"/>
      </w:pPr>
      <w:r>
        <w:rPr>
          <w:rFonts w:hint="eastAsia"/>
        </w:rPr>
        <w:t>硬盘内存</w:t>
      </w:r>
      <w:r>
        <w:t>：</w:t>
      </w:r>
      <w:r>
        <w:rPr>
          <w:rFonts w:hint="eastAsia"/>
        </w:rPr>
        <w:t>1000</w:t>
      </w:r>
      <w:r>
        <w:t>G</w:t>
      </w:r>
      <w:r>
        <w:rPr>
          <w:rFonts w:hint="eastAsia"/>
        </w:rPr>
        <w:t>；</w:t>
      </w:r>
    </w:p>
    <w:p w:rsidR="005A2FCF" w:rsidRDefault="005A2FCF" w:rsidP="005A2FCF">
      <w:pPr>
        <w:pStyle w:val="ae"/>
        <w:ind w:firstLine="480"/>
      </w:pPr>
      <w:r>
        <w:rPr>
          <w:rFonts w:hint="eastAsia"/>
        </w:rPr>
        <w:t>操作</w:t>
      </w:r>
      <w:r>
        <w:t>系统：</w:t>
      </w:r>
      <w:r>
        <w:rPr>
          <w:rFonts w:hint="eastAsia"/>
        </w:rPr>
        <w:t>Windows</w:t>
      </w:r>
      <w:r>
        <w:t xml:space="preserve"> 8.1</w:t>
      </w:r>
      <w:r>
        <w:rPr>
          <w:rFonts w:hint="eastAsia"/>
        </w:rPr>
        <w:t>，</w:t>
      </w:r>
      <w:r>
        <w:t>64</w:t>
      </w:r>
      <w:r>
        <w:rPr>
          <w:rFonts w:hint="eastAsia"/>
        </w:rPr>
        <w:t>位系统</w:t>
      </w:r>
      <w:r>
        <w:t>，基于</w:t>
      </w:r>
      <w:r>
        <w:t>x64</w:t>
      </w:r>
      <w:r>
        <w:rPr>
          <w:rFonts w:hint="eastAsia"/>
        </w:rPr>
        <w:t>的</w:t>
      </w:r>
      <w:r>
        <w:t>处理器</w:t>
      </w:r>
    </w:p>
    <w:p w:rsidR="00A02FF9" w:rsidRPr="00AA2788" w:rsidRDefault="005A2FCF" w:rsidP="001B42C4">
      <w:pPr>
        <w:pStyle w:val="ae"/>
        <w:ind w:firstLine="480"/>
      </w:pPr>
      <w:r>
        <w:rPr>
          <w:rFonts w:hint="eastAsia"/>
        </w:rPr>
        <w:t>实验</w:t>
      </w:r>
      <w:r>
        <w:t>所用</w:t>
      </w:r>
      <w:r>
        <w:rPr>
          <w:rFonts w:hint="eastAsia"/>
        </w:rPr>
        <w:t>的</w:t>
      </w:r>
      <w:r>
        <w:t>算法均采用</w:t>
      </w:r>
      <w:r>
        <w:t>python</w:t>
      </w:r>
      <w:r>
        <w:t>语言</w:t>
      </w:r>
      <w:r>
        <w:rPr>
          <w:rFonts w:hint="eastAsia"/>
        </w:rPr>
        <w:t>在</w:t>
      </w:r>
      <w:r>
        <w:t>ipython notebook</w:t>
      </w:r>
      <w:r>
        <w:rPr>
          <w:rFonts w:hint="eastAsia"/>
        </w:rPr>
        <w:t>工具下</w:t>
      </w:r>
      <w:r w:rsidRPr="00327F6B">
        <w:t>实现</w:t>
      </w:r>
      <w:r>
        <w:rPr>
          <w:rFonts w:hint="eastAsia"/>
        </w:rPr>
        <w:t>。</w:t>
      </w:r>
    </w:p>
    <w:p w:rsidR="00505CD2" w:rsidRDefault="00505CD2" w:rsidP="00023933">
      <w:pPr>
        <w:pStyle w:val="4"/>
      </w:pPr>
      <w:r>
        <w:rPr>
          <w:rFonts w:hint="eastAsia"/>
        </w:rPr>
        <w:t>5</w:t>
      </w:r>
      <w:r>
        <w:t>.3</w:t>
      </w:r>
      <w:r w:rsidR="00D05A79">
        <w:rPr>
          <w:rFonts w:hint="eastAsia"/>
        </w:rPr>
        <w:t>.</w:t>
      </w:r>
      <w:r w:rsidR="00AA2788">
        <w:rPr>
          <w:rFonts w:hint="eastAsia"/>
        </w:rPr>
        <w:t>2</w:t>
      </w:r>
      <w:r>
        <w:t xml:space="preserve"> </w:t>
      </w:r>
      <w:r>
        <w:rPr>
          <w:rFonts w:hint="eastAsia"/>
        </w:rPr>
        <w:t>实验</w:t>
      </w:r>
      <w:r>
        <w:t>数据集</w:t>
      </w:r>
    </w:p>
    <w:p w:rsidR="00505CD2" w:rsidRPr="00BD0FD9" w:rsidRDefault="00CB7188" w:rsidP="0035790E">
      <w:pPr>
        <w:rPr>
          <w:rFonts w:asciiTheme="minorEastAsia" w:hAnsiTheme="minorEastAsia"/>
          <w:sz w:val="24"/>
          <w:szCs w:val="24"/>
        </w:rPr>
      </w:pPr>
      <w:r>
        <w:rPr>
          <w:rFonts w:hint="eastAsia"/>
        </w:rPr>
        <w:tab/>
      </w:r>
      <w:r w:rsidRPr="00BD0FD9">
        <w:rPr>
          <w:rFonts w:asciiTheme="minorEastAsia" w:hAnsiTheme="minorEastAsia" w:hint="eastAsia"/>
          <w:sz w:val="24"/>
          <w:szCs w:val="24"/>
        </w:rPr>
        <w:t>本文使用</w:t>
      </w:r>
      <w:r w:rsidRPr="00BD0FD9">
        <w:rPr>
          <w:rFonts w:asciiTheme="minorEastAsia" w:hAnsiTheme="minorEastAsia"/>
          <w:sz w:val="24"/>
          <w:szCs w:val="24"/>
        </w:rPr>
        <w:t>的数据</w:t>
      </w:r>
      <w:r w:rsidR="00794503" w:rsidRPr="00BD0FD9">
        <w:rPr>
          <w:rFonts w:asciiTheme="minorEastAsia" w:hAnsiTheme="minorEastAsia" w:hint="eastAsia"/>
          <w:sz w:val="24"/>
          <w:szCs w:val="24"/>
        </w:rPr>
        <w:t>集来自</w:t>
      </w:r>
      <w:r w:rsidR="00186BB7" w:rsidRPr="00BD0FD9">
        <w:rPr>
          <w:rFonts w:asciiTheme="minorEastAsia" w:hAnsiTheme="minorEastAsia" w:hint="eastAsia"/>
          <w:sz w:val="24"/>
          <w:szCs w:val="24"/>
        </w:rPr>
        <w:t>一个</w:t>
      </w:r>
      <w:r w:rsidR="00186BB7" w:rsidRPr="00BD0FD9">
        <w:rPr>
          <w:rFonts w:asciiTheme="minorEastAsia" w:hAnsiTheme="minorEastAsia"/>
          <w:sz w:val="24"/>
          <w:szCs w:val="24"/>
        </w:rPr>
        <w:t>真实的超市</w:t>
      </w:r>
      <w:r w:rsidR="00901BA8" w:rsidRPr="00BD0FD9">
        <w:rPr>
          <w:rFonts w:asciiTheme="minorEastAsia" w:hAnsiTheme="minorEastAsia" w:hint="eastAsia"/>
          <w:sz w:val="24"/>
          <w:szCs w:val="24"/>
        </w:rPr>
        <w:t>pos</w:t>
      </w:r>
      <w:r w:rsidR="00901BA8" w:rsidRPr="00BD0FD9">
        <w:rPr>
          <w:rFonts w:asciiTheme="minorEastAsia" w:hAnsiTheme="minorEastAsia"/>
          <w:sz w:val="24"/>
          <w:szCs w:val="24"/>
        </w:rPr>
        <w:t>机</w:t>
      </w:r>
      <w:r w:rsidR="00901BA8" w:rsidRPr="00BD0FD9">
        <w:rPr>
          <w:rFonts w:asciiTheme="minorEastAsia" w:hAnsiTheme="minorEastAsia" w:hint="eastAsia"/>
          <w:sz w:val="24"/>
          <w:szCs w:val="24"/>
        </w:rPr>
        <w:t>记录</w:t>
      </w:r>
      <w:r w:rsidR="00901BA8" w:rsidRPr="00BD0FD9">
        <w:rPr>
          <w:rFonts w:asciiTheme="minorEastAsia" w:hAnsiTheme="minorEastAsia"/>
          <w:sz w:val="24"/>
          <w:szCs w:val="24"/>
        </w:rPr>
        <w:t>的</w:t>
      </w:r>
      <w:r w:rsidR="00901BA8" w:rsidRPr="00BD0FD9">
        <w:rPr>
          <w:rFonts w:asciiTheme="minorEastAsia" w:hAnsiTheme="minorEastAsia" w:hint="eastAsia"/>
          <w:sz w:val="24"/>
          <w:szCs w:val="24"/>
        </w:rPr>
        <w:t>交易记录</w:t>
      </w:r>
      <w:r w:rsidR="00901BA8" w:rsidRPr="00BD0FD9">
        <w:rPr>
          <w:rFonts w:asciiTheme="minorEastAsia" w:hAnsiTheme="minorEastAsia"/>
          <w:sz w:val="24"/>
          <w:szCs w:val="24"/>
        </w:rPr>
        <w:t>，</w:t>
      </w:r>
      <w:r w:rsidR="005665C9" w:rsidRPr="00BD0FD9">
        <w:rPr>
          <w:rFonts w:asciiTheme="minorEastAsia" w:hAnsiTheme="minorEastAsia"/>
          <w:sz w:val="24"/>
          <w:szCs w:val="24"/>
        </w:rPr>
        <w:t>取了</w:t>
      </w:r>
      <w:r w:rsidR="005665C9" w:rsidRPr="00BD0FD9">
        <w:rPr>
          <w:rFonts w:asciiTheme="minorEastAsia" w:hAnsiTheme="minorEastAsia" w:hint="eastAsia"/>
          <w:sz w:val="24"/>
          <w:szCs w:val="24"/>
        </w:rPr>
        <w:t>其中</w:t>
      </w:r>
      <w:r w:rsidR="005665C9" w:rsidRPr="00BD0FD9">
        <w:rPr>
          <w:rFonts w:asciiTheme="minorEastAsia" w:hAnsiTheme="minorEastAsia"/>
          <w:sz w:val="24"/>
          <w:szCs w:val="24"/>
        </w:rPr>
        <w:t>一个月</w:t>
      </w:r>
      <w:r w:rsidR="005665C9" w:rsidRPr="00BD0FD9">
        <w:rPr>
          <w:rFonts w:asciiTheme="minorEastAsia" w:hAnsiTheme="minorEastAsia" w:hint="eastAsia"/>
          <w:sz w:val="24"/>
          <w:szCs w:val="24"/>
        </w:rPr>
        <w:t>作为</w:t>
      </w:r>
      <w:r w:rsidR="005665C9" w:rsidRPr="00BD0FD9">
        <w:rPr>
          <w:rFonts w:asciiTheme="minorEastAsia" w:hAnsiTheme="minorEastAsia"/>
          <w:sz w:val="24"/>
          <w:szCs w:val="24"/>
        </w:rPr>
        <w:t>本实验的数据集</w:t>
      </w:r>
      <w:r w:rsidR="005665C9" w:rsidRPr="00BD0FD9">
        <w:rPr>
          <w:rFonts w:asciiTheme="minorEastAsia" w:hAnsiTheme="minorEastAsia" w:hint="eastAsia"/>
          <w:sz w:val="24"/>
          <w:szCs w:val="24"/>
        </w:rPr>
        <w:t>。</w:t>
      </w:r>
      <w:r w:rsidR="008D35D7" w:rsidRPr="00BD0FD9">
        <w:rPr>
          <w:rFonts w:asciiTheme="minorEastAsia" w:hAnsiTheme="minorEastAsia" w:hint="eastAsia"/>
          <w:sz w:val="24"/>
          <w:szCs w:val="24"/>
        </w:rPr>
        <w:t>该数据</w:t>
      </w:r>
      <w:r w:rsidR="008D35D7" w:rsidRPr="00BD0FD9">
        <w:rPr>
          <w:rFonts w:asciiTheme="minorEastAsia" w:hAnsiTheme="minorEastAsia"/>
          <w:sz w:val="24"/>
          <w:szCs w:val="24"/>
        </w:rPr>
        <w:t>集</w:t>
      </w:r>
      <w:r w:rsidR="009A3AD4" w:rsidRPr="00BD0FD9">
        <w:rPr>
          <w:rFonts w:asciiTheme="minorEastAsia" w:hAnsiTheme="minorEastAsia"/>
          <w:sz w:val="24"/>
          <w:szCs w:val="24"/>
        </w:rPr>
        <w:t>含有的字段信息如表xxx</w:t>
      </w:r>
      <w:r w:rsidR="00F409A5" w:rsidRPr="00BD0FD9">
        <w:rPr>
          <w:rFonts w:asciiTheme="minorEastAsia" w:hAnsiTheme="minorEastAsia"/>
          <w:sz w:val="24"/>
          <w:szCs w:val="24"/>
        </w:rPr>
        <w:t>所示</w:t>
      </w:r>
      <w:r w:rsidR="00F409A5" w:rsidRPr="00BD0FD9">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933"/>
        <w:gridCol w:w="1933"/>
        <w:gridCol w:w="1933"/>
        <w:gridCol w:w="1933"/>
      </w:tblGrid>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日期</w:t>
            </w:r>
          </w:p>
        </w:tc>
        <w:tc>
          <w:tcPr>
            <w:tcW w:w="1933" w:type="dxa"/>
          </w:tcPr>
          <w:p w:rsidR="005758CD" w:rsidRDefault="005758CD" w:rsidP="005758CD">
            <w:pPr>
              <w:tabs>
                <w:tab w:val="right" w:pos="1717"/>
              </w:tabs>
            </w:pPr>
            <w:r w:rsidRPr="0027381E">
              <w:rPr>
                <w:rFonts w:ascii="Helvetica" w:eastAsia="宋体" w:hAnsi="Helvetica" w:cs="宋体"/>
                <w:color w:val="000000"/>
                <w:kern w:val="0"/>
                <w:sz w:val="23"/>
                <w:szCs w:val="23"/>
              </w:rPr>
              <w:t>部门编号</w:t>
            </w:r>
            <w:r>
              <w:rPr>
                <w:rFonts w:ascii="Helvetica" w:eastAsia="宋体" w:hAnsi="Helvetica" w:cs="宋体"/>
                <w:color w:val="000000"/>
                <w:kern w:val="0"/>
                <w:sz w:val="23"/>
                <w:szCs w:val="23"/>
              </w:rPr>
              <w:tab/>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数量</w:t>
            </w:r>
          </w:p>
        </w:tc>
        <w:tc>
          <w:tcPr>
            <w:tcW w:w="1933" w:type="dxa"/>
          </w:tcPr>
          <w:p w:rsidR="005758CD" w:rsidRDefault="005758CD" w:rsidP="005758CD">
            <w:r w:rsidRPr="0027381E">
              <w:rPr>
                <w:rFonts w:ascii="Helvetica" w:eastAsia="宋体" w:hAnsi="Helvetica" w:cs="宋体"/>
                <w:color w:val="000000"/>
                <w:kern w:val="0"/>
                <w:sz w:val="23"/>
                <w:szCs w:val="23"/>
              </w:rPr>
              <w:t>经营小类</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销售流水号</w:t>
            </w:r>
          </w:p>
        </w:tc>
        <w:tc>
          <w:tcPr>
            <w:tcW w:w="1933" w:type="dxa"/>
          </w:tcPr>
          <w:p w:rsidR="005758CD" w:rsidRDefault="005758CD" w:rsidP="005758CD">
            <w:r w:rsidRPr="0027381E">
              <w:rPr>
                <w:rFonts w:ascii="Helvetica" w:eastAsia="宋体" w:hAnsi="Helvetica" w:cs="宋体"/>
                <w:color w:val="000000"/>
                <w:kern w:val="0"/>
                <w:sz w:val="23"/>
                <w:szCs w:val="23"/>
              </w:rPr>
              <w:t>商品小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额</w:t>
            </w:r>
          </w:p>
        </w:tc>
        <w:tc>
          <w:tcPr>
            <w:tcW w:w="1933" w:type="dxa"/>
          </w:tcPr>
          <w:p w:rsidR="005758CD" w:rsidRDefault="005758CD" w:rsidP="005758CD">
            <w:r w:rsidRPr="0027381E">
              <w:rPr>
                <w:rFonts w:ascii="Helvetica" w:eastAsia="宋体" w:hAnsi="Helvetica" w:cs="宋体"/>
                <w:color w:val="000000"/>
                <w:kern w:val="0"/>
                <w:sz w:val="23"/>
                <w:szCs w:val="23"/>
              </w:rPr>
              <w:t>经营小类名称</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名称</w:t>
            </w:r>
          </w:p>
        </w:tc>
        <w:tc>
          <w:tcPr>
            <w:tcW w:w="1933" w:type="dxa"/>
          </w:tcPr>
          <w:p w:rsidR="005758CD" w:rsidRDefault="005758CD" w:rsidP="005758CD">
            <w:r w:rsidRPr="0027381E">
              <w:rPr>
                <w:rFonts w:ascii="Helvetica" w:eastAsia="宋体" w:hAnsi="Helvetica" w:cs="宋体"/>
                <w:color w:val="000000"/>
                <w:kern w:val="0"/>
                <w:sz w:val="23"/>
                <w:szCs w:val="23"/>
              </w:rPr>
              <w:t>商品小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时间</w:t>
            </w:r>
          </w:p>
        </w:tc>
        <w:tc>
          <w:tcPr>
            <w:tcW w:w="1933" w:type="dxa"/>
          </w:tcPr>
          <w:p w:rsidR="005758CD" w:rsidRDefault="005758CD" w:rsidP="005758CD">
            <w:r w:rsidRPr="0027381E">
              <w:rPr>
                <w:rFonts w:ascii="Helvetica" w:eastAsia="宋体" w:hAnsi="Helvetica" w:cs="宋体"/>
                <w:color w:val="000000"/>
                <w:kern w:val="0"/>
                <w:sz w:val="23"/>
                <w:szCs w:val="23"/>
              </w:rPr>
              <w:t>品牌</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项次</w:t>
            </w:r>
          </w:p>
        </w:tc>
        <w:tc>
          <w:tcPr>
            <w:tcW w:w="1933" w:type="dxa"/>
          </w:tcPr>
          <w:p w:rsidR="005758CD" w:rsidRDefault="005758CD" w:rsidP="005758CD">
            <w:r w:rsidRPr="0027381E">
              <w:rPr>
                <w:rFonts w:ascii="Helvetica" w:eastAsia="宋体" w:hAnsi="Helvetica" w:cs="宋体"/>
                <w:color w:val="000000"/>
                <w:kern w:val="0"/>
                <w:sz w:val="23"/>
                <w:szCs w:val="23"/>
              </w:rPr>
              <w:t>商品中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品牌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毛利</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w:t>
            </w:r>
            <w:r w:rsidRPr="0027381E">
              <w:rPr>
                <w:rFonts w:ascii="Helvetica" w:eastAsia="宋体" w:hAnsi="Helvetica" w:cs="宋体"/>
                <w:color w:val="000000"/>
                <w:kern w:val="0"/>
                <w:sz w:val="23"/>
                <w:szCs w:val="23"/>
              </w:rPr>
              <w:t>ID</w:t>
            </w:r>
          </w:p>
        </w:tc>
        <w:tc>
          <w:tcPr>
            <w:tcW w:w="1933" w:type="dxa"/>
          </w:tcPr>
          <w:p w:rsidR="005758CD" w:rsidRDefault="005758CD" w:rsidP="005758CD">
            <w:r w:rsidRPr="0027381E">
              <w:rPr>
                <w:rFonts w:ascii="Helvetica" w:eastAsia="宋体" w:hAnsi="Helvetica" w:cs="宋体"/>
                <w:color w:val="000000"/>
                <w:kern w:val="0"/>
                <w:sz w:val="23"/>
                <w:szCs w:val="23"/>
              </w:rPr>
              <w:t>商品中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种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会员编号</w:t>
            </w:r>
          </w:p>
        </w:tc>
      </w:tr>
    </w:tbl>
    <w:p w:rsidR="0027381E" w:rsidRPr="00BD0FD9" w:rsidRDefault="00D565E4" w:rsidP="00453122">
      <w:pPr>
        <w:widowControl/>
        <w:spacing w:line="360" w:lineRule="atLeast"/>
        <w:jc w:val="left"/>
        <w:rPr>
          <w:rFonts w:asciiTheme="minorEastAsia" w:hAnsiTheme="minorEastAsia" w:cs="宋体"/>
          <w:color w:val="000000"/>
          <w:kern w:val="0"/>
          <w:sz w:val="24"/>
          <w:szCs w:val="24"/>
        </w:rPr>
      </w:pPr>
      <w:r>
        <w:rPr>
          <w:rFonts w:ascii="Helvetica" w:eastAsia="宋体" w:hAnsi="Helvetica" w:cs="宋体"/>
          <w:color w:val="000000"/>
          <w:kern w:val="0"/>
          <w:sz w:val="23"/>
          <w:szCs w:val="23"/>
        </w:rPr>
        <w:lastRenderedPageBreak/>
        <w:tab/>
      </w:r>
      <w:r w:rsidR="00B600B8" w:rsidRPr="00BD0FD9">
        <w:rPr>
          <w:rFonts w:asciiTheme="minorEastAsia" w:hAnsiTheme="minorEastAsia" w:cs="宋体" w:hint="eastAsia"/>
          <w:color w:val="000000"/>
          <w:kern w:val="0"/>
          <w:sz w:val="24"/>
          <w:szCs w:val="24"/>
        </w:rPr>
        <w:t>构建</w:t>
      </w:r>
      <w:r w:rsidR="00B600B8" w:rsidRPr="00BD0FD9">
        <w:rPr>
          <w:rFonts w:asciiTheme="minorEastAsia" w:hAnsiTheme="minorEastAsia" w:cs="宋体"/>
          <w:color w:val="000000"/>
          <w:kern w:val="0"/>
          <w:sz w:val="24"/>
          <w:szCs w:val="24"/>
        </w:rPr>
        <w:t>商品网络前，</w:t>
      </w:r>
      <w:r w:rsidR="00B600B8" w:rsidRPr="00BD0FD9">
        <w:rPr>
          <w:rFonts w:asciiTheme="minorEastAsia" w:hAnsiTheme="minorEastAsia" w:cs="宋体" w:hint="eastAsia"/>
          <w:color w:val="000000"/>
          <w:kern w:val="0"/>
          <w:sz w:val="24"/>
          <w:szCs w:val="24"/>
        </w:rPr>
        <w:t>首先</w:t>
      </w:r>
      <w:r w:rsidR="00B600B8" w:rsidRPr="00BD0FD9">
        <w:rPr>
          <w:rFonts w:asciiTheme="minorEastAsia" w:hAnsiTheme="minorEastAsia" w:cs="宋体"/>
          <w:color w:val="000000"/>
          <w:kern w:val="0"/>
          <w:sz w:val="24"/>
          <w:szCs w:val="24"/>
        </w:rPr>
        <w:t>要构建商品的组合</w:t>
      </w:r>
      <w:r w:rsidR="00B600B8" w:rsidRPr="00BD0FD9">
        <w:rPr>
          <w:rFonts w:asciiTheme="minorEastAsia" w:hAnsiTheme="minorEastAsia" w:cs="宋体" w:hint="eastAsia"/>
          <w:color w:val="000000"/>
          <w:kern w:val="0"/>
          <w:sz w:val="24"/>
          <w:szCs w:val="24"/>
        </w:rPr>
        <w:t>数据。</w:t>
      </w:r>
      <w:r w:rsidR="00F33DC7" w:rsidRPr="00BD0FD9">
        <w:rPr>
          <w:rFonts w:asciiTheme="minorEastAsia" w:hAnsiTheme="minorEastAsia" w:cs="宋体" w:hint="eastAsia"/>
          <w:color w:val="000000"/>
          <w:kern w:val="0"/>
          <w:sz w:val="24"/>
          <w:szCs w:val="24"/>
        </w:rPr>
        <w:t>从</w:t>
      </w:r>
      <w:r w:rsidR="00F33DC7" w:rsidRPr="00BD0FD9">
        <w:rPr>
          <w:rFonts w:asciiTheme="minorEastAsia" w:hAnsiTheme="minorEastAsia" w:cs="宋体"/>
          <w:color w:val="000000"/>
          <w:kern w:val="0"/>
          <w:sz w:val="24"/>
          <w:szCs w:val="24"/>
        </w:rPr>
        <w:t>原始数据集合</w:t>
      </w:r>
      <w:r w:rsidR="00F33DC7" w:rsidRPr="00BD0FD9">
        <w:rPr>
          <w:rFonts w:asciiTheme="minorEastAsia" w:hAnsiTheme="minorEastAsia" w:cs="宋体" w:hint="eastAsia"/>
          <w:color w:val="000000"/>
          <w:kern w:val="0"/>
          <w:sz w:val="24"/>
          <w:szCs w:val="24"/>
        </w:rPr>
        <w:t>筛选</w:t>
      </w:r>
      <w:r w:rsidR="00F33DC7" w:rsidRPr="00BD0FD9">
        <w:rPr>
          <w:rFonts w:asciiTheme="minorEastAsia" w:hAnsiTheme="minorEastAsia" w:cs="宋体"/>
          <w:color w:val="000000"/>
          <w:kern w:val="0"/>
          <w:sz w:val="24"/>
          <w:szCs w:val="24"/>
        </w:rPr>
        <w:t>出销售流水</w:t>
      </w:r>
      <w:r w:rsidR="00F33DC7" w:rsidRPr="00BD0FD9">
        <w:rPr>
          <w:rFonts w:asciiTheme="minorEastAsia" w:hAnsiTheme="minorEastAsia" w:cs="宋体" w:hint="eastAsia"/>
          <w:color w:val="000000"/>
          <w:kern w:val="0"/>
          <w:sz w:val="24"/>
          <w:szCs w:val="24"/>
        </w:rPr>
        <w:t>号和</w:t>
      </w:r>
      <w:r w:rsidR="00F33DC7" w:rsidRPr="00BD0FD9">
        <w:rPr>
          <w:rFonts w:asciiTheme="minorEastAsia" w:hAnsiTheme="minorEastAsia" w:cs="宋体"/>
          <w:color w:val="000000"/>
          <w:kern w:val="0"/>
          <w:sz w:val="24"/>
          <w:szCs w:val="24"/>
        </w:rPr>
        <w:t>商品小类</w:t>
      </w:r>
      <w:r w:rsidR="00400197" w:rsidRPr="00BD0FD9">
        <w:rPr>
          <w:rFonts w:asciiTheme="minorEastAsia" w:hAnsiTheme="minorEastAsia" w:cs="宋体" w:hint="eastAsia"/>
          <w:color w:val="000000"/>
          <w:kern w:val="0"/>
          <w:sz w:val="24"/>
          <w:szCs w:val="24"/>
        </w:rPr>
        <w:t>这</w:t>
      </w:r>
      <w:r w:rsidR="00400197" w:rsidRPr="00BD0FD9">
        <w:rPr>
          <w:rFonts w:asciiTheme="minorEastAsia" w:hAnsiTheme="minorEastAsia" w:cs="宋体"/>
          <w:color w:val="000000"/>
          <w:kern w:val="0"/>
          <w:sz w:val="24"/>
          <w:szCs w:val="24"/>
        </w:rPr>
        <w:t>两列集</w:t>
      </w:r>
      <w:r w:rsidR="00F33DC7" w:rsidRPr="00BD0FD9">
        <w:rPr>
          <w:rFonts w:asciiTheme="minorEastAsia" w:hAnsiTheme="minorEastAsia" w:cs="宋体"/>
          <w:color w:val="000000"/>
          <w:kern w:val="0"/>
          <w:sz w:val="24"/>
          <w:szCs w:val="24"/>
        </w:rPr>
        <w:t>，</w:t>
      </w:r>
      <w:r w:rsidR="00F33DC7" w:rsidRPr="00BD0FD9">
        <w:rPr>
          <w:rFonts w:asciiTheme="minorEastAsia" w:hAnsiTheme="minorEastAsia" w:cs="宋体" w:hint="eastAsia"/>
          <w:color w:val="000000"/>
          <w:kern w:val="0"/>
          <w:sz w:val="24"/>
          <w:szCs w:val="24"/>
        </w:rPr>
        <w:t>同一</w:t>
      </w:r>
      <w:r w:rsidR="00F33DC7" w:rsidRPr="00BD0FD9">
        <w:rPr>
          <w:rFonts w:asciiTheme="minorEastAsia" w:hAnsiTheme="minorEastAsia" w:cs="宋体"/>
          <w:color w:val="000000"/>
          <w:kern w:val="0"/>
          <w:sz w:val="24"/>
          <w:szCs w:val="24"/>
        </w:rPr>
        <w:t>销售流水号</w:t>
      </w:r>
      <w:r w:rsidR="00F33DC7" w:rsidRPr="00BD0FD9">
        <w:rPr>
          <w:rFonts w:asciiTheme="minorEastAsia" w:hAnsiTheme="minorEastAsia" w:cs="宋体" w:hint="eastAsia"/>
          <w:color w:val="000000"/>
          <w:kern w:val="0"/>
          <w:sz w:val="24"/>
          <w:szCs w:val="24"/>
        </w:rPr>
        <w:t>码标识</w:t>
      </w:r>
      <w:r w:rsidR="00F33DC7" w:rsidRPr="00BD0FD9">
        <w:rPr>
          <w:rFonts w:asciiTheme="minorEastAsia" w:hAnsiTheme="minorEastAsia" w:cs="宋体"/>
          <w:color w:val="000000"/>
          <w:kern w:val="0"/>
          <w:sz w:val="24"/>
          <w:szCs w:val="24"/>
        </w:rPr>
        <w:t>商品</w:t>
      </w:r>
      <w:r w:rsidR="00F33DC7" w:rsidRPr="00BD0FD9">
        <w:rPr>
          <w:rFonts w:asciiTheme="minorEastAsia" w:hAnsiTheme="minorEastAsia" w:cs="宋体" w:hint="eastAsia"/>
          <w:color w:val="000000"/>
          <w:kern w:val="0"/>
          <w:sz w:val="24"/>
          <w:szCs w:val="24"/>
        </w:rPr>
        <w:t>小</w:t>
      </w:r>
      <w:r w:rsidR="00F33DC7" w:rsidRPr="00BD0FD9">
        <w:rPr>
          <w:rFonts w:asciiTheme="minorEastAsia" w:hAnsiTheme="minorEastAsia" w:cs="宋体"/>
          <w:color w:val="000000"/>
          <w:kern w:val="0"/>
          <w:sz w:val="24"/>
          <w:szCs w:val="24"/>
        </w:rPr>
        <w:t>类在统一购物篮中</w:t>
      </w:r>
      <w:r w:rsidR="00400197" w:rsidRPr="00BD0FD9">
        <w:rPr>
          <w:rFonts w:asciiTheme="minorEastAsia" w:hAnsiTheme="minorEastAsia" w:cs="宋体" w:hint="eastAsia"/>
          <w:color w:val="000000"/>
          <w:kern w:val="0"/>
          <w:sz w:val="24"/>
          <w:szCs w:val="24"/>
        </w:rPr>
        <w:t>。</w:t>
      </w:r>
      <w:r w:rsidR="00071792" w:rsidRPr="00BD0FD9">
        <w:rPr>
          <w:rFonts w:asciiTheme="minorEastAsia" w:hAnsiTheme="minorEastAsia" w:cs="宋体" w:hint="eastAsia"/>
          <w:color w:val="000000"/>
          <w:kern w:val="0"/>
          <w:sz w:val="24"/>
          <w:szCs w:val="24"/>
        </w:rPr>
        <w:t>然后</w:t>
      </w:r>
      <w:r w:rsidR="00071792" w:rsidRPr="00BD0FD9">
        <w:rPr>
          <w:rFonts w:asciiTheme="minorEastAsia" w:hAnsiTheme="minorEastAsia" w:cs="宋体"/>
          <w:color w:val="000000"/>
          <w:kern w:val="0"/>
          <w:sz w:val="24"/>
          <w:szCs w:val="24"/>
        </w:rPr>
        <w:t>根据销售流水号</w:t>
      </w:r>
      <w:r w:rsidR="00071792" w:rsidRPr="00BD0FD9">
        <w:rPr>
          <w:rFonts w:asciiTheme="minorEastAsia" w:hAnsiTheme="minorEastAsia" w:cs="宋体" w:hint="eastAsia"/>
          <w:color w:val="000000"/>
          <w:kern w:val="0"/>
          <w:sz w:val="24"/>
          <w:szCs w:val="24"/>
        </w:rPr>
        <w:t>筛选</w:t>
      </w:r>
      <w:r w:rsidR="00071792" w:rsidRPr="00BD0FD9">
        <w:rPr>
          <w:rFonts w:asciiTheme="minorEastAsia" w:hAnsiTheme="minorEastAsia" w:cs="宋体"/>
          <w:color w:val="000000"/>
          <w:kern w:val="0"/>
          <w:sz w:val="24"/>
          <w:szCs w:val="24"/>
        </w:rPr>
        <w:t>出</w:t>
      </w:r>
      <w:r w:rsidR="00071792" w:rsidRPr="00BD0FD9">
        <w:rPr>
          <w:rFonts w:asciiTheme="minorEastAsia" w:hAnsiTheme="minorEastAsia" w:cs="宋体" w:hint="eastAsia"/>
          <w:color w:val="000000"/>
          <w:kern w:val="0"/>
          <w:sz w:val="24"/>
          <w:szCs w:val="24"/>
        </w:rPr>
        <w:t>每次</w:t>
      </w:r>
      <w:r w:rsidR="00071792" w:rsidRPr="00BD0FD9">
        <w:rPr>
          <w:rFonts w:asciiTheme="minorEastAsia" w:hAnsiTheme="minorEastAsia" w:cs="宋体"/>
          <w:color w:val="000000"/>
          <w:kern w:val="0"/>
          <w:sz w:val="24"/>
          <w:szCs w:val="24"/>
        </w:rPr>
        <w:t>购买的商品组合</w:t>
      </w:r>
      <w:r w:rsidR="00D92889" w:rsidRPr="00BD0FD9">
        <w:rPr>
          <w:rFonts w:asciiTheme="minorEastAsia" w:hAnsiTheme="minorEastAsia" w:cs="宋体" w:hint="eastAsia"/>
          <w:color w:val="000000"/>
          <w:kern w:val="0"/>
          <w:sz w:val="24"/>
          <w:szCs w:val="24"/>
        </w:rPr>
        <w:t>。部分商品</w:t>
      </w:r>
      <w:r w:rsidR="00D92889" w:rsidRPr="00BD0FD9">
        <w:rPr>
          <w:rFonts w:asciiTheme="minorEastAsia" w:hAnsiTheme="minorEastAsia" w:cs="宋体"/>
          <w:color w:val="000000"/>
          <w:kern w:val="0"/>
          <w:sz w:val="24"/>
          <w:szCs w:val="24"/>
        </w:rPr>
        <w:t>组合</w:t>
      </w:r>
      <w:r w:rsidR="00CE1282" w:rsidRPr="00BD0FD9">
        <w:rPr>
          <w:rFonts w:asciiTheme="minorEastAsia" w:hAnsiTheme="minorEastAsia" w:cs="宋体"/>
          <w:color w:val="000000"/>
          <w:kern w:val="0"/>
          <w:sz w:val="24"/>
          <w:szCs w:val="24"/>
        </w:rPr>
        <w:t>如</w:t>
      </w:r>
      <w:r w:rsidR="00992F70" w:rsidRPr="00BD0FD9">
        <w:rPr>
          <w:rFonts w:asciiTheme="minorEastAsia" w:hAnsiTheme="minorEastAsia" w:cs="宋体" w:hint="eastAsia"/>
          <w:color w:val="000000"/>
          <w:kern w:val="0"/>
          <w:sz w:val="24"/>
          <w:szCs w:val="24"/>
        </w:rPr>
        <w:t>表</w:t>
      </w:r>
      <w:r w:rsidR="00043916" w:rsidRPr="00BD0FD9">
        <w:rPr>
          <w:rFonts w:asciiTheme="minorEastAsia" w:hAnsiTheme="minorEastAsia" w:cs="宋体"/>
          <w:color w:val="000000"/>
          <w:kern w:val="0"/>
          <w:sz w:val="24"/>
          <w:szCs w:val="24"/>
        </w:rPr>
        <w:t>xxx所示</w:t>
      </w:r>
      <w:r w:rsidR="00CE1282" w:rsidRPr="00BD0FD9">
        <w:rPr>
          <w:rFonts w:asciiTheme="minorEastAsia" w:hAnsiTheme="minorEastAsia" w:cs="宋体" w:hint="eastAsia"/>
          <w:color w:val="000000"/>
          <w:kern w:val="0"/>
          <w:sz w:val="24"/>
          <w:szCs w:val="24"/>
        </w:rPr>
        <w:t>，每</w:t>
      </w:r>
      <w:r w:rsidR="00CE1282" w:rsidRPr="00BD0FD9">
        <w:rPr>
          <w:rFonts w:asciiTheme="minorEastAsia" w:hAnsiTheme="minorEastAsia" w:cs="宋体"/>
          <w:color w:val="000000"/>
          <w:kern w:val="0"/>
          <w:sz w:val="24"/>
          <w:szCs w:val="24"/>
        </w:rPr>
        <w:t>一行代表一次交易</w:t>
      </w:r>
      <w:r w:rsidR="00F2235A" w:rsidRPr="00BD0FD9">
        <w:rPr>
          <w:rFonts w:asciiTheme="minorEastAsia" w:hAnsiTheme="minorEastAsia" w:cs="宋体" w:hint="eastAsia"/>
          <w:color w:val="000000"/>
          <w:kern w:val="0"/>
          <w:sz w:val="24"/>
          <w:szCs w:val="24"/>
        </w:rPr>
        <w:t>，一次</w:t>
      </w:r>
      <w:r w:rsidR="00F2235A" w:rsidRPr="00BD0FD9">
        <w:rPr>
          <w:rFonts w:asciiTheme="minorEastAsia" w:hAnsiTheme="minorEastAsia" w:cs="宋体"/>
          <w:color w:val="000000"/>
          <w:kern w:val="0"/>
          <w:sz w:val="24"/>
          <w:szCs w:val="24"/>
        </w:rPr>
        <w:t>交易的</w:t>
      </w:r>
      <w:r w:rsidR="00F2235A" w:rsidRPr="00BD0FD9">
        <w:rPr>
          <w:rFonts w:asciiTheme="minorEastAsia" w:hAnsiTheme="minorEastAsia" w:cs="宋体" w:hint="eastAsia"/>
          <w:color w:val="000000"/>
          <w:kern w:val="0"/>
          <w:sz w:val="24"/>
          <w:szCs w:val="24"/>
        </w:rPr>
        <w:t>购买</w:t>
      </w:r>
      <w:r w:rsidR="00F2235A" w:rsidRPr="00BD0FD9">
        <w:rPr>
          <w:rFonts w:asciiTheme="minorEastAsia" w:hAnsiTheme="minorEastAsia" w:cs="宋体"/>
          <w:color w:val="000000"/>
          <w:kern w:val="0"/>
          <w:sz w:val="24"/>
          <w:szCs w:val="24"/>
        </w:rPr>
        <w:t>的商品用空格隔开</w:t>
      </w:r>
      <w:r w:rsidR="00FB1444" w:rsidRPr="00BD0FD9">
        <w:rPr>
          <w:rFonts w:asciiTheme="minorEastAsia" w:hAnsiTheme="minorEastAsia" w:cs="宋体" w:hint="eastAsia"/>
          <w:color w:val="000000"/>
          <w:kern w:val="0"/>
          <w:sz w:val="24"/>
          <w:szCs w:val="24"/>
        </w:rPr>
        <w:t>：</w:t>
      </w:r>
    </w:p>
    <w:tbl>
      <w:tblPr>
        <w:tblStyle w:val="aa"/>
        <w:tblW w:w="0" w:type="auto"/>
        <w:tblLook w:val="04A0" w:firstRow="1" w:lastRow="0" w:firstColumn="1" w:lastColumn="0" w:noHBand="0" w:noVBand="1"/>
      </w:tblPr>
      <w:tblGrid>
        <w:gridCol w:w="8296"/>
      </w:tblGrid>
      <w:tr w:rsidR="00CE1282" w:rsidTr="00CE1282">
        <w:tc>
          <w:tcPr>
            <w:tcW w:w="8296" w:type="dxa"/>
          </w:tcPr>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礼盒</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橄榄菜</w:t>
            </w:r>
          </w:p>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成人牙膏</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洗护发套装</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桶装面</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益生菌乳酸奶</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专柜其它面包</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超市塑料袋</w:t>
            </w:r>
          </w:p>
          <w:p w:rsid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散装糕点</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含片类糖果</w:t>
            </w:r>
          </w:p>
        </w:tc>
      </w:tr>
    </w:tbl>
    <w:p w:rsidR="00FB1444" w:rsidRPr="00030448" w:rsidRDefault="000E3688" w:rsidP="00C85374">
      <w:pPr>
        <w:widowControl/>
        <w:spacing w:line="360" w:lineRule="atLeast"/>
        <w:ind w:firstLine="420"/>
        <w:jc w:val="left"/>
        <w:rPr>
          <w:rFonts w:asciiTheme="minorEastAsia" w:hAnsiTheme="minorEastAsia" w:cs="宋体"/>
          <w:color w:val="000000"/>
          <w:kern w:val="0"/>
          <w:sz w:val="24"/>
          <w:szCs w:val="24"/>
        </w:rPr>
      </w:pPr>
      <w:r w:rsidRPr="00030448">
        <w:rPr>
          <w:rFonts w:asciiTheme="minorEastAsia" w:hAnsiTheme="minorEastAsia" w:cs="宋体" w:hint="eastAsia"/>
          <w:color w:val="000000"/>
          <w:kern w:val="0"/>
          <w:sz w:val="24"/>
          <w:szCs w:val="24"/>
        </w:rPr>
        <w:t>构建</w:t>
      </w:r>
      <w:r w:rsidRPr="00030448">
        <w:rPr>
          <w:rFonts w:asciiTheme="minorEastAsia" w:hAnsiTheme="minorEastAsia" w:cs="宋体"/>
          <w:color w:val="000000"/>
          <w:kern w:val="0"/>
          <w:sz w:val="24"/>
          <w:szCs w:val="24"/>
        </w:rPr>
        <w:t>商品网络</w:t>
      </w:r>
      <w:r w:rsidR="00C85374" w:rsidRPr="00030448">
        <w:rPr>
          <w:rFonts w:asciiTheme="minorEastAsia" w:hAnsiTheme="minorEastAsia" w:cs="宋体" w:hint="eastAsia"/>
          <w:color w:val="000000"/>
          <w:kern w:val="0"/>
          <w:sz w:val="24"/>
          <w:szCs w:val="24"/>
        </w:rPr>
        <w:t>，</w:t>
      </w:r>
      <w:r w:rsidR="00EB69D1" w:rsidRPr="00030448">
        <w:rPr>
          <w:rFonts w:asciiTheme="minorEastAsia" w:hAnsiTheme="minorEastAsia" w:cs="宋体" w:hint="eastAsia"/>
          <w:color w:val="000000"/>
          <w:kern w:val="0"/>
          <w:sz w:val="24"/>
          <w:szCs w:val="24"/>
        </w:rPr>
        <w:t>使用</w:t>
      </w:r>
      <w:r w:rsidR="009044A1" w:rsidRPr="00030448">
        <w:rPr>
          <w:rFonts w:asciiTheme="minorEastAsia" w:hAnsiTheme="minorEastAsia" w:cs="宋体" w:hint="eastAsia"/>
          <w:color w:val="000000"/>
          <w:kern w:val="0"/>
          <w:sz w:val="24"/>
          <w:szCs w:val="24"/>
        </w:rPr>
        <w:t>4.2节</w:t>
      </w:r>
      <w:r w:rsidR="00FF37CF" w:rsidRPr="00030448">
        <w:rPr>
          <w:rFonts w:asciiTheme="minorEastAsia" w:hAnsiTheme="minorEastAsia" w:cs="宋体"/>
          <w:color w:val="000000"/>
          <w:kern w:val="0"/>
          <w:sz w:val="24"/>
          <w:szCs w:val="24"/>
        </w:rPr>
        <w:t>的</w:t>
      </w:r>
      <w:r w:rsidR="009044A1" w:rsidRPr="00030448">
        <w:rPr>
          <w:rFonts w:asciiTheme="minorEastAsia" w:hAnsiTheme="minorEastAsia" w:hint="eastAsia"/>
          <w:sz w:val="24"/>
          <w:szCs w:val="24"/>
        </w:rPr>
        <w:t>generateRules</w:t>
      </w:r>
      <w:r w:rsidR="00FF37CF" w:rsidRPr="00030448">
        <w:rPr>
          <w:rFonts w:asciiTheme="minorEastAsia" w:hAnsiTheme="minorEastAsia" w:cs="宋体"/>
          <w:color w:val="000000"/>
          <w:kern w:val="0"/>
          <w:sz w:val="24"/>
          <w:szCs w:val="24"/>
        </w:rPr>
        <w:t>方法</w:t>
      </w:r>
      <w:r w:rsidR="005C237D" w:rsidRPr="00030448">
        <w:rPr>
          <w:rFonts w:asciiTheme="minorEastAsia" w:hAnsiTheme="minorEastAsia" w:cs="宋体" w:hint="eastAsia"/>
          <w:color w:val="000000"/>
          <w:kern w:val="0"/>
          <w:sz w:val="24"/>
          <w:szCs w:val="24"/>
        </w:rPr>
        <w:t>。</w:t>
      </w:r>
      <w:r w:rsidR="001A5ECE" w:rsidRPr="00030448">
        <w:rPr>
          <w:rFonts w:asciiTheme="minorEastAsia" w:hAnsiTheme="minorEastAsia" w:cs="宋体" w:hint="eastAsia"/>
          <w:color w:val="000000"/>
          <w:kern w:val="0"/>
          <w:sz w:val="24"/>
          <w:szCs w:val="24"/>
        </w:rPr>
        <w:t>实验构建</w:t>
      </w:r>
      <w:r w:rsidR="001A5ECE" w:rsidRPr="00030448">
        <w:rPr>
          <w:rFonts w:asciiTheme="minorEastAsia" w:hAnsiTheme="minorEastAsia" w:cs="宋体"/>
          <w:color w:val="000000"/>
          <w:kern w:val="0"/>
          <w:sz w:val="24"/>
          <w:szCs w:val="24"/>
        </w:rPr>
        <w:t>网络选择</w:t>
      </w:r>
      <w:r w:rsidR="001A5ECE" w:rsidRPr="00030448">
        <w:rPr>
          <w:rFonts w:asciiTheme="minorEastAsia" w:hAnsiTheme="minorEastAsia" w:cs="宋体" w:hint="eastAsia"/>
          <w:color w:val="000000"/>
          <w:kern w:val="0"/>
          <w:sz w:val="24"/>
          <w:szCs w:val="24"/>
        </w:rPr>
        <w:t>的</w:t>
      </w:r>
      <w:r w:rsidR="005C237D" w:rsidRPr="00030448">
        <w:rPr>
          <w:rFonts w:asciiTheme="minorEastAsia" w:hAnsiTheme="minorEastAsia" w:cs="宋体"/>
          <w:color w:val="000000"/>
          <w:kern w:val="0"/>
          <w:sz w:val="24"/>
          <w:szCs w:val="24"/>
        </w:rPr>
        <w:t>最小置信度</w:t>
      </w:r>
      <w:r w:rsidR="005C237D" w:rsidRPr="00030448">
        <w:rPr>
          <w:rFonts w:asciiTheme="minorEastAsia" w:hAnsiTheme="minorEastAsia" w:cs="宋体" w:hint="eastAsia"/>
          <w:color w:val="000000"/>
          <w:kern w:val="0"/>
          <w:sz w:val="24"/>
          <w:szCs w:val="24"/>
        </w:rPr>
        <w:t>1/tn，</w:t>
      </w:r>
      <w:r w:rsidR="001A5ECE" w:rsidRPr="00030448">
        <w:rPr>
          <w:rFonts w:asciiTheme="minorEastAsia" w:hAnsiTheme="minorEastAsia" w:cs="宋体" w:hint="eastAsia"/>
          <w:color w:val="000000"/>
          <w:kern w:val="0"/>
          <w:sz w:val="24"/>
          <w:szCs w:val="24"/>
        </w:rPr>
        <w:t>支持度</w:t>
      </w:r>
      <w:r w:rsidR="00993842" w:rsidRPr="00030448">
        <w:rPr>
          <w:rFonts w:asciiTheme="minorEastAsia" w:hAnsiTheme="minorEastAsia" w:cs="宋体" w:hint="eastAsia"/>
          <w:color w:val="000000"/>
          <w:kern w:val="0"/>
          <w:sz w:val="24"/>
          <w:szCs w:val="24"/>
        </w:rPr>
        <w:t>均是0</w:t>
      </w:r>
      <w:r w:rsidR="005C237D" w:rsidRPr="00030448">
        <w:rPr>
          <w:rFonts w:asciiTheme="minorEastAsia" w:hAnsiTheme="minorEastAsia" w:cs="宋体"/>
          <w:color w:val="000000"/>
          <w:kern w:val="0"/>
          <w:sz w:val="24"/>
          <w:szCs w:val="24"/>
        </w:rPr>
        <w:t>.0</w:t>
      </w:r>
      <w:r w:rsidR="00671161" w:rsidRPr="00030448">
        <w:rPr>
          <w:rFonts w:asciiTheme="minorEastAsia" w:hAnsiTheme="minorEastAsia" w:cs="宋体"/>
          <w:color w:val="000000"/>
          <w:kern w:val="0"/>
          <w:sz w:val="24"/>
          <w:szCs w:val="24"/>
        </w:rPr>
        <w:t>01</w:t>
      </w:r>
      <w:r w:rsidR="005C237D" w:rsidRPr="00030448">
        <w:rPr>
          <w:rFonts w:asciiTheme="minorEastAsia" w:hAnsiTheme="minorEastAsia" w:cs="宋体"/>
          <w:color w:val="000000"/>
          <w:kern w:val="0"/>
          <w:sz w:val="24"/>
          <w:szCs w:val="24"/>
        </w:rPr>
        <w:t>,</w:t>
      </w:r>
      <w:r w:rsidR="005C237D" w:rsidRPr="00030448">
        <w:rPr>
          <w:rFonts w:asciiTheme="minorEastAsia" w:hAnsiTheme="minorEastAsia" w:cs="宋体" w:hint="eastAsia"/>
          <w:color w:val="000000"/>
          <w:kern w:val="0"/>
          <w:sz w:val="24"/>
          <w:szCs w:val="24"/>
        </w:rPr>
        <w:t>其中</w:t>
      </w:r>
      <w:r w:rsidR="005C237D" w:rsidRPr="00030448">
        <w:rPr>
          <w:rFonts w:asciiTheme="minorEastAsia" w:hAnsiTheme="minorEastAsia" w:cs="宋体"/>
          <w:color w:val="000000"/>
          <w:kern w:val="0"/>
          <w:sz w:val="24"/>
          <w:szCs w:val="24"/>
        </w:rPr>
        <w:t>tn</w:t>
      </w:r>
      <w:r w:rsidR="009D08C1" w:rsidRPr="00030448">
        <w:rPr>
          <w:rFonts w:asciiTheme="minorEastAsia" w:hAnsiTheme="minorEastAsia" w:cs="宋体" w:hint="eastAsia"/>
          <w:color w:val="000000"/>
          <w:kern w:val="0"/>
          <w:sz w:val="24"/>
          <w:szCs w:val="24"/>
        </w:rPr>
        <w:t>是商品</w:t>
      </w:r>
      <w:r w:rsidR="009D08C1" w:rsidRPr="00030448">
        <w:rPr>
          <w:rFonts w:asciiTheme="minorEastAsia" w:hAnsiTheme="minorEastAsia" w:cs="宋体"/>
          <w:color w:val="000000"/>
          <w:kern w:val="0"/>
          <w:sz w:val="24"/>
          <w:szCs w:val="24"/>
        </w:rPr>
        <w:t>组合</w:t>
      </w:r>
      <w:r w:rsidR="005C237D" w:rsidRPr="00030448">
        <w:rPr>
          <w:rFonts w:asciiTheme="minorEastAsia" w:hAnsiTheme="minorEastAsia" w:cs="宋体"/>
          <w:color w:val="000000"/>
          <w:kern w:val="0"/>
          <w:sz w:val="24"/>
          <w:szCs w:val="24"/>
        </w:rPr>
        <w:t>数</w:t>
      </w:r>
      <w:r w:rsidR="00871B78" w:rsidRPr="00030448">
        <w:rPr>
          <w:rFonts w:asciiTheme="minorEastAsia" w:hAnsiTheme="minorEastAsia" w:cs="宋体" w:hint="eastAsia"/>
          <w:color w:val="000000"/>
          <w:kern w:val="0"/>
          <w:sz w:val="24"/>
          <w:szCs w:val="24"/>
        </w:rPr>
        <w:t>。</w:t>
      </w:r>
      <w:r w:rsidR="00845A6E" w:rsidRPr="00030448">
        <w:rPr>
          <w:rFonts w:asciiTheme="minorEastAsia" w:hAnsiTheme="minorEastAsia" w:cs="宋体" w:hint="eastAsia"/>
          <w:color w:val="000000"/>
          <w:kern w:val="0"/>
          <w:sz w:val="24"/>
          <w:szCs w:val="24"/>
        </w:rPr>
        <w:t>以用</w:t>
      </w:r>
      <w:r w:rsidR="00845A6E" w:rsidRPr="00030448">
        <w:rPr>
          <w:rFonts w:asciiTheme="minorEastAsia" w:hAnsiTheme="minorEastAsia" w:cs="宋体"/>
          <w:color w:val="000000"/>
          <w:kern w:val="0"/>
          <w:sz w:val="24"/>
          <w:szCs w:val="24"/>
        </w:rPr>
        <w:t>节点表示商品，边</w:t>
      </w:r>
      <w:r w:rsidR="00845A6E" w:rsidRPr="00030448">
        <w:rPr>
          <w:rFonts w:asciiTheme="minorEastAsia" w:hAnsiTheme="minorEastAsia" w:cs="宋体" w:hint="eastAsia"/>
          <w:color w:val="000000"/>
          <w:kern w:val="0"/>
          <w:sz w:val="24"/>
          <w:szCs w:val="24"/>
        </w:rPr>
        <w:t>表示商品</w:t>
      </w:r>
      <w:r w:rsidR="00845A6E" w:rsidRPr="00030448">
        <w:rPr>
          <w:rFonts w:asciiTheme="minorEastAsia" w:hAnsiTheme="minorEastAsia" w:cs="宋体"/>
          <w:color w:val="000000"/>
          <w:kern w:val="0"/>
          <w:sz w:val="24"/>
          <w:szCs w:val="24"/>
        </w:rPr>
        <w:t>间的关联性，</w:t>
      </w:r>
      <w:r w:rsidR="00845A6E" w:rsidRPr="00030448">
        <w:rPr>
          <w:rFonts w:asciiTheme="minorEastAsia" w:hAnsiTheme="minorEastAsia" w:cs="宋体" w:hint="eastAsia"/>
          <w:color w:val="000000"/>
          <w:kern w:val="0"/>
          <w:sz w:val="24"/>
          <w:szCs w:val="24"/>
        </w:rPr>
        <w:t>边</w:t>
      </w:r>
      <w:r w:rsidR="00845A6E" w:rsidRPr="00030448">
        <w:rPr>
          <w:rFonts w:asciiTheme="minorEastAsia" w:hAnsiTheme="minorEastAsia" w:cs="宋体"/>
          <w:color w:val="000000"/>
          <w:kern w:val="0"/>
          <w:sz w:val="24"/>
          <w:szCs w:val="24"/>
        </w:rPr>
        <w:t>的权值表示关联性的强度</w:t>
      </w:r>
      <w:r w:rsidR="00845A6E"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构建</w:t>
      </w:r>
      <w:r w:rsidR="00C9384B" w:rsidRPr="00030448">
        <w:rPr>
          <w:rFonts w:asciiTheme="minorEastAsia" w:hAnsiTheme="minorEastAsia" w:cs="宋体" w:hint="eastAsia"/>
          <w:color w:val="000000"/>
          <w:kern w:val="0"/>
          <w:sz w:val="24"/>
          <w:szCs w:val="24"/>
        </w:rPr>
        <w:t>的</w:t>
      </w:r>
      <w:r w:rsidR="00845A6E" w:rsidRPr="00030448">
        <w:rPr>
          <w:rFonts w:asciiTheme="minorEastAsia" w:hAnsiTheme="minorEastAsia" w:cs="宋体"/>
          <w:color w:val="000000"/>
          <w:kern w:val="0"/>
          <w:sz w:val="24"/>
          <w:szCs w:val="24"/>
        </w:rPr>
        <w:t>网络</w:t>
      </w:r>
      <w:r w:rsidR="00DB4D09" w:rsidRPr="00030448">
        <w:rPr>
          <w:rFonts w:asciiTheme="minorEastAsia" w:hAnsiTheme="minorEastAsia" w:cs="宋体"/>
          <w:color w:val="000000"/>
          <w:kern w:val="0"/>
          <w:sz w:val="24"/>
          <w:szCs w:val="24"/>
        </w:rPr>
        <w:t>节点数是</w:t>
      </w:r>
      <w:r w:rsidR="00F74CEA" w:rsidRPr="00030448">
        <w:rPr>
          <w:rFonts w:asciiTheme="minorEastAsia" w:hAnsiTheme="minorEastAsia" w:cs="宋体" w:hint="eastAsia"/>
          <w:color w:val="000000"/>
          <w:kern w:val="0"/>
          <w:sz w:val="24"/>
          <w:szCs w:val="24"/>
        </w:rPr>
        <w:t>1039</w:t>
      </w:r>
      <w:r w:rsidR="00DB4D09"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边的数量是</w:t>
      </w:r>
      <w:r w:rsidR="00DB4D09" w:rsidRPr="00030448">
        <w:rPr>
          <w:rFonts w:asciiTheme="minorEastAsia" w:hAnsiTheme="minorEastAsia" w:cs="宋体" w:hint="eastAsia"/>
          <w:color w:val="000000"/>
          <w:kern w:val="0"/>
          <w:sz w:val="24"/>
          <w:szCs w:val="24"/>
        </w:rPr>
        <w:t>28</w:t>
      </w:r>
      <w:r w:rsidR="00F74CEA" w:rsidRPr="00030448">
        <w:rPr>
          <w:rFonts w:asciiTheme="minorEastAsia" w:hAnsiTheme="minorEastAsia" w:cs="宋体"/>
          <w:color w:val="000000"/>
          <w:kern w:val="0"/>
          <w:sz w:val="24"/>
          <w:szCs w:val="24"/>
        </w:rPr>
        <w:t>2192</w:t>
      </w:r>
      <w:r w:rsidR="002711EF" w:rsidRPr="00030448">
        <w:rPr>
          <w:rFonts w:asciiTheme="minorEastAsia" w:hAnsiTheme="minorEastAsia" w:cs="宋体" w:hint="eastAsia"/>
          <w:color w:val="000000"/>
          <w:kern w:val="0"/>
          <w:sz w:val="24"/>
          <w:szCs w:val="24"/>
        </w:rPr>
        <w:t>。</w:t>
      </w:r>
    </w:p>
    <w:p w:rsidR="001A5ECE" w:rsidRPr="00BF0BE6" w:rsidRDefault="001A5ECE" w:rsidP="00C85374">
      <w:pPr>
        <w:widowControl/>
        <w:spacing w:line="360" w:lineRule="atLeast"/>
        <w:ind w:firstLine="420"/>
        <w:jc w:val="left"/>
        <w:rPr>
          <w:rFonts w:ascii="Helvetica" w:eastAsia="宋体" w:hAnsi="Helvetica" w:cs="宋体"/>
          <w:color w:val="000000"/>
          <w:kern w:val="0"/>
          <w:sz w:val="23"/>
          <w:szCs w:val="23"/>
        </w:rPr>
      </w:pPr>
    </w:p>
    <w:p w:rsidR="00505CD2" w:rsidRDefault="00505CD2" w:rsidP="00023933">
      <w:pPr>
        <w:pStyle w:val="4"/>
        <w:rPr>
          <w:rFonts w:hint="eastAsia"/>
        </w:rPr>
      </w:pPr>
      <w:r>
        <w:rPr>
          <w:rFonts w:hint="eastAsia"/>
        </w:rPr>
        <w:t>5</w:t>
      </w:r>
      <w:r>
        <w:t>.</w:t>
      </w:r>
      <w:r w:rsidR="00D05A79">
        <w:rPr>
          <w:rFonts w:hint="eastAsia"/>
        </w:rPr>
        <w:t>3.2</w:t>
      </w:r>
      <w:r>
        <w:rPr>
          <w:rFonts w:hint="eastAsia"/>
        </w:rPr>
        <w:t xml:space="preserve"> </w:t>
      </w:r>
      <w:r w:rsidR="00917BA0">
        <w:rPr>
          <w:rFonts w:hint="eastAsia"/>
        </w:rPr>
        <w:t>商品</w:t>
      </w:r>
      <w:r w:rsidR="00917BA0">
        <w:t>特征</w:t>
      </w:r>
      <w:r w:rsidR="00917BA0">
        <w:rPr>
          <w:rFonts w:hint="eastAsia"/>
        </w:rPr>
        <w:t>的</w:t>
      </w:r>
      <w:r w:rsidR="00917BA0">
        <w:t>选择</w:t>
      </w:r>
    </w:p>
    <w:p w:rsidR="000F017F" w:rsidRPr="000E303B" w:rsidRDefault="0065154C" w:rsidP="002B47ED">
      <w:pPr>
        <w:ind w:firstLine="420"/>
        <w:rPr>
          <w:rFonts w:asciiTheme="minorEastAsia" w:hAnsiTheme="minorEastAsia"/>
          <w:sz w:val="24"/>
          <w:szCs w:val="24"/>
        </w:rPr>
      </w:pPr>
      <w:r w:rsidRPr="000E303B">
        <w:rPr>
          <w:rFonts w:asciiTheme="minorEastAsia" w:hAnsiTheme="minorEastAsia" w:hint="eastAsia"/>
          <w:sz w:val="24"/>
          <w:szCs w:val="24"/>
        </w:rPr>
        <w:t>选出</w:t>
      </w:r>
      <w:r w:rsidRPr="000E303B">
        <w:rPr>
          <w:rFonts w:asciiTheme="minorEastAsia" w:hAnsiTheme="minorEastAsia"/>
          <w:sz w:val="24"/>
          <w:szCs w:val="24"/>
        </w:rPr>
        <w:t>的影响力最大化</w:t>
      </w:r>
      <w:r w:rsidR="008A3ECF" w:rsidRPr="000E303B">
        <w:rPr>
          <w:rFonts w:asciiTheme="minorEastAsia" w:hAnsiTheme="minorEastAsia" w:hint="eastAsia"/>
          <w:sz w:val="24"/>
          <w:szCs w:val="24"/>
        </w:rPr>
        <w:t>商品</w:t>
      </w:r>
      <w:r w:rsidR="008A3ECF" w:rsidRPr="000E303B">
        <w:rPr>
          <w:rFonts w:asciiTheme="minorEastAsia" w:hAnsiTheme="minorEastAsia"/>
          <w:sz w:val="24"/>
          <w:szCs w:val="24"/>
        </w:rPr>
        <w:t>组合</w:t>
      </w:r>
      <w:r w:rsidR="008A3ECF" w:rsidRPr="000E303B">
        <w:rPr>
          <w:rFonts w:asciiTheme="minorEastAsia" w:hAnsiTheme="minorEastAsia" w:hint="eastAsia"/>
          <w:sz w:val="24"/>
          <w:szCs w:val="24"/>
        </w:rPr>
        <w:t>，</w:t>
      </w:r>
      <w:r w:rsidR="008A3ECF" w:rsidRPr="000E303B">
        <w:rPr>
          <w:rFonts w:asciiTheme="minorEastAsia" w:hAnsiTheme="minorEastAsia"/>
          <w:sz w:val="24"/>
          <w:szCs w:val="24"/>
        </w:rPr>
        <w:t>因为没有实际</w:t>
      </w:r>
      <w:r w:rsidR="008A3ECF" w:rsidRPr="000E303B">
        <w:rPr>
          <w:rFonts w:asciiTheme="minorEastAsia" w:hAnsiTheme="minorEastAsia" w:hint="eastAsia"/>
          <w:sz w:val="24"/>
          <w:szCs w:val="24"/>
        </w:rPr>
        <w:t>促销</w:t>
      </w:r>
      <w:r w:rsidR="008A3ECF" w:rsidRPr="000E303B">
        <w:rPr>
          <w:rFonts w:asciiTheme="minorEastAsia" w:hAnsiTheme="minorEastAsia"/>
          <w:sz w:val="24"/>
          <w:szCs w:val="24"/>
        </w:rPr>
        <w:t>活动</w:t>
      </w:r>
      <w:r w:rsidR="008A3ECF" w:rsidRPr="000E303B">
        <w:rPr>
          <w:rFonts w:asciiTheme="minorEastAsia" w:hAnsiTheme="minorEastAsia" w:hint="eastAsia"/>
          <w:sz w:val="24"/>
          <w:szCs w:val="24"/>
        </w:rPr>
        <w:t>的</w:t>
      </w:r>
      <w:r w:rsidR="008A3ECF" w:rsidRPr="000E303B">
        <w:rPr>
          <w:rFonts w:asciiTheme="minorEastAsia" w:hAnsiTheme="minorEastAsia"/>
          <w:sz w:val="24"/>
          <w:szCs w:val="24"/>
        </w:rPr>
        <w:t>结果</w:t>
      </w:r>
      <w:r w:rsidR="008A3ECF" w:rsidRPr="000E303B">
        <w:rPr>
          <w:rFonts w:asciiTheme="minorEastAsia" w:hAnsiTheme="minorEastAsia" w:hint="eastAsia"/>
          <w:sz w:val="24"/>
          <w:szCs w:val="24"/>
        </w:rPr>
        <w:t>供</w:t>
      </w:r>
      <w:r w:rsidR="008A3ECF" w:rsidRPr="000E303B">
        <w:rPr>
          <w:rFonts w:asciiTheme="minorEastAsia" w:hAnsiTheme="minorEastAsia"/>
          <w:sz w:val="24"/>
          <w:szCs w:val="24"/>
        </w:rPr>
        <w:t>参考和验证，所以在本文</w:t>
      </w:r>
      <w:r w:rsidR="008A3ECF" w:rsidRPr="000E303B">
        <w:rPr>
          <w:rFonts w:asciiTheme="minorEastAsia" w:hAnsiTheme="minorEastAsia" w:hint="eastAsia"/>
          <w:sz w:val="24"/>
          <w:szCs w:val="24"/>
        </w:rPr>
        <w:t>使</w:t>
      </w:r>
      <w:r w:rsidR="008A3ECF" w:rsidRPr="000E303B">
        <w:rPr>
          <w:rFonts w:asciiTheme="minorEastAsia" w:hAnsiTheme="minorEastAsia"/>
          <w:sz w:val="24"/>
          <w:szCs w:val="24"/>
        </w:rPr>
        <w:t>用商品的</w:t>
      </w:r>
      <w:r w:rsidR="008A3ECF" w:rsidRPr="000E303B">
        <w:rPr>
          <w:rFonts w:asciiTheme="minorEastAsia" w:hAnsiTheme="minorEastAsia" w:hint="eastAsia"/>
          <w:sz w:val="24"/>
          <w:szCs w:val="24"/>
        </w:rPr>
        <w:t>基本</w:t>
      </w:r>
      <w:r w:rsidR="008A3ECF" w:rsidRPr="000E303B">
        <w:rPr>
          <w:rFonts w:asciiTheme="minorEastAsia" w:hAnsiTheme="minorEastAsia"/>
          <w:sz w:val="24"/>
          <w:szCs w:val="24"/>
        </w:rPr>
        <w:t>特征和在网络中重要性</w:t>
      </w:r>
      <w:r w:rsidR="008A3ECF" w:rsidRPr="000E303B">
        <w:rPr>
          <w:rFonts w:asciiTheme="minorEastAsia" w:hAnsiTheme="minorEastAsia" w:hint="eastAsia"/>
          <w:sz w:val="24"/>
          <w:szCs w:val="24"/>
        </w:rPr>
        <w:t>度量</w:t>
      </w:r>
      <w:r w:rsidR="008A3ECF" w:rsidRPr="000E303B">
        <w:rPr>
          <w:rFonts w:asciiTheme="minorEastAsia" w:hAnsiTheme="minorEastAsia"/>
          <w:sz w:val="24"/>
          <w:szCs w:val="24"/>
        </w:rPr>
        <w:t>的特征来分析实验结果。</w:t>
      </w:r>
      <w:r w:rsidR="00F24074" w:rsidRPr="000E303B">
        <w:rPr>
          <w:rFonts w:asciiTheme="minorEastAsia" w:hAnsiTheme="minorEastAsia" w:hint="eastAsia"/>
          <w:sz w:val="24"/>
          <w:szCs w:val="24"/>
        </w:rPr>
        <w:t>本文选取</w:t>
      </w:r>
      <w:r w:rsidR="00E1540B" w:rsidRPr="000E303B">
        <w:rPr>
          <w:rFonts w:asciiTheme="minorEastAsia" w:hAnsiTheme="minorEastAsia" w:hint="eastAsia"/>
          <w:sz w:val="24"/>
          <w:szCs w:val="24"/>
        </w:rPr>
        <w:t>了三个特征来衡量影响力最大化商品的特点，第一个是反映销售量情况</w:t>
      </w:r>
      <w:r w:rsidR="00E1540B" w:rsidRPr="000E303B">
        <w:rPr>
          <w:rFonts w:asciiTheme="minorEastAsia" w:hAnsiTheme="minorEastAsia"/>
          <w:sz w:val="24"/>
          <w:szCs w:val="24"/>
        </w:rPr>
        <w:t>的特征</w:t>
      </w:r>
      <w:r w:rsidR="00E1540B" w:rsidRPr="000E303B">
        <w:rPr>
          <w:rFonts w:asciiTheme="minorEastAsia" w:hAnsiTheme="minorEastAsia" w:hint="eastAsia"/>
          <w:sz w:val="24"/>
          <w:szCs w:val="24"/>
        </w:rPr>
        <w:t>（销售量</w:t>
      </w:r>
      <w:r w:rsidR="00E1540B" w:rsidRPr="000E303B">
        <w:rPr>
          <w:rFonts w:asciiTheme="minorEastAsia" w:hAnsiTheme="minorEastAsia"/>
          <w:sz w:val="24"/>
          <w:szCs w:val="24"/>
        </w:rPr>
        <w:t>排名）</w:t>
      </w:r>
      <w:r w:rsidR="00F24074" w:rsidRPr="000E303B">
        <w:rPr>
          <w:rFonts w:asciiTheme="minorEastAsia" w:hAnsiTheme="minorEastAsia" w:hint="eastAsia"/>
          <w:sz w:val="24"/>
          <w:szCs w:val="24"/>
        </w:rPr>
        <w:t>，第二个和第三个是反映商品重要性的特征（</w:t>
      </w:r>
      <w:r w:rsidR="003814B8" w:rsidRPr="000E303B">
        <w:rPr>
          <w:rFonts w:asciiTheme="minorEastAsia" w:hAnsiTheme="minorEastAsia" w:hint="eastAsia"/>
          <w:sz w:val="24"/>
          <w:szCs w:val="24"/>
        </w:rPr>
        <w:t>带</w:t>
      </w:r>
      <w:r w:rsidR="00B40E15" w:rsidRPr="000E303B">
        <w:rPr>
          <w:rFonts w:asciiTheme="minorEastAsia" w:hAnsiTheme="minorEastAsia"/>
          <w:sz w:val="24"/>
          <w:szCs w:val="24"/>
        </w:rPr>
        <w:t>权出度排名</w:t>
      </w:r>
      <w:r w:rsidR="00883803" w:rsidRPr="000E303B">
        <w:rPr>
          <w:rFonts w:asciiTheme="minorEastAsia" w:hAnsiTheme="minorEastAsia" w:hint="eastAsia"/>
          <w:sz w:val="24"/>
          <w:szCs w:val="24"/>
        </w:rPr>
        <w:t>和</w:t>
      </w:r>
      <w:r w:rsidR="003814B8" w:rsidRPr="000E303B">
        <w:rPr>
          <w:rFonts w:asciiTheme="minorEastAsia" w:hAnsiTheme="minorEastAsia" w:hint="eastAsia"/>
          <w:sz w:val="24"/>
          <w:szCs w:val="24"/>
        </w:rPr>
        <w:t>page</w:t>
      </w:r>
      <w:r w:rsidR="003814B8" w:rsidRPr="000E303B">
        <w:rPr>
          <w:rFonts w:asciiTheme="minorEastAsia" w:hAnsiTheme="minorEastAsia"/>
          <w:sz w:val="24"/>
          <w:szCs w:val="24"/>
        </w:rPr>
        <w:t>rank值排名</w:t>
      </w:r>
      <w:r w:rsidR="00883803" w:rsidRPr="000E303B">
        <w:rPr>
          <w:rFonts w:asciiTheme="minorEastAsia" w:hAnsiTheme="minorEastAsia" w:hint="eastAsia"/>
          <w:sz w:val="24"/>
          <w:szCs w:val="24"/>
        </w:rPr>
        <w:t>）</w:t>
      </w:r>
      <w:r w:rsidR="003814B8" w:rsidRPr="000E303B">
        <w:rPr>
          <w:rFonts w:asciiTheme="minorEastAsia" w:hAnsiTheme="minorEastAsia"/>
          <w:sz w:val="24"/>
          <w:szCs w:val="24"/>
        </w:rPr>
        <w:t>。</w:t>
      </w:r>
    </w:p>
    <w:p w:rsidR="00D67BA8" w:rsidRDefault="00D95FB3" w:rsidP="00D67BA8">
      <w:pPr>
        <w:ind w:firstLine="420"/>
        <w:rPr>
          <w:rFonts w:asciiTheme="minorEastAsia" w:hAnsiTheme="minorEastAsia"/>
          <w:sz w:val="24"/>
          <w:szCs w:val="24"/>
        </w:rPr>
      </w:pPr>
      <w:r w:rsidRPr="000E303B">
        <w:rPr>
          <w:rFonts w:asciiTheme="minorEastAsia" w:hAnsiTheme="minorEastAsia" w:hint="eastAsia"/>
          <w:sz w:val="24"/>
          <w:szCs w:val="24"/>
        </w:rPr>
        <w:t>1</w:t>
      </w:r>
      <w:r w:rsidR="00367DE5">
        <w:rPr>
          <w:rFonts w:asciiTheme="minorEastAsia" w:hAnsiTheme="minorEastAsia" w:hint="eastAsia"/>
          <w:sz w:val="24"/>
          <w:szCs w:val="24"/>
        </w:rPr>
        <w:t>、</w:t>
      </w:r>
      <w:r w:rsidRPr="000E303B">
        <w:rPr>
          <w:rFonts w:asciiTheme="minorEastAsia" w:hAnsiTheme="minorEastAsia"/>
          <w:sz w:val="24"/>
          <w:szCs w:val="24"/>
        </w:rPr>
        <w:t>商品</w:t>
      </w:r>
      <w:r w:rsidR="004F7F82" w:rsidRPr="000E303B">
        <w:rPr>
          <w:rFonts w:asciiTheme="minorEastAsia" w:hAnsiTheme="minorEastAsia" w:hint="eastAsia"/>
          <w:sz w:val="24"/>
          <w:szCs w:val="24"/>
        </w:rPr>
        <w:t>销售量</w:t>
      </w:r>
      <w:r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w:t>
      </w:r>
      <w:r w:rsidR="00E90A65" w:rsidRPr="000E303B">
        <w:rPr>
          <w:rFonts w:asciiTheme="minorEastAsia" w:hAnsiTheme="minorEastAsia" w:hint="eastAsia"/>
          <w:sz w:val="24"/>
          <w:szCs w:val="24"/>
        </w:rPr>
        <w:t>衡量</w:t>
      </w:r>
      <w:r w:rsidR="00E90A65" w:rsidRPr="000E303B">
        <w:rPr>
          <w:rFonts w:asciiTheme="minorEastAsia" w:hAnsiTheme="minorEastAsia"/>
          <w:sz w:val="24"/>
          <w:szCs w:val="24"/>
        </w:rPr>
        <w:t>影响</w:t>
      </w:r>
      <w:r w:rsidR="00E90A65" w:rsidRPr="000E303B">
        <w:rPr>
          <w:rFonts w:asciiTheme="minorEastAsia" w:hAnsiTheme="minorEastAsia" w:hint="eastAsia"/>
          <w:sz w:val="24"/>
          <w:szCs w:val="24"/>
        </w:rPr>
        <w:t>力</w:t>
      </w:r>
      <w:r w:rsidR="00E90A65" w:rsidRPr="000E303B">
        <w:rPr>
          <w:rFonts w:asciiTheme="minorEastAsia" w:hAnsiTheme="minorEastAsia"/>
          <w:sz w:val="24"/>
          <w:szCs w:val="24"/>
        </w:rPr>
        <w:t>最大化商品</w:t>
      </w:r>
      <w:r w:rsidR="007F744D" w:rsidRPr="000E303B">
        <w:rPr>
          <w:rFonts w:asciiTheme="minorEastAsia" w:hAnsiTheme="minorEastAsia" w:hint="eastAsia"/>
          <w:sz w:val="24"/>
          <w:szCs w:val="24"/>
        </w:rPr>
        <w:t>的</w:t>
      </w:r>
      <w:r w:rsidR="007F744D" w:rsidRPr="000E303B">
        <w:rPr>
          <w:rFonts w:asciiTheme="minorEastAsia" w:hAnsiTheme="minorEastAsia"/>
          <w:sz w:val="24"/>
          <w:szCs w:val="24"/>
        </w:rPr>
        <w:t>销量</w:t>
      </w:r>
      <w:r w:rsidR="00275C1C" w:rsidRPr="000E303B">
        <w:rPr>
          <w:rFonts w:asciiTheme="minorEastAsia" w:hAnsiTheme="minorEastAsia" w:hint="eastAsia"/>
          <w:sz w:val="24"/>
          <w:szCs w:val="24"/>
        </w:rPr>
        <w:t>与</w:t>
      </w:r>
      <w:r w:rsidR="007F744D" w:rsidRPr="000E303B">
        <w:rPr>
          <w:rFonts w:asciiTheme="minorEastAsia" w:hAnsiTheme="minorEastAsia"/>
          <w:sz w:val="24"/>
          <w:szCs w:val="24"/>
        </w:rPr>
        <w:t>畅销</w:t>
      </w:r>
      <w:r w:rsidR="007F744D" w:rsidRPr="000E303B">
        <w:rPr>
          <w:rFonts w:asciiTheme="minorEastAsia" w:hAnsiTheme="minorEastAsia" w:hint="eastAsia"/>
          <w:sz w:val="24"/>
          <w:szCs w:val="24"/>
        </w:rPr>
        <w:t>商品</w:t>
      </w:r>
      <w:r w:rsidR="00275C1C" w:rsidRPr="000E303B">
        <w:rPr>
          <w:rFonts w:asciiTheme="minorEastAsia" w:hAnsiTheme="minorEastAsia" w:hint="eastAsia"/>
          <w:sz w:val="24"/>
          <w:szCs w:val="24"/>
        </w:rPr>
        <w:t>的</w:t>
      </w:r>
      <w:r w:rsidR="00275C1C" w:rsidRPr="000E303B">
        <w:rPr>
          <w:rFonts w:asciiTheme="minorEastAsia" w:hAnsiTheme="minorEastAsia"/>
          <w:sz w:val="24"/>
          <w:szCs w:val="24"/>
        </w:rPr>
        <w:t>关系</w:t>
      </w:r>
    </w:p>
    <w:p w:rsidR="00D67BA8" w:rsidRDefault="00F86A64" w:rsidP="00D67BA8">
      <w:pPr>
        <w:ind w:firstLine="420"/>
        <w:rPr>
          <w:rFonts w:asciiTheme="minorEastAsia" w:hAnsiTheme="minorEastAsia"/>
          <w:sz w:val="24"/>
          <w:szCs w:val="24"/>
        </w:rPr>
      </w:pPr>
      <w:r w:rsidRPr="000E303B">
        <w:rPr>
          <w:rFonts w:asciiTheme="minorEastAsia" w:hAnsiTheme="minorEastAsia" w:hint="eastAsia"/>
          <w:sz w:val="24"/>
          <w:szCs w:val="24"/>
        </w:rPr>
        <w:t>2</w:t>
      </w:r>
      <w:r w:rsidR="00367DE5">
        <w:rPr>
          <w:rFonts w:asciiTheme="minorEastAsia" w:hAnsiTheme="minorEastAsia" w:hint="eastAsia"/>
          <w:sz w:val="24"/>
          <w:szCs w:val="24"/>
        </w:rPr>
        <w:t>、</w:t>
      </w:r>
      <w:r w:rsidR="00667F4A" w:rsidRPr="000E303B">
        <w:rPr>
          <w:rFonts w:asciiTheme="minorEastAsia" w:hAnsiTheme="minorEastAsia" w:hint="eastAsia"/>
          <w:sz w:val="24"/>
          <w:szCs w:val="24"/>
        </w:rPr>
        <w:t>带</w:t>
      </w:r>
      <w:r w:rsidR="00667F4A" w:rsidRPr="000E303B">
        <w:rPr>
          <w:rFonts w:asciiTheme="minorEastAsia" w:hAnsiTheme="minorEastAsia"/>
          <w:sz w:val="24"/>
          <w:szCs w:val="24"/>
        </w:rPr>
        <w:t>权出度</w:t>
      </w:r>
      <w:r w:rsidR="00667F4A"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衡量</w:t>
      </w:r>
      <w:r w:rsidR="00AE1406" w:rsidRPr="000E303B">
        <w:rPr>
          <w:rFonts w:asciiTheme="minorEastAsia" w:hAnsiTheme="minorEastAsia"/>
          <w:sz w:val="24"/>
          <w:szCs w:val="24"/>
        </w:rPr>
        <w:t>影响</w:t>
      </w:r>
      <w:r w:rsidR="00AE1406" w:rsidRPr="000E303B">
        <w:rPr>
          <w:rFonts w:asciiTheme="minorEastAsia" w:hAnsiTheme="minorEastAsia" w:hint="eastAsia"/>
          <w:sz w:val="24"/>
          <w:szCs w:val="24"/>
        </w:rPr>
        <w:t>力</w:t>
      </w:r>
      <w:r w:rsidR="00AE1406" w:rsidRPr="000E303B">
        <w:rPr>
          <w:rFonts w:asciiTheme="minorEastAsia" w:hAnsiTheme="minorEastAsia"/>
          <w:sz w:val="24"/>
          <w:szCs w:val="24"/>
        </w:rPr>
        <w:t>最大化商品</w:t>
      </w:r>
      <w:r w:rsidR="00AB2C17" w:rsidRPr="000E303B">
        <w:rPr>
          <w:rFonts w:asciiTheme="minorEastAsia" w:hAnsiTheme="minorEastAsia" w:hint="eastAsia"/>
          <w:sz w:val="24"/>
          <w:szCs w:val="24"/>
        </w:rPr>
        <w:t>直接</w:t>
      </w:r>
      <w:r w:rsidR="00AB2C17" w:rsidRPr="000E303B">
        <w:rPr>
          <w:rFonts w:asciiTheme="minorEastAsia" w:hAnsiTheme="minorEastAsia"/>
          <w:sz w:val="24"/>
          <w:szCs w:val="24"/>
        </w:rPr>
        <w:t>影响</w:t>
      </w:r>
      <w:r w:rsidR="007A186F" w:rsidRPr="000E303B">
        <w:rPr>
          <w:rFonts w:asciiTheme="minorEastAsia" w:hAnsiTheme="minorEastAsia" w:hint="eastAsia"/>
          <w:sz w:val="24"/>
          <w:szCs w:val="24"/>
        </w:rPr>
        <w:t>邻居</w:t>
      </w:r>
      <w:r w:rsidR="007A186F" w:rsidRPr="000E303B">
        <w:rPr>
          <w:rFonts w:asciiTheme="minorEastAsia" w:hAnsiTheme="minorEastAsia"/>
          <w:sz w:val="24"/>
          <w:szCs w:val="24"/>
        </w:rPr>
        <w:t>节点</w:t>
      </w:r>
      <w:r w:rsidR="00AB2C17" w:rsidRPr="000E303B">
        <w:rPr>
          <w:rFonts w:asciiTheme="minorEastAsia" w:hAnsiTheme="minorEastAsia" w:hint="eastAsia"/>
          <w:sz w:val="24"/>
          <w:szCs w:val="24"/>
        </w:rPr>
        <w:t>的</w:t>
      </w:r>
      <w:r w:rsidR="00AB2C17" w:rsidRPr="000E303B">
        <w:rPr>
          <w:rFonts w:asciiTheme="minorEastAsia" w:hAnsiTheme="minorEastAsia"/>
          <w:sz w:val="24"/>
          <w:szCs w:val="24"/>
        </w:rPr>
        <w:t>强度。</w:t>
      </w:r>
    </w:p>
    <w:p w:rsidR="003D4CF4" w:rsidRPr="000E303B" w:rsidRDefault="00257176" w:rsidP="00D67BA8">
      <w:pPr>
        <w:ind w:firstLine="420"/>
        <w:rPr>
          <w:rFonts w:asciiTheme="minorEastAsia" w:hAnsiTheme="minorEastAsia" w:hint="eastAsia"/>
          <w:sz w:val="24"/>
          <w:szCs w:val="24"/>
        </w:rPr>
      </w:pPr>
      <w:r w:rsidRPr="000E303B">
        <w:rPr>
          <w:rFonts w:asciiTheme="minorEastAsia" w:hAnsiTheme="minorEastAsia" w:hint="eastAsia"/>
          <w:sz w:val="24"/>
          <w:szCs w:val="24"/>
        </w:rPr>
        <w:t>3、</w:t>
      </w:r>
      <w:r w:rsidR="009574F4" w:rsidRPr="000E303B">
        <w:rPr>
          <w:rFonts w:asciiTheme="minorEastAsia" w:hAnsiTheme="minorEastAsia" w:hint="eastAsia"/>
          <w:sz w:val="24"/>
          <w:szCs w:val="24"/>
        </w:rPr>
        <w:t>pagerank</w:t>
      </w:r>
      <w:r w:rsidR="009574F4" w:rsidRPr="000E303B">
        <w:rPr>
          <w:rFonts w:asciiTheme="minorEastAsia" w:hAnsiTheme="minorEastAsia"/>
          <w:sz w:val="24"/>
          <w:szCs w:val="24"/>
        </w:rPr>
        <w:t>值排名</w:t>
      </w:r>
      <w:r w:rsidR="00231CF1" w:rsidRPr="000E303B">
        <w:rPr>
          <w:rFonts w:asciiTheme="minorEastAsia" w:hAnsiTheme="minorEastAsia" w:hint="eastAsia"/>
          <w:sz w:val="24"/>
          <w:szCs w:val="24"/>
        </w:rPr>
        <w:t>。</w:t>
      </w:r>
      <w:r w:rsidR="009841D2" w:rsidRPr="000E303B">
        <w:rPr>
          <w:rFonts w:asciiTheme="minorEastAsia" w:hAnsiTheme="minorEastAsia" w:hint="eastAsia"/>
          <w:sz w:val="24"/>
          <w:szCs w:val="24"/>
        </w:rPr>
        <w:t>在</w:t>
      </w:r>
      <w:r w:rsidR="00231CF1" w:rsidRPr="000E303B">
        <w:rPr>
          <w:rFonts w:asciiTheme="minorEastAsia" w:hAnsiTheme="minorEastAsia" w:hint="eastAsia"/>
          <w:sz w:val="24"/>
          <w:szCs w:val="24"/>
        </w:rPr>
        <w:t>2</w:t>
      </w:r>
      <w:r w:rsidR="00231CF1" w:rsidRPr="000E303B">
        <w:rPr>
          <w:rFonts w:asciiTheme="minorEastAsia" w:hAnsiTheme="minorEastAsia"/>
          <w:sz w:val="24"/>
          <w:szCs w:val="24"/>
        </w:rPr>
        <w:t>014</w:t>
      </w:r>
      <w:r w:rsidR="00231CF1" w:rsidRPr="000E303B">
        <w:rPr>
          <w:rFonts w:asciiTheme="minorEastAsia" w:hAnsiTheme="minorEastAsia" w:hint="eastAsia"/>
          <w:sz w:val="24"/>
          <w:szCs w:val="24"/>
        </w:rPr>
        <w:t>年戚</w:t>
      </w:r>
      <w:r w:rsidR="00231CF1" w:rsidRPr="000E303B">
        <w:rPr>
          <w:rFonts w:asciiTheme="minorEastAsia" w:hAnsiTheme="minorEastAsia"/>
          <w:sz w:val="24"/>
          <w:szCs w:val="24"/>
        </w:rPr>
        <w:t>戚</w:t>
      </w:r>
      <w:r w:rsidR="00231CF1" w:rsidRPr="000E303B">
        <w:rPr>
          <w:rFonts w:asciiTheme="minorEastAsia" w:hAnsiTheme="minorEastAsia"/>
          <w:sz w:val="24"/>
          <w:szCs w:val="24"/>
          <w:vertAlign w:val="superscript"/>
        </w:rPr>
        <w:fldChar w:fldCharType="begin"/>
      </w:r>
      <w:r w:rsidR="00231CF1" w:rsidRPr="000E303B">
        <w:rPr>
          <w:rFonts w:asciiTheme="minorEastAsia" w:hAnsiTheme="minorEastAsia"/>
          <w:sz w:val="24"/>
          <w:szCs w:val="24"/>
          <w:vertAlign w:val="superscript"/>
        </w:rPr>
        <w:instrText xml:space="preserve"> </w:instrText>
      </w:r>
      <w:r w:rsidR="00231CF1" w:rsidRPr="000E303B">
        <w:rPr>
          <w:rFonts w:asciiTheme="minorEastAsia" w:hAnsiTheme="minorEastAsia" w:hint="eastAsia"/>
          <w:sz w:val="24"/>
          <w:szCs w:val="24"/>
          <w:vertAlign w:val="superscript"/>
        </w:rPr>
        <w:instrText>NOTEREF _Ref450741237 \h</w:instrText>
      </w:r>
      <w:r w:rsidR="00231CF1" w:rsidRPr="000E303B">
        <w:rPr>
          <w:rFonts w:asciiTheme="minorEastAsia" w:hAnsiTheme="minorEastAsia"/>
          <w:sz w:val="24"/>
          <w:szCs w:val="24"/>
          <w:vertAlign w:val="superscript"/>
        </w:rPr>
        <w:instrText xml:space="preserve">  \* MERGEFORMAT </w:instrText>
      </w:r>
      <w:r w:rsidR="00231CF1" w:rsidRPr="000E303B">
        <w:rPr>
          <w:rFonts w:asciiTheme="minorEastAsia" w:hAnsiTheme="minorEastAsia"/>
          <w:sz w:val="24"/>
          <w:szCs w:val="24"/>
          <w:vertAlign w:val="superscript"/>
        </w:rPr>
      </w:r>
      <w:r w:rsidR="00231CF1" w:rsidRPr="000E303B">
        <w:rPr>
          <w:rFonts w:asciiTheme="minorEastAsia" w:hAnsiTheme="minorEastAsia"/>
          <w:sz w:val="24"/>
          <w:szCs w:val="24"/>
          <w:vertAlign w:val="superscript"/>
        </w:rPr>
        <w:fldChar w:fldCharType="separate"/>
      </w:r>
      <w:r w:rsidR="00231CF1" w:rsidRPr="000E303B">
        <w:rPr>
          <w:rFonts w:asciiTheme="minorEastAsia" w:hAnsiTheme="minorEastAsia"/>
          <w:sz w:val="24"/>
          <w:szCs w:val="24"/>
          <w:vertAlign w:val="superscript"/>
        </w:rPr>
        <w:t>14</w:t>
      </w:r>
      <w:r w:rsidR="00231CF1" w:rsidRPr="000E303B">
        <w:rPr>
          <w:rFonts w:asciiTheme="minorEastAsia" w:hAnsiTheme="minorEastAsia"/>
          <w:sz w:val="24"/>
          <w:szCs w:val="24"/>
        </w:rPr>
        <w:fldChar w:fldCharType="end"/>
      </w:r>
      <w:r w:rsidR="00025E9F" w:rsidRPr="000E303B">
        <w:rPr>
          <w:rFonts w:asciiTheme="minorEastAsia" w:hAnsiTheme="minorEastAsia" w:hint="eastAsia"/>
          <w:sz w:val="24"/>
          <w:szCs w:val="24"/>
        </w:rPr>
        <w:t>认为</w:t>
      </w:r>
      <w:r w:rsidR="00025E9F" w:rsidRPr="000E303B">
        <w:rPr>
          <w:rFonts w:asciiTheme="minorEastAsia" w:hAnsiTheme="minorEastAsia"/>
          <w:sz w:val="24"/>
          <w:szCs w:val="24"/>
        </w:rPr>
        <w:t>商品</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与网页</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相似，</w:t>
      </w:r>
      <w:r w:rsidR="00025E9F" w:rsidRPr="000E303B">
        <w:rPr>
          <w:rFonts w:asciiTheme="minorEastAsia" w:hAnsiTheme="minorEastAsia" w:hint="eastAsia"/>
          <w:sz w:val="24"/>
          <w:szCs w:val="24"/>
        </w:rPr>
        <w:t>为了挖掘</w:t>
      </w:r>
      <w:r w:rsidR="00025E9F" w:rsidRPr="000E303B">
        <w:rPr>
          <w:rFonts w:asciiTheme="minorEastAsia" w:hAnsiTheme="minorEastAsia"/>
          <w:sz w:val="24"/>
          <w:szCs w:val="24"/>
        </w:rPr>
        <w:t>出一些重要的商品，</w:t>
      </w:r>
      <w:r w:rsidR="00025E9F" w:rsidRPr="000E303B">
        <w:rPr>
          <w:rFonts w:asciiTheme="minorEastAsia" w:hAnsiTheme="minorEastAsia" w:hint="eastAsia"/>
          <w:sz w:val="24"/>
          <w:szCs w:val="24"/>
        </w:rPr>
        <w:t>即潜在</w:t>
      </w:r>
      <w:r w:rsidR="00025E9F" w:rsidRPr="000E303B">
        <w:rPr>
          <w:rFonts w:asciiTheme="minorEastAsia" w:hAnsiTheme="minorEastAsia"/>
          <w:sz w:val="24"/>
          <w:szCs w:val="24"/>
        </w:rPr>
        <w:t>的可能带动销售的商品，使用pagerank</w:t>
      </w:r>
      <w:r w:rsidR="00025E9F" w:rsidRPr="000E303B">
        <w:rPr>
          <w:rFonts w:asciiTheme="minorEastAsia" w:hAnsiTheme="minorEastAsia" w:hint="eastAsia"/>
          <w:sz w:val="24"/>
          <w:szCs w:val="24"/>
        </w:rPr>
        <w:t>算法求出商品</w:t>
      </w:r>
      <w:r w:rsidR="00025E9F" w:rsidRPr="000E303B">
        <w:rPr>
          <w:rFonts w:asciiTheme="minorEastAsia" w:hAnsiTheme="minorEastAsia"/>
          <w:sz w:val="24"/>
          <w:szCs w:val="24"/>
        </w:rPr>
        <w:t>的pagerank值</w:t>
      </w:r>
      <w:r w:rsidR="00025E9F" w:rsidRPr="000E303B">
        <w:rPr>
          <w:rFonts w:asciiTheme="minorEastAsia" w:hAnsiTheme="minorEastAsia" w:hint="eastAsia"/>
          <w:sz w:val="24"/>
          <w:szCs w:val="24"/>
        </w:rPr>
        <w:t>，</w:t>
      </w:r>
      <w:r w:rsidR="00935FC0" w:rsidRPr="000E303B">
        <w:rPr>
          <w:rFonts w:asciiTheme="minorEastAsia" w:hAnsiTheme="minorEastAsia"/>
          <w:sz w:val="24"/>
          <w:szCs w:val="24"/>
        </w:rPr>
        <w:t>排名靠前的</w:t>
      </w:r>
      <w:r w:rsidR="00935FC0" w:rsidRPr="000E303B">
        <w:rPr>
          <w:rFonts w:asciiTheme="minorEastAsia" w:hAnsiTheme="minorEastAsia" w:hint="eastAsia"/>
          <w:sz w:val="24"/>
          <w:szCs w:val="24"/>
        </w:rPr>
        <w:t>则认为更可能</w:t>
      </w:r>
      <w:r w:rsidR="00935FC0" w:rsidRPr="000E303B">
        <w:rPr>
          <w:rFonts w:asciiTheme="minorEastAsia" w:hAnsiTheme="minorEastAsia"/>
          <w:sz w:val="24"/>
          <w:szCs w:val="24"/>
        </w:rPr>
        <w:t>是</w:t>
      </w:r>
      <w:r w:rsidR="00025E9F" w:rsidRPr="000E303B">
        <w:rPr>
          <w:rFonts w:asciiTheme="minorEastAsia" w:hAnsiTheme="minorEastAsia"/>
          <w:sz w:val="24"/>
          <w:szCs w:val="24"/>
        </w:rPr>
        <w:t>重要的商品。</w:t>
      </w:r>
      <w:r w:rsidR="00B81579" w:rsidRPr="000E303B">
        <w:rPr>
          <w:rFonts w:asciiTheme="minorEastAsia" w:hAnsiTheme="minorEastAsia" w:hint="eastAsia"/>
          <w:sz w:val="24"/>
          <w:szCs w:val="24"/>
        </w:rPr>
        <w:t>本文</w:t>
      </w:r>
      <w:r w:rsidR="00B81579" w:rsidRPr="000E303B">
        <w:rPr>
          <w:rFonts w:asciiTheme="minorEastAsia" w:hAnsiTheme="minorEastAsia"/>
          <w:sz w:val="24"/>
          <w:szCs w:val="24"/>
        </w:rPr>
        <w:t>将使用</w:t>
      </w:r>
      <w:r w:rsidR="00B81579" w:rsidRPr="000E303B">
        <w:rPr>
          <w:rFonts w:asciiTheme="minorEastAsia" w:hAnsiTheme="minorEastAsia" w:hint="eastAsia"/>
          <w:sz w:val="24"/>
          <w:szCs w:val="24"/>
        </w:rPr>
        <w:t>该</w:t>
      </w:r>
      <w:r w:rsidR="00B81579" w:rsidRPr="000E303B">
        <w:rPr>
          <w:rFonts w:asciiTheme="minorEastAsia" w:hAnsiTheme="minorEastAsia"/>
          <w:sz w:val="24"/>
          <w:szCs w:val="24"/>
        </w:rPr>
        <w:t>方法</w:t>
      </w:r>
      <w:r w:rsidR="00B81579" w:rsidRPr="000E303B">
        <w:rPr>
          <w:rFonts w:asciiTheme="minorEastAsia" w:hAnsiTheme="minorEastAsia" w:hint="eastAsia"/>
          <w:sz w:val="24"/>
          <w:szCs w:val="24"/>
        </w:rPr>
        <w:t>查看</w:t>
      </w:r>
      <w:r w:rsidR="00B81579" w:rsidRPr="000E303B">
        <w:rPr>
          <w:rFonts w:asciiTheme="minorEastAsia" w:hAnsiTheme="minorEastAsia"/>
          <w:sz w:val="24"/>
          <w:szCs w:val="24"/>
        </w:rPr>
        <w:t>影响力最大化商品的pagerank值的排名情况</w:t>
      </w:r>
      <w:r w:rsidR="00B81579" w:rsidRPr="000E303B">
        <w:rPr>
          <w:rFonts w:asciiTheme="minorEastAsia" w:hAnsiTheme="minorEastAsia" w:hint="eastAsia"/>
          <w:sz w:val="24"/>
          <w:szCs w:val="24"/>
        </w:rPr>
        <w:t>。page</w:t>
      </w:r>
      <w:r w:rsidR="00B81579" w:rsidRPr="000E303B">
        <w:rPr>
          <w:rFonts w:asciiTheme="minorEastAsia" w:hAnsiTheme="minorEastAsia"/>
          <w:sz w:val="24"/>
          <w:szCs w:val="24"/>
        </w:rPr>
        <w:t>rank的</w:t>
      </w:r>
      <w:r w:rsidR="00B81579" w:rsidRPr="000E303B">
        <w:rPr>
          <w:rFonts w:asciiTheme="minorEastAsia" w:hAnsiTheme="minorEastAsia" w:hint="eastAsia"/>
          <w:sz w:val="24"/>
          <w:szCs w:val="24"/>
        </w:rPr>
        <w:t>两</w:t>
      </w:r>
      <w:r w:rsidR="00B81579" w:rsidRPr="000E303B">
        <w:rPr>
          <w:rFonts w:asciiTheme="minorEastAsia" w:hAnsiTheme="minorEastAsia"/>
          <w:sz w:val="24"/>
          <w:szCs w:val="24"/>
        </w:rPr>
        <w:t>个参数</w:t>
      </w:r>
      <w:r w:rsidR="00B81579" w:rsidRPr="000E303B">
        <w:rPr>
          <w:rFonts w:asciiTheme="minorEastAsia" w:hAnsiTheme="minorEastAsia" w:hint="eastAsia"/>
          <w:sz w:val="24"/>
          <w:szCs w:val="24"/>
        </w:rPr>
        <w:t>阻尼</w:t>
      </w:r>
      <w:r w:rsidR="00B81579" w:rsidRPr="000E303B">
        <w:rPr>
          <w:rFonts w:asciiTheme="minorEastAsia" w:hAnsiTheme="minorEastAsia"/>
          <w:sz w:val="24"/>
          <w:szCs w:val="24"/>
        </w:rPr>
        <w:t>系数（</w:t>
      </w:r>
      <w:bookmarkStart w:id="125" w:name="OLE_LINK103"/>
      <w:bookmarkStart w:id="126" w:name="OLE_LINK104"/>
      <w:r w:rsidR="00B81579" w:rsidRPr="000E303B">
        <w:rPr>
          <w:rFonts w:asciiTheme="minorEastAsia" w:hAnsiTheme="minorEastAsia"/>
          <w:sz w:val="24"/>
          <w:szCs w:val="24"/>
        </w:rPr>
        <w:t>gehpi软件中</w:t>
      </w:r>
      <w:r w:rsidR="00B81579" w:rsidRPr="000E303B">
        <w:rPr>
          <w:rFonts w:asciiTheme="minorEastAsia" w:hAnsiTheme="minorEastAsia" w:hint="eastAsia"/>
          <w:sz w:val="24"/>
          <w:szCs w:val="24"/>
        </w:rPr>
        <w:t>称为</w:t>
      </w:r>
      <w:r w:rsidR="00B81579" w:rsidRPr="000E303B">
        <w:rPr>
          <w:rFonts w:asciiTheme="minorEastAsia" w:hAnsiTheme="minorEastAsia"/>
          <w:sz w:val="24"/>
          <w:szCs w:val="24"/>
        </w:rPr>
        <w:t>概率p</w:t>
      </w:r>
      <w:bookmarkEnd w:id="125"/>
      <w:bookmarkEnd w:id="126"/>
      <w:r w:rsidR="00B81579" w:rsidRPr="000E303B">
        <w:rPr>
          <w:rFonts w:asciiTheme="minorEastAsia" w:hAnsiTheme="minorEastAsia"/>
          <w:sz w:val="24"/>
          <w:szCs w:val="24"/>
        </w:rPr>
        <w:t>）</w:t>
      </w:r>
      <w:r w:rsidR="00B81579" w:rsidRPr="000E303B">
        <w:rPr>
          <w:rFonts w:asciiTheme="minorEastAsia" w:hAnsiTheme="minorEastAsia" w:hint="eastAsia"/>
          <w:sz w:val="24"/>
          <w:szCs w:val="24"/>
        </w:rPr>
        <w:t>，收敛</w:t>
      </w:r>
      <w:r w:rsidR="00B81579" w:rsidRPr="000E303B">
        <w:rPr>
          <w:rFonts w:asciiTheme="minorEastAsia" w:hAnsiTheme="minorEastAsia"/>
          <w:sz w:val="24"/>
          <w:szCs w:val="24"/>
        </w:rPr>
        <w:t>阈值（gehpi软件中</w:t>
      </w:r>
      <w:r w:rsidR="00B81579" w:rsidRPr="000E303B">
        <w:rPr>
          <w:rFonts w:asciiTheme="minorEastAsia" w:hAnsiTheme="minorEastAsia" w:hint="eastAsia"/>
          <w:sz w:val="24"/>
          <w:szCs w:val="24"/>
        </w:rPr>
        <w:t>称为误差</w:t>
      </w:r>
      <w:r w:rsidR="00A86367" w:rsidRPr="000E303B">
        <w:rPr>
          <w:rFonts w:asciiTheme="minorEastAsia" w:hAnsiTheme="minorEastAsia" w:hint="eastAsia"/>
          <w:sz w:val="24"/>
          <w:szCs w:val="24"/>
        </w:rPr>
        <w:t>epsilon</w:t>
      </w:r>
      <w:r w:rsidR="00B81579" w:rsidRPr="000E303B">
        <w:rPr>
          <w:rFonts w:asciiTheme="minorEastAsia" w:hAnsiTheme="minorEastAsia"/>
          <w:sz w:val="24"/>
          <w:szCs w:val="24"/>
        </w:rPr>
        <w:t>）</w:t>
      </w:r>
      <w:r w:rsidR="007A68C6" w:rsidRPr="000E303B">
        <w:rPr>
          <w:rFonts w:asciiTheme="minorEastAsia" w:hAnsiTheme="minorEastAsia" w:hint="eastAsia"/>
          <w:sz w:val="24"/>
          <w:szCs w:val="24"/>
        </w:rPr>
        <w:t>，</w:t>
      </w:r>
      <w:r w:rsidR="007A68C6" w:rsidRPr="000E303B">
        <w:rPr>
          <w:rFonts w:asciiTheme="minorEastAsia" w:hAnsiTheme="minorEastAsia"/>
          <w:sz w:val="24"/>
          <w:szCs w:val="24"/>
        </w:rPr>
        <w:t>分别设置为</w:t>
      </w:r>
      <w:r w:rsidR="00C67C56" w:rsidRPr="000E303B">
        <w:rPr>
          <w:rFonts w:asciiTheme="minorEastAsia" w:hAnsiTheme="minorEastAsia" w:hint="eastAsia"/>
          <w:sz w:val="24"/>
          <w:szCs w:val="24"/>
        </w:rPr>
        <w:t>0</w:t>
      </w:r>
      <w:r w:rsidR="00C67C56" w:rsidRPr="000E303B">
        <w:rPr>
          <w:rFonts w:asciiTheme="minorEastAsia" w:hAnsiTheme="minorEastAsia"/>
          <w:sz w:val="24"/>
          <w:szCs w:val="24"/>
        </w:rPr>
        <w:t>.85</w:t>
      </w:r>
      <w:r w:rsidR="00C67C56" w:rsidRPr="000E303B">
        <w:rPr>
          <w:rFonts w:asciiTheme="minorEastAsia" w:hAnsiTheme="minorEastAsia" w:hint="eastAsia"/>
          <w:sz w:val="24"/>
          <w:szCs w:val="24"/>
        </w:rPr>
        <w:t>和0</w:t>
      </w:r>
      <w:r w:rsidR="00C67C56" w:rsidRPr="000E303B">
        <w:rPr>
          <w:rFonts w:asciiTheme="minorEastAsia" w:hAnsiTheme="minorEastAsia"/>
          <w:sz w:val="24"/>
          <w:szCs w:val="24"/>
        </w:rPr>
        <w:t>.0001</w:t>
      </w:r>
      <w:r w:rsidR="00B077D7" w:rsidRPr="000E303B">
        <w:rPr>
          <w:rFonts w:asciiTheme="minorEastAsia" w:hAnsiTheme="minorEastAsia" w:hint="eastAsia"/>
          <w:sz w:val="24"/>
          <w:szCs w:val="24"/>
        </w:rPr>
        <w:t>。</w:t>
      </w:r>
    </w:p>
    <w:p w:rsidR="003D4CF4" w:rsidRDefault="003D4CF4" w:rsidP="003D4CF4">
      <w:pPr>
        <w:ind w:firstLine="420"/>
      </w:pPr>
      <w:r w:rsidRPr="000E303B">
        <w:rPr>
          <w:rFonts w:asciiTheme="minorEastAsia" w:hAnsiTheme="minorEastAsia" w:hint="eastAsia"/>
          <w:sz w:val="24"/>
          <w:szCs w:val="24"/>
        </w:rPr>
        <w:t>根据商品网络</w:t>
      </w:r>
      <w:r w:rsidRPr="000E303B">
        <w:rPr>
          <w:rFonts w:asciiTheme="minorEastAsia" w:hAnsiTheme="minorEastAsia"/>
          <w:sz w:val="24"/>
          <w:szCs w:val="24"/>
        </w:rPr>
        <w:t>的特</w:t>
      </w:r>
      <w:r w:rsidRPr="000E303B">
        <w:rPr>
          <w:rFonts w:asciiTheme="minorEastAsia" w:hAnsiTheme="minorEastAsia" w:hint="eastAsia"/>
          <w:sz w:val="24"/>
          <w:szCs w:val="24"/>
        </w:rPr>
        <w:t>征，</w:t>
      </w:r>
      <w:r w:rsidRPr="000E303B">
        <w:rPr>
          <w:rFonts w:asciiTheme="minorEastAsia" w:hAnsiTheme="minorEastAsia"/>
          <w:sz w:val="24"/>
          <w:szCs w:val="24"/>
        </w:rPr>
        <w:t>绘制商品销量排名与</w:t>
      </w:r>
      <w:r w:rsidRPr="000E303B">
        <w:rPr>
          <w:rFonts w:asciiTheme="minorEastAsia" w:hAnsiTheme="minorEastAsia" w:hint="eastAsia"/>
          <w:sz w:val="24"/>
          <w:szCs w:val="24"/>
        </w:rPr>
        <w:t>带</w:t>
      </w:r>
      <w:r w:rsidRPr="000E303B">
        <w:rPr>
          <w:rFonts w:asciiTheme="minorEastAsia" w:hAnsiTheme="minorEastAsia"/>
          <w:sz w:val="24"/>
          <w:szCs w:val="24"/>
        </w:rPr>
        <w:t>权值出度排名</w:t>
      </w:r>
      <w:r w:rsidRPr="000E303B">
        <w:rPr>
          <w:rFonts w:asciiTheme="minorEastAsia" w:hAnsiTheme="minorEastAsia" w:hint="eastAsia"/>
          <w:sz w:val="24"/>
          <w:szCs w:val="24"/>
        </w:rPr>
        <w:t>如</w:t>
      </w:r>
      <w:r w:rsidRPr="000E303B">
        <w:rPr>
          <w:rFonts w:asciiTheme="minorEastAsia" w:hAnsiTheme="minorEastAsia"/>
          <w:sz w:val="24"/>
          <w:szCs w:val="24"/>
        </w:rPr>
        <w:t>图xxx所示</w:t>
      </w:r>
      <w:r w:rsidRPr="000E303B">
        <w:rPr>
          <w:rFonts w:asciiTheme="minorEastAsia" w:hAnsiTheme="minorEastAsia" w:hint="eastAsia"/>
          <w:sz w:val="24"/>
          <w:szCs w:val="24"/>
        </w:rPr>
        <w:t>，</w:t>
      </w:r>
      <w:r w:rsidRPr="000E303B">
        <w:rPr>
          <w:rFonts w:asciiTheme="minorEastAsia" w:hAnsiTheme="minorEastAsia"/>
          <w:sz w:val="24"/>
          <w:szCs w:val="24"/>
        </w:rPr>
        <w:t>绘制商品销量排名与pagerank排名</w:t>
      </w:r>
      <w:r w:rsidRPr="000E303B">
        <w:rPr>
          <w:rFonts w:asciiTheme="minorEastAsia" w:hAnsiTheme="minorEastAsia" w:hint="eastAsia"/>
          <w:sz w:val="24"/>
          <w:szCs w:val="24"/>
        </w:rPr>
        <w:t>的</w:t>
      </w:r>
      <w:r w:rsidRPr="000E303B">
        <w:rPr>
          <w:rFonts w:asciiTheme="minorEastAsia" w:hAnsiTheme="minorEastAsia"/>
          <w:sz w:val="24"/>
          <w:szCs w:val="24"/>
        </w:rPr>
        <w:t>散点图如图xxx所示</w:t>
      </w:r>
      <w:r w:rsidRPr="000E303B">
        <w:rPr>
          <w:rFonts w:asciiTheme="minorEastAsia" w:hAnsiTheme="minorEastAsia" w:hint="eastAsia"/>
          <w:sz w:val="24"/>
          <w:szCs w:val="24"/>
        </w:rPr>
        <w:t>，</w:t>
      </w:r>
      <w:r w:rsidRPr="000E303B">
        <w:rPr>
          <w:rFonts w:asciiTheme="minorEastAsia" w:hAnsiTheme="minorEastAsia"/>
          <w:sz w:val="24"/>
          <w:szCs w:val="24"/>
        </w:rPr>
        <w:t>从图可以看出</w:t>
      </w:r>
      <w:r w:rsidRPr="000E303B">
        <w:rPr>
          <w:rFonts w:asciiTheme="minorEastAsia" w:hAnsiTheme="minorEastAsia" w:hint="eastAsia"/>
          <w:sz w:val="24"/>
          <w:szCs w:val="24"/>
        </w:rPr>
        <w:t>带</w:t>
      </w:r>
      <w:r w:rsidRPr="000E303B">
        <w:rPr>
          <w:rFonts w:asciiTheme="minorEastAsia" w:hAnsiTheme="minorEastAsia"/>
          <w:sz w:val="24"/>
          <w:szCs w:val="24"/>
        </w:rPr>
        <w:t>权出度排名与销量排名并没有</w:t>
      </w:r>
      <w:r w:rsidRPr="000E303B">
        <w:rPr>
          <w:rFonts w:asciiTheme="minorEastAsia" w:hAnsiTheme="minorEastAsia" w:hint="eastAsia"/>
          <w:sz w:val="24"/>
          <w:szCs w:val="24"/>
        </w:rPr>
        <w:t>明显的</w:t>
      </w:r>
      <w:r w:rsidRPr="000E303B">
        <w:rPr>
          <w:rFonts w:asciiTheme="minorEastAsia" w:hAnsiTheme="minorEastAsia"/>
          <w:sz w:val="24"/>
          <w:szCs w:val="24"/>
        </w:rPr>
        <w:t>相关性，而pagerank排名与销量排名呈现正相关性</w:t>
      </w:r>
      <w:r w:rsidRPr="000E303B">
        <w:rPr>
          <w:rFonts w:asciiTheme="minorEastAsia" w:hAnsiTheme="minorEastAsia" w:hint="eastAsia"/>
          <w:sz w:val="24"/>
          <w:szCs w:val="24"/>
        </w:rPr>
        <w:t>，</w:t>
      </w:r>
      <w:r w:rsidR="0028640F" w:rsidRPr="000E303B">
        <w:rPr>
          <w:rFonts w:asciiTheme="minorEastAsia" w:hAnsiTheme="minorEastAsia" w:hint="eastAsia"/>
          <w:sz w:val="24"/>
          <w:szCs w:val="24"/>
        </w:rPr>
        <w:t>所以</w:t>
      </w:r>
      <w:r w:rsidR="00B90E6D" w:rsidRPr="000E303B">
        <w:rPr>
          <w:rFonts w:asciiTheme="minorEastAsia" w:hAnsiTheme="minorEastAsia" w:hint="eastAsia"/>
          <w:sz w:val="24"/>
          <w:szCs w:val="24"/>
        </w:rPr>
        <w:t>在</w:t>
      </w:r>
      <w:r w:rsidRPr="000E303B">
        <w:rPr>
          <w:rFonts w:asciiTheme="minorEastAsia" w:hAnsiTheme="minorEastAsia"/>
          <w:sz w:val="24"/>
          <w:szCs w:val="24"/>
        </w:rPr>
        <w:t>分析</w:t>
      </w:r>
      <w:r w:rsidR="00B90E6D" w:rsidRPr="000E303B">
        <w:rPr>
          <w:rFonts w:asciiTheme="minorEastAsia" w:hAnsiTheme="minorEastAsia" w:hint="eastAsia"/>
          <w:sz w:val="24"/>
          <w:szCs w:val="24"/>
        </w:rPr>
        <w:t>商品</w:t>
      </w:r>
      <w:r w:rsidR="00B90E6D" w:rsidRPr="000E303B">
        <w:rPr>
          <w:rFonts w:asciiTheme="minorEastAsia" w:hAnsiTheme="minorEastAsia"/>
          <w:sz w:val="24"/>
          <w:szCs w:val="24"/>
        </w:rPr>
        <w:t>特征时</w:t>
      </w:r>
      <w:r w:rsidR="00B90E6D" w:rsidRPr="000E303B">
        <w:rPr>
          <w:rFonts w:asciiTheme="minorEastAsia" w:hAnsiTheme="minorEastAsia" w:hint="eastAsia"/>
          <w:sz w:val="24"/>
          <w:szCs w:val="24"/>
        </w:rPr>
        <w:t>，</w:t>
      </w:r>
      <w:r w:rsidR="00850F95" w:rsidRPr="000E303B">
        <w:rPr>
          <w:rFonts w:asciiTheme="minorEastAsia" w:hAnsiTheme="minorEastAsia"/>
          <w:sz w:val="24"/>
          <w:szCs w:val="24"/>
        </w:rPr>
        <w:t>只用销量排名和带权出度排名</w:t>
      </w:r>
      <w:r w:rsidRPr="000E303B">
        <w:rPr>
          <w:rFonts w:asciiTheme="minorEastAsia" w:hAnsiTheme="minorEastAsia"/>
          <w:sz w:val="24"/>
          <w:szCs w:val="24"/>
        </w:rPr>
        <w:t>分析</w:t>
      </w:r>
      <w:r w:rsidR="00850F95" w:rsidRPr="000E303B">
        <w:rPr>
          <w:rFonts w:asciiTheme="minorEastAsia" w:hAnsiTheme="minorEastAsia" w:hint="eastAsia"/>
          <w:sz w:val="24"/>
          <w:szCs w:val="24"/>
        </w:rPr>
        <w:t>商品</w:t>
      </w:r>
      <w:r w:rsidR="00850F95" w:rsidRPr="000E303B">
        <w:rPr>
          <w:rFonts w:asciiTheme="minorEastAsia" w:hAnsiTheme="minorEastAsia"/>
          <w:sz w:val="24"/>
          <w:szCs w:val="24"/>
        </w:rPr>
        <w:t>的特征</w:t>
      </w:r>
      <w:r w:rsidRPr="000E303B">
        <w:rPr>
          <w:rFonts w:asciiTheme="minorEastAsia" w:hAnsiTheme="minorEastAsia"/>
          <w:sz w:val="24"/>
          <w:szCs w:val="24"/>
        </w:rPr>
        <w:t>。</w:t>
      </w:r>
    </w:p>
    <w:p w:rsidR="003D4CF4" w:rsidRPr="00980DB9" w:rsidRDefault="003D4CF4" w:rsidP="003D4CF4">
      <w:pPr>
        <w:ind w:firstLine="420"/>
      </w:pPr>
    </w:p>
    <w:p w:rsidR="003D4CF4" w:rsidRDefault="003D4CF4" w:rsidP="003D4CF4">
      <w:pPr>
        <w:jc w:val="center"/>
      </w:pPr>
      <w:r>
        <w:rPr>
          <w:noProof/>
        </w:rPr>
        <w:lastRenderedPageBreak/>
        <w:drawing>
          <wp:inline distT="0" distB="0" distL="0" distR="0" wp14:anchorId="06876E5A" wp14:editId="14A1384F">
            <wp:extent cx="3004820" cy="2165231"/>
            <wp:effectExtent l="0" t="0" r="5080" b="698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3D4CF4" w:rsidRDefault="003D4CF4" w:rsidP="003D4CF4">
      <w:pPr>
        <w:jc w:val="center"/>
      </w:pPr>
    </w:p>
    <w:p w:rsidR="003D4CF4" w:rsidRDefault="003D4CF4" w:rsidP="003D4CF4">
      <w:pPr>
        <w:jc w:val="center"/>
      </w:pPr>
      <w:r>
        <w:rPr>
          <w:noProof/>
        </w:rPr>
        <w:drawing>
          <wp:inline distT="0" distB="0" distL="0" distR="0" wp14:anchorId="07F9D85D" wp14:editId="16EE1AF7">
            <wp:extent cx="2984740" cy="2389517"/>
            <wp:effectExtent l="0" t="0" r="6350" b="1079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D4CF4" w:rsidRDefault="003D4CF4" w:rsidP="0035790E">
      <w:pPr>
        <w:rPr>
          <w:rFonts w:hint="eastAsia"/>
        </w:rPr>
      </w:pPr>
    </w:p>
    <w:p w:rsidR="00505CD2" w:rsidRDefault="00505CD2" w:rsidP="00356AC8">
      <w:pPr>
        <w:pStyle w:val="3"/>
      </w:pPr>
      <w:r>
        <w:rPr>
          <w:rFonts w:hint="eastAsia"/>
        </w:rPr>
        <w:t>5</w:t>
      </w:r>
      <w:r w:rsidR="009B6F32">
        <w:t>.3</w:t>
      </w:r>
      <w:r>
        <w:t xml:space="preserve"> </w:t>
      </w:r>
      <w:r>
        <w:rPr>
          <w:rFonts w:hint="eastAsia"/>
        </w:rPr>
        <w:t>实验</w:t>
      </w:r>
      <w:r>
        <w:t>结果</w:t>
      </w:r>
    </w:p>
    <w:p w:rsidR="00D1115B" w:rsidRDefault="00D1115B" w:rsidP="0071598E">
      <w:pPr>
        <w:pStyle w:val="4"/>
      </w:pPr>
      <w:r>
        <w:rPr>
          <w:rFonts w:hint="eastAsia"/>
        </w:rPr>
        <w:t>5</w:t>
      </w:r>
      <w:r>
        <w:t>.3.1</w:t>
      </w:r>
      <w:r w:rsidR="001D640F">
        <w:t xml:space="preserve"> </w:t>
      </w:r>
      <w:r w:rsidR="001D640F">
        <w:rPr>
          <w:rFonts w:hint="eastAsia"/>
        </w:rPr>
        <w:t>社区</w:t>
      </w:r>
      <w:r w:rsidR="001D640F">
        <w:t>划分结果</w:t>
      </w:r>
    </w:p>
    <w:p w:rsidR="0018196D" w:rsidRPr="00927E86" w:rsidRDefault="0018196D" w:rsidP="00D1115B">
      <w:pPr>
        <w:rPr>
          <w:sz w:val="24"/>
          <w:szCs w:val="24"/>
        </w:rPr>
      </w:pPr>
      <w:r w:rsidRPr="00927E86">
        <w:rPr>
          <w:rFonts w:hint="eastAsia"/>
          <w:sz w:val="24"/>
          <w:szCs w:val="24"/>
        </w:rPr>
        <w:t>网络被划分成</w:t>
      </w:r>
      <w:r w:rsidRPr="00927E86">
        <w:rPr>
          <w:rFonts w:hint="eastAsia"/>
          <w:sz w:val="24"/>
          <w:szCs w:val="24"/>
        </w:rPr>
        <w:t>7</w:t>
      </w:r>
      <w:r w:rsidRPr="00927E86">
        <w:rPr>
          <w:rFonts w:hint="eastAsia"/>
          <w:sz w:val="24"/>
          <w:szCs w:val="24"/>
        </w:rPr>
        <w:t>个社区，</w:t>
      </w:r>
      <w:r w:rsidR="000C48F2" w:rsidRPr="00927E86">
        <w:rPr>
          <w:rFonts w:hint="eastAsia"/>
          <w:sz w:val="24"/>
          <w:szCs w:val="24"/>
        </w:rPr>
        <w:t>特征</w:t>
      </w:r>
      <w:r w:rsidRPr="00927E86">
        <w:rPr>
          <w:sz w:val="24"/>
          <w:szCs w:val="24"/>
        </w:rPr>
        <w:t>如表</w:t>
      </w:r>
      <w:r w:rsidRPr="00927E86">
        <w:rPr>
          <w:sz w:val="24"/>
          <w:szCs w:val="24"/>
        </w:rPr>
        <w:t>xxx</w:t>
      </w:r>
      <w:r w:rsidRPr="00927E86">
        <w:rPr>
          <w:rFonts w:hint="eastAsia"/>
          <w:sz w:val="24"/>
          <w:szCs w:val="24"/>
        </w:rPr>
        <w:t>所示：</w:t>
      </w:r>
    </w:p>
    <w:tbl>
      <w:tblPr>
        <w:tblStyle w:val="aa"/>
        <w:tblW w:w="0" w:type="auto"/>
        <w:tblLook w:val="04A0" w:firstRow="1" w:lastRow="0" w:firstColumn="1" w:lastColumn="0" w:noHBand="0" w:noVBand="1"/>
      </w:tblPr>
      <w:tblGrid>
        <w:gridCol w:w="1103"/>
        <w:gridCol w:w="1015"/>
        <w:gridCol w:w="1044"/>
        <w:gridCol w:w="1048"/>
        <w:gridCol w:w="1048"/>
        <w:gridCol w:w="1052"/>
        <w:gridCol w:w="1003"/>
        <w:gridCol w:w="983"/>
      </w:tblGrid>
      <w:tr w:rsidR="00B41955" w:rsidTr="003B3EA9">
        <w:tc>
          <w:tcPr>
            <w:tcW w:w="1103" w:type="dxa"/>
          </w:tcPr>
          <w:p w:rsidR="00B41955" w:rsidRDefault="00B41955" w:rsidP="00D1115B">
            <w:r>
              <w:rPr>
                <w:rFonts w:hint="eastAsia"/>
              </w:rPr>
              <w:t>社区</w:t>
            </w:r>
          </w:p>
        </w:tc>
        <w:tc>
          <w:tcPr>
            <w:tcW w:w="1015" w:type="dxa"/>
          </w:tcPr>
          <w:p w:rsidR="00B41955" w:rsidRDefault="00B836EB" w:rsidP="00D1115B">
            <w:r>
              <w:rPr>
                <w:rFonts w:hint="eastAsia"/>
              </w:rPr>
              <w:t>1</w:t>
            </w:r>
          </w:p>
        </w:tc>
        <w:tc>
          <w:tcPr>
            <w:tcW w:w="1044" w:type="dxa"/>
          </w:tcPr>
          <w:p w:rsidR="00B41955" w:rsidRDefault="00B836EB" w:rsidP="00D1115B">
            <w:r>
              <w:rPr>
                <w:rFonts w:hint="eastAsia"/>
              </w:rPr>
              <w:t>2</w:t>
            </w:r>
          </w:p>
        </w:tc>
        <w:tc>
          <w:tcPr>
            <w:tcW w:w="1048" w:type="dxa"/>
          </w:tcPr>
          <w:p w:rsidR="00B41955" w:rsidRDefault="00B836EB" w:rsidP="00D1115B">
            <w:r>
              <w:rPr>
                <w:rFonts w:hint="eastAsia"/>
              </w:rPr>
              <w:t>3</w:t>
            </w:r>
          </w:p>
        </w:tc>
        <w:tc>
          <w:tcPr>
            <w:tcW w:w="1048" w:type="dxa"/>
          </w:tcPr>
          <w:p w:rsidR="00B41955" w:rsidRDefault="00B836EB" w:rsidP="00D1115B">
            <w:r>
              <w:rPr>
                <w:rFonts w:hint="eastAsia"/>
              </w:rPr>
              <w:t>4</w:t>
            </w:r>
          </w:p>
        </w:tc>
        <w:tc>
          <w:tcPr>
            <w:tcW w:w="1052" w:type="dxa"/>
          </w:tcPr>
          <w:p w:rsidR="00B41955" w:rsidRDefault="00B836EB" w:rsidP="00D1115B">
            <w:r>
              <w:rPr>
                <w:rFonts w:hint="eastAsia"/>
              </w:rPr>
              <w:t>5</w:t>
            </w:r>
          </w:p>
        </w:tc>
        <w:tc>
          <w:tcPr>
            <w:tcW w:w="1003" w:type="dxa"/>
          </w:tcPr>
          <w:p w:rsidR="00B41955" w:rsidRDefault="00B836EB" w:rsidP="00D1115B">
            <w:r>
              <w:rPr>
                <w:rFonts w:hint="eastAsia"/>
              </w:rPr>
              <w:t>6</w:t>
            </w:r>
          </w:p>
        </w:tc>
        <w:tc>
          <w:tcPr>
            <w:tcW w:w="983" w:type="dxa"/>
          </w:tcPr>
          <w:p w:rsidR="00B41955" w:rsidRDefault="00B836EB" w:rsidP="00D1115B">
            <w:r>
              <w:rPr>
                <w:rFonts w:hint="eastAsia"/>
              </w:rPr>
              <w:t>7</w:t>
            </w:r>
          </w:p>
        </w:tc>
      </w:tr>
      <w:tr w:rsidR="00B41955" w:rsidTr="003B3EA9">
        <w:tc>
          <w:tcPr>
            <w:tcW w:w="1103" w:type="dxa"/>
          </w:tcPr>
          <w:p w:rsidR="00B41955" w:rsidRDefault="00B41955" w:rsidP="00D1115B">
            <w:r>
              <w:rPr>
                <w:rFonts w:hint="eastAsia"/>
              </w:rPr>
              <w:t>节点</w:t>
            </w:r>
            <w:r>
              <w:t>数</w:t>
            </w:r>
          </w:p>
        </w:tc>
        <w:tc>
          <w:tcPr>
            <w:tcW w:w="1015" w:type="dxa"/>
          </w:tcPr>
          <w:p w:rsidR="00B41955" w:rsidRDefault="00B41955" w:rsidP="00B41955">
            <w:r>
              <w:t>258</w:t>
            </w:r>
          </w:p>
        </w:tc>
        <w:tc>
          <w:tcPr>
            <w:tcW w:w="1044" w:type="dxa"/>
          </w:tcPr>
          <w:p w:rsidR="00B41955" w:rsidRDefault="00B41955" w:rsidP="00B41955">
            <w:r>
              <w:t>150</w:t>
            </w:r>
          </w:p>
        </w:tc>
        <w:tc>
          <w:tcPr>
            <w:tcW w:w="1048" w:type="dxa"/>
          </w:tcPr>
          <w:p w:rsidR="00B41955" w:rsidRDefault="00B41955" w:rsidP="00B41955">
            <w:r>
              <w:t>176</w:t>
            </w:r>
          </w:p>
        </w:tc>
        <w:tc>
          <w:tcPr>
            <w:tcW w:w="1048" w:type="dxa"/>
          </w:tcPr>
          <w:p w:rsidR="00B41955" w:rsidRDefault="00B41955" w:rsidP="00B41955">
            <w:r>
              <w:t>208</w:t>
            </w:r>
          </w:p>
        </w:tc>
        <w:tc>
          <w:tcPr>
            <w:tcW w:w="1052" w:type="dxa"/>
          </w:tcPr>
          <w:p w:rsidR="00B41955" w:rsidRDefault="00B41955" w:rsidP="00B41955">
            <w:r>
              <w:t>235</w:t>
            </w:r>
          </w:p>
        </w:tc>
        <w:tc>
          <w:tcPr>
            <w:tcW w:w="1003" w:type="dxa"/>
          </w:tcPr>
          <w:p w:rsidR="00B41955" w:rsidRDefault="00B41955" w:rsidP="00B41955">
            <w:r>
              <w:t>8</w:t>
            </w:r>
          </w:p>
        </w:tc>
        <w:tc>
          <w:tcPr>
            <w:tcW w:w="983" w:type="dxa"/>
          </w:tcPr>
          <w:p w:rsidR="00B41955" w:rsidRDefault="00B41955" w:rsidP="00B41955">
            <w:r>
              <w:t>4</w:t>
            </w:r>
          </w:p>
        </w:tc>
      </w:tr>
      <w:tr w:rsidR="007D334A" w:rsidTr="003B3EA9">
        <w:tc>
          <w:tcPr>
            <w:tcW w:w="1103" w:type="dxa"/>
          </w:tcPr>
          <w:p w:rsidR="007D334A" w:rsidRDefault="007D334A" w:rsidP="00D1115B">
            <w:r>
              <w:rPr>
                <w:rFonts w:hint="eastAsia"/>
              </w:rPr>
              <w:t>边</w:t>
            </w:r>
            <w:r>
              <w:t>数</w:t>
            </w:r>
          </w:p>
        </w:tc>
        <w:tc>
          <w:tcPr>
            <w:tcW w:w="1015" w:type="dxa"/>
          </w:tcPr>
          <w:p w:rsidR="007D334A" w:rsidRDefault="00F15856" w:rsidP="007D334A">
            <w:r>
              <w:t>42090</w:t>
            </w:r>
          </w:p>
        </w:tc>
        <w:tc>
          <w:tcPr>
            <w:tcW w:w="1044" w:type="dxa"/>
          </w:tcPr>
          <w:p w:rsidR="007D334A" w:rsidRDefault="00F15856" w:rsidP="007D334A">
            <w:r>
              <w:t>913</w:t>
            </w:r>
          </w:p>
        </w:tc>
        <w:tc>
          <w:tcPr>
            <w:tcW w:w="1048" w:type="dxa"/>
          </w:tcPr>
          <w:p w:rsidR="007D334A" w:rsidRDefault="00F15856" w:rsidP="007D334A">
            <w:r>
              <w:t>9613</w:t>
            </w:r>
          </w:p>
        </w:tc>
        <w:tc>
          <w:tcPr>
            <w:tcW w:w="1048" w:type="dxa"/>
          </w:tcPr>
          <w:p w:rsidR="007D334A" w:rsidRDefault="00F15856" w:rsidP="007D334A">
            <w:r>
              <w:t>14389</w:t>
            </w:r>
          </w:p>
        </w:tc>
        <w:tc>
          <w:tcPr>
            <w:tcW w:w="1052" w:type="dxa"/>
          </w:tcPr>
          <w:p w:rsidR="007D334A" w:rsidRDefault="00F15856" w:rsidP="007D334A">
            <w:r>
              <w:t>25964</w:t>
            </w:r>
          </w:p>
        </w:tc>
        <w:tc>
          <w:tcPr>
            <w:tcW w:w="1003" w:type="dxa"/>
          </w:tcPr>
          <w:p w:rsidR="007D334A" w:rsidRDefault="00F15856" w:rsidP="007D334A">
            <w:r>
              <w:t>20</w:t>
            </w:r>
          </w:p>
        </w:tc>
        <w:tc>
          <w:tcPr>
            <w:tcW w:w="983" w:type="dxa"/>
          </w:tcPr>
          <w:p w:rsidR="007D334A" w:rsidRDefault="007D334A" w:rsidP="00B41955">
            <w:r>
              <w:t>12</w:t>
            </w:r>
          </w:p>
        </w:tc>
      </w:tr>
      <w:tr w:rsidR="006246B0" w:rsidTr="003B3EA9">
        <w:tc>
          <w:tcPr>
            <w:tcW w:w="1103" w:type="dxa"/>
          </w:tcPr>
          <w:p w:rsidR="006246B0" w:rsidRDefault="006246B0" w:rsidP="00D1115B">
            <w:r>
              <w:rPr>
                <w:rFonts w:hint="eastAsia"/>
              </w:rPr>
              <w:t>平均</w:t>
            </w:r>
            <w:r>
              <w:t>入度</w:t>
            </w:r>
          </w:p>
        </w:tc>
        <w:tc>
          <w:tcPr>
            <w:tcW w:w="1015" w:type="dxa"/>
          </w:tcPr>
          <w:p w:rsidR="006246B0" w:rsidRDefault="008E1226" w:rsidP="007D334A">
            <w:r w:rsidRPr="008E1226">
              <w:t>163.1395</w:t>
            </w:r>
          </w:p>
        </w:tc>
        <w:tc>
          <w:tcPr>
            <w:tcW w:w="1044" w:type="dxa"/>
          </w:tcPr>
          <w:p w:rsidR="006246B0" w:rsidRDefault="00636700" w:rsidP="00636700">
            <w:pPr>
              <w:tabs>
                <w:tab w:val="left" w:pos="679"/>
              </w:tabs>
            </w:pPr>
            <w:r w:rsidRPr="00636700">
              <w:t>6.0867</w:t>
            </w:r>
            <w:r>
              <w:tab/>
            </w:r>
          </w:p>
        </w:tc>
        <w:tc>
          <w:tcPr>
            <w:tcW w:w="1048" w:type="dxa"/>
          </w:tcPr>
          <w:p w:rsidR="006246B0" w:rsidRDefault="00636700" w:rsidP="007D334A">
            <w:r w:rsidRPr="00636700">
              <w:t>54.6193</w:t>
            </w:r>
          </w:p>
        </w:tc>
        <w:tc>
          <w:tcPr>
            <w:tcW w:w="1048" w:type="dxa"/>
          </w:tcPr>
          <w:p w:rsidR="006246B0" w:rsidRDefault="00636700" w:rsidP="007D334A">
            <w:r w:rsidRPr="00636700">
              <w:t>69.1779</w:t>
            </w:r>
          </w:p>
        </w:tc>
        <w:tc>
          <w:tcPr>
            <w:tcW w:w="1052" w:type="dxa"/>
          </w:tcPr>
          <w:p w:rsidR="006246B0" w:rsidRDefault="00636700" w:rsidP="007D334A">
            <w:r w:rsidRPr="00636700">
              <w:t>110.4851</w:t>
            </w:r>
          </w:p>
        </w:tc>
        <w:tc>
          <w:tcPr>
            <w:tcW w:w="1003" w:type="dxa"/>
          </w:tcPr>
          <w:p w:rsidR="006246B0" w:rsidRDefault="00636700" w:rsidP="007D334A">
            <w:r w:rsidRPr="00636700">
              <w:t>2.5000</w:t>
            </w:r>
          </w:p>
        </w:tc>
        <w:tc>
          <w:tcPr>
            <w:tcW w:w="983" w:type="dxa"/>
          </w:tcPr>
          <w:p w:rsidR="006246B0" w:rsidRDefault="00636700" w:rsidP="00B41955">
            <w:r w:rsidRPr="00636700">
              <w:t>3.0000</w:t>
            </w:r>
          </w:p>
        </w:tc>
      </w:tr>
      <w:tr w:rsidR="003B3EA9" w:rsidTr="003B3EA9">
        <w:tc>
          <w:tcPr>
            <w:tcW w:w="1103" w:type="dxa"/>
          </w:tcPr>
          <w:p w:rsidR="003B3EA9" w:rsidRDefault="003B3EA9" w:rsidP="003B3EA9">
            <w:r>
              <w:rPr>
                <w:rFonts w:hint="eastAsia"/>
              </w:rPr>
              <w:t>平均</w:t>
            </w:r>
            <w:r>
              <w:t>出</w:t>
            </w:r>
            <w:r>
              <w:rPr>
                <w:rFonts w:hint="eastAsia"/>
              </w:rPr>
              <w:t>度</w:t>
            </w:r>
          </w:p>
        </w:tc>
        <w:tc>
          <w:tcPr>
            <w:tcW w:w="1015" w:type="dxa"/>
          </w:tcPr>
          <w:p w:rsidR="003B3EA9" w:rsidRDefault="003B3EA9" w:rsidP="003B3EA9">
            <w:r w:rsidRPr="008E1226">
              <w:t>163.1395</w:t>
            </w:r>
          </w:p>
        </w:tc>
        <w:tc>
          <w:tcPr>
            <w:tcW w:w="1044" w:type="dxa"/>
          </w:tcPr>
          <w:p w:rsidR="003B3EA9" w:rsidRDefault="003B3EA9" w:rsidP="003B3EA9">
            <w:pPr>
              <w:tabs>
                <w:tab w:val="left" w:pos="679"/>
              </w:tabs>
            </w:pPr>
            <w:r w:rsidRPr="00636700">
              <w:t>6.0867</w:t>
            </w:r>
            <w:r>
              <w:tab/>
            </w:r>
          </w:p>
        </w:tc>
        <w:tc>
          <w:tcPr>
            <w:tcW w:w="1048" w:type="dxa"/>
          </w:tcPr>
          <w:p w:rsidR="003B3EA9" w:rsidRDefault="003B3EA9" w:rsidP="003B3EA9">
            <w:r w:rsidRPr="00636700">
              <w:t>54.6193</w:t>
            </w:r>
          </w:p>
        </w:tc>
        <w:tc>
          <w:tcPr>
            <w:tcW w:w="1048" w:type="dxa"/>
          </w:tcPr>
          <w:p w:rsidR="003B3EA9" w:rsidRDefault="003B3EA9" w:rsidP="003B3EA9">
            <w:r w:rsidRPr="00636700">
              <w:t>69.1779</w:t>
            </w:r>
          </w:p>
        </w:tc>
        <w:tc>
          <w:tcPr>
            <w:tcW w:w="1052" w:type="dxa"/>
          </w:tcPr>
          <w:p w:rsidR="003B3EA9" w:rsidRDefault="003B3EA9" w:rsidP="003B3EA9">
            <w:r w:rsidRPr="00636700">
              <w:t>110.4851</w:t>
            </w:r>
          </w:p>
        </w:tc>
        <w:tc>
          <w:tcPr>
            <w:tcW w:w="1003" w:type="dxa"/>
          </w:tcPr>
          <w:p w:rsidR="003B3EA9" w:rsidRDefault="003B3EA9" w:rsidP="003B3EA9">
            <w:r w:rsidRPr="00636700">
              <w:t>2.5000</w:t>
            </w:r>
          </w:p>
        </w:tc>
        <w:tc>
          <w:tcPr>
            <w:tcW w:w="983" w:type="dxa"/>
          </w:tcPr>
          <w:p w:rsidR="003B3EA9" w:rsidRDefault="003B3EA9" w:rsidP="003B3EA9">
            <w:r w:rsidRPr="00636700">
              <w:t>3.0000</w:t>
            </w:r>
          </w:p>
        </w:tc>
      </w:tr>
      <w:tr w:rsidR="003B3EA9" w:rsidTr="003B3EA9">
        <w:tc>
          <w:tcPr>
            <w:tcW w:w="1103" w:type="dxa"/>
          </w:tcPr>
          <w:p w:rsidR="003B3EA9" w:rsidRDefault="003B3EA9" w:rsidP="003B3EA9">
            <w:r>
              <w:rPr>
                <w:rFonts w:hint="eastAsia"/>
              </w:rPr>
              <w:t>密度</w:t>
            </w:r>
          </w:p>
        </w:tc>
        <w:tc>
          <w:tcPr>
            <w:tcW w:w="1015" w:type="dxa"/>
          </w:tcPr>
          <w:p w:rsidR="003B3EA9" w:rsidRPr="008E1226" w:rsidRDefault="003B3EA9" w:rsidP="003B3EA9">
            <w:r w:rsidRPr="008E1226">
              <w:t>0.6347</w:t>
            </w:r>
          </w:p>
        </w:tc>
        <w:tc>
          <w:tcPr>
            <w:tcW w:w="1044" w:type="dxa"/>
          </w:tcPr>
          <w:p w:rsidR="003B3EA9" w:rsidRDefault="003B3EA9" w:rsidP="003B3EA9">
            <w:r w:rsidRPr="00636700">
              <w:t>0.0408</w:t>
            </w:r>
          </w:p>
        </w:tc>
        <w:tc>
          <w:tcPr>
            <w:tcW w:w="1048" w:type="dxa"/>
          </w:tcPr>
          <w:p w:rsidR="003B3EA9" w:rsidRDefault="003B3EA9" w:rsidP="003B3EA9">
            <w:r w:rsidRPr="00636700">
              <w:t>0.3121</w:t>
            </w:r>
          </w:p>
        </w:tc>
        <w:tc>
          <w:tcPr>
            <w:tcW w:w="1048" w:type="dxa"/>
          </w:tcPr>
          <w:p w:rsidR="003B3EA9" w:rsidRDefault="003B3EA9" w:rsidP="003B3EA9">
            <w:r w:rsidRPr="00636700">
              <w:t>0.3341</w:t>
            </w:r>
          </w:p>
        </w:tc>
        <w:tc>
          <w:tcPr>
            <w:tcW w:w="1052" w:type="dxa"/>
          </w:tcPr>
          <w:p w:rsidR="003B3EA9" w:rsidRDefault="003B3EA9" w:rsidP="003B3EA9">
            <w:r w:rsidRPr="00636700">
              <w:t>0.4721</w:t>
            </w:r>
          </w:p>
        </w:tc>
        <w:tc>
          <w:tcPr>
            <w:tcW w:w="1003" w:type="dxa"/>
          </w:tcPr>
          <w:p w:rsidR="003B3EA9" w:rsidRDefault="003B3EA9" w:rsidP="003B3EA9">
            <w:r w:rsidRPr="00636700">
              <w:t>0.3571</w:t>
            </w:r>
          </w:p>
        </w:tc>
        <w:tc>
          <w:tcPr>
            <w:tcW w:w="983" w:type="dxa"/>
          </w:tcPr>
          <w:p w:rsidR="003B3EA9" w:rsidRDefault="003B3EA9" w:rsidP="003B3EA9">
            <w:r w:rsidRPr="00636700">
              <w:t>1.0</w:t>
            </w:r>
          </w:p>
        </w:tc>
      </w:tr>
    </w:tbl>
    <w:p w:rsidR="0018196D" w:rsidRDefault="0018196D" w:rsidP="00D1115B"/>
    <w:p w:rsidR="00061E9B" w:rsidRPr="00927E86" w:rsidRDefault="006D5D21" w:rsidP="00D1115B">
      <w:pPr>
        <w:rPr>
          <w:sz w:val="24"/>
          <w:szCs w:val="24"/>
        </w:rPr>
      </w:pPr>
      <w:r w:rsidRPr="00927E86">
        <w:rPr>
          <w:rFonts w:hint="eastAsia"/>
          <w:sz w:val="24"/>
          <w:szCs w:val="24"/>
        </w:rPr>
        <w:t>每个</w:t>
      </w:r>
      <w:r w:rsidRPr="00927E86">
        <w:rPr>
          <w:sz w:val="24"/>
          <w:szCs w:val="24"/>
        </w:rPr>
        <w:t>社区的</w:t>
      </w:r>
      <w:r w:rsidR="006F318F" w:rsidRPr="00927E86">
        <w:rPr>
          <w:rFonts w:hint="eastAsia"/>
          <w:sz w:val="24"/>
          <w:szCs w:val="24"/>
        </w:rPr>
        <w:t>经营</w:t>
      </w:r>
      <w:r w:rsidRPr="00927E86">
        <w:rPr>
          <w:sz w:val="24"/>
          <w:szCs w:val="24"/>
        </w:rPr>
        <w:t>小类数量：</w:t>
      </w:r>
    </w:p>
    <w:tbl>
      <w:tblPr>
        <w:tblStyle w:val="aa"/>
        <w:tblW w:w="0" w:type="auto"/>
        <w:tblLook w:val="04A0" w:firstRow="1" w:lastRow="0" w:firstColumn="1" w:lastColumn="0" w:noHBand="0" w:noVBand="1"/>
      </w:tblPr>
      <w:tblGrid>
        <w:gridCol w:w="1129"/>
        <w:gridCol w:w="1134"/>
        <w:gridCol w:w="6033"/>
      </w:tblGrid>
      <w:tr w:rsidR="00975A15" w:rsidTr="0025735E">
        <w:tc>
          <w:tcPr>
            <w:tcW w:w="1129" w:type="dxa"/>
          </w:tcPr>
          <w:p w:rsidR="00975A15" w:rsidRDefault="00975A15" w:rsidP="00D1115B">
            <w:r>
              <w:rPr>
                <w:rFonts w:hint="eastAsia"/>
              </w:rPr>
              <w:t>社区</w:t>
            </w:r>
          </w:p>
        </w:tc>
        <w:tc>
          <w:tcPr>
            <w:tcW w:w="1134" w:type="dxa"/>
          </w:tcPr>
          <w:p w:rsidR="00975A15" w:rsidRDefault="00975A15" w:rsidP="00D1115B">
            <w:r>
              <w:rPr>
                <w:rFonts w:hint="eastAsia"/>
              </w:rPr>
              <w:t>数量</w:t>
            </w:r>
          </w:p>
        </w:tc>
        <w:tc>
          <w:tcPr>
            <w:tcW w:w="6033" w:type="dxa"/>
          </w:tcPr>
          <w:p w:rsidR="00975A15" w:rsidRDefault="005B5880" w:rsidP="00DF4087">
            <w:r>
              <w:rPr>
                <w:rFonts w:hint="eastAsia"/>
              </w:rPr>
              <w:t>经营</w:t>
            </w:r>
            <w:r w:rsidR="00D424E1">
              <w:rPr>
                <w:rFonts w:hint="eastAsia"/>
              </w:rPr>
              <w:t>小类</w:t>
            </w:r>
            <w:r w:rsidR="00D424E1">
              <w:t>的名称</w:t>
            </w:r>
          </w:p>
        </w:tc>
      </w:tr>
      <w:tr w:rsidR="00B604F4" w:rsidTr="0025735E">
        <w:tc>
          <w:tcPr>
            <w:tcW w:w="1129" w:type="dxa"/>
          </w:tcPr>
          <w:p w:rsidR="00B604F4" w:rsidRDefault="00E2450E" w:rsidP="008B547A">
            <w:pPr>
              <w:spacing w:line="1200" w:lineRule="auto"/>
              <w:jc w:val="center"/>
            </w:pPr>
            <w:r>
              <w:rPr>
                <w:rFonts w:hint="eastAsia"/>
              </w:rPr>
              <w:lastRenderedPageBreak/>
              <w:t>1</w:t>
            </w:r>
          </w:p>
        </w:tc>
        <w:tc>
          <w:tcPr>
            <w:tcW w:w="1134" w:type="dxa"/>
          </w:tcPr>
          <w:p w:rsidR="00B604F4" w:rsidRDefault="00BC2F27" w:rsidP="008B547A">
            <w:pPr>
              <w:spacing w:line="1200" w:lineRule="auto"/>
              <w:jc w:val="center"/>
            </w:pPr>
            <w:r>
              <w:rPr>
                <w:rFonts w:hint="eastAsia"/>
              </w:rPr>
              <w:t>3</w:t>
            </w:r>
            <w:r>
              <w:t>2</w:t>
            </w:r>
          </w:p>
        </w:tc>
        <w:tc>
          <w:tcPr>
            <w:tcW w:w="6033" w:type="dxa"/>
          </w:tcPr>
          <w:p w:rsidR="00B604F4" w:rsidRDefault="00DF4087" w:rsidP="00DF4087">
            <w:r>
              <w:rPr>
                <w:rFonts w:hint="eastAsia"/>
              </w:rPr>
              <w:t>饼干糕点</w:t>
            </w:r>
            <w:r>
              <w:rPr>
                <w:rFonts w:hint="eastAsia"/>
              </w:rPr>
              <w:t xml:space="preserve"> </w:t>
            </w:r>
            <w:r>
              <w:rPr>
                <w:rFonts w:hint="eastAsia"/>
              </w:rPr>
              <w:t>禽蛋类</w:t>
            </w:r>
            <w:r>
              <w:rPr>
                <w:rFonts w:hint="eastAsia"/>
              </w:rPr>
              <w:t xml:space="preserve"> </w:t>
            </w:r>
            <w:r>
              <w:rPr>
                <w:rFonts w:hint="eastAsia"/>
              </w:rPr>
              <w:t>厨房用品</w:t>
            </w:r>
            <w:r>
              <w:rPr>
                <w:rFonts w:hint="eastAsia"/>
              </w:rPr>
              <w:t xml:space="preserve"> </w:t>
            </w:r>
            <w:r>
              <w:rPr>
                <w:rFonts w:hint="eastAsia"/>
              </w:rPr>
              <w:t>快餐</w:t>
            </w:r>
            <w:r>
              <w:rPr>
                <w:rFonts w:hint="eastAsia"/>
              </w:rPr>
              <w:t xml:space="preserve"> </w:t>
            </w:r>
            <w:r>
              <w:rPr>
                <w:rFonts w:hint="eastAsia"/>
              </w:rPr>
              <w:t>手机通讯</w:t>
            </w:r>
            <w:r>
              <w:rPr>
                <w:rFonts w:hint="eastAsia"/>
              </w:rPr>
              <w:t xml:space="preserve"> </w:t>
            </w:r>
            <w:r>
              <w:rPr>
                <w:rFonts w:hint="eastAsia"/>
              </w:rPr>
              <w:t>蔬菜</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畜肉类</w:t>
            </w:r>
            <w:r>
              <w:rPr>
                <w:rFonts w:hint="eastAsia"/>
              </w:rPr>
              <w:t xml:space="preserve"> </w:t>
            </w:r>
            <w:r>
              <w:rPr>
                <w:rFonts w:hint="eastAsia"/>
              </w:rPr>
              <w:t>消杀用品</w:t>
            </w:r>
            <w:r>
              <w:rPr>
                <w:rFonts w:hint="eastAsia"/>
              </w:rPr>
              <w:t xml:space="preserve"> </w:t>
            </w:r>
            <w:r>
              <w:rPr>
                <w:rFonts w:hint="eastAsia"/>
              </w:rPr>
              <w:t>水果</w:t>
            </w:r>
            <w:r>
              <w:rPr>
                <w:rFonts w:hint="eastAsia"/>
              </w:rPr>
              <w:t xml:space="preserve"> </w:t>
            </w:r>
            <w:r>
              <w:rPr>
                <w:rFonts w:hint="eastAsia"/>
              </w:rPr>
              <w:t>腌菜</w:t>
            </w:r>
            <w:r>
              <w:rPr>
                <w:rFonts w:hint="eastAsia"/>
              </w:rPr>
              <w:t xml:space="preserve"> </w:t>
            </w:r>
            <w:r>
              <w:rPr>
                <w:rFonts w:hint="eastAsia"/>
              </w:rPr>
              <w:t>日用小件</w:t>
            </w:r>
            <w:r>
              <w:rPr>
                <w:rFonts w:hint="eastAsia"/>
              </w:rPr>
              <w:t xml:space="preserve"> </w:t>
            </w:r>
            <w:r>
              <w:rPr>
                <w:rFonts w:hint="eastAsia"/>
              </w:rPr>
              <w:t>粮油</w:t>
            </w:r>
            <w:r>
              <w:rPr>
                <w:rFonts w:hint="eastAsia"/>
              </w:rPr>
              <w:t xml:space="preserve"> </w:t>
            </w:r>
            <w:r>
              <w:rPr>
                <w:rFonts w:hint="eastAsia"/>
              </w:rPr>
              <w:t>休闲食品</w:t>
            </w:r>
            <w:r>
              <w:rPr>
                <w:rFonts w:hint="eastAsia"/>
              </w:rPr>
              <w:t xml:space="preserve"> </w:t>
            </w:r>
            <w:r>
              <w:rPr>
                <w:rFonts w:hint="eastAsia"/>
              </w:rPr>
              <w:t>酒</w:t>
            </w:r>
            <w:r>
              <w:rPr>
                <w:rFonts w:hint="eastAsia"/>
              </w:rPr>
              <w:t xml:space="preserve"> </w:t>
            </w:r>
            <w:r>
              <w:rPr>
                <w:rFonts w:hint="eastAsia"/>
              </w:rPr>
              <w:t>水产</w:t>
            </w:r>
            <w:r>
              <w:rPr>
                <w:rFonts w:hint="eastAsia"/>
              </w:rPr>
              <w:t xml:space="preserve"> </w:t>
            </w:r>
            <w:r>
              <w:rPr>
                <w:rFonts w:hint="eastAsia"/>
              </w:rPr>
              <w:t>综合生鲜</w:t>
            </w:r>
            <w:r>
              <w:rPr>
                <w:rFonts w:hint="eastAsia"/>
              </w:rPr>
              <w:t xml:space="preserve"> </w:t>
            </w:r>
            <w:r>
              <w:rPr>
                <w:rFonts w:hint="eastAsia"/>
              </w:rPr>
              <w:t>奶制品</w:t>
            </w:r>
            <w:r>
              <w:rPr>
                <w:rFonts w:hint="eastAsia"/>
              </w:rPr>
              <w:t xml:space="preserve"> </w:t>
            </w:r>
            <w:r>
              <w:rPr>
                <w:rFonts w:hint="eastAsia"/>
              </w:rPr>
              <w:t>豆制品</w:t>
            </w:r>
            <w:r>
              <w:rPr>
                <w:rFonts w:hint="eastAsia"/>
              </w:rPr>
              <w:t xml:space="preserve"> </w:t>
            </w:r>
            <w:r>
              <w:rPr>
                <w:rFonts w:hint="eastAsia"/>
              </w:rPr>
              <w:t>休闲小吃</w:t>
            </w:r>
            <w:r>
              <w:rPr>
                <w:rFonts w:hint="eastAsia"/>
              </w:rPr>
              <w:t xml:space="preserve"> </w:t>
            </w:r>
            <w:r>
              <w:rPr>
                <w:rFonts w:hint="eastAsia"/>
              </w:rPr>
              <w:t>女性护理用品</w:t>
            </w:r>
            <w:r>
              <w:rPr>
                <w:rFonts w:hint="eastAsia"/>
              </w:rPr>
              <w:t xml:space="preserve"> </w:t>
            </w:r>
            <w:r>
              <w:rPr>
                <w:rFonts w:hint="eastAsia"/>
              </w:rPr>
              <w:t>中式面制品</w:t>
            </w:r>
            <w:r>
              <w:rPr>
                <w:rFonts w:hint="eastAsia"/>
              </w:rPr>
              <w:t xml:space="preserve"> </w:t>
            </w:r>
            <w:r>
              <w:rPr>
                <w:rFonts w:hint="eastAsia"/>
              </w:rPr>
              <w:t>饮料</w:t>
            </w:r>
            <w:r>
              <w:rPr>
                <w:rFonts w:hint="eastAsia"/>
              </w:rPr>
              <w:t xml:space="preserve"> </w:t>
            </w:r>
            <w:r>
              <w:rPr>
                <w:rFonts w:hint="eastAsia"/>
              </w:rPr>
              <w:t>家居清洁护理</w:t>
            </w:r>
            <w:r>
              <w:rPr>
                <w:rFonts w:hint="eastAsia"/>
              </w:rPr>
              <w:t xml:space="preserve"> </w:t>
            </w:r>
            <w:r>
              <w:rPr>
                <w:rFonts w:hint="eastAsia"/>
              </w:rPr>
              <w:t>副食品</w:t>
            </w:r>
            <w:r>
              <w:rPr>
                <w:rFonts w:hint="eastAsia"/>
              </w:rPr>
              <w:t xml:space="preserve"> </w:t>
            </w:r>
            <w:r>
              <w:rPr>
                <w:rFonts w:hint="eastAsia"/>
              </w:rPr>
              <w:t>应节食品</w:t>
            </w:r>
            <w:r>
              <w:rPr>
                <w:rFonts w:hint="eastAsia"/>
              </w:rPr>
              <w:t xml:space="preserve"> </w:t>
            </w:r>
            <w:r>
              <w:rPr>
                <w:rFonts w:hint="eastAsia"/>
              </w:rPr>
              <w:t>清洁工具</w:t>
            </w:r>
            <w:r>
              <w:rPr>
                <w:rFonts w:hint="eastAsia"/>
              </w:rPr>
              <w:t xml:space="preserve"> </w:t>
            </w:r>
            <w:r>
              <w:rPr>
                <w:rFonts w:hint="eastAsia"/>
              </w:rPr>
              <w:t>禽肉类</w:t>
            </w:r>
            <w:r>
              <w:rPr>
                <w:rFonts w:hint="eastAsia"/>
              </w:rPr>
              <w:t xml:space="preserve"> </w:t>
            </w:r>
            <w:r>
              <w:rPr>
                <w:rFonts w:hint="eastAsia"/>
              </w:rPr>
              <w:t>冲饮品</w:t>
            </w:r>
            <w:r>
              <w:rPr>
                <w:rFonts w:hint="eastAsia"/>
              </w:rPr>
              <w:t xml:space="preserve"> </w:t>
            </w:r>
            <w:r>
              <w:rPr>
                <w:rFonts w:hint="eastAsia"/>
              </w:rPr>
              <w:t>熟肉制品</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2</w:t>
            </w:r>
          </w:p>
        </w:tc>
        <w:tc>
          <w:tcPr>
            <w:tcW w:w="1134" w:type="dxa"/>
          </w:tcPr>
          <w:p w:rsidR="00B604F4" w:rsidRDefault="00BC2F27" w:rsidP="008B547A">
            <w:pPr>
              <w:spacing w:line="600" w:lineRule="auto"/>
              <w:jc w:val="center"/>
            </w:pPr>
            <w:r>
              <w:rPr>
                <w:rFonts w:hint="eastAsia"/>
              </w:rPr>
              <w:t>34</w:t>
            </w:r>
          </w:p>
        </w:tc>
        <w:tc>
          <w:tcPr>
            <w:tcW w:w="6033" w:type="dxa"/>
          </w:tcPr>
          <w:p w:rsidR="00B604F4" w:rsidRPr="00DF4087" w:rsidRDefault="00DF4087" w:rsidP="00DF4087">
            <w:r>
              <w:rPr>
                <w:rFonts w:hint="eastAsia"/>
              </w:rPr>
              <w:t>运动服装</w:t>
            </w:r>
            <w:r>
              <w:rPr>
                <w:rFonts w:hint="eastAsia"/>
              </w:rPr>
              <w:t xml:space="preserve"> </w:t>
            </w:r>
            <w:r>
              <w:rPr>
                <w:rFonts w:hint="eastAsia"/>
              </w:rPr>
              <w:t>皮具箱包</w:t>
            </w:r>
            <w:r>
              <w:rPr>
                <w:rFonts w:hint="eastAsia"/>
              </w:rPr>
              <w:t xml:space="preserve"> </w:t>
            </w:r>
            <w:r>
              <w:rPr>
                <w:rFonts w:hint="eastAsia"/>
              </w:rPr>
              <w:t>内衣</w:t>
            </w:r>
            <w:r>
              <w:rPr>
                <w:rFonts w:hint="eastAsia"/>
              </w:rPr>
              <w:t xml:space="preserve"> </w:t>
            </w:r>
            <w:r>
              <w:rPr>
                <w:rFonts w:hint="eastAsia"/>
              </w:rPr>
              <w:t>数码商品</w:t>
            </w:r>
            <w:r>
              <w:rPr>
                <w:rFonts w:hint="eastAsia"/>
              </w:rPr>
              <w:t xml:space="preserve"> </w:t>
            </w:r>
            <w:r>
              <w:rPr>
                <w:rFonts w:hint="eastAsia"/>
              </w:rPr>
              <w:t>彩电</w:t>
            </w:r>
            <w:r>
              <w:rPr>
                <w:rFonts w:hint="eastAsia"/>
              </w:rPr>
              <w:t xml:space="preserve"> </w:t>
            </w:r>
            <w:r>
              <w:rPr>
                <w:rFonts w:hint="eastAsia"/>
              </w:rPr>
              <w:t>家居用品</w:t>
            </w:r>
            <w:r>
              <w:rPr>
                <w:rFonts w:hint="eastAsia"/>
              </w:rPr>
              <w:t xml:space="preserve"> </w:t>
            </w:r>
            <w:r>
              <w:rPr>
                <w:rFonts w:hint="eastAsia"/>
              </w:rPr>
              <w:t>手机通讯</w:t>
            </w:r>
            <w:r>
              <w:rPr>
                <w:rFonts w:hint="eastAsia"/>
              </w:rPr>
              <w:t xml:space="preserve"> </w:t>
            </w:r>
            <w:r>
              <w:rPr>
                <w:rFonts w:hint="eastAsia"/>
              </w:rPr>
              <w:t>配饰</w:t>
            </w:r>
            <w:r>
              <w:rPr>
                <w:rFonts w:hint="eastAsia"/>
              </w:rPr>
              <w:t xml:space="preserve"> </w:t>
            </w:r>
            <w:r>
              <w:rPr>
                <w:rFonts w:hint="eastAsia"/>
              </w:rPr>
              <w:t>童装</w:t>
            </w:r>
            <w:r>
              <w:rPr>
                <w:rFonts w:hint="eastAsia"/>
              </w:rPr>
              <w:t xml:space="preserve"> </w:t>
            </w:r>
            <w:r>
              <w:rPr>
                <w:rFonts w:hint="eastAsia"/>
              </w:rPr>
              <w:t>冲饮品</w:t>
            </w:r>
            <w:r>
              <w:rPr>
                <w:rFonts w:hint="eastAsia"/>
              </w:rPr>
              <w:t xml:space="preserve"> </w:t>
            </w:r>
            <w:r>
              <w:rPr>
                <w:rFonts w:hint="eastAsia"/>
              </w:rPr>
              <w:t>婴幼产品</w:t>
            </w:r>
            <w:r>
              <w:rPr>
                <w:rFonts w:hint="eastAsia"/>
              </w:rPr>
              <w:t xml:space="preserve"> </w:t>
            </w:r>
            <w:r>
              <w:rPr>
                <w:rFonts w:hint="eastAsia"/>
              </w:rPr>
              <w:t>袜子</w:t>
            </w:r>
            <w:r>
              <w:rPr>
                <w:rFonts w:hint="eastAsia"/>
              </w:rPr>
              <w:t xml:space="preserve"> </w:t>
            </w:r>
            <w:r>
              <w:rPr>
                <w:rFonts w:hint="eastAsia"/>
              </w:rPr>
              <w:t>婴幼食品</w:t>
            </w:r>
            <w:r>
              <w:rPr>
                <w:rFonts w:hint="eastAsia"/>
              </w:rPr>
              <w:t xml:space="preserve"> </w:t>
            </w:r>
            <w:r>
              <w:rPr>
                <w:rFonts w:hint="eastAsia"/>
              </w:rPr>
              <w:t>生活电器</w:t>
            </w:r>
            <w:r>
              <w:rPr>
                <w:rFonts w:hint="eastAsia"/>
              </w:rPr>
              <w:t xml:space="preserve"> </w:t>
            </w:r>
            <w:r>
              <w:rPr>
                <w:rFonts w:hint="eastAsia"/>
              </w:rPr>
              <w:t>日用小件</w:t>
            </w:r>
            <w:r>
              <w:rPr>
                <w:rFonts w:hint="eastAsia"/>
              </w:rPr>
              <w:t xml:space="preserve"> </w:t>
            </w:r>
            <w:r>
              <w:rPr>
                <w:rFonts w:hint="eastAsia"/>
              </w:rPr>
              <w:t>休闲装</w:t>
            </w:r>
            <w:r>
              <w:rPr>
                <w:rFonts w:hint="eastAsia"/>
              </w:rPr>
              <w:t xml:space="preserve"> </w:t>
            </w:r>
            <w:r>
              <w:rPr>
                <w:rFonts w:hint="eastAsia"/>
              </w:rPr>
              <w:t>体育器材</w:t>
            </w:r>
            <w:r>
              <w:rPr>
                <w:rFonts w:hint="eastAsia"/>
              </w:rPr>
              <w:t xml:space="preserve"> </w:t>
            </w:r>
            <w:r>
              <w:rPr>
                <w:rFonts w:hint="eastAsia"/>
              </w:rPr>
              <w:t>男士服装</w:t>
            </w:r>
            <w:r>
              <w:rPr>
                <w:rFonts w:hint="eastAsia"/>
              </w:rPr>
              <w:t xml:space="preserve"> </w:t>
            </w:r>
            <w:r>
              <w:rPr>
                <w:rFonts w:hint="eastAsia"/>
              </w:rPr>
              <w:t>少淑女装</w:t>
            </w:r>
            <w:r>
              <w:rPr>
                <w:rFonts w:hint="eastAsia"/>
              </w:rPr>
              <w:t xml:space="preserve"> </w:t>
            </w:r>
            <w:r>
              <w:rPr>
                <w:rFonts w:hint="eastAsia"/>
              </w:rPr>
              <w:t>黄金珠宝</w:t>
            </w:r>
            <w:r>
              <w:rPr>
                <w:rFonts w:hint="eastAsia"/>
              </w:rPr>
              <w:t xml:space="preserve"> </w:t>
            </w:r>
            <w:r>
              <w:rPr>
                <w:rFonts w:hint="eastAsia"/>
              </w:rPr>
              <w:t>厨卫</w:t>
            </w:r>
            <w:r>
              <w:rPr>
                <w:rFonts w:hint="eastAsia"/>
              </w:rPr>
              <w:t xml:space="preserve"> </w:t>
            </w:r>
            <w:r>
              <w:rPr>
                <w:rFonts w:hint="eastAsia"/>
              </w:rPr>
              <w:t>碟机音响</w:t>
            </w:r>
            <w:r>
              <w:rPr>
                <w:rFonts w:hint="eastAsia"/>
              </w:rPr>
              <w:t xml:space="preserve"> </w:t>
            </w:r>
            <w:r>
              <w:rPr>
                <w:rFonts w:hint="eastAsia"/>
              </w:rPr>
              <w:t>办公用品</w:t>
            </w:r>
            <w:r>
              <w:rPr>
                <w:rFonts w:hint="eastAsia"/>
              </w:rPr>
              <w:t xml:space="preserve"> </w:t>
            </w:r>
            <w:r>
              <w:rPr>
                <w:rFonts w:hint="eastAsia"/>
              </w:rPr>
              <w:t>化妆品</w:t>
            </w:r>
            <w:r>
              <w:rPr>
                <w:rFonts w:hint="eastAsia"/>
              </w:rPr>
              <w:t xml:space="preserve"> </w:t>
            </w:r>
            <w:r>
              <w:rPr>
                <w:rFonts w:hint="eastAsia"/>
              </w:rPr>
              <w:t>儿童用品</w:t>
            </w:r>
            <w:r>
              <w:rPr>
                <w:rFonts w:hint="eastAsia"/>
              </w:rPr>
              <w:t xml:space="preserve"> </w:t>
            </w:r>
            <w:r>
              <w:rPr>
                <w:rFonts w:hint="eastAsia"/>
              </w:rPr>
              <w:t>洗衣机</w:t>
            </w:r>
            <w:r>
              <w:rPr>
                <w:rFonts w:hint="eastAsia"/>
              </w:rPr>
              <w:t xml:space="preserve"> </w:t>
            </w:r>
            <w:r>
              <w:rPr>
                <w:rFonts w:hint="eastAsia"/>
              </w:rPr>
              <w:t>功能服</w:t>
            </w:r>
            <w:r>
              <w:rPr>
                <w:rFonts w:hint="eastAsia"/>
              </w:rPr>
              <w:t xml:space="preserve"> </w:t>
            </w:r>
            <w:r>
              <w:rPr>
                <w:rFonts w:hint="eastAsia"/>
              </w:rPr>
              <w:t>厨房用品</w:t>
            </w:r>
            <w:r>
              <w:rPr>
                <w:rFonts w:hint="eastAsia"/>
              </w:rPr>
              <w:t xml:space="preserve"> (</w:t>
            </w:r>
            <w:r>
              <w:rPr>
                <w:rFonts w:hint="eastAsia"/>
              </w:rPr>
              <w:t>停用</w:t>
            </w:r>
            <w:r>
              <w:rPr>
                <w:rFonts w:hint="eastAsia"/>
              </w:rPr>
              <w:t>)</w:t>
            </w:r>
            <w:r>
              <w:rPr>
                <w:rFonts w:hint="eastAsia"/>
              </w:rPr>
              <w:t>生活配套</w:t>
            </w:r>
            <w:r>
              <w:rPr>
                <w:rFonts w:hint="eastAsia"/>
              </w:rPr>
              <w:t xml:space="preserve"> </w:t>
            </w:r>
            <w:r>
              <w:rPr>
                <w:rFonts w:hint="eastAsia"/>
              </w:rPr>
              <w:t>钟表</w:t>
            </w:r>
            <w:r>
              <w:rPr>
                <w:rFonts w:hint="eastAsia"/>
              </w:rPr>
              <w:t xml:space="preserve"> </w:t>
            </w:r>
            <w:r>
              <w:rPr>
                <w:rFonts w:hint="eastAsia"/>
              </w:rPr>
              <w:t>皮鞋</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淑女装</w:t>
            </w:r>
            <w:r>
              <w:rPr>
                <w:rFonts w:hint="eastAsia"/>
              </w:rPr>
              <w:t xml:space="preserve"> </w:t>
            </w:r>
            <w:r>
              <w:rPr>
                <w:rFonts w:hint="eastAsia"/>
              </w:rPr>
              <w:t>冰箱</w:t>
            </w:r>
          </w:p>
        </w:tc>
      </w:tr>
      <w:tr w:rsidR="00B604F4" w:rsidTr="0025735E">
        <w:tc>
          <w:tcPr>
            <w:tcW w:w="1129" w:type="dxa"/>
          </w:tcPr>
          <w:p w:rsidR="00B604F4" w:rsidRDefault="00E2450E" w:rsidP="008B547A">
            <w:pPr>
              <w:spacing w:line="720" w:lineRule="auto"/>
              <w:jc w:val="center"/>
            </w:pPr>
            <w:r>
              <w:rPr>
                <w:rFonts w:hint="eastAsia"/>
              </w:rPr>
              <w:t>3</w:t>
            </w:r>
          </w:p>
        </w:tc>
        <w:tc>
          <w:tcPr>
            <w:tcW w:w="1134" w:type="dxa"/>
          </w:tcPr>
          <w:p w:rsidR="00B604F4" w:rsidRDefault="00BC2F27" w:rsidP="008B547A">
            <w:pPr>
              <w:spacing w:line="720" w:lineRule="auto"/>
              <w:jc w:val="center"/>
            </w:pPr>
            <w:r>
              <w:rPr>
                <w:rFonts w:hint="eastAsia"/>
              </w:rPr>
              <w:t>17</w:t>
            </w:r>
          </w:p>
        </w:tc>
        <w:tc>
          <w:tcPr>
            <w:tcW w:w="6033" w:type="dxa"/>
          </w:tcPr>
          <w:p w:rsidR="00B604F4" w:rsidRPr="00DF4087" w:rsidRDefault="00DF4087" w:rsidP="00DF4087">
            <w:r>
              <w:rPr>
                <w:rFonts w:hint="eastAsia"/>
              </w:rPr>
              <w:t>生活用纸</w:t>
            </w:r>
            <w:r>
              <w:rPr>
                <w:rFonts w:hint="eastAsia"/>
              </w:rPr>
              <w:t xml:space="preserve"> </w:t>
            </w:r>
            <w:r>
              <w:rPr>
                <w:rFonts w:hint="eastAsia"/>
              </w:rPr>
              <w:t>母婴用品</w:t>
            </w:r>
            <w:r>
              <w:rPr>
                <w:rFonts w:hint="eastAsia"/>
              </w:rPr>
              <w:t xml:space="preserve"> </w:t>
            </w:r>
            <w:r>
              <w:rPr>
                <w:rFonts w:hint="eastAsia"/>
              </w:rPr>
              <w:t>文化用品</w:t>
            </w:r>
            <w:r>
              <w:rPr>
                <w:rFonts w:hint="eastAsia"/>
              </w:rPr>
              <w:t xml:space="preserve"> </w:t>
            </w:r>
            <w:r>
              <w:rPr>
                <w:rFonts w:hint="eastAsia"/>
              </w:rPr>
              <w:t>数码商品</w:t>
            </w:r>
            <w:r>
              <w:rPr>
                <w:rFonts w:hint="eastAsia"/>
              </w:rPr>
              <w:t xml:space="preserve"> </w:t>
            </w:r>
            <w:r>
              <w:rPr>
                <w:rFonts w:hint="eastAsia"/>
              </w:rPr>
              <w:t>家居用品</w:t>
            </w:r>
            <w:r>
              <w:rPr>
                <w:rFonts w:hint="eastAsia"/>
              </w:rPr>
              <w:t xml:space="preserve"> </w:t>
            </w:r>
            <w:r>
              <w:rPr>
                <w:rFonts w:hint="eastAsia"/>
              </w:rPr>
              <w:t>消杀用品</w:t>
            </w:r>
            <w:r>
              <w:rPr>
                <w:rFonts w:hint="eastAsia"/>
              </w:rPr>
              <w:t xml:space="preserve"> </w:t>
            </w:r>
            <w:r>
              <w:rPr>
                <w:rFonts w:hint="eastAsia"/>
              </w:rPr>
              <w:t>家纺用品</w:t>
            </w:r>
            <w:r>
              <w:rPr>
                <w:rFonts w:hint="eastAsia"/>
              </w:rPr>
              <w:t xml:space="preserve"> </w:t>
            </w:r>
            <w:r>
              <w:rPr>
                <w:rFonts w:hint="eastAsia"/>
              </w:rPr>
              <w:t>汽车用品</w:t>
            </w:r>
            <w:r>
              <w:rPr>
                <w:rFonts w:hint="eastAsia"/>
              </w:rPr>
              <w:t xml:space="preserve"> </w:t>
            </w:r>
            <w:r>
              <w:rPr>
                <w:rFonts w:hint="eastAsia"/>
              </w:rPr>
              <w:t>眼镜</w:t>
            </w:r>
            <w:r>
              <w:rPr>
                <w:rFonts w:hint="eastAsia"/>
              </w:rPr>
              <w:t xml:space="preserve"> </w:t>
            </w:r>
            <w:r>
              <w:rPr>
                <w:rFonts w:hint="eastAsia"/>
              </w:rPr>
              <w:t>家居清洁护理</w:t>
            </w:r>
            <w:r>
              <w:rPr>
                <w:rFonts w:hint="eastAsia"/>
              </w:rPr>
              <w:t xml:space="preserve"> </w:t>
            </w:r>
            <w:r>
              <w:rPr>
                <w:rFonts w:hint="eastAsia"/>
              </w:rPr>
              <w:t>生活电器</w:t>
            </w:r>
            <w:r>
              <w:rPr>
                <w:rFonts w:hint="eastAsia"/>
              </w:rPr>
              <w:t xml:space="preserve"> </w:t>
            </w:r>
            <w:r>
              <w:rPr>
                <w:rFonts w:hint="eastAsia"/>
              </w:rPr>
              <w:t>厨房用品</w:t>
            </w:r>
            <w:r>
              <w:rPr>
                <w:rFonts w:hint="eastAsia"/>
              </w:rPr>
              <w:t xml:space="preserve"> </w:t>
            </w:r>
            <w:r>
              <w:rPr>
                <w:rFonts w:hint="eastAsia"/>
              </w:rPr>
              <w:t>日用小件</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清洁工具</w:t>
            </w:r>
            <w:r>
              <w:rPr>
                <w:rFonts w:hint="eastAsia"/>
              </w:rPr>
              <w:t xml:space="preserve"> </w:t>
            </w:r>
            <w:r>
              <w:rPr>
                <w:rFonts w:hint="eastAsia"/>
              </w:rPr>
              <w:t>床上用品</w:t>
            </w:r>
          </w:p>
        </w:tc>
      </w:tr>
      <w:tr w:rsidR="00B604F4" w:rsidTr="0025735E">
        <w:tc>
          <w:tcPr>
            <w:tcW w:w="1129" w:type="dxa"/>
          </w:tcPr>
          <w:p w:rsidR="00B604F4" w:rsidRDefault="00E2450E" w:rsidP="008B547A">
            <w:pPr>
              <w:spacing w:line="1200" w:lineRule="auto"/>
              <w:jc w:val="center"/>
            </w:pPr>
            <w:r>
              <w:rPr>
                <w:rFonts w:hint="eastAsia"/>
              </w:rPr>
              <w:t>4</w:t>
            </w:r>
          </w:p>
        </w:tc>
        <w:tc>
          <w:tcPr>
            <w:tcW w:w="1134" w:type="dxa"/>
          </w:tcPr>
          <w:p w:rsidR="00B604F4" w:rsidRDefault="00BC2F27" w:rsidP="008B547A">
            <w:pPr>
              <w:spacing w:line="1200" w:lineRule="auto"/>
              <w:jc w:val="center"/>
            </w:pPr>
            <w:r>
              <w:rPr>
                <w:rFonts w:hint="eastAsia"/>
              </w:rPr>
              <w:t>29</w:t>
            </w:r>
          </w:p>
        </w:tc>
        <w:tc>
          <w:tcPr>
            <w:tcW w:w="6033" w:type="dxa"/>
          </w:tcPr>
          <w:p w:rsidR="00B604F4" w:rsidRPr="00DF4087" w:rsidRDefault="00DF4087" w:rsidP="00DF4087">
            <w:r>
              <w:rPr>
                <w:rFonts w:hint="eastAsia"/>
              </w:rPr>
              <w:t>家纺用品</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美容工具</w:t>
            </w:r>
            <w:r>
              <w:rPr>
                <w:rFonts w:hint="eastAsia"/>
              </w:rPr>
              <w:t xml:space="preserve"> </w:t>
            </w:r>
            <w:r>
              <w:rPr>
                <w:rFonts w:hint="eastAsia"/>
              </w:rPr>
              <w:t>母婴用品</w:t>
            </w:r>
            <w:r>
              <w:rPr>
                <w:rFonts w:hint="eastAsia"/>
              </w:rPr>
              <w:t xml:space="preserve"> </w:t>
            </w:r>
            <w:r>
              <w:rPr>
                <w:rFonts w:hint="eastAsia"/>
              </w:rPr>
              <w:t>成人用品</w:t>
            </w:r>
            <w:r>
              <w:rPr>
                <w:rFonts w:hint="eastAsia"/>
              </w:rPr>
              <w:t xml:space="preserve"> </w:t>
            </w:r>
            <w:r>
              <w:rPr>
                <w:rFonts w:hint="eastAsia"/>
              </w:rPr>
              <w:t>婴幼产品</w:t>
            </w:r>
            <w:r>
              <w:rPr>
                <w:rFonts w:hint="eastAsia"/>
              </w:rPr>
              <w:t xml:space="preserve"> </w:t>
            </w:r>
            <w:r>
              <w:rPr>
                <w:rFonts w:hint="eastAsia"/>
              </w:rPr>
              <w:t>婴幼食品</w:t>
            </w:r>
            <w:r>
              <w:rPr>
                <w:rFonts w:hint="eastAsia"/>
              </w:rPr>
              <w:t xml:space="preserve"> </w:t>
            </w:r>
            <w:r>
              <w:rPr>
                <w:rFonts w:hint="eastAsia"/>
              </w:rPr>
              <w:t>床用品</w:t>
            </w:r>
            <w:r>
              <w:rPr>
                <w:rFonts w:hint="eastAsia"/>
              </w:rPr>
              <w:t xml:space="preserve"> </w:t>
            </w:r>
            <w:r>
              <w:rPr>
                <w:rFonts w:hint="eastAsia"/>
              </w:rPr>
              <w:t>日用小件</w:t>
            </w:r>
            <w:r>
              <w:rPr>
                <w:rFonts w:hint="eastAsia"/>
              </w:rPr>
              <w:t xml:space="preserve"> </w:t>
            </w:r>
            <w:r>
              <w:rPr>
                <w:rFonts w:hint="eastAsia"/>
              </w:rPr>
              <w:t>生活用纸</w:t>
            </w:r>
            <w:r>
              <w:rPr>
                <w:rFonts w:hint="eastAsia"/>
              </w:rPr>
              <w:t xml:space="preserve"> </w:t>
            </w:r>
            <w:r>
              <w:rPr>
                <w:rFonts w:hint="eastAsia"/>
              </w:rPr>
              <w:t>宠物食品用品</w:t>
            </w:r>
            <w:r>
              <w:rPr>
                <w:rFonts w:hint="eastAsia"/>
              </w:rPr>
              <w:t xml:space="preserve"> </w:t>
            </w:r>
            <w:r>
              <w:rPr>
                <w:rFonts w:hint="eastAsia"/>
              </w:rPr>
              <w:t>女性护理用品</w:t>
            </w:r>
            <w:r>
              <w:rPr>
                <w:rFonts w:hint="eastAsia"/>
              </w:rPr>
              <w:t xml:space="preserve"> </w:t>
            </w:r>
            <w:r>
              <w:rPr>
                <w:rFonts w:hint="eastAsia"/>
              </w:rPr>
              <w:t>洗浴用品</w:t>
            </w:r>
            <w:r>
              <w:rPr>
                <w:rFonts w:hint="eastAsia"/>
              </w:rPr>
              <w:t xml:space="preserve"> </w:t>
            </w:r>
            <w:r>
              <w:rPr>
                <w:rFonts w:hint="eastAsia"/>
              </w:rPr>
              <w:t>男士洗护用品</w:t>
            </w:r>
            <w:r>
              <w:rPr>
                <w:rFonts w:hint="eastAsia"/>
              </w:rPr>
              <w:t xml:space="preserve"> </w:t>
            </w:r>
            <w:r>
              <w:rPr>
                <w:rFonts w:hint="eastAsia"/>
              </w:rPr>
              <w:t>洗发美发用品</w:t>
            </w:r>
            <w:r>
              <w:rPr>
                <w:rFonts w:hint="eastAsia"/>
              </w:rPr>
              <w:t xml:space="preserve"> </w:t>
            </w:r>
            <w:r>
              <w:rPr>
                <w:rFonts w:hint="eastAsia"/>
              </w:rPr>
              <w:t>床上用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化妆品</w:t>
            </w:r>
            <w:r>
              <w:rPr>
                <w:rFonts w:hint="eastAsia"/>
              </w:rPr>
              <w:t xml:space="preserve"> </w:t>
            </w:r>
            <w:r>
              <w:rPr>
                <w:rFonts w:hint="eastAsia"/>
              </w:rPr>
              <w:t>口腔清洁用品</w:t>
            </w:r>
            <w:r>
              <w:rPr>
                <w:rFonts w:hint="eastAsia"/>
              </w:rPr>
              <w:t xml:space="preserve"> </w:t>
            </w:r>
            <w:r>
              <w:rPr>
                <w:rFonts w:hint="eastAsia"/>
              </w:rPr>
              <w:t>粮油</w:t>
            </w:r>
            <w:r>
              <w:rPr>
                <w:rFonts w:hint="eastAsia"/>
              </w:rPr>
              <w:t xml:space="preserve"> </w:t>
            </w:r>
            <w:r>
              <w:rPr>
                <w:rFonts w:hint="eastAsia"/>
              </w:rPr>
              <w:t>家居清洁护理</w:t>
            </w:r>
            <w:r>
              <w:rPr>
                <w:rFonts w:hint="eastAsia"/>
              </w:rPr>
              <w:t xml:space="preserve"> </w:t>
            </w:r>
            <w:r>
              <w:rPr>
                <w:rFonts w:hint="eastAsia"/>
              </w:rPr>
              <w:t>衣物清洁用品</w:t>
            </w:r>
            <w:r>
              <w:rPr>
                <w:rFonts w:hint="eastAsia"/>
              </w:rPr>
              <w:t xml:space="preserve"> </w:t>
            </w:r>
            <w:r>
              <w:rPr>
                <w:rFonts w:hint="eastAsia"/>
              </w:rPr>
              <w:t>身体护理用品</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糖果巧克力</w:t>
            </w:r>
          </w:p>
        </w:tc>
      </w:tr>
      <w:tr w:rsidR="00B604F4" w:rsidTr="0025735E">
        <w:tc>
          <w:tcPr>
            <w:tcW w:w="1129" w:type="dxa"/>
          </w:tcPr>
          <w:p w:rsidR="00B604F4" w:rsidRDefault="00E2450E" w:rsidP="008B547A">
            <w:pPr>
              <w:spacing w:line="1200" w:lineRule="auto"/>
              <w:jc w:val="center"/>
            </w:pPr>
            <w:r>
              <w:rPr>
                <w:rFonts w:hint="eastAsia"/>
              </w:rPr>
              <w:t>5</w:t>
            </w:r>
          </w:p>
        </w:tc>
        <w:tc>
          <w:tcPr>
            <w:tcW w:w="1134" w:type="dxa"/>
          </w:tcPr>
          <w:p w:rsidR="00B604F4" w:rsidRDefault="00BC2F27" w:rsidP="008B547A">
            <w:pPr>
              <w:spacing w:line="1200" w:lineRule="auto"/>
              <w:jc w:val="center"/>
            </w:pPr>
            <w:r>
              <w:rPr>
                <w:rFonts w:hint="eastAsia"/>
              </w:rPr>
              <w:t>27</w:t>
            </w:r>
          </w:p>
        </w:tc>
        <w:tc>
          <w:tcPr>
            <w:tcW w:w="6033" w:type="dxa"/>
          </w:tcPr>
          <w:p w:rsidR="00B604F4" w:rsidRPr="00DF4087" w:rsidRDefault="00DF4087" w:rsidP="00DF4087">
            <w:r>
              <w:rPr>
                <w:rFonts w:hint="eastAsia"/>
              </w:rPr>
              <w:t>饼干糕点</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烘焙面制品</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饮料</w:t>
            </w:r>
            <w:r>
              <w:rPr>
                <w:rFonts w:hint="eastAsia"/>
              </w:rPr>
              <w:t xml:space="preserve"> </w:t>
            </w:r>
            <w:r>
              <w:rPr>
                <w:rFonts w:hint="eastAsia"/>
              </w:rPr>
              <w:t>婴幼食品</w:t>
            </w:r>
            <w:r>
              <w:rPr>
                <w:rFonts w:hint="eastAsia"/>
              </w:rPr>
              <w:t xml:space="preserve"> </w:t>
            </w:r>
            <w:r>
              <w:rPr>
                <w:rFonts w:hint="eastAsia"/>
              </w:rPr>
              <w:t>禽蛋类</w:t>
            </w:r>
            <w:r>
              <w:rPr>
                <w:rFonts w:hint="eastAsia"/>
              </w:rPr>
              <w:t xml:space="preserve"> </w:t>
            </w:r>
            <w:r>
              <w:rPr>
                <w:rFonts w:hint="eastAsia"/>
              </w:rPr>
              <w:t>日用小件</w:t>
            </w:r>
            <w:r>
              <w:rPr>
                <w:rFonts w:hint="eastAsia"/>
              </w:rPr>
              <w:t xml:space="preserve"> </w:t>
            </w:r>
            <w:r>
              <w:rPr>
                <w:rFonts w:hint="eastAsia"/>
              </w:rPr>
              <w:t>应节食品</w:t>
            </w:r>
            <w:r>
              <w:rPr>
                <w:rFonts w:hint="eastAsia"/>
              </w:rPr>
              <w:t xml:space="preserve"> </w:t>
            </w:r>
            <w:r>
              <w:rPr>
                <w:rFonts w:hint="eastAsia"/>
              </w:rPr>
              <w:t>酒</w:t>
            </w:r>
            <w:r>
              <w:rPr>
                <w:rFonts w:hint="eastAsia"/>
              </w:rPr>
              <w:t xml:space="preserve"> </w:t>
            </w:r>
            <w:r>
              <w:rPr>
                <w:rFonts w:hint="eastAsia"/>
              </w:rPr>
              <w:t>奶制品</w:t>
            </w:r>
            <w:r>
              <w:rPr>
                <w:rFonts w:hint="eastAsia"/>
              </w:rPr>
              <w:t xml:space="preserve"> </w:t>
            </w:r>
            <w:r>
              <w:rPr>
                <w:rFonts w:hint="eastAsia"/>
              </w:rPr>
              <w:t>男士洗护用品</w:t>
            </w:r>
            <w:r>
              <w:rPr>
                <w:rFonts w:hint="eastAsia"/>
              </w:rPr>
              <w:t xml:space="preserve"> </w:t>
            </w:r>
            <w:r>
              <w:rPr>
                <w:rFonts w:hint="eastAsia"/>
              </w:rPr>
              <w:t>文化音像制品</w:t>
            </w:r>
            <w:r>
              <w:rPr>
                <w:rFonts w:hint="eastAsia"/>
              </w:rPr>
              <w:t xml:space="preserve"> </w:t>
            </w:r>
            <w:r>
              <w:rPr>
                <w:rFonts w:hint="eastAsia"/>
              </w:rPr>
              <w:t>家纺用品</w:t>
            </w:r>
            <w:r>
              <w:rPr>
                <w:rFonts w:hint="eastAsia"/>
              </w:rPr>
              <w:t xml:space="preserve"> </w:t>
            </w:r>
            <w:r>
              <w:rPr>
                <w:rFonts w:hint="eastAsia"/>
              </w:rPr>
              <w:t>休闲食品</w:t>
            </w:r>
            <w:r>
              <w:rPr>
                <w:rFonts w:hint="eastAsia"/>
              </w:rPr>
              <w:t xml:space="preserve"> </w:t>
            </w:r>
            <w:r>
              <w:rPr>
                <w:rFonts w:hint="eastAsia"/>
              </w:rPr>
              <w:t>快餐</w:t>
            </w:r>
            <w:r>
              <w:rPr>
                <w:rFonts w:hint="eastAsia"/>
              </w:rPr>
              <w:t xml:space="preserve"> </w:t>
            </w:r>
            <w:r>
              <w:rPr>
                <w:rFonts w:hint="eastAsia"/>
              </w:rPr>
              <w:t>粮油</w:t>
            </w:r>
            <w:r>
              <w:rPr>
                <w:rFonts w:hint="eastAsia"/>
              </w:rPr>
              <w:t xml:space="preserve"> </w:t>
            </w:r>
            <w:r>
              <w:rPr>
                <w:rFonts w:hint="eastAsia"/>
              </w:rPr>
              <w:t>副食品</w:t>
            </w:r>
            <w:r>
              <w:rPr>
                <w:rFonts w:hint="eastAsia"/>
              </w:rPr>
              <w:t xml:space="preserve"> </w:t>
            </w:r>
            <w:r>
              <w:rPr>
                <w:rFonts w:hint="eastAsia"/>
              </w:rPr>
              <w:t>水产</w:t>
            </w:r>
            <w:r>
              <w:rPr>
                <w:rFonts w:hint="eastAsia"/>
              </w:rPr>
              <w:t xml:space="preserve"> </w:t>
            </w:r>
            <w:r>
              <w:rPr>
                <w:rFonts w:hint="eastAsia"/>
              </w:rPr>
              <w:t>冲饮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糖果巧克力</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6</w:t>
            </w:r>
          </w:p>
        </w:tc>
        <w:tc>
          <w:tcPr>
            <w:tcW w:w="1134" w:type="dxa"/>
          </w:tcPr>
          <w:p w:rsidR="00B604F4" w:rsidRDefault="00BC2F27" w:rsidP="008B547A">
            <w:pPr>
              <w:spacing w:line="600" w:lineRule="auto"/>
              <w:jc w:val="center"/>
            </w:pPr>
            <w:r>
              <w:rPr>
                <w:rFonts w:hint="eastAsia"/>
              </w:rPr>
              <w:t>1</w:t>
            </w:r>
          </w:p>
        </w:tc>
        <w:tc>
          <w:tcPr>
            <w:tcW w:w="6033" w:type="dxa"/>
          </w:tcPr>
          <w:p w:rsidR="00B604F4" w:rsidRPr="00DF4087" w:rsidRDefault="00DF4087" w:rsidP="008B547A">
            <w:pPr>
              <w:spacing w:line="600" w:lineRule="auto"/>
            </w:pPr>
            <w:r>
              <w:rPr>
                <w:rFonts w:hint="eastAsia"/>
              </w:rPr>
              <w:t>酒</w:t>
            </w:r>
          </w:p>
        </w:tc>
      </w:tr>
      <w:tr w:rsidR="00B604F4" w:rsidTr="0025735E">
        <w:tc>
          <w:tcPr>
            <w:tcW w:w="1129" w:type="dxa"/>
          </w:tcPr>
          <w:p w:rsidR="00B604F4" w:rsidRDefault="00E2450E" w:rsidP="008B547A">
            <w:pPr>
              <w:spacing w:line="600" w:lineRule="auto"/>
              <w:jc w:val="center"/>
            </w:pPr>
            <w:r>
              <w:rPr>
                <w:rFonts w:hint="eastAsia"/>
              </w:rPr>
              <w:t>7</w:t>
            </w:r>
          </w:p>
        </w:tc>
        <w:tc>
          <w:tcPr>
            <w:tcW w:w="1134" w:type="dxa"/>
          </w:tcPr>
          <w:p w:rsidR="00B604F4" w:rsidRDefault="00BC2F27" w:rsidP="008B547A">
            <w:pPr>
              <w:spacing w:line="600" w:lineRule="auto"/>
              <w:jc w:val="center"/>
            </w:pPr>
            <w:r>
              <w:rPr>
                <w:rFonts w:hint="eastAsia"/>
              </w:rPr>
              <w:t>1</w:t>
            </w:r>
          </w:p>
        </w:tc>
        <w:tc>
          <w:tcPr>
            <w:tcW w:w="6033" w:type="dxa"/>
          </w:tcPr>
          <w:p w:rsidR="00B604F4" w:rsidRDefault="00DF4087" w:rsidP="008B547A">
            <w:pPr>
              <w:spacing w:line="600" w:lineRule="auto"/>
            </w:pPr>
            <w:r>
              <w:rPr>
                <w:rFonts w:hint="eastAsia"/>
              </w:rPr>
              <w:t>空调</w:t>
            </w:r>
          </w:p>
        </w:tc>
      </w:tr>
    </w:tbl>
    <w:p w:rsidR="00061E9B" w:rsidRPr="00627D3E" w:rsidRDefault="005C0791" w:rsidP="002B637D">
      <w:pPr>
        <w:ind w:firstLine="420"/>
        <w:rPr>
          <w:rFonts w:asciiTheme="minorEastAsia" w:hAnsiTheme="minorEastAsia"/>
          <w:sz w:val="24"/>
          <w:szCs w:val="24"/>
        </w:rPr>
      </w:pPr>
      <w:r w:rsidRPr="00627D3E">
        <w:rPr>
          <w:rFonts w:asciiTheme="minorEastAsia" w:hAnsiTheme="minorEastAsia" w:hint="eastAsia"/>
          <w:sz w:val="24"/>
          <w:szCs w:val="24"/>
        </w:rPr>
        <w:t>根据</w:t>
      </w:r>
      <w:r w:rsidRPr="00627D3E">
        <w:rPr>
          <w:rFonts w:asciiTheme="minorEastAsia" w:hAnsiTheme="minorEastAsia"/>
          <w:sz w:val="24"/>
          <w:szCs w:val="24"/>
        </w:rPr>
        <w:t>社区</w:t>
      </w:r>
      <w:r w:rsidRPr="00627D3E">
        <w:rPr>
          <w:rFonts w:asciiTheme="minorEastAsia" w:hAnsiTheme="minorEastAsia" w:hint="eastAsia"/>
          <w:sz w:val="24"/>
          <w:szCs w:val="24"/>
        </w:rPr>
        <w:t>划分</w:t>
      </w:r>
      <w:r w:rsidR="00991572" w:rsidRPr="00627D3E">
        <w:rPr>
          <w:rFonts w:asciiTheme="minorEastAsia" w:hAnsiTheme="minorEastAsia" w:hint="eastAsia"/>
          <w:sz w:val="24"/>
          <w:szCs w:val="24"/>
        </w:rPr>
        <w:t>结果</w:t>
      </w:r>
      <w:r w:rsidRPr="00627D3E">
        <w:rPr>
          <w:rFonts w:asciiTheme="minorEastAsia" w:hAnsiTheme="minorEastAsia"/>
          <w:sz w:val="24"/>
          <w:szCs w:val="24"/>
        </w:rPr>
        <w:t>可以直观的估计商品</w:t>
      </w:r>
      <w:r w:rsidRPr="00627D3E">
        <w:rPr>
          <w:rFonts w:asciiTheme="minorEastAsia" w:hAnsiTheme="minorEastAsia" w:hint="eastAsia"/>
          <w:sz w:val="24"/>
          <w:szCs w:val="24"/>
        </w:rPr>
        <w:t>小类</w:t>
      </w:r>
      <w:r w:rsidRPr="00627D3E">
        <w:rPr>
          <w:rFonts w:asciiTheme="minorEastAsia" w:hAnsiTheme="minorEastAsia"/>
          <w:sz w:val="24"/>
          <w:szCs w:val="24"/>
        </w:rPr>
        <w:t>间</w:t>
      </w:r>
      <w:r w:rsidRPr="00627D3E">
        <w:rPr>
          <w:rFonts w:asciiTheme="minorEastAsia" w:hAnsiTheme="minorEastAsia" w:hint="eastAsia"/>
          <w:sz w:val="24"/>
          <w:szCs w:val="24"/>
        </w:rPr>
        <w:t>影响</w:t>
      </w:r>
      <w:r w:rsidRPr="00627D3E">
        <w:rPr>
          <w:rFonts w:asciiTheme="minorEastAsia" w:hAnsiTheme="minorEastAsia"/>
          <w:sz w:val="24"/>
          <w:szCs w:val="24"/>
        </w:rPr>
        <w:t>关系</w:t>
      </w:r>
      <w:r w:rsidRPr="00627D3E">
        <w:rPr>
          <w:rFonts w:asciiTheme="minorEastAsia" w:hAnsiTheme="minorEastAsia" w:hint="eastAsia"/>
          <w:sz w:val="24"/>
          <w:szCs w:val="24"/>
        </w:rPr>
        <w:t>（关联性</w:t>
      </w:r>
      <w:r w:rsidRPr="00627D3E">
        <w:rPr>
          <w:rFonts w:asciiTheme="minorEastAsia" w:hAnsiTheme="minorEastAsia"/>
          <w:sz w:val="24"/>
          <w:szCs w:val="24"/>
        </w:rPr>
        <w:t>）</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以</w:t>
      </w:r>
      <w:r w:rsidR="006F318F" w:rsidRPr="00627D3E">
        <w:rPr>
          <w:rFonts w:asciiTheme="minorEastAsia" w:hAnsiTheme="minorEastAsia" w:hint="eastAsia"/>
          <w:sz w:val="24"/>
          <w:szCs w:val="24"/>
        </w:rPr>
        <w:t>社区3为</w:t>
      </w:r>
      <w:r w:rsidR="006F318F" w:rsidRPr="00627D3E">
        <w:rPr>
          <w:rFonts w:asciiTheme="minorEastAsia" w:hAnsiTheme="minorEastAsia"/>
          <w:sz w:val="24"/>
          <w:szCs w:val="24"/>
        </w:rPr>
        <w:t>例</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可以从</w:t>
      </w:r>
      <w:r w:rsidR="00A231E7" w:rsidRPr="00627D3E">
        <w:rPr>
          <w:rFonts w:asciiTheme="minorEastAsia" w:hAnsiTheme="minorEastAsia" w:hint="eastAsia"/>
          <w:sz w:val="24"/>
          <w:szCs w:val="24"/>
        </w:rPr>
        <w:t>商品小类</w:t>
      </w:r>
      <w:r w:rsidR="00A231E7" w:rsidRPr="00627D3E">
        <w:rPr>
          <w:rFonts w:asciiTheme="minorEastAsia" w:hAnsiTheme="minorEastAsia"/>
          <w:sz w:val="24"/>
          <w:szCs w:val="24"/>
        </w:rPr>
        <w:t>图中抽取出经营</w:t>
      </w:r>
      <w:r w:rsidR="00A231E7" w:rsidRPr="00627D3E">
        <w:rPr>
          <w:rFonts w:asciiTheme="minorEastAsia" w:hAnsiTheme="minorEastAsia" w:hint="eastAsia"/>
          <w:sz w:val="24"/>
          <w:szCs w:val="24"/>
        </w:rPr>
        <w:t>小类</w:t>
      </w:r>
      <w:r w:rsidR="00A231E7" w:rsidRPr="00627D3E">
        <w:rPr>
          <w:rFonts w:asciiTheme="minorEastAsia" w:hAnsiTheme="minorEastAsia"/>
          <w:sz w:val="24"/>
          <w:szCs w:val="24"/>
        </w:rPr>
        <w:t>间的关系，如</w:t>
      </w:r>
      <w:r w:rsidR="00A231E7" w:rsidRPr="00627D3E">
        <w:rPr>
          <w:rFonts w:asciiTheme="minorEastAsia" w:hAnsiTheme="minorEastAsia" w:hint="eastAsia"/>
          <w:sz w:val="24"/>
          <w:szCs w:val="24"/>
        </w:rPr>
        <w:t>图</w:t>
      </w:r>
      <w:r w:rsidR="00A231E7" w:rsidRPr="00627D3E">
        <w:rPr>
          <w:rFonts w:asciiTheme="minorEastAsia" w:hAnsiTheme="minorEastAsia"/>
          <w:sz w:val="24"/>
          <w:szCs w:val="24"/>
        </w:rPr>
        <w:t>xxx</w:t>
      </w:r>
      <w:r w:rsidR="007C1671" w:rsidRPr="00627D3E">
        <w:rPr>
          <w:rFonts w:asciiTheme="minorEastAsia" w:hAnsiTheme="minorEastAsia"/>
          <w:sz w:val="24"/>
          <w:szCs w:val="24"/>
        </w:rPr>
        <w:t>所示</w:t>
      </w:r>
      <w:r w:rsidR="007C1671" w:rsidRPr="00627D3E">
        <w:rPr>
          <w:rFonts w:asciiTheme="minorEastAsia" w:hAnsiTheme="minorEastAsia" w:hint="eastAsia"/>
          <w:sz w:val="24"/>
          <w:szCs w:val="24"/>
        </w:rPr>
        <w:t>。</w:t>
      </w:r>
      <w:r w:rsidR="008854CE" w:rsidRPr="00627D3E">
        <w:rPr>
          <w:rFonts w:asciiTheme="minorEastAsia" w:hAnsiTheme="minorEastAsia" w:hint="eastAsia"/>
          <w:sz w:val="24"/>
          <w:szCs w:val="24"/>
        </w:rPr>
        <w:t>从</w:t>
      </w:r>
      <w:r w:rsidR="008854CE" w:rsidRPr="00627D3E">
        <w:rPr>
          <w:rFonts w:asciiTheme="minorEastAsia" w:hAnsiTheme="minorEastAsia"/>
          <w:sz w:val="24"/>
          <w:szCs w:val="24"/>
        </w:rPr>
        <w:t>这个图</w:t>
      </w:r>
      <w:r w:rsidR="008854CE" w:rsidRPr="00627D3E">
        <w:rPr>
          <w:rFonts w:asciiTheme="minorEastAsia" w:hAnsiTheme="minorEastAsia" w:hint="eastAsia"/>
          <w:sz w:val="24"/>
          <w:szCs w:val="24"/>
        </w:rPr>
        <w:t>可</w:t>
      </w:r>
      <w:r w:rsidR="008854CE" w:rsidRPr="00627D3E">
        <w:rPr>
          <w:rFonts w:asciiTheme="minorEastAsia" w:hAnsiTheme="minorEastAsia"/>
          <w:sz w:val="24"/>
          <w:szCs w:val="24"/>
        </w:rPr>
        <w:t>以直观的看出各个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之间的</w:t>
      </w:r>
      <w:r w:rsidR="008854CE" w:rsidRPr="00627D3E">
        <w:rPr>
          <w:rFonts w:asciiTheme="minorEastAsia" w:hAnsiTheme="minorEastAsia" w:hint="eastAsia"/>
          <w:sz w:val="24"/>
          <w:szCs w:val="24"/>
        </w:rPr>
        <w:t>关系，如</w:t>
      </w:r>
      <w:r w:rsidR="008854CE" w:rsidRPr="00627D3E">
        <w:rPr>
          <w:rFonts w:asciiTheme="minorEastAsia" w:hAnsiTheme="minorEastAsia"/>
          <w:sz w:val="24"/>
          <w:szCs w:val="24"/>
        </w:rPr>
        <w:t>厨房用品</w:t>
      </w:r>
      <w:r w:rsidR="008854CE" w:rsidRPr="00627D3E">
        <w:rPr>
          <w:rFonts w:asciiTheme="minorEastAsia" w:hAnsiTheme="minorEastAsia" w:hint="eastAsia"/>
          <w:sz w:val="24"/>
          <w:szCs w:val="24"/>
        </w:rPr>
        <w:t>，</w:t>
      </w:r>
      <w:r w:rsidR="008854CE" w:rsidRPr="00627D3E">
        <w:rPr>
          <w:rFonts w:asciiTheme="minorEastAsia" w:hAnsiTheme="minorEastAsia"/>
          <w:sz w:val="24"/>
          <w:szCs w:val="24"/>
        </w:rPr>
        <w:t>日用小件，清洁工具这三者在这个社区中是关联较为紧密的</w:t>
      </w:r>
      <w:r w:rsidR="008854CE" w:rsidRPr="00627D3E">
        <w:rPr>
          <w:rFonts w:asciiTheme="minorEastAsia" w:hAnsiTheme="minorEastAsia" w:hint="eastAsia"/>
          <w:sz w:val="24"/>
          <w:szCs w:val="24"/>
        </w:rPr>
        <w:t>，说明</w:t>
      </w:r>
      <w:r w:rsidR="008854CE" w:rsidRPr="00627D3E">
        <w:rPr>
          <w:rFonts w:asciiTheme="minorEastAsia" w:hAnsiTheme="minorEastAsia"/>
          <w:sz w:val="24"/>
          <w:szCs w:val="24"/>
        </w:rPr>
        <w:t>用户喜欢同时购买这些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中的商品，</w:t>
      </w:r>
      <w:r w:rsidR="00315F9D" w:rsidRPr="00627D3E">
        <w:rPr>
          <w:rFonts w:asciiTheme="minorEastAsia" w:hAnsiTheme="minorEastAsia" w:hint="eastAsia"/>
          <w:sz w:val="24"/>
          <w:szCs w:val="24"/>
        </w:rPr>
        <w:t>如果</w:t>
      </w:r>
      <w:r w:rsidR="00315F9D" w:rsidRPr="00627D3E">
        <w:rPr>
          <w:rFonts w:asciiTheme="minorEastAsia" w:hAnsiTheme="minorEastAsia"/>
          <w:sz w:val="24"/>
          <w:szCs w:val="24"/>
        </w:rPr>
        <w:t>其中一个小类的商品促销，</w:t>
      </w:r>
      <w:r w:rsidR="00315F9D" w:rsidRPr="00627D3E">
        <w:rPr>
          <w:rFonts w:asciiTheme="minorEastAsia" w:hAnsiTheme="minorEastAsia" w:hint="eastAsia"/>
          <w:sz w:val="24"/>
          <w:szCs w:val="24"/>
        </w:rPr>
        <w:t>可能</w:t>
      </w:r>
      <w:r w:rsidR="00315F9D" w:rsidRPr="00627D3E">
        <w:rPr>
          <w:rFonts w:asciiTheme="minorEastAsia" w:hAnsiTheme="minorEastAsia"/>
          <w:sz w:val="24"/>
          <w:szCs w:val="24"/>
        </w:rPr>
        <w:t>会</w:t>
      </w:r>
      <w:r w:rsidR="00315F9D" w:rsidRPr="00627D3E">
        <w:rPr>
          <w:rFonts w:asciiTheme="minorEastAsia" w:hAnsiTheme="minorEastAsia" w:hint="eastAsia"/>
          <w:sz w:val="24"/>
          <w:szCs w:val="24"/>
        </w:rPr>
        <w:t>潜在</w:t>
      </w:r>
      <w:r w:rsidR="00315F9D" w:rsidRPr="00627D3E">
        <w:rPr>
          <w:rFonts w:asciiTheme="minorEastAsia" w:hAnsiTheme="minorEastAsia"/>
          <w:sz w:val="24"/>
          <w:szCs w:val="24"/>
        </w:rPr>
        <w:t>性的</w:t>
      </w:r>
      <w:r w:rsidR="00315F9D" w:rsidRPr="00627D3E">
        <w:rPr>
          <w:rFonts w:asciiTheme="minorEastAsia" w:hAnsiTheme="minorEastAsia" w:hint="eastAsia"/>
          <w:sz w:val="24"/>
          <w:szCs w:val="24"/>
        </w:rPr>
        <w:t>带动</w:t>
      </w:r>
      <w:r w:rsidR="00315F9D" w:rsidRPr="00627D3E">
        <w:rPr>
          <w:rFonts w:asciiTheme="minorEastAsia" w:hAnsiTheme="minorEastAsia"/>
          <w:sz w:val="24"/>
          <w:szCs w:val="24"/>
        </w:rPr>
        <w:t>其他商品小</w:t>
      </w:r>
      <w:r w:rsidR="00315F9D" w:rsidRPr="00627D3E">
        <w:rPr>
          <w:rFonts w:asciiTheme="minorEastAsia" w:hAnsiTheme="minorEastAsia" w:hint="eastAsia"/>
          <w:sz w:val="24"/>
          <w:szCs w:val="24"/>
        </w:rPr>
        <w:t>类</w:t>
      </w:r>
      <w:r w:rsidR="00315F9D" w:rsidRPr="00627D3E">
        <w:rPr>
          <w:rFonts w:asciiTheme="minorEastAsia" w:hAnsiTheme="minorEastAsia"/>
          <w:sz w:val="24"/>
          <w:szCs w:val="24"/>
        </w:rPr>
        <w:t>商品的销售</w:t>
      </w:r>
      <w:r w:rsidR="00315F9D" w:rsidRPr="00627D3E">
        <w:rPr>
          <w:rFonts w:asciiTheme="minorEastAsia" w:hAnsiTheme="minorEastAsia" w:hint="eastAsia"/>
          <w:sz w:val="24"/>
          <w:szCs w:val="24"/>
        </w:rPr>
        <w:t>。</w:t>
      </w:r>
    </w:p>
    <w:p w:rsidR="00DE1CE6" w:rsidRDefault="008854CE" w:rsidP="00D1115B">
      <w:r w:rsidRPr="008854CE">
        <w:rPr>
          <w:noProof/>
        </w:rPr>
        <w:lastRenderedPageBreak/>
        <w:drawing>
          <wp:inline distT="0" distB="0" distL="0" distR="0">
            <wp:extent cx="2605178" cy="2605178"/>
            <wp:effectExtent l="0" t="0" r="5080" b="5080"/>
            <wp:docPr id="13" name="图片 13" descr="C:\Users\gogo\Documen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gogo\Documents\3.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16676" cy="2616676"/>
                    </a:xfrm>
                    <a:prstGeom prst="rect">
                      <a:avLst/>
                    </a:prstGeom>
                    <a:noFill/>
                    <a:ln>
                      <a:noFill/>
                    </a:ln>
                  </pic:spPr>
                </pic:pic>
              </a:graphicData>
            </a:graphic>
          </wp:inline>
        </w:drawing>
      </w:r>
    </w:p>
    <w:p w:rsidR="003D4CF4" w:rsidRPr="0018196D" w:rsidRDefault="003D4CF4" w:rsidP="00D1115B">
      <w:pPr>
        <w:rPr>
          <w:rFonts w:hint="eastAsia"/>
        </w:rPr>
      </w:pPr>
    </w:p>
    <w:p w:rsidR="00505CD2" w:rsidRDefault="00505CD2" w:rsidP="00356AC8">
      <w:pPr>
        <w:pStyle w:val="4"/>
      </w:pPr>
      <w:r>
        <w:rPr>
          <w:rFonts w:hint="eastAsia"/>
        </w:rPr>
        <w:t>5</w:t>
      </w:r>
      <w:r w:rsidR="009B6F32">
        <w:t>.3</w:t>
      </w:r>
      <w:r w:rsidR="00D1115B">
        <w:rPr>
          <w:rFonts w:hint="eastAsia"/>
        </w:rPr>
        <w:t>.</w:t>
      </w:r>
      <w:r w:rsidR="00D1115B">
        <w:t>2</w:t>
      </w:r>
      <w:r>
        <w:rPr>
          <w:rFonts w:hint="eastAsia"/>
        </w:rPr>
        <w:t xml:space="preserve"> </w:t>
      </w:r>
      <w:r>
        <w:rPr>
          <w:rFonts w:hint="eastAsia"/>
        </w:rPr>
        <w:t>基于</w:t>
      </w:r>
      <w:r>
        <w:t>独立级联模型的影响力最大化</w:t>
      </w:r>
      <w:r>
        <w:rPr>
          <w:rFonts w:hint="eastAsia"/>
        </w:rPr>
        <w:t>算法</w:t>
      </w:r>
      <w:r>
        <w:t>实验</w:t>
      </w:r>
      <w:r>
        <w:rPr>
          <w:rFonts w:hint="eastAsia"/>
        </w:rPr>
        <w:t>结果</w:t>
      </w:r>
    </w:p>
    <w:p w:rsidR="00505CD2" w:rsidRPr="00627D3E" w:rsidRDefault="00EB2259" w:rsidP="00F74C1E">
      <w:pPr>
        <w:ind w:firstLine="420"/>
        <w:rPr>
          <w:rFonts w:asciiTheme="minorEastAsia" w:hAnsiTheme="minorEastAsia"/>
          <w:sz w:val="24"/>
          <w:szCs w:val="24"/>
        </w:rPr>
      </w:pPr>
      <w:r w:rsidRPr="00627D3E">
        <w:rPr>
          <w:rFonts w:asciiTheme="minorEastAsia" w:hAnsiTheme="minorEastAsia" w:hint="eastAsia"/>
          <w:sz w:val="24"/>
          <w:szCs w:val="24"/>
        </w:rPr>
        <w:t>实验</w:t>
      </w:r>
      <w:r w:rsidRPr="00627D3E">
        <w:rPr>
          <w:rFonts w:asciiTheme="minorEastAsia" w:hAnsiTheme="minorEastAsia"/>
          <w:sz w:val="24"/>
          <w:szCs w:val="24"/>
        </w:rPr>
        <w:t>设置独立级联模型的k为</w:t>
      </w:r>
      <w:r w:rsidRPr="00627D3E">
        <w:rPr>
          <w:rFonts w:asciiTheme="minorEastAsia" w:hAnsiTheme="minorEastAsia" w:hint="eastAsia"/>
          <w:sz w:val="24"/>
          <w:szCs w:val="24"/>
        </w:rPr>
        <w:t>15，</w:t>
      </w:r>
      <w:r w:rsidR="003F57AA" w:rsidRPr="00627D3E">
        <w:rPr>
          <w:rFonts w:asciiTheme="minorEastAsia" w:hAnsiTheme="minorEastAsia" w:hint="eastAsia"/>
          <w:sz w:val="24"/>
          <w:szCs w:val="24"/>
        </w:rPr>
        <w:t>选出</w:t>
      </w:r>
      <w:r w:rsidR="00540270" w:rsidRPr="00627D3E">
        <w:rPr>
          <w:rFonts w:asciiTheme="minorEastAsia" w:hAnsiTheme="minorEastAsia" w:hint="eastAsia"/>
          <w:sz w:val="24"/>
          <w:szCs w:val="24"/>
        </w:rPr>
        <w:t>影响力</w:t>
      </w:r>
      <w:r w:rsidR="00540270" w:rsidRPr="00627D3E">
        <w:rPr>
          <w:rFonts w:asciiTheme="minorEastAsia" w:hAnsiTheme="minorEastAsia"/>
          <w:sz w:val="24"/>
          <w:szCs w:val="24"/>
        </w:rPr>
        <w:t>最大化的商品组合</w:t>
      </w:r>
      <w:r w:rsidR="00540270" w:rsidRPr="00627D3E">
        <w:rPr>
          <w:rFonts w:asciiTheme="minorEastAsia" w:hAnsiTheme="minorEastAsia" w:hint="eastAsia"/>
          <w:sz w:val="24"/>
          <w:szCs w:val="24"/>
        </w:rPr>
        <w:t>中</w:t>
      </w:r>
      <w:r w:rsidR="00540270" w:rsidRPr="00627D3E">
        <w:rPr>
          <w:rFonts w:asciiTheme="minorEastAsia" w:hAnsiTheme="minorEastAsia"/>
          <w:sz w:val="24"/>
          <w:szCs w:val="24"/>
        </w:rPr>
        <w:t>的</w:t>
      </w:r>
      <w:r w:rsidR="00540270" w:rsidRPr="00627D3E">
        <w:rPr>
          <w:rFonts w:asciiTheme="minorEastAsia" w:hAnsiTheme="minorEastAsia" w:hint="eastAsia"/>
          <w:sz w:val="24"/>
          <w:szCs w:val="24"/>
        </w:rPr>
        <w:t>15</w:t>
      </w:r>
      <w:r w:rsidR="003F57AA" w:rsidRPr="00627D3E">
        <w:rPr>
          <w:rFonts w:asciiTheme="minorEastAsia" w:hAnsiTheme="minorEastAsia"/>
          <w:sz w:val="24"/>
          <w:szCs w:val="24"/>
        </w:rPr>
        <w:t>商品所属的社区如表xxx所示</w:t>
      </w:r>
      <w:r w:rsidR="00D8682A" w:rsidRPr="00627D3E">
        <w:rPr>
          <w:rFonts w:asciiTheme="minorEastAsia" w:hAnsiTheme="minorEastAsia" w:hint="eastAsia"/>
          <w:sz w:val="24"/>
          <w:szCs w:val="24"/>
        </w:rPr>
        <w:t>，每</w:t>
      </w:r>
      <w:r w:rsidR="00D8682A" w:rsidRPr="00627D3E">
        <w:rPr>
          <w:rFonts w:asciiTheme="minorEastAsia" w:hAnsiTheme="minorEastAsia"/>
          <w:sz w:val="24"/>
          <w:szCs w:val="24"/>
        </w:rPr>
        <w:t>行</w:t>
      </w:r>
      <w:r w:rsidR="00D8682A" w:rsidRPr="00627D3E">
        <w:rPr>
          <w:rFonts w:asciiTheme="minorEastAsia" w:hAnsiTheme="minorEastAsia" w:hint="eastAsia"/>
          <w:sz w:val="24"/>
          <w:szCs w:val="24"/>
        </w:rPr>
        <w:t>中商品</w:t>
      </w:r>
      <w:r w:rsidR="00D8682A" w:rsidRPr="00627D3E">
        <w:rPr>
          <w:rFonts w:asciiTheme="minorEastAsia" w:hAnsiTheme="minorEastAsia"/>
          <w:sz w:val="24"/>
          <w:szCs w:val="24"/>
        </w:rPr>
        <w:t>的顺序是</w:t>
      </w:r>
      <w:r w:rsidR="00D8682A" w:rsidRPr="00627D3E">
        <w:rPr>
          <w:rFonts w:asciiTheme="minorEastAsia" w:hAnsiTheme="minorEastAsia" w:hint="eastAsia"/>
          <w:sz w:val="24"/>
          <w:szCs w:val="24"/>
        </w:rPr>
        <w:t>商品假如</w:t>
      </w:r>
      <w:r w:rsidR="00D8682A" w:rsidRPr="00627D3E">
        <w:rPr>
          <w:rFonts w:asciiTheme="minorEastAsia" w:hAnsiTheme="minorEastAsia"/>
          <w:sz w:val="24"/>
          <w:szCs w:val="24"/>
        </w:rPr>
        <w:t>到该社区影响力最大化商品集合</w:t>
      </w:r>
      <w:r w:rsidR="00E30358" w:rsidRPr="00627D3E">
        <w:rPr>
          <w:rFonts w:asciiTheme="minorEastAsia" w:hAnsiTheme="minorEastAsia" w:hint="eastAsia"/>
          <w:sz w:val="24"/>
          <w:szCs w:val="24"/>
        </w:rPr>
        <w:t>顺序</w:t>
      </w:r>
      <w:r w:rsidR="003F57AA" w:rsidRPr="00627D3E">
        <w:rPr>
          <w:rFonts w:asciiTheme="minorEastAsia" w:hAnsiTheme="minorEastAsia"/>
          <w:sz w:val="24"/>
          <w:szCs w:val="24"/>
        </w:rPr>
        <w:t>：</w:t>
      </w:r>
    </w:p>
    <w:tbl>
      <w:tblPr>
        <w:tblStyle w:val="aa"/>
        <w:tblW w:w="6374" w:type="dxa"/>
        <w:jc w:val="center"/>
        <w:tblLook w:val="04A0" w:firstRow="1" w:lastRow="0" w:firstColumn="1" w:lastColumn="0" w:noHBand="0" w:noVBand="1"/>
      </w:tblPr>
      <w:tblGrid>
        <w:gridCol w:w="1129"/>
        <w:gridCol w:w="5245"/>
      </w:tblGrid>
      <w:tr w:rsidR="00391B36" w:rsidTr="00EE0825">
        <w:trPr>
          <w:jc w:val="center"/>
        </w:trPr>
        <w:tc>
          <w:tcPr>
            <w:tcW w:w="1129" w:type="dxa"/>
          </w:tcPr>
          <w:p w:rsidR="00391B36" w:rsidRPr="00FB38DB" w:rsidRDefault="00391B36" w:rsidP="00EB23D7">
            <w:pPr>
              <w:jc w:val="center"/>
            </w:pPr>
            <w:r>
              <w:rPr>
                <w:rFonts w:hint="eastAsia"/>
              </w:rPr>
              <w:t>社区</w:t>
            </w:r>
            <w:r w:rsidR="00EE0825">
              <w:rPr>
                <w:rFonts w:hint="eastAsia"/>
              </w:rPr>
              <w:t>编号</w:t>
            </w:r>
          </w:p>
        </w:tc>
        <w:tc>
          <w:tcPr>
            <w:tcW w:w="5245" w:type="dxa"/>
          </w:tcPr>
          <w:p w:rsidR="00391B36" w:rsidRDefault="00391B36" w:rsidP="00EB23D7">
            <w:pPr>
              <w:jc w:val="center"/>
            </w:pPr>
            <w:r>
              <w:rPr>
                <w:rFonts w:hint="eastAsia"/>
              </w:rPr>
              <w:t>影响</w:t>
            </w:r>
            <w:r>
              <w:t>最大</w:t>
            </w:r>
            <w:r>
              <w:rPr>
                <w:rFonts w:hint="eastAsia"/>
              </w:rPr>
              <w:t>商品</w:t>
            </w:r>
            <w:r>
              <w:t>组合</w:t>
            </w:r>
          </w:p>
        </w:tc>
      </w:tr>
      <w:tr w:rsidR="00391B36" w:rsidTr="00EE0825">
        <w:trPr>
          <w:jc w:val="center"/>
        </w:trPr>
        <w:tc>
          <w:tcPr>
            <w:tcW w:w="1129" w:type="dxa"/>
          </w:tcPr>
          <w:p w:rsidR="00391B36" w:rsidRDefault="002F1F71" w:rsidP="00B07656">
            <w:pPr>
              <w:jc w:val="center"/>
            </w:pPr>
            <w:r>
              <w:rPr>
                <w:rFonts w:hint="eastAsia"/>
              </w:rPr>
              <w:t>1</w:t>
            </w:r>
          </w:p>
        </w:tc>
        <w:tc>
          <w:tcPr>
            <w:tcW w:w="5245" w:type="dxa"/>
          </w:tcPr>
          <w:p w:rsidR="00391B36" w:rsidRDefault="009B05A5" w:rsidP="0035790E">
            <w:r>
              <w:rPr>
                <w:rFonts w:hint="eastAsia"/>
              </w:rPr>
              <w:t>冰鲜鱼类</w:t>
            </w:r>
          </w:p>
        </w:tc>
      </w:tr>
      <w:tr w:rsidR="00391B36" w:rsidTr="00EE0825">
        <w:trPr>
          <w:jc w:val="center"/>
        </w:trPr>
        <w:tc>
          <w:tcPr>
            <w:tcW w:w="1129" w:type="dxa"/>
          </w:tcPr>
          <w:p w:rsidR="00391B36" w:rsidRDefault="002F1F71" w:rsidP="00B07656">
            <w:pPr>
              <w:jc w:val="center"/>
            </w:pPr>
            <w:r>
              <w:rPr>
                <w:rFonts w:hint="eastAsia"/>
              </w:rPr>
              <w:t>2</w:t>
            </w:r>
          </w:p>
        </w:tc>
        <w:tc>
          <w:tcPr>
            <w:tcW w:w="5245" w:type="dxa"/>
          </w:tcPr>
          <w:p w:rsidR="00391B36" w:rsidRDefault="009B05A5" w:rsidP="0035790E">
            <w:r>
              <w:rPr>
                <w:rFonts w:hint="eastAsia"/>
              </w:rPr>
              <w:t>其它照相器材</w:t>
            </w:r>
            <w:r w:rsidR="00E80636">
              <w:rPr>
                <w:rFonts w:hint="eastAsia"/>
              </w:rPr>
              <w:t>，</w:t>
            </w:r>
            <w:r w:rsidR="00E80636" w:rsidRPr="00E80636">
              <w:rPr>
                <w:rFonts w:hint="eastAsia"/>
              </w:rPr>
              <w:t>玉兰油</w:t>
            </w:r>
            <w:r w:rsidR="00E80636" w:rsidRPr="00E80636">
              <w:rPr>
                <w:rFonts w:hint="eastAsia"/>
              </w:rPr>
              <w:t xml:space="preserve"> OLAY I</w:t>
            </w:r>
          </w:p>
        </w:tc>
      </w:tr>
      <w:tr w:rsidR="005C065D" w:rsidTr="00EE0825">
        <w:trPr>
          <w:jc w:val="center"/>
        </w:trPr>
        <w:tc>
          <w:tcPr>
            <w:tcW w:w="1129" w:type="dxa"/>
          </w:tcPr>
          <w:p w:rsidR="005C065D" w:rsidRDefault="005C065D" w:rsidP="00B07656">
            <w:pPr>
              <w:jc w:val="center"/>
            </w:pPr>
            <w:r>
              <w:rPr>
                <w:rFonts w:hint="eastAsia"/>
              </w:rPr>
              <w:t>3</w:t>
            </w:r>
          </w:p>
        </w:tc>
        <w:tc>
          <w:tcPr>
            <w:tcW w:w="5245" w:type="dxa"/>
          </w:tcPr>
          <w:p w:rsidR="005C065D" w:rsidRDefault="005C065D" w:rsidP="005C065D">
            <w:r>
              <w:rPr>
                <w:rFonts w:hint="eastAsia"/>
              </w:rPr>
              <w:t>筷子</w:t>
            </w:r>
            <w:r>
              <w:rPr>
                <w:rFonts w:hint="eastAsia"/>
              </w:rPr>
              <w:t>(</w:t>
            </w:r>
            <w:r>
              <w:rPr>
                <w:rFonts w:hint="eastAsia"/>
              </w:rPr>
              <w:t>竹</w:t>
            </w:r>
            <w:r>
              <w:rPr>
                <w:rFonts w:hint="eastAsia"/>
              </w:rPr>
              <w:t>/</w:t>
            </w:r>
            <w:r>
              <w:rPr>
                <w:rFonts w:hint="eastAsia"/>
              </w:rPr>
              <w:t>木</w:t>
            </w:r>
            <w:r>
              <w:rPr>
                <w:rFonts w:hint="eastAsia"/>
              </w:rPr>
              <w:t>)</w:t>
            </w:r>
            <w:r>
              <w:rPr>
                <w:rFonts w:hint="eastAsia"/>
              </w:rPr>
              <w:t>，汤勺</w:t>
            </w:r>
            <w:r>
              <w:rPr>
                <w:rFonts w:hint="eastAsia"/>
              </w:rPr>
              <w:t>(</w:t>
            </w:r>
            <w:r>
              <w:rPr>
                <w:rFonts w:hint="eastAsia"/>
              </w:rPr>
              <w:t>不锈钢</w:t>
            </w:r>
            <w:r>
              <w:rPr>
                <w:rFonts w:hint="eastAsia"/>
              </w:rPr>
              <w:t xml:space="preserve">) </w:t>
            </w:r>
            <w:r>
              <w:rPr>
                <w:rFonts w:hint="eastAsia"/>
              </w:rPr>
              <w:t>，洁厕剂，牙签</w:t>
            </w:r>
            <w:r>
              <w:rPr>
                <w:rFonts w:hint="eastAsia"/>
              </w:rPr>
              <w:t>/</w:t>
            </w:r>
            <w:r>
              <w:rPr>
                <w:rFonts w:hint="eastAsia"/>
              </w:rPr>
              <w:t>牙签盒，陶瓷面碗（</w:t>
            </w:r>
            <w:r>
              <w:rPr>
                <w:rFonts w:hint="eastAsia"/>
              </w:rPr>
              <w:t>5-6</w:t>
            </w:r>
            <w:r>
              <w:rPr>
                <w:rFonts w:hint="eastAsia"/>
              </w:rPr>
              <w:t>寸），其它餐具</w:t>
            </w:r>
          </w:p>
        </w:tc>
      </w:tr>
      <w:tr w:rsidR="00391B36" w:rsidTr="00EE0825">
        <w:trPr>
          <w:jc w:val="center"/>
        </w:trPr>
        <w:tc>
          <w:tcPr>
            <w:tcW w:w="1129" w:type="dxa"/>
          </w:tcPr>
          <w:p w:rsidR="00391B36" w:rsidRDefault="002F1F71" w:rsidP="00B07656">
            <w:pPr>
              <w:jc w:val="center"/>
            </w:pPr>
            <w:r>
              <w:rPr>
                <w:rFonts w:hint="eastAsia"/>
              </w:rPr>
              <w:t>4</w:t>
            </w:r>
          </w:p>
        </w:tc>
        <w:tc>
          <w:tcPr>
            <w:tcW w:w="5245" w:type="dxa"/>
          </w:tcPr>
          <w:p w:rsidR="00391B36" w:rsidRDefault="005C065D" w:rsidP="0035790E">
            <w:r>
              <w:rPr>
                <w:rFonts w:hint="eastAsia"/>
              </w:rPr>
              <w:t>成人牙刷，杀虫喷雾，有芯卷纸，男士洗面奶，香皂</w:t>
            </w:r>
          </w:p>
        </w:tc>
      </w:tr>
      <w:tr w:rsidR="00391B36" w:rsidTr="00EE0825">
        <w:trPr>
          <w:jc w:val="center"/>
        </w:trPr>
        <w:tc>
          <w:tcPr>
            <w:tcW w:w="1129" w:type="dxa"/>
          </w:tcPr>
          <w:p w:rsidR="00391B36" w:rsidRDefault="002F1F71" w:rsidP="00B07656">
            <w:pPr>
              <w:jc w:val="center"/>
            </w:pPr>
            <w:r>
              <w:rPr>
                <w:rFonts w:hint="eastAsia"/>
              </w:rPr>
              <w:t>5</w:t>
            </w:r>
          </w:p>
        </w:tc>
        <w:tc>
          <w:tcPr>
            <w:tcW w:w="5245" w:type="dxa"/>
          </w:tcPr>
          <w:p w:rsidR="00391B36" w:rsidRDefault="0010133C" w:rsidP="005C065D">
            <w:r>
              <w:rPr>
                <w:rFonts w:hint="eastAsia"/>
              </w:rPr>
              <w:t>夹心饼干</w:t>
            </w:r>
          </w:p>
        </w:tc>
      </w:tr>
      <w:tr w:rsidR="00391B36" w:rsidTr="00EE0825">
        <w:trPr>
          <w:jc w:val="center"/>
        </w:trPr>
        <w:tc>
          <w:tcPr>
            <w:tcW w:w="1129" w:type="dxa"/>
          </w:tcPr>
          <w:p w:rsidR="00391B36" w:rsidRDefault="002F1F71" w:rsidP="00B07656">
            <w:pPr>
              <w:jc w:val="center"/>
            </w:pPr>
            <w:r>
              <w:rPr>
                <w:rFonts w:hint="eastAsia"/>
              </w:rPr>
              <w:t>6</w:t>
            </w:r>
          </w:p>
        </w:tc>
        <w:tc>
          <w:tcPr>
            <w:tcW w:w="5245" w:type="dxa"/>
          </w:tcPr>
          <w:p w:rsidR="00391B36" w:rsidRDefault="00391B36" w:rsidP="0035790E"/>
        </w:tc>
      </w:tr>
      <w:tr w:rsidR="00391B36" w:rsidTr="00EE0825">
        <w:trPr>
          <w:jc w:val="center"/>
        </w:trPr>
        <w:tc>
          <w:tcPr>
            <w:tcW w:w="1129" w:type="dxa"/>
          </w:tcPr>
          <w:p w:rsidR="00391B36" w:rsidRDefault="002F1F71" w:rsidP="00B07656">
            <w:pPr>
              <w:jc w:val="center"/>
            </w:pPr>
            <w:r>
              <w:rPr>
                <w:rFonts w:hint="eastAsia"/>
              </w:rPr>
              <w:t>7</w:t>
            </w:r>
          </w:p>
        </w:tc>
        <w:tc>
          <w:tcPr>
            <w:tcW w:w="5245" w:type="dxa"/>
          </w:tcPr>
          <w:p w:rsidR="00391B36" w:rsidRDefault="00391B36" w:rsidP="0035790E"/>
        </w:tc>
      </w:tr>
    </w:tbl>
    <w:p w:rsidR="00C20BE9" w:rsidRDefault="00C20BE9" w:rsidP="0035790E"/>
    <w:p w:rsidR="003F57AA" w:rsidRPr="00481C9B" w:rsidRDefault="00D0078A" w:rsidP="0035790E">
      <w:pPr>
        <w:rPr>
          <w:rFonts w:asciiTheme="minorEastAsia" w:hAnsiTheme="minorEastAsia"/>
          <w:sz w:val="24"/>
          <w:szCs w:val="24"/>
        </w:rPr>
      </w:pPr>
      <w:r>
        <w:tab/>
      </w:r>
      <w:r w:rsidR="00910DB6" w:rsidRPr="00481C9B">
        <w:rPr>
          <w:rFonts w:asciiTheme="minorEastAsia" w:hAnsiTheme="minorEastAsia" w:hint="eastAsia"/>
          <w:sz w:val="24"/>
          <w:szCs w:val="24"/>
        </w:rPr>
        <w:t>在</w:t>
      </w:r>
      <w:r w:rsidR="00910DB6" w:rsidRPr="00481C9B">
        <w:rPr>
          <w:rFonts w:asciiTheme="minorEastAsia" w:hAnsiTheme="minorEastAsia"/>
          <w:sz w:val="24"/>
          <w:szCs w:val="24"/>
        </w:rPr>
        <w:t>整个网络中</w:t>
      </w:r>
      <w:r w:rsidR="009813A6" w:rsidRPr="00481C9B">
        <w:rPr>
          <w:rFonts w:asciiTheme="minorEastAsia" w:hAnsiTheme="minorEastAsia" w:hint="eastAsia"/>
          <w:sz w:val="24"/>
          <w:szCs w:val="24"/>
        </w:rPr>
        <w:t>的</w:t>
      </w:r>
      <w:r w:rsidR="009813A6" w:rsidRPr="00481C9B">
        <w:rPr>
          <w:rFonts w:asciiTheme="minorEastAsia" w:hAnsiTheme="minorEastAsia"/>
          <w:sz w:val="24"/>
          <w:szCs w:val="24"/>
        </w:rPr>
        <w:t>商品特征降序得出的排名</w:t>
      </w:r>
      <w:r w:rsidR="009813A6" w:rsidRPr="00481C9B">
        <w:rPr>
          <w:rFonts w:asciiTheme="minorEastAsia" w:hAnsiTheme="minorEastAsia" w:hint="eastAsia"/>
          <w:sz w:val="24"/>
          <w:szCs w:val="24"/>
        </w:rPr>
        <w:t>，</w:t>
      </w:r>
      <w:r w:rsidR="009813A6" w:rsidRPr="00481C9B">
        <w:rPr>
          <w:rFonts w:asciiTheme="minorEastAsia" w:hAnsiTheme="minorEastAsia"/>
          <w:sz w:val="24"/>
          <w:szCs w:val="24"/>
        </w:rPr>
        <w:t>筛选出</w:t>
      </w:r>
      <w:r w:rsidR="009813A6" w:rsidRPr="00481C9B">
        <w:rPr>
          <w:rFonts w:asciiTheme="minorEastAsia" w:hAnsiTheme="minorEastAsia" w:hint="eastAsia"/>
          <w:sz w:val="24"/>
          <w:szCs w:val="24"/>
        </w:rPr>
        <w:t>影响</w:t>
      </w:r>
      <w:r w:rsidR="00044B4C" w:rsidRPr="00481C9B">
        <w:rPr>
          <w:rFonts w:asciiTheme="minorEastAsia" w:hAnsiTheme="minorEastAsia"/>
          <w:sz w:val="24"/>
          <w:szCs w:val="24"/>
        </w:rPr>
        <w:t>力最大组合中的</w:t>
      </w:r>
      <w:r w:rsidR="004677BB" w:rsidRPr="00481C9B">
        <w:rPr>
          <w:rFonts w:asciiTheme="minorEastAsia" w:hAnsiTheme="minorEastAsia" w:hint="eastAsia"/>
          <w:sz w:val="24"/>
          <w:szCs w:val="24"/>
        </w:rPr>
        <w:t>15个</w:t>
      </w:r>
      <w:r w:rsidR="002E5D08" w:rsidRPr="00481C9B">
        <w:rPr>
          <w:rFonts w:asciiTheme="minorEastAsia" w:hAnsiTheme="minorEastAsia"/>
          <w:sz w:val="24"/>
          <w:szCs w:val="24"/>
        </w:rPr>
        <w:t>商品</w:t>
      </w:r>
      <w:r w:rsidR="00A001D4" w:rsidRPr="00481C9B">
        <w:rPr>
          <w:rFonts w:asciiTheme="minorEastAsia" w:hAnsiTheme="minorEastAsia" w:hint="eastAsia"/>
          <w:sz w:val="24"/>
          <w:szCs w:val="24"/>
        </w:rPr>
        <w:t>，</w:t>
      </w:r>
      <w:r w:rsidR="002E5D08" w:rsidRPr="00481C9B">
        <w:rPr>
          <w:rFonts w:asciiTheme="minorEastAsia" w:hAnsiTheme="minorEastAsia" w:hint="eastAsia"/>
          <w:sz w:val="24"/>
          <w:szCs w:val="24"/>
        </w:rPr>
        <w:t>如</w:t>
      </w:r>
      <w:r w:rsidR="002E5D08" w:rsidRPr="00481C9B">
        <w:rPr>
          <w:rFonts w:asciiTheme="minorEastAsia" w:hAnsiTheme="minorEastAsia"/>
          <w:sz w:val="24"/>
          <w:szCs w:val="24"/>
        </w:rPr>
        <w:t>表xxx所示：</w:t>
      </w:r>
    </w:p>
    <w:tbl>
      <w:tblPr>
        <w:tblStyle w:val="aa"/>
        <w:tblW w:w="0" w:type="auto"/>
        <w:jc w:val="center"/>
        <w:tblLook w:val="04A0" w:firstRow="1" w:lastRow="0" w:firstColumn="1" w:lastColumn="0" w:noHBand="0" w:noVBand="1"/>
      </w:tblPr>
      <w:tblGrid>
        <w:gridCol w:w="1838"/>
        <w:gridCol w:w="1134"/>
        <w:gridCol w:w="1559"/>
        <w:gridCol w:w="1701"/>
      </w:tblGrid>
      <w:tr w:rsidR="007E6581" w:rsidTr="0027773D">
        <w:trPr>
          <w:jc w:val="center"/>
        </w:trPr>
        <w:tc>
          <w:tcPr>
            <w:tcW w:w="1838" w:type="dxa"/>
          </w:tcPr>
          <w:p w:rsidR="007E6581" w:rsidRDefault="007E6581" w:rsidP="00797785">
            <w:r>
              <w:rPr>
                <w:rFonts w:hint="eastAsia"/>
              </w:rPr>
              <w:t>商品</w:t>
            </w:r>
          </w:p>
        </w:tc>
        <w:tc>
          <w:tcPr>
            <w:tcW w:w="1134" w:type="dxa"/>
          </w:tcPr>
          <w:p w:rsidR="007E6581" w:rsidRDefault="007E6581" w:rsidP="00250746">
            <w:pPr>
              <w:jc w:val="center"/>
            </w:pPr>
            <w:r>
              <w:rPr>
                <w:rFonts w:hint="eastAsia"/>
              </w:rPr>
              <w:t>销量</w:t>
            </w:r>
            <w:r>
              <w:t>排名</w:t>
            </w:r>
          </w:p>
        </w:tc>
        <w:tc>
          <w:tcPr>
            <w:tcW w:w="1559" w:type="dxa"/>
          </w:tcPr>
          <w:p w:rsidR="007E6581" w:rsidRDefault="007E6581" w:rsidP="00250746">
            <w:pPr>
              <w:jc w:val="center"/>
            </w:pPr>
            <w:r>
              <w:rPr>
                <w:rFonts w:hint="eastAsia"/>
              </w:rPr>
              <w:t>带</w:t>
            </w:r>
            <w:r>
              <w:t>权出度排名</w:t>
            </w:r>
          </w:p>
        </w:tc>
        <w:tc>
          <w:tcPr>
            <w:tcW w:w="1701" w:type="dxa"/>
          </w:tcPr>
          <w:p w:rsidR="007E6581" w:rsidRDefault="006851D8" w:rsidP="00250746">
            <w:pPr>
              <w:jc w:val="center"/>
            </w:pPr>
            <w:r>
              <w:t>p</w:t>
            </w:r>
            <w:r w:rsidR="007E6581">
              <w:t>agerank</w:t>
            </w:r>
            <w:r w:rsidR="007E6581">
              <w:rPr>
                <w:rFonts w:hint="eastAsia"/>
              </w:rPr>
              <w:t>排名</w:t>
            </w:r>
          </w:p>
        </w:tc>
      </w:tr>
      <w:tr w:rsidR="007E6581" w:rsidTr="0027773D">
        <w:trPr>
          <w:jc w:val="center"/>
        </w:trPr>
        <w:tc>
          <w:tcPr>
            <w:tcW w:w="1838" w:type="dxa"/>
          </w:tcPr>
          <w:p w:rsidR="007E6581" w:rsidRDefault="007E6581" w:rsidP="00797785">
            <w:r>
              <w:rPr>
                <w:rFonts w:hint="eastAsia"/>
              </w:rPr>
              <w:t>冰鲜鱼类</w:t>
            </w:r>
          </w:p>
        </w:tc>
        <w:tc>
          <w:tcPr>
            <w:tcW w:w="1134" w:type="dxa"/>
          </w:tcPr>
          <w:p w:rsidR="007E6581" w:rsidRDefault="007E6581" w:rsidP="00250746">
            <w:pPr>
              <w:tabs>
                <w:tab w:val="left" w:pos="598"/>
              </w:tabs>
              <w:jc w:val="center"/>
            </w:pPr>
            <w:r>
              <w:t>65</w:t>
            </w:r>
          </w:p>
        </w:tc>
        <w:tc>
          <w:tcPr>
            <w:tcW w:w="1559" w:type="dxa"/>
          </w:tcPr>
          <w:p w:rsidR="007E6581" w:rsidRDefault="007E6581" w:rsidP="00250746">
            <w:pPr>
              <w:jc w:val="center"/>
            </w:pPr>
            <w:r>
              <w:rPr>
                <w:rFonts w:hint="eastAsia"/>
              </w:rPr>
              <w:t>280</w:t>
            </w:r>
          </w:p>
        </w:tc>
        <w:tc>
          <w:tcPr>
            <w:tcW w:w="1701" w:type="dxa"/>
          </w:tcPr>
          <w:p w:rsidR="007E6581" w:rsidRDefault="00E004FF" w:rsidP="00250746">
            <w:pPr>
              <w:jc w:val="center"/>
            </w:pPr>
            <w:r>
              <w:rPr>
                <w:rFonts w:hint="eastAsia"/>
              </w:rPr>
              <w:t>54</w:t>
            </w:r>
          </w:p>
        </w:tc>
      </w:tr>
      <w:tr w:rsidR="007E6581" w:rsidTr="0027773D">
        <w:trPr>
          <w:jc w:val="center"/>
        </w:trPr>
        <w:tc>
          <w:tcPr>
            <w:tcW w:w="1838" w:type="dxa"/>
          </w:tcPr>
          <w:p w:rsidR="007E6581" w:rsidRDefault="007E6581" w:rsidP="00797785">
            <w:r>
              <w:rPr>
                <w:rFonts w:hint="eastAsia"/>
              </w:rPr>
              <w:t>其它照相器材</w:t>
            </w:r>
          </w:p>
        </w:tc>
        <w:tc>
          <w:tcPr>
            <w:tcW w:w="1134" w:type="dxa"/>
          </w:tcPr>
          <w:p w:rsidR="007E6581" w:rsidRDefault="007E6581" w:rsidP="00250746">
            <w:pPr>
              <w:jc w:val="center"/>
            </w:pPr>
            <w:r>
              <w:rPr>
                <w:rFonts w:hint="eastAsia"/>
              </w:rPr>
              <w:t>968</w:t>
            </w:r>
          </w:p>
        </w:tc>
        <w:tc>
          <w:tcPr>
            <w:tcW w:w="1559" w:type="dxa"/>
          </w:tcPr>
          <w:p w:rsidR="007E6581" w:rsidRDefault="007E6581" w:rsidP="00250746">
            <w:pPr>
              <w:jc w:val="center"/>
            </w:pPr>
            <w:r>
              <w:rPr>
                <w:rFonts w:hint="eastAsia"/>
              </w:rPr>
              <w:t>866</w:t>
            </w:r>
          </w:p>
        </w:tc>
        <w:tc>
          <w:tcPr>
            <w:tcW w:w="1701" w:type="dxa"/>
          </w:tcPr>
          <w:p w:rsidR="007E6581" w:rsidRDefault="00E004FF" w:rsidP="00250746">
            <w:pPr>
              <w:jc w:val="center"/>
            </w:pPr>
            <w:r>
              <w:rPr>
                <w:rFonts w:hint="eastAsia"/>
              </w:rPr>
              <w:t>218</w:t>
            </w:r>
          </w:p>
        </w:tc>
      </w:tr>
      <w:tr w:rsidR="00362C83" w:rsidTr="0027773D">
        <w:trPr>
          <w:jc w:val="center"/>
        </w:trPr>
        <w:tc>
          <w:tcPr>
            <w:tcW w:w="1838" w:type="dxa"/>
          </w:tcPr>
          <w:p w:rsidR="00362C83" w:rsidRDefault="00362C83" w:rsidP="00797785">
            <w:r w:rsidRPr="00362C83">
              <w:rPr>
                <w:rFonts w:hint="eastAsia"/>
              </w:rPr>
              <w:t>玉兰油</w:t>
            </w:r>
            <w:r w:rsidRPr="00362C83">
              <w:rPr>
                <w:rFonts w:hint="eastAsia"/>
              </w:rPr>
              <w:t xml:space="preserve"> OLAY I</w:t>
            </w:r>
          </w:p>
        </w:tc>
        <w:tc>
          <w:tcPr>
            <w:tcW w:w="1134" w:type="dxa"/>
          </w:tcPr>
          <w:p w:rsidR="00362C83" w:rsidRDefault="0026441B" w:rsidP="0026441B">
            <w:pPr>
              <w:jc w:val="center"/>
            </w:pPr>
            <w:r w:rsidRPr="0026441B">
              <w:t>484</w:t>
            </w:r>
          </w:p>
        </w:tc>
        <w:tc>
          <w:tcPr>
            <w:tcW w:w="1559" w:type="dxa"/>
          </w:tcPr>
          <w:p w:rsidR="00362C83" w:rsidRDefault="0026441B" w:rsidP="0026441B">
            <w:pPr>
              <w:jc w:val="center"/>
            </w:pPr>
            <w:r w:rsidRPr="0026441B">
              <w:t>858</w:t>
            </w:r>
          </w:p>
        </w:tc>
        <w:tc>
          <w:tcPr>
            <w:tcW w:w="1701" w:type="dxa"/>
          </w:tcPr>
          <w:p w:rsidR="00362C83" w:rsidRDefault="0026441B" w:rsidP="00250746">
            <w:pPr>
              <w:jc w:val="center"/>
            </w:pPr>
            <w:r w:rsidRPr="0026441B">
              <w:t>394</w:t>
            </w:r>
          </w:p>
        </w:tc>
      </w:tr>
      <w:tr w:rsidR="007E6581" w:rsidTr="0027773D">
        <w:trPr>
          <w:jc w:val="center"/>
        </w:trPr>
        <w:tc>
          <w:tcPr>
            <w:tcW w:w="1838" w:type="dxa"/>
          </w:tcPr>
          <w:p w:rsidR="007E6581" w:rsidRDefault="007E6581" w:rsidP="00797785">
            <w:r>
              <w:rPr>
                <w:rFonts w:hint="eastAsia"/>
              </w:rPr>
              <w:t>筷子</w:t>
            </w:r>
            <w:r>
              <w:rPr>
                <w:rFonts w:hint="eastAsia"/>
              </w:rPr>
              <w:t>(</w:t>
            </w:r>
            <w:r>
              <w:rPr>
                <w:rFonts w:hint="eastAsia"/>
              </w:rPr>
              <w:t>竹</w:t>
            </w:r>
            <w:r>
              <w:rPr>
                <w:rFonts w:hint="eastAsia"/>
              </w:rPr>
              <w:t>/</w:t>
            </w:r>
            <w:r>
              <w:rPr>
                <w:rFonts w:hint="eastAsia"/>
              </w:rPr>
              <w:t>木</w:t>
            </w:r>
            <w:r>
              <w:rPr>
                <w:rFonts w:hint="eastAsia"/>
              </w:rPr>
              <w:t>)</w:t>
            </w:r>
          </w:p>
        </w:tc>
        <w:tc>
          <w:tcPr>
            <w:tcW w:w="1134" w:type="dxa"/>
          </w:tcPr>
          <w:p w:rsidR="007E6581" w:rsidRDefault="007E6581" w:rsidP="00250746">
            <w:pPr>
              <w:jc w:val="center"/>
            </w:pPr>
            <w:r>
              <w:rPr>
                <w:rFonts w:hint="eastAsia"/>
              </w:rPr>
              <w:t>310</w:t>
            </w:r>
          </w:p>
        </w:tc>
        <w:tc>
          <w:tcPr>
            <w:tcW w:w="1559" w:type="dxa"/>
          </w:tcPr>
          <w:p w:rsidR="007E6581" w:rsidRDefault="007E6581" w:rsidP="00250746">
            <w:pPr>
              <w:jc w:val="center"/>
            </w:pPr>
            <w:r>
              <w:rPr>
                <w:rFonts w:hint="eastAsia"/>
              </w:rPr>
              <w:t>187</w:t>
            </w:r>
          </w:p>
        </w:tc>
        <w:tc>
          <w:tcPr>
            <w:tcW w:w="1701" w:type="dxa"/>
          </w:tcPr>
          <w:p w:rsidR="007E6581" w:rsidRDefault="00E004FF" w:rsidP="00250746">
            <w:pPr>
              <w:jc w:val="center"/>
            </w:pPr>
            <w:r>
              <w:rPr>
                <w:rFonts w:hint="eastAsia"/>
              </w:rPr>
              <w:t>284</w:t>
            </w:r>
          </w:p>
        </w:tc>
      </w:tr>
      <w:tr w:rsidR="007E6581" w:rsidTr="0027773D">
        <w:trPr>
          <w:jc w:val="center"/>
        </w:trPr>
        <w:tc>
          <w:tcPr>
            <w:tcW w:w="1838" w:type="dxa"/>
          </w:tcPr>
          <w:p w:rsidR="007E6581" w:rsidRDefault="007E6581" w:rsidP="00797785">
            <w:r>
              <w:rPr>
                <w:rFonts w:hint="eastAsia"/>
              </w:rPr>
              <w:t>汤勺</w:t>
            </w:r>
            <w:r>
              <w:rPr>
                <w:rFonts w:hint="eastAsia"/>
              </w:rPr>
              <w:t>(</w:t>
            </w:r>
            <w:r>
              <w:rPr>
                <w:rFonts w:hint="eastAsia"/>
              </w:rPr>
              <w:t>不锈钢</w:t>
            </w:r>
            <w:r>
              <w:rPr>
                <w:rFonts w:hint="eastAsia"/>
              </w:rPr>
              <w:t>)</w:t>
            </w:r>
          </w:p>
        </w:tc>
        <w:tc>
          <w:tcPr>
            <w:tcW w:w="1134" w:type="dxa"/>
          </w:tcPr>
          <w:p w:rsidR="007E6581" w:rsidRDefault="007E6581" w:rsidP="00250746">
            <w:pPr>
              <w:jc w:val="center"/>
            </w:pPr>
            <w:r>
              <w:rPr>
                <w:rFonts w:hint="eastAsia"/>
              </w:rPr>
              <w:t>593</w:t>
            </w:r>
          </w:p>
        </w:tc>
        <w:tc>
          <w:tcPr>
            <w:tcW w:w="1559" w:type="dxa"/>
          </w:tcPr>
          <w:p w:rsidR="007E6581" w:rsidRDefault="007E6581" w:rsidP="00250746">
            <w:pPr>
              <w:jc w:val="center"/>
            </w:pPr>
            <w:r>
              <w:rPr>
                <w:rFonts w:hint="eastAsia"/>
              </w:rPr>
              <w:t>58</w:t>
            </w:r>
          </w:p>
        </w:tc>
        <w:tc>
          <w:tcPr>
            <w:tcW w:w="1701" w:type="dxa"/>
          </w:tcPr>
          <w:p w:rsidR="007E6581" w:rsidRDefault="00E004FF" w:rsidP="00250746">
            <w:pPr>
              <w:jc w:val="center"/>
            </w:pPr>
            <w:r>
              <w:rPr>
                <w:rFonts w:hint="eastAsia"/>
              </w:rPr>
              <w:t>579</w:t>
            </w:r>
          </w:p>
        </w:tc>
      </w:tr>
      <w:tr w:rsidR="007E6581" w:rsidTr="0027773D">
        <w:trPr>
          <w:jc w:val="center"/>
        </w:trPr>
        <w:tc>
          <w:tcPr>
            <w:tcW w:w="1838" w:type="dxa"/>
          </w:tcPr>
          <w:p w:rsidR="007E6581" w:rsidRDefault="007E6581" w:rsidP="00797785">
            <w:r>
              <w:rPr>
                <w:rFonts w:hint="eastAsia"/>
              </w:rPr>
              <w:t>洁厕剂</w:t>
            </w:r>
          </w:p>
        </w:tc>
        <w:tc>
          <w:tcPr>
            <w:tcW w:w="1134" w:type="dxa"/>
          </w:tcPr>
          <w:p w:rsidR="007E6581" w:rsidRDefault="007E6581" w:rsidP="00250746">
            <w:pPr>
              <w:jc w:val="center"/>
            </w:pPr>
            <w:r>
              <w:rPr>
                <w:rFonts w:hint="eastAsia"/>
              </w:rPr>
              <w:t>191</w:t>
            </w:r>
          </w:p>
        </w:tc>
        <w:tc>
          <w:tcPr>
            <w:tcW w:w="1559" w:type="dxa"/>
          </w:tcPr>
          <w:p w:rsidR="007E6581" w:rsidRDefault="007E6581" w:rsidP="00250746">
            <w:pPr>
              <w:jc w:val="center"/>
            </w:pPr>
            <w:r>
              <w:rPr>
                <w:rFonts w:hint="eastAsia"/>
              </w:rPr>
              <w:t>139</w:t>
            </w:r>
          </w:p>
        </w:tc>
        <w:tc>
          <w:tcPr>
            <w:tcW w:w="1701" w:type="dxa"/>
          </w:tcPr>
          <w:p w:rsidR="007E6581" w:rsidRDefault="00E004FF" w:rsidP="00250746">
            <w:pPr>
              <w:jc w:val="center"/>
            </w:pPr>
            <w:r>
              <w:rPr>
                <w:rFonts w:hint="eastAsia"/>
              </w:rPr>
              <w:t>149</w:t>
            </w:r>
          </w:p>
        </w:tc>
      </w:tr>
      <w:tr w:rsidR="007E6581" w:rsidTr="0027773D">
        <w:trPr>
          <w:jc w:val="center"/>
        </w:trPr>
        <w:tc>
          <w:tcPr>
            <w:tcW w:w="1838" w:type="dxa"/>
          </w:tcPr>
          <w:p w:rsidR="007E6581" w:rsidRDefault="007E6581" w:rsidP="00797785">
            <w:r>
              <w:rPr>
                <w:rFonts w:hint="eastAsia"/>
              </w:rPr>
              <w:t>牙签</w:t>
            </w:r>
            <w:r>
              <w:rPr>
                <w:rFonts w:hint="eastAsia"/>
              </w:rPr>
              <w:t>/</w:t>
            </w:r>
            <w:r>
              <w:rPr>
                <w:rFonts w:hint="eastAsia"/>
              </w:rPr>
              <w:t>牙签盒</w:t>
            </w:r>
          </w:p>
        </w:tc>
        <w:tc>
          <w:tcPr>
            <w:tcW w:w="1134" w:type="dxa"/>
          </w:tcPr>
          <w:p w:rsidR="007E6581" w:rsidRDefault="007E6581" w:rsidP="00250746">
            <w:pPr>
              <w:jc w:val="center"/>
            </w:pPr>
            <w:r>
              <w:rPr>
                <w:rFonts w:hint="eastAsia"/>
              </w:rPr>
              <w:t>311</w:t>
            </w:r>
          </w:p>
        </w:tc>
        <w:tc>
          <w:tcPr>
            <w:tcW w:w="1559" w:type="dxa"/>
          </w:tcPr>
          <w:p w:rsidR="007E6581" w:rsidRDefault="007E6581" w:rsidP="00250746">
            <w:pPr>
              <w:jc w:val="center"/>
            </w:pPr>
            <w:r>
              <w:rPr>
                <w:rFonts w:hint="eastAsia"/>
              </w:rPr>
              <w:t>284</w:t>
            </w:r>
          </w:p>
        </w:tc>
        <w:tc>
          <w:tcPr>
            <w:tcW w:w="1701" w:type="dxa"/>
          </w:tcPr>
          <w:p w:rsidR="007E6581" w:rsidRDefault="00E004FF" w:rsidP="00250746">
            <w:pPr>
              <w:jc w:val="center"/>
            </w:pPr>
            <w:r>
              <w:rPr>
                <w:rFonts w:hint="eastAsia"/>
              </w:rPr>
              <w:t>311</w:t>
            </w:r>
          </w:p>
        </w:tc>
      </w:tr>
      <w:tr w:rsidR="007E6581" w:rsidTr="0027773D">
        <w:trPr>
          <w:jc w:val="center"/>
        </w:trPr>
        <w:tc>
          <w:tcPr>
            <w:tcW w:w="1838" w:type="dxa"/>
          </w:tcPr>
          <w:p w:rsidR="007E6581" w:rsidRDefault="007E6581" w:rsidP="00797785">
            <w:r>
              <w:rPr>
                <w:rFonts w:hint="eastAsia"/>
              </w:rPr>
              <w:t>陶瓷面碗（</w:t>
            </w:r>
            <w:r>
              <w:rPr>
                <w:rFonts w:hint="eastAsia"/>
              </w:rPr>
              <w:t>5-6</w:t>
            </w:r>
            <w:r>
              <w:rPr>
                <w:rFonts w:hint="eastAsia"/>
              </w:rPr>
              <w:t>寸）</w:t>
            </w:r>
          </w:p>
        </w:tc>
        <w:tc>
          <w:tcPr>
            <w:tcW w:w="1134" w:type="dxa"/>
          </w:tcPr>
          <w:p w:rsidR="007E6581" w:rsidRDefault="007E6581" w:rsidP="00250746">
            <w:pPr>
              <w:jc w:val="center"/>
            </w:pPr>
            <w:r>
              <w:rPr>
                <w:rFonts w:hint="eastAsia"/>
              </w:rPr>
              <w:t>491</w:t>
            </w:r>
          </w:p>
        </w:tc>
        <w:tc>
          <w:tcPr>
            <w:tcW w:w="1559" w:type="dxa"/>
          </w:tcPr>
          <w:p w:rsidR="007E6581" w:rsidRDefault="007E6581" w:rsidP="00250746">
            <w:pPr>
              <w:jc w:val="center"/>
            </w:pPr>
            <w:r>
              <w:rPr>
                <w:rFonts w:hint="eastAsia"/>
              </w:rPr>
              <w:t>142</w:t>
            </w:r>
          </w:p>
        </w:tc>
        <w:tc>
          <w:tcPr>
            <w:tcW w:w="1701" w:type="dxa"/>
          </w:tcPr>
          <w:p w:rsidR="007E6581" w:rsidRDefault="00E004FF" w:rsidP="00250746">
            <w:pPr>
              <w:jc w:val="center"/>
            </w:pPr>
            <w:r>
              <w:rPr>
                <w:rFonts w:hint="eastAsia"/>
              </w:rPr>
              <w:t>495</w:t>
            </w:r>
          </w:p>
        </w:tc>
      </w:tr>
      <w:tr w:rsidR="007E6581" w:rsidTr="0027773D">
        <w:trPr>
          <w:jc w:val="center"/>
        </w:trPr>
        <w:tc>
          <w:tcPr>
            <w:tcW w:w="1838" w:type="dxa"/>
          </w:tcPr>
          <w:p w:rsidR="007E6581" w:rsidRDefault="007E6581" w:rsidP="00797785">
            <w:r>
              <w:rPr>
                <w:rFonts w:hint="eastAsia"/>
              </w:rPr>
              <w:t>其它餐具</w:t>
            </w:r>
          </w:p>
        </w:tc>
        <w:tc>
          <w:tcPr>
            <w:tcW w:w="1134" w:type="dxa"/>
          </w:tcPr>
          <w:p w:rsidR="007E6581" w:rsidRDefault="007E6581" w:rsidP="00250746">
            <w:pPr>
              <w:jc w:val="center"/>
            </w:pPr>
            <w:r>
              <w:rPr>
                <w:rFonts w:hint="eastAsia"/>
              </w:rPr>
              <w:t>260</w:t>
            </w:r>
          </w:p>
        </w:tc>
        <w:tc>
          <w:tcPr>
            <w:tcW w:w="1559" w:type="dxa"/>
          </w:tcPr>
          <w:p w:rsidR="007E6581" w:rsidRDefault="007E6581" w:rsidP="00250746">
            <w:pPr>
              <w:jc w:val="center"/>
            </w:pPr>
            <w:r>
              <w:rPr>
                <w:rFonts w:hint="eastAsia"/>
              </w:rPr>
              <w:t>240</w:t>
            </w:r>
          </w:p>
        </w:tc>
        <w:tc>
          <w:tcPr>
            <w:tcW w:w="1701" w:type="dxa"/>
          </w:tcPr>
          <w:p w:rsidR="007E6581" w:rsidRDefault="00E004FF" w:rsidP="00250746">
            <w:pPr>
              <w:jc w:val="center"/>
            </w:pPr>
            <w:r>
              <w:rPr>
                <w:rFonts w:hint="eastAsia"/>
              </w:rPr>
              <w:t>229</w:t>
            </w:r>
          </w:p>
        </w:tc>
      </w:tr>
      <w:tr w:rsidR="007E6581" w:rsidTr="0027773D">
        <w:trPr>
          <w:jc w:val="center"/>
        </w:trPr>
        <w:tc>
          <w:tcPr>
            <w:tcW w:w="1838" w:type="dxa"/>
          </w:tcPr>
          <w:p w:rsidR="007E6581" w:rsidRDefault="007E6581" w:rsidP="00797785">
            <w:r>
              <w:rPr>
                <w:rFonts w:hint="eastAsia"/>
              </w:rPr>
              <w:lastRenderedPageBreak/>
              <w:t>成人牙刷</w:t>
            </w:r>
          </w:p>
        </w:tc>
        <w:tc>
          <w:tcPr>
            <w:tcW w:w="1134" w:type="dxa"/>
          </w:tcPr>
          <w:p w:rsidR="007E6581" w:rsidRDefault="007E6581" w:rsidP="00250746">
            <w:pPr>
              <w:jc w:val="center"/>
            </w:pPr>
            <w:r>
              <w:rPr>
                <w:rFonts w:hint="eastAsia"/>
              </w:rPr>
              <w:t>38</w:t>
            </w:r>
          </w:p>
        </w:tc>
        <w:tc>
          <w:tcPr>
            <w:tcW w:w="1559" w:type="dxa"/>
          </w:tcPr>
          <w:p w:rsidR="007E6581" w:rsidRDefault="007E6581" w:rsidP="00250746">
            <w:pPr>
              <w:jc w:val="center"/>
            </w:pPr>
            <w:r>
              <w:rPr>
                <w:rFonts w:hint="eastAsia"/>
              </w:rPr>
              <w:t>480</w:t>
            </w:r>
          </w:p>
        </w:tc>
        <w:tc>
          <w:tcPr>
            <w:tcW w:w="1701" w:type="dxa"/>
          </w:tcPr>
          <w:p w:rsidR="007E6581" w:rsidRDefault="00E004FF" w:rsidP="00250746">
            <w:pPr>
              <w:jc w:val="center"/>
            </w:pPr>
            <w:r>
              <w:rPr>
                <w:rFonts w:hint="eastAsia"/>
              </w:rPr>
              <w:t>31</w:t>
            </w:r>
          </w:p>
        </w:tc>
      </w:tr>
      <w:tr w:rsidR="007E6581" w:rsidTr="0027773D">
        <w:trPr>
          <w:jc w:val="center"/>
        </w:trPr>
        <w:tc>
          <w:tcPr>
            <w:tcW w:w="1838" w:type="dxa"/>
          </w:tcPr>
          <w:p w:rsidR="007E6581" w:rsidRDefault="007E6581" w:rsidP="00797785">
            <w:r>
              <w:rPr>
                <w:rFonts w:hint="eastAsia"/>
              </w:rPr>
              <w:t>杀虫喷雾</w:t>
            </w:r>
          </w:p>
        </w:tc>
        <w:tc>
          <w:tcPr>
            <w:tcW w:w="1134" w:type="dxa"/>
          </w:tcPr>
          <w:p w:rsidR="007E6581" w:rsidRDefault="007E6581" w:rsidP="00250746">
            <w:pPr>
              <w:jc w:val="center"/>
            </w:pPr>
            <w:r>
              <w:rPr>
                <w:rFonts w:hint="eastAsia"/>
              </w:rPr>
              <w:t>675</w:t>
            </w:r>
          </w:p>
        </w:tc>
        <w:tc>
          <w:tcPr>
            <w:tcW w:w="1559" w:type="dxa"/>
          </w:tcPr>
          <w:p w:rsidR="007E6581" w:rsidRDefault="007E6581" w:rsidP="00250746">
            <w:pPr>
              <w:jc w:val="center"/>
            </w:pPr>
            <w:r>
              <w:rPr>
                <w:rFonts w:hint="eastAsia"/>
              </w:rPr>
              <w:t>462</w:t>
            </w:r>
          </w:p>
        </w:tc>
        <w:tc>
          <w:tcPr>
            <w:tcW w:w="1701" w:type="dxa"/>
          </w:tcPr>
          <w:p w:rsidR="007E6581" w:rsidRDefault="00E004FF" w:rsidP="00250746">
            <w:pPr>
              <w:jc w:val="center"/>
            </w:pPr>
            <w:r>
              <w:rPr>
                <w:rFonts w:hint="eastAsia"/>
              </w:rPr>
              <w:t>715</w:t>
            </w:r>
          </w:p>
        </w:tc>
      </w:tr>
      <w:tr w:rsidR="007E6581" w:rsidTr="0027773D">
        <w:trPr>
          <w:jc w:val="center"/>
        </w:trPr>
        <w:tc>
          <w:tcPr>
            <w:tcW w:w="1838" w:type="dxa"/>
          </w:tcPr>
          <w:p w:rsidR="007E6581" w:rsidRDefault="007E6581" w:rsidP="00797785">
            <w:r>
              <w:rPr>
                <w:rFonts w:hint="eastAsia"/>
              </w:rPr>
              <w:t>有芯卷纸</w:t>
            </w:r>
          </w:p>
        </w:tc>
        <w:tc>
          <w:tcPr>
            <w:tcW w:w="1134" w:type="dxa"/>
          </w:tcPr>
          <w:p w:rsidR="007E6581" w:rsidRDefault="007E6581" w:rsidP="00250746">
            <w:pPr>
              <w:jc w:val="center"/>
            </w:pPr>
            <w:r>
              <w:rPr>
                <w:rFonts w:hint="eastAsia"/>
              </w:rPr>
              <w:t>24</w:t>
            </w:r>
          </w:p>
        </w:tc>
        <w:tc>
          <w:tcPr>
            <w:tcW w:w="1559" w:type="dxa"/>
          </w:tcPr>
          <w:p w:rsidR="007E6581" w:rsidRDefault="007E6581" w:rsidP="00250746">
            <w:pPr>
              <w:jc w:val="center"/>
            </w:pPr>
            <w:r>
              <w:rPr>
                <w:rFonts w:hint="eastAsia"/>
              </w:rPr>
              <w:t>485</w:t>
            </w:r>
          </w:p>
        </w:tc>
        <w:tc>
          <w:tcPr>
            <w:tcW w:w="1701" w:type="dxa"/>
          </w:tcPr>
          <w:p w:rsidR="007E6581" w:rsidRDefault="00E004FF" w:rsidP="00250746">
            <w:pPr>
              <w:jc w:val="center"/>
            </w:pPr>
            <w:r>
              <w:rPr>
                <w:rFonts w:hint="eastAsia"/>
              </w:rPr>
              <w:t>2</w:t>
            </w:r>
            <w:r>
              <w:t>0</w:t>
            </w:r>
          </w:p>
        </w:tc>
      </w:tr>
      <w:tr w:rsidR="007E6581" w:rsidTr="0027773D">
        <w:trPr>
          <w:jc w:val="center"/>
        </w:trPr>
        <w:tc>
          <w:tcPr>
            <w:tcW w:w="1838" w:type="dxa"/>
          </w:tcPr>
          <w:p w:rsidR="007E6581" w:rsidRDefault="007E6581" w:rsidP="00797785">
            <w:r>
              <w:rPr>
                <w:rFonts w:hint="eastAsia"/>
              </w:rPr>
              <w:t>男士洗面奶</w:t>
            </w:r>
          </w:p>
        </w:tc>
        <w:tc>
          <w:tcPr>
            <w:tcW w:w="1134" w:type="dxa"/>
          </w:tcPr>
          <w:p w:rsidR="007E6581" w:rsidRDefault="007E6581" w:rsidP="00250746">
            <w:pPr>
              <w:jc w:val="center"/>
            </w:pPr>
            <w:r>
              <w:rPr>
                <w:rFonts w:hint="eastAsia"/>
              </w:rPr>
              <w:t>328</w:t>
            </w:r>
          </w:p>
        </w:tc>
        <w:tc>
          <w:tcPr>
            <w:tcW w:w="1559" w:type="dxa"/>
          </w:tcPr>
          <w:p w:rsidR="007E6581" w:rsidRDefault="007E6581" w:rsidP="00250746">
            <w:pPr>
              <w:jc w:val="center"/>
            </w:pPr>
            <w:r>
              <w:rPr>
                <w:rFonts w:hint="eastAsia"/>
              </w:rPr>
              <w:t>490</w:t>
            </w:r>
          </w:p>
        </w:tc>
        <w:tc>
          <w:tcPr>
            <w:tcW w:w="1701" w:type="dxa"/>
          </w:tcPr>
          <w:p w:rsidR="007E6581" w:rsidRDefault="00E004FF" w:rsidP="00250746">
            <w:pPr>
              <w:jc w:val="center"/>
            </w:pPr>
            <w:r>
              <w:rPr>
                <w:rFonts w:hint="eastAsia"/>
              </w:rPr>
              <w:t>249</w:t>
            </w:r>
          </w:p>
        </w:tc>
      </w:tr>
      <w:tr w:rsidR="007E6581" w:rsidTr="0027773D">
        <w:trPr>
          <w:jc w:val="center"/>
        </w:trPr>
        <w:tc>
          <w:tcPr>
            <w:tcW w:w="1838" w:type="dxa"/>
          </w:tcPr>
          <w:p w:rsidR="007E6581" w:rsidRDefault="007E6581" w:rsidP="00797785">
            <w:r>
              <w:rPr>
                <w:rFonts w:hint="eastAsia"/>
              </w:rPr>
              <w:t>香皂</w:t>
            </w:r>
          </w:p>
        </w:tc>
        <w:tc>
          <w:tcPr>
            <w:tcW w:w="1134" w:type="dxa"/>
          </w:tcPr>
          <w:p w:rsidR="007E6581" w:rsidRDefault="007E6581" w:rsidP="00250746">
            <w:pPr>
              <w:jc w:val="center"/>
            </w:pPr>
            <w:r>
              <w:rPr>
                <w:rFonts w:hint="eastAsia"/>
              </w:rPr>
              <w:t>197</w:t>
            </w:r>
          </w:p>
        </w:tc>
        <w:tc>
          <w:tcPr>
            <w:tcW w:w="1559" w:type="dxa"/>
          </w:tcPr>
          <w:p w:rsidR="007E6581" w:rsidRDefault="007E6581" w:rsidP="00250746">
            <w:pPr>
              <w:jc w:val="center"/>
            </w:pPr>
            <w:r>
              <w:rPr>
                <w:rFonts w:hint="eastAsia"/>
              </w:rPr>
              <w:t>451</w:t>
            </w:r>
          </w:p>
        </w:tc>
        <w:tc>
          <w:tcPr>
            <w:tcW w:w="1701" w:type="dxa"/>
          </w:tcPr>
          <w:p w:rsidR="007E6581" w:rsidRDefault="00E004FF" w:rsidP="00250746">
            <w:pPr>
              <w:jc w:val="center"/>
            </w:pPr>
            <w:r>
              <w:rPr>
                <w:rFonts w:hint="eastAsia"/>
              </w:rPr>
              <w:t>195</w:t>
            </w:r>
          </w:p>
        </w:tc>
      </w:tr>
      <w:tr w:rsidR="007E6581" w:rsidTr="0027773D">
        <w:trPr>
          <w:jc w:val="center"/>
        </w:trPr>
        <w:tc>
          <w:tcPr>
            <w:tcW w:w="1838" w:type="dxa"/>
          </w:tcPr>
          <w:p w:rsidR="007E6581" w:rsidRDefault="007E6581" w:rsidP="00797785">
            <w:r>
              <w:rPr>
                <w:rFonts w:hint="eastAsia"/>
              </w:rPr>
              <w:t>夹心饼干</w:t>
            </w:r>
          </w:p>
        </w:tc>
        <w:tc>
          <w:tcPr>
            <w:tcW w:w="1134" w:type="dxa"/>
          </w:tcPr>
          <w:p w:rsidR="007E6581" w:rsidRDefault="007E6581" w:rsidP="00250746">
            <w:pPr>
              <w:jc w:val="center"/>
            </w:pPr>
            <w:r>
              <w:rPr>
                <w:rFonts w:hint="eastAsia"/>
              </w:rPr>
              <w:t>84</w:t>
            </w:r>
          </w:p>
        </w:tc>
        <w:tc>
          <w:tcPr>
            <w:tcW w:w="1559" w:type="dxa"/>
          </w:tcPr>
          <w:p w:rsidR="007E6581" w:rsidRDefault="007E6581" w:rsidP="00250746">
            <w:pPr>
              <w:jc w:val="center"/>
            </w:pPr>
            <w:r>
              <w:rPr>
                <w:rFonts w:hint="eastAsia"/>
              </w:rPr>
              <w:t>388</w:t>
            </w:r>
          </w:p>
        </w:tc>
        <w:tc>
          <w:tcPr>
            <w:tcW w:w="1701" w:type="dxa"/>
          </w:tcPr>
          <w:p w:rsidR="007E6581" w:rsidRDefault="00E004FF" w:rsidP="00250746">
            <w:pPr>
              <w:jc w:val="center"/>
            </w:pPr>
            <w:r>
              <w:rPr>
                <w:rFonts w:hint="eastAsia"/>
              </w:rPr>
              <w:t>70</w:t>
            </w:r>
          </w:p>
        </w:tc>
      </w:tr>
      <w:tr w:rsidR="00C166FF" w:rsidTr="00901A77">
        <w:trPr>
          <w:jc w:val="center"/>
        </w:trPr>
        <w:tc>
          <w:tcPr>
            <w:tcW w:w="1838" w:type="dxa"/>
          </w:tcPr>
          <w:p w:rsidR="00C166FF" w:rsidRDefault="00CD3256" w:rsidP="00C166FF">
            <w:pPr>
              <w:rPr>
                <w:rFonts w:hint="eastAsia"/>
              </w:rPr>
            </w:pPr>
            <w:r>
              <w:rPr>
                <w:rFonts w:hint="eastAsia"/>
              </w:rPr>
              <w:t>平均</w:t>
            </w:r>
            <w:r>
              <w:t>排名</w:t>
            </w:r>
          </w:p>
        </w:tc>
        <w:tc>
          <w:tcPr>
            <w:tcW w:w="1134" w:type="dxa"/>
            <w:vAlign w:val="center"/>
          </w:tcPr>
          <w:p w:rsidR="00C166FF" w:rsidRDefault="00C166FF" w:rsidP="002102E3">
            <w:pPr>
              <w:widowControl/>
              <w:jc w:val="center"/>
              <w:rPr>
                <w:color w:val="000000"/>
                <w:sz w:val="22"/>
              </w:rPr>
            </w:pPr>
            <w:r>
              <w:rPr>
                <w:rFonts w:hint="eastAsia"/>
                <w:color w:val="000000"/>
                <w:sz w:val="22"/>
              </w:rPr>
              <w:t>334.6</w:t>
            </w:r>
          </w:p>
        </w:tc>
        <w:tc>
          <w:tcPr>
            <w:tcW w:w="1559" w:type="dxa"/>
            <w:vAlign w:val="center"/>
          </w:tcPr>
          <w:p w:rsidR="00C166FF" w:rsidRDefault="00C166FF" w:rsidP="002102E3">
            <w:pPr>
              <w:jc w:val="center"/>
              <w:rPr>
                <w:rFonts w:hint="eastAsia"/>
                <w:color w:val="000000"/>
                <w:sz w:val="22"/>
              </w:rPr>
            </w:pPr>
            <w:r>
              <w:rPr>
                <w:rFonts w:hint="eastAsia"/>
                <w:color w:val="000000"/>
                <w:sz w:val="22"/>
              </w:rPr>
              <w:t>387.3333</w:t>
            </w:r>
          </w:p>
        </w:tc>
        <w:tc>
          <w:tcPr>
            <w:tcW w:w="1701" w:type="dxa"/>
            <w:vAlign w:val="center"/>
          </w:tcPr>
          <w:p w:rsidR="00C166FF" w:rsidRDefault="00C166FF" w:rsidP="002102E3">
            <w:pPr>
              <w:jc w:val="center"/>
              <w:rPr>
                <w:rFonts w:hint="eastAsia"/>
                <w:color w:val="000000"/>
                <w:sz w:val="22"/>
              </w:rPr>
            </w:pPr>
            <w:r>
              <w:rPr>
                <w:rFonts w:hint="eastAsia"/>
                <w:color w:val="000000"/>
                <w:sz w:val="22"/>
              </w:rPr>
              <w:t>266.2</w:t>
            </w:r>
          </w:p>
        </w:tc>
      </w:tr>
    </w:tbl>
    <w:p w:rsidR="00FB534F" w:rsidRDefault="00FB534F" w:rsidP="00147167">
      <w:pPr>
        <w:rPr>
          <w:rFonts w:hint="eastAsia"/>
        </w:rPr>
      </w:pPr>
    </w:p>
    <w:p w:rsidR="00FB534F" w:rsidRPr="00481C9B" w:rsidRDefault="00E54249" w:rsidP="00E23DCB">
      <w:pPr>
        <w:ind w:firstLine="420"/>
        <w:rPr>
          <w:rFonts w:asciiTheme="minorEastAsia" w:hAnsiTheme="minorEastAsia"/>
          <w:sz w:val="24"/>
          <w:szCs w:val="24"/>
        </w:rPr>
      </w:pPr>
      <w:r w:rsidRPr="00481C9B">
        <w:rPr>
          <w:rFonts w:asciiTheme="minorEastAsia" w:hAnsiTheme="minorEastAsia" w:hint="eastAsia"/>
          <w:sz w:val="24"/>
          <w:szCs w:val="24"/>
        </w:rPr>
        <w:t>对比</w:t>
      </w:r>
      <w:r w:rsidR="00E23DCB" w:rsidRPr="00481C9B">
        <w:rPr>
          <w:rFonts w:asciiTheme="minorEastAsia" w:hAnsiTheme="minorEastAsia" w:hint="eastAsia"/>
          <w:sz w:val="24"/>
          <w:szCs w:val="24"/>
        </w:rPr>
        <w:t>表xxx和</w:t>
      </w:r>
      <w:r w:rsidR="00E23DCB" w:rsidRPr="00481C9B">
        <w:rPr>
          <w:rFonts w:asciiTheme="minorEastAsia" w:hAnsiTheme="minorEastAsia"/>
          <w:sz w:val="24"/>
          <w:szCs w:val="24"/>
        </w:rPr>
        <w:t>表xxx，</w:t>
      </w:r>
      <w:r w:rsidR="00E23DCB" w:rsidRPr="00481C9B">
        <w:rPr>
          <w:rFonts w:asciiTheme="minorEastAsia" w:hAnsiTheme="minorEastAsia" w:hint="eastAsia"/>
          <w:sz w:val="24"/>
          <w:szCs w:val="24"/>
        </w:rPr>
        <w:t>对热量</w:t>
      </w:r>
      <w:r w:rsidR="00E23DCB" w:rsidRPr="00481C9B">
        <w:rPr>
          <w:rFonts w:asciiTheme="minorEastAsia" w:hAnsiTheme="minorEastAsia"/>
          <w:sz w:val="24"/>
          <w:szCs w:val="24"/>
        </w:rPr>
        <w:t>传播模型的</w:t>
      </w:r>
      <w:r w:rsidR="00E23DCB" w:rsidRPr="00481C9B">
        <w:rPr>
          <w:rFonts w:asciiTheme="minorEastAsia" w:hAnsiTheme="minorEastAsia" w:hint="eastAsia"/>
          <w:sz w:val="24"/>
          <w:szCs w:val="24"/>
        </w:rPr>
        <w:t>影响力</w:t>
      </w:r>
      <w:r w:rsidR="00E23DCB" w:rsidRPr="00481C9B">
        <w:rPr>
          <w:rFonts w:asciiTheme="minorEastAsia" w:hAnsiTheme="minorEastAsia"/>
          <w:sz w:val="24"/>
          <w:szCs w:val="24"/>
        </w:rPr>
        <w:t>最大化商品组合中商品的特征</w:t>
      </w:r>
      <w:r w:rsidR="00E23DCB" w:rsidRPr="00481C9B">
        <w:rPr>
          <w:rFonts w:asciiTheme="minorEastAsia" w:hAnsiTheme="minorEastAsia" w:hint="eastAsia"/>
          <w:sz w:val="24"/>
          <w:szCs w:val="24"/>
        </w:rPr>
        <w:t>的</w:t>
      </w:r>
      <w:r w:rsidR="00E23DCB" w:rsidRPr="00481C9B">
        <w:rPr>
          <w:rFonts w:asciiTheme="minorEastAsia" w:hAnsiTheme="minorEastAsia"/>
          <w:sz w:val="24"/>
          <w:szCs w:val="24"/>
        </w:rPr>
        <w:t xml:space="preserve">分析可得出如下的结论： </w:t>
      </w:r>
    </w:p>
    <w:p w:rsidR="00FB534F" w:rsidRPr="00481C9B" w:rsidRDefault="002C2839" w:rsidP="00FB534F">
      <w:pPr>
        <w:pStyle w:val="a8"/>
        <w:numPr>
          <w:ilvl w:val="0"/>
          <w:numId w:val="19"/>
        </w:numPr>
        <w:ind w:firstLineChars="0"/>
        <w:rPr>
          <w:rFonts w:asciiTheme="minorEastAsia" w:hAnsiTheme="minorEastAsia"/>
          <w:sz w:val="24"/>
          <w:szCs w:val="24"/>
        </w:rPr>
      </w:pPr>
      <w:r w:rsidRPr="00481C9B">
        <w:rPr>
          <w:rFonts w:asciiTheme="minorEastAsia" w:hAnsiTheme="minorEastAsia" w:hint="eastAsia"/>
          <w:sz w:val="24"/>
          <w:szCs w:val="24"/>
        </w:rPr>
        <w:t>由</w:t>
      </w:r>
      <w:r w:rsidRPr="00481C9B">
        <w:rPr>
          <w:rFonts w:asciiTheme="minorEastAsia" w:hAnsiTheme="minorEastAsia"/>
          <w:sz w:val="24"/>
          <w:szCs w:val="24"/>
        </w:rPr>
        <w:t>表</w:t>
      </w:r>
      <w:r w:rsidRPr="00481C9B">
        <w:rPr>
          <w:rFonts w:asciiTheme="minorEastAsia" w:hAnsiTheme="minorEastAsia" w:hint="eastAsia"/>
          <w:sz w:val="24"/>
          <w:szCs w:val="24"/>
        </w:rPr>
        <w:t>xxx</w:t>
      </w:r>
      <w:r w:rsidRPr="00481C9B">
        <w:rPr>
          <w:rFonts w:asciiTheme="minorEastAsia" w:hAnsiTheme="minorEastAsia"/>
          <w:sz w:val="24"/>
          <w:szCs w:val="24"/>
        </w:rPr>
        <w:t>和</w:t>
      </w:r>
      <w:r w:rsidRPr="00481C9B">
        <w:rPr>
          <w:rFonts w:asciiTheme="minorEastAsia" w:hAnsiTheme="minorEastAsia" w:hint="eastAsia"/>
          <w:sz w:val="24"/>
          <w:szCs w:val="24"/>
        </w:rPr>
        <w:t>表</w:t>
      </w:r>
      <w:r w:rsidRPr="00481C9B">
        <w:rPr>
          <w:rFonts w:asciiTheme="minorEastAsia" w:hAnsiTheme="minorEastAsia"/>
          <w:sz w:val="24"/>
          <w:szCs w:val="24"/>
        </w:rPr>
        <w:t>xxx可知，</w:t>
      </w:r>
      <w:r w:rsidRPr="00481C9B">
        <w:rPr>
          <w:rFonts w:asciiTheme="minorEastAsia" w:hAnsiTheme="minorEastAsia" w:hint="eastAsia"/>
          <w:sz w:val="24"/>
          <w:szCs w:val="24"/>
        </w:rPr>
        <w:t>在6社区</w:t>
      </w:r>
      <w:r w:rsidRPr="00481C9B">
        <w:rPr>
          <w:rFonts w:asciiTheme="minorEastAsia" w:hAnsiTheme="minorEastAsia"/>
          <w:sz w:val="24"/>
          <w:szCs w:val="24"/>
        </w:rPr>
        <w:t>和</w:t>
      </w:r>
      <w:r w:rsidRPr="00481C9B">
        <w:rPr>
          <w:rFonts w:asciiTheme="minorEastAsia" w:hAnsiTheme="minorEastAsia" w:hint="eastAsia"/>
          <w:sz w:val="24"/>
          <w:szCs w:val="24"/>
        </w:rPr>
        <w:t>7社区</w:t>
      </w:r>
      <w:r w:rsidRPr="00481C9B">
        <w:rPr>
          <w:rFonts w:asciiTheme="minorEastAsia" w:hAnsiTheme="minorEastAsia"/>
          <w:sz w:val="24"/>
          <w:szCs w:val="24"/>
        </w:rPr>
        <w:t>过小，在这两个社区并未选</w:t>
      </w:r>
      <w:r w:rsidRPr="00481C9B">
        <w:rPr>
          <w:rFonts w:asciiTheme="minorEastAsia" w:hAnsiTheme="minorEastAsia" w:hint="eastAsia"/>
          <w:sz w:val="24"/>
          <w:szCs w:val="24"/>
        </w:rPr>
        <w:t>取</w:t>
      </w:r>
      <w:r w:rsidRPr="00481C9B">
        <w:rPr>
          <w:rFonts w:asciiTheme="minorEastAsia" w:hAnsiTheme="minorEastAsia"/>
          <w:sz w:val="24"/>
          <w:szCs w:val="24"/>
        </w:rPr>
        <w:t>出种子节点，</w:t>
      </w:r>
      <w:r w:rsidR="00BC2A22" w:rsidRPr="00481C9B">
        <w:rPr>
          <w:rFonts w:asciiTheme="minorEastAsia" w:hAnsiTheme="minorEastAsia" w:hint="eastAsia"/>
          <w:sz w:val="24"/>
          <w:szCs w:val="24"/>
        </w:rPr>
        <w:t>因为</w:t>
      </w:r>
      <w:r w:rsidR="00147167" w:rsidRPr="00481C9B">
        <w:rPr>
          <w:rFonts w:asciiTheme="minorEastAsia" w:hAnsiTheme="minorEastAsia"/>
          <w:sz w:val="24"/>
          <w:szCs w:val="24"/>
        </w:rPr>
        <w:t>在</w:t>
      </w:r>
      <w:r w:rsidR="00147167" w:rsidRPr="00481C9B">
        <w:rPr>
          <w:rFonts w:asciiTheme="minorEastAsia" w:hAnsiTheme="minorEastAsia" w:hint="eastAsia"/>
          <w:sz w:val="24"/>
          <w:szCs w:val="24"/>
        </w:rPr>
        <w:t>小</w:t>
      </w:r>
      <w:r w:rsidR="00F50FDA" w:rsidRPr="00481C9B">
        <w:rPr>
          <w:rFonts w:asciiTheme="minorEastAsia" w:hAnsiTheme="minorEastAsia"/>
          <w:sz w:val="24"/>
          <w:szCs w:val="24"/>
        </w:rPr>
        <w:t>社区影响力</w:t>
      </w:r>
      <w:r w:rsidR="00F50FDA" w:rsidRPr="00481C9B">
        <w:rPr>
          <w:rFonts w:asciiTheme="minorEastAsia" w:hAnsiTheme="minorEastAsia" w:hint="eastAsia"/>
          <w:sz w:val="24"/>
          <w:szCs w:val="24"/>
        </w:rPr>
        <w:t>不</w:t>
      </w:r>
      <w:r w:rsidR="00147167" w:rsidRPr="00481C9B">
        <w:rPr>
          <w:rFonts w:asciiTheme="minorEastAsia" w:hAnsiTheme="minorEastAsia"/>
          <w:sz w:val="24"/>
          <w:szCs w:val="24"/>
        </w:rPr>
        <w:t>能像大社区扩展</w:t>
      </w:r>
      <w:r w:rsidR="00147167" w:rsidRPr="00481C9B">
        <w:rPr>
          <w:rFonts w:asciiTheme="minorEastAsia" w:hAnsiTheme="minorEastAsia" w:hint="eastAsia"/>
          <w:sz w:val="24"/>
          <w:szCs w:val="24"/>
        </w:rPr>
        <w:t>的</w:t>
      </w:r>
      <w:r w:rsidR="00D86793" w:rsidRPr="00481C9B">
        <w:rPr>
          <w:rFonts w:asciiTheme="minorEastAsia" w:hAnsiTheme="minorEastAsia"/>
          <w:sz w:val="24"/>
          <w:szCs w:val="24"/>
        </w:rPr>
        <w:t>那么</w:t>
      </w:r>
      <w:r w:rsidR="00D86793" w:rsidRPr="00481C9B">
        <w:rPr>
          <w:rFonts w:asciiTheme="minorEastAsia" w:hAnsiTheme="minorEastAsia" w:hint="eastAsia"/>
          <w:sz w:val="24"/>
          <w:szCs w:val="24"/>
        </w:rPr>
        <w:t>大</w:t>
      </w:r>
      <w:r w:rsidR="00BC2A22" w:rsidRPr="00481C9B">
        <w:rPr>
          <w:rFonts w:asciiTheme="minorEastAsia" w:hAnsiTheme="minorEastAsia"/>
          <w:sz w:val="24"/>
          <w:szCs w:val="24"/>
        </w:rPr>
        <w:t>。</w:t>
      </w:r>
    </w:p>
    <w:p w:rsidR="001D60FE" w:rsidRPr="00481C9B" w:rsidRDefault="007C420E" w:rsidP="00FB534F">
      <w:pPr>
        <w:pStyle w:val="a8"/>
        <w:numPr>
          <w:ilvl w:val="0"/>
          <w:numId w:val="19"/>
        </w:numPr>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表</w:t>
      </w:r>
      <w:r w:rsidRPr="00481C9B">
        <w:rPr>
          <w:rFonts w:asciiTheme="minorEastAsia" w:hAnsiTheme="minorEastAsia" w:hint="eastAsia"/>
          <w:sz w:val="24"/>
          <w:szCs w:val="24"/>
        </w:rPr>
        <w:t>xxx</w:t>
      </w:r>
      <w:r w:rsidR="0095711F" w:rsidRPr="00481C9B">
        <w:rPr>
          <w:rFonts w:asciiTheme="minorEastAsia" w:hAnsiTheme="minorEastAsia" w:hint="eastAsia"/>
          <w:sz w:val="24"/>
          <w:szCs w:val="24"/>
        </w:rPr>
        <w:t>知道</w:t>
      </w:r>
      <w:r w:rsidRPr="00481C9B">
        <w:rPr>
          <w:rFonts w:asciiTheme="minorEastAsia" w:hAnsiTheme="minorEastAsia"/>
          <w:sz w:val="24"/>
          <w:szCs w:val="24"/>
        </w:rPr>
        <w:t>影响力最大的商品</w:t>
      </w:r>
      <w:r w:rsidR="00E729B3" w:rsidRPr="00481C9B">
        <w:rPr>
          <w:rFonts w:asciiTheme="minorEastAsia" w:hAnsiTheme="minorEastAsia" w:hint="eastAsia"/>
          <w:sz w:val="24"/>
          <w:szCs w:val="24"/>
        </w:rPr>
        <w:t>的</w:t>
      </w:r>
      <w:r w:rsidRPr="00481C9B">
        <w:rPr>
          <w:rFonts w:asciiTheme="minorEastAsia" w:hAnsiTheme="minorEastAsia" w:hint="eastAsia"/>
          <w:sz w:val="24"/>
          <w:szCs w:val="24"/>
        </w:rPr>
        <w:t>销量排名</w:t>
      </w:r>
      <w:r w:rsidRPr="00481C9B">
        <w:rPr>
          <w:rFonts w:asciiTheme="minorEastAsia" w:hAnsiTheme="minorEastAsia"/>
          <w:sz w:val="24"/>
          <w:szCs w:val="24"/>
        </w:rPr>
        <w:t>范围</w:t>
      </w:r>
      <w:r w:rsidRPr="00481C9B">
        <w:rPr>
          <w:rFonts w:asciiTheme="minorEastAsia" w:hAnsiTheme="minorEastAsia" w:hint="eastAsia"/>
          <w:sz w:val="24"/>
          <w:szCs w:val="24"/>
        </w:rPr>
        <w:t>是65~</w:t>
      </w:r>
      <w:r w:rsidRPr="00481C9B">
        <w:rPr>
          <w:rFonts w:asciiTheme="minorEastAsia" w:hAnsiTheme="minorEastAsia"/>
          <w:sz w:val="24"/>
          <w:szCs w:val="24"/>
        </w:rPr>
        <w:t>968</w:t>
      </w:r>
      <w:r w:rsidRPr="00481C9B">
        <w:rPr>
          <w:rFonts w:asciiTheme="minorEastAsia" w:hAnsiTheme="minorEastAsia" w:hint="eastAsia"/>
          <w:sz w:val="24"/>
          <w:szCs w:val="24"/>
        </w:rPr>
        <w:t>，</w:t>
      </w:r>
      <w:r w:rsidR="00E12226" w:rsidRPr="00481C9B">
        <w:rPr>
          <w:rFonts w:asciiTheme="minorEastAsia" w:hAnsiTheme="minorEastAsia" w:hint="eastAsia"/>
          <w:sz w:val="24"/>
          <w:szCs w:val="24"/>
        </w:rPr>
        <w:t>带</w:t>
      </w:r>
      <w:r w:rsidR="00E12226" w:rsidRPr="00481C9B">
        <w:rPr>
          <w:rFonts w:asciiTheme="minorEastAsia" w:hAnsiTheme="minorEastAsia"/>
          <w:sz w:val="24"/>
          <w:szCs w:val="24"/>
        </w:rPr>
        <w:t>权出度排名</w:t>
      </w:r>
      <w:r w:rsidR="00E12226" w:rsidRPr="00481C9B">
        <w:rPr>
          <w:rFonts w:asciiTheme="minorEastAsia" w:hAnsiTheme="minorEastAsia" w:hint="eastAsia"/>
          <w:sz w:val="24"/>
          <w:szCs w:val="24"/>
        </w:rPr>
        <w:t>范围</w:t>
      </w:r>
      <w:r w:rsidR="00E12226" w:rsidRPr="00481C9B">
        <w:rPr>
          <w:rFonts w:asciiTheme="minorEastAsia" w:hAnsiTheme="minorEastAsia"/>
          <w:sz w:val="24"/>
          <w:szCs w:val="24"/>
        </w:rPr>
        <w:t>是</w:t>
      </w:r>
      <w:r w:rsidR="00E12226" w:rsidRPr="00481C9B">
        <w:rPr>
          <w:rFonts w:asciiTheme="minorEastAsia" w:hAnsiTheme="minorEastAsia" w:hint="eastAsia"/>
          <w:sz w:val="24"/>
          <w:szCs w:val="24"/>
        </w:rPr>
        <w:t>58~866</w:t>
      </w:r>
      <w:r w:rsidR="0095711F" w:rsidRPr="00481C9B">
        <w:rPr>
          <w:rFonts w:asciiTheme="minorEastAsia" w:hAnsiTheme="minorEastAsia" w:hint="eastAsia"/>
          <w:sz w:val="24"/>
          <w:szCs w:val="24"/>
        </w:rPr>
        <w:t>，</w:t>
      </w:r>
      <w:r w:rsidR="00B57407" w:rsidRPr="00481C9B">
        <w:rPr>
          <w:rFonts w:asciiTheme="minorEastAsia" w:hAnsiTheme="minorEastAsia" w:hint="eastAsia"/>
          <w:sz w:val="24"/>
          <w:szCs w:val="24"/>
        </w:rPr>
        <w:t>因为</w:t>
      </w:r>
      <w:r w:rsidR="00B57407" w:rsidRPr="00481C9B">
        <w:rPr>
          <w:rFonts w:asciiTheme="minorEastAsia" w:hAnsiTheme="minorEastAsia"/>
          <w:sz w:val="24"/>
          <w:szCs w:val="24"/>
        </w:rPr>
        <w:t>组合</w:t>
      </w:r>
      <w:r w:rsidR="00B57407" w:rsidRPr="00481C9B">
        <w:rPr>
          <w:rFonts w:asciiTheme="minorEastAsia" w:hAnsiTheme="minorEastAsia" w:hint="eastAsia"/>
          <w:sz w:val="24"/>
          <w:szCs w:val="24"/>
        </w:rPr>
        <w:t>最优化</w:t>
      </w:r>
      <w:r w:rsidR="00B57407" w:rsidRPr="00481C9B">
        <w:rPr>
          <w:rFonts w:asciiTheme="minorEastAsia" w:hAnsiTheme="minorEastAsia"/>
          <w:sz w:val="24"/>
          <w:szCs w:val="24"/>
        </w:rPr>
        <w:t>的限制</w:t>
      </w:r>
      <w:r w:rsidR="00B57407" w:rsidRPr="00481C9B">
        <w:rPr>
          <w:rFonts w:asciiTheme="minorEastAsia" w:hAnsiTheme="minorEastAsia" w:hint="eastAsia"/>
          <w:sz w:val="24"/>
          <w:szCs w:val="24"/>
        </w:rPr>
        <w:t>，</w:t>
      </w:r>
      <w:r w:rsidR="009C5913" w:rsidRPr="00481C9B">
        <w:rPr>
          <w:rFonts w:asciiTheme="minorEastAsia" w:hAnsiTheme="minorEastAsia"/>
          <w:sz w:val="24"/>
          <w:szCs w:val="24"/>
        </w:rPr>
        <w:t>影响力最大的</w:t>
      </w:r>
      <w:r w:rsidR="009C5913" w:rsidRPr="00481C9B">
        <w:rPr>
          <w:rFonts w:asciiTheme="minorEastAsia" w:hAnsiTheme="minorEastAsia" w:hint="eastAsia"/>
          <w:sz w:val="24"/>
          <w:szCs w:val="24"/>
        </w:rPr>
        <w:t>商品并未集中</w:t>
      </w:r>
      <w:r w:rsidR="009C5913" w:rsidRPr="00481C9B">
        <w:rPr>
          <w:rFonts w:asciiTheme="minorEastAsia" w:hAnsiTheme="minorEastAsia"/>
          <w:sz w:val="24"/>
          <w:szCs w:val="24"/>
        </w:rPr>
        <w:t>在某一排名段</w:t>
      </w:r>
      <w:r w:rsidR="00B57407" w:rsidRPr="00481C9B">
        <w:rPr>
          <w:rFonts w:asciiTheme="minorEastAsia" w:hAnsiTheme="minorEastAsia" w:hint="eastAsia"/>
          <w:sz w:val="24"/>
          <w:szCs w:val="24"/>
        </w:rPr>
        <w:t>，</w:t>
      </w:r>
      <w:r w:rsidR="00B57407" w:rsidRPr="00481C9B">
        <w:rPr>
          <w:rFonts w:asciiTheme="minorEastAsia" w:hAnsiTheme="minorEastAsia"/>
          <w:sz w:val="24"/>
          <w:szCs w:val="24"/>
        </w:rPr>
        <w:t>而是尝试在整个网络中寻找</w:t>
      </w:r>
      <w:r w:rsidR="00B57407" w:rsidRPr="00481C9B">
        <w:rPr>
          <w:rFonts w:asciiTheme="minorEastAsia" w:hAnsiTheme="minorEastAsia" w:hint="eastAsia"/>
          <w:sz w:val="24"/>
          <w:szCs w:val="24"/>
        </w:rPr>
        <w:t>影响力</w:t>
      </w:r>
      <w:r w:rsidR="00B57407" w:rsidRPr="00481C9B">
        <w:rPr>
          <w:rFonts w:asciiTheme="minorEastAsia" w:hAnsiTheme="minorEastAsia"/>
          <w:sz w:val="24"/>
          <w:szCs w:val="24"/>
        </w:rPr>
        <w:t>最大节点</w:t>
      </w:r>
      <w:r w:rsidR="00215351" w:rsidRPr="00481C9B">
        <w:rPr>
          <w:rFonts w:asciiTheme="minorEastAsia" w:hAnsiTheme="minorEastAsia" w:hint="eastAsia"/>
          <w:sz w:val="24"/>
          <w:szCs w:val="24"/>
        </w:rPr>
        <w:t>。</w:t>
      </w:r>
    </w:p>
    <w:p w:rsidR="005B482A" w:rsidRPr="00481C9B" w:rsidRDefault="002013F8" w:rsidP="0035790E">
      <w:pPr>
        <w:pStyle w:val="a8"/>
        <w:numPr>
          <w:ilvl w:val="0"/>
          <w:numId w:val="19"/>
        </w:numPr>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商品在各个社区的分布情况来看，</w:t>
      </w:r>
      <w:r w:rsidRPr="00481C9B">
        <w:rPr>
          <w:rFonts w:asciiTheme="minorEastAsia" w:hAnsiTheme="minorEastAsia" w:hint="eastAsia"/>
          <w:sz w:val="24"/>
          <w:szCs w:val="24"/>
        </w:rPr>
        <w:t>实验</w:t>
      </w:r>
      <w:r w:rsidRPr="00481C9B">
        <w:rPr>
          <w:rFonts w:asciiTheme="minorEastAsia" w:hAnsiTheme="minorEastAsia"/>
          <w:sz w:val="24"/>
          <w:szCs w:val="24"/>
        </w:rPr>
        <w:t>中设置的</w:t>
      </w:r>
      <w:r w:rsidRPr="00481C9B">
        <w:rPr>
          <w:rFonts w:asciiTheme="minorEastAsia" w:hAnsiTheme="minorEastAsia" w:hint="eastAsia"/>
          <w:sz w:val="24"/>
          <w:szCs w:val="24"/>
        </w:rPr>
        <w:t>社区</w:t>
      </w:r>
      <w:r w:rsidRPr="00481C9B">
        <w:rPr>
          <w:rFonts w:asciiTheme="minorEastAsia" w:hAnsiTheme="minorEastAsia"/>
          <w:sz w:val="24"/>
          <w:szCs w:val="24"/>
        </w:rPr>
        <w:t>的打分没有</w:t>
      </w:r>
      <w:r w:rsidRPr="00481C9B">
        <w:rPr>
          <w:rFonts w:asciiTheme="minorEastAsia" w:hAnsiTheme="minorEastAsia" w:hint="eastAsia"/>
          <w:sz w:val="24"/>
          <w:szCs w:val="24"/>
        </w:rPr>
        <w:t>起到</w:t>
      </w:r>
      <w:r w:rsidRPr="00481C9B">
        <w:rPr>
          <w:rFonts w:asciiTheme="minorEastAsia" w:hAnsiTheme="minorEastAsia"/>
          <w:sz w:val="24"/>
          <w:szCs w:val="24"/>
        </w:rPr>
        <w:t>预期的作用，原因是选取</w:t>
      </w:r>
      <w:r w:rsidRPr="00481C9B">
        <w:rPr>
          <w:rFonts w:asciiTheme="minorEastAsia" w:hAnsiTheme="minorEastAsia" w:hint="eastAsia"/>
          <w:sz w:val="24"/>
          <w:szCs w:val="24"/>
        </w:rPr>
        <w:t>影响力</w:t>
      </w:r>
      <w:r w:rsidRPr="00481C9B">
        <w:rPr>
          <w:rFonts w:asciiTheme="minorEastAsia" w:hAnsiTheme="minorEastAsia"/>
          <w:sz w:val="24"/>
          <w:szCs w:val="24"/>
        </w:rPr>
        <w:t>最大化种子过程中，</w:t>
      </w:r>
      <w:r w:rsidRPr="00481C9B">
        <w:rPr>
          <w:rFonts w:asciiTheme="minorEastAsia" w:hAnsiTheme="minorEastAsia" w:hint="eastAsia"/>
          <w:sz w:val="24"/>
          <w:szCs w:val="24"/>
        </w:rPr>
        <w:t>很少</w:t>
      </w:r>
      <w:r w:rsidRPr="00481C9B">
        <w:rPr>
          <w:rFonts w:asciiTheme="minorEastAsia" w:hAnsiTheme="minorEastAsia"/>
          <w:sz w:val="24"/>
          <w:szCs w:val="24"/>
        </w:rPr>
        <w:t>出现</w:t>
      </w:r>
      <w:r w:rsidRPr="00481C9B">
        <w:rPr>
          <w:rFonts w:asciiTheme="minorEastAsia" w:hAnsiTheme="minorEastAsia" w:hint="eastAsia"/>
          <w:sz w:val="24"/>
          <w:szCs w:val="24"/>
        </w:rPr>
        <w:t>商品影响相等</w:t>
      </w:r>
      <w:r w:rsidRPr="00481C9B">
        <w:rPr>
          <w:rFonts w:asciiTheme="minorEastAsia" w:hAnsiTheme="minorEastAsia"/>
          <w:sz w:val="24"/>
          <w:szCs w:val="24"/>
        </w:rPr>
        <w:t>的情况。</w:t>
      </w:r>
    </w:p>
    <w:p w:rsidR="00572AF5" w:rsidRPr="00481C9B" w:rsidRDefault="00572AF5" w:rsidP="0035790E">
      <w:pPr>
        <w:pStyle w:val="a8"/>
        <w:numPr>
          <w:ilvl w:val="0"/>
          <w:numId w:val="19"/>
        </w:numPr>
        <w:ind w:firstLineChars="0"/>
        <w:rPr>
          <w:rFonts w:asciiTheme="minorEastAsia" w:hAnsiTheme="minorEastAsia"/>
          <w:sz w:val="24"/>
          <w:szCs w:val="24"/>
        </w:rPr>
      </w:pPr>
      <w:r w:rsidRPr="00481C9B">
        <w:rPr>
          <w:rFonts w:asciiTheme="minorEastAsia" w:hAnsiTheme="minorEastAsia" w:hint="eastAsia"/>
          <w:sz w:val="24"/>
          <w:szCs w:val="24"/>
        </w:rPr>
        <w:t>从</w:t>
      </w:r>
      <w:r w:rsidR="00B66E78" w:rsidRPr="00481C9B">
        <w:rPr>
          <w:rFonts w:asciiTheme="minorEastAsia" w:hAnsiTheme="minorEastAsia" w:hint="eastAsia"/>
          <w:sz w:val="24"/>
          <w:szCs w:val="24"/>
        </w:rPr>
        <w:t>表</w:t>
      </w:r>
      <w:r w:rsidR="00B66E78" w:rsidRPr="00481C9B">
        <w:rPr>
          <w:rFonts w:asciiTheme="minorEastAsia" w:hAnsiTheme="minorEastAsia"/>
          <w:sz w:val="24"/>
          <w:szCs w:val="24"/>
        </w:rPr>
        <w:t>xxx中得到商品的</w:t>
      </w:r>
      <w:r w:rsidRPr="00481C9B">
        <w:rPr>
          <w:rFonts w:asciiTheme="minorEastAsia" w:hAnsiTheme="minorEastAsia"/>
          <w:sz w:val="24"/>
          <w:szCs w:val="24"/>
        </w:rPr>
        <w:t>销量</w:t>
      </w:r>
      <w:r w:rsidRPr="00481C9B">
        <w:rPr>
          <w:rFonts w:asciiTheme="minorEastAsia" w:hAnsiTheme="minorEastAsia" w:hint="eastAsia"/>
          <w:sz w:val="24"/>
          <w:szCs w:val="24"/>
        </w:rPr>
        <w:t>平均</w:t>
      </w:r>
      <w:r w:rsidRPr="00481C9B">
        <w:rPr>
          <w:rFonts w:asciiTheme="minorEastAsia" w:hAnsiTheme="minorEastAsia"/>
          <w:sz w:val="24"/>
          <w:szCs w:val="24"/>
        </w:rPr>
        <w:t>排名和</w:t>
      </w:r>
      <w:r w:rsidR="00B66E78" w:rsidRPr="00481C9B">
        <w:rPr>
          <w:rFonts w:asciiTheme="minorEastAsia" w:hAnsiTheme="minorEastAsia" w:hint="eastAsia"/>
          <w:sz w:val="24"/>
          <w:szCs w:val="24"/>
        </w:rPr>
        <w:t>商品</w:t>
      </w:r>
      <w:r w:rsidR="00B66E78" w:rsidRPr="00481C9B">
        <w:rPr>
          <w:rFonts w:asciiTheme="minorEastAsia" w:hAnsiTheme="minorEastAsia"/>
          <w:sz w:val="24"/>
          <w:szCs w:val="24"/>
        </w:rPr>
        <w:t>的</w:t>
      </w:r>
      <w:r w:rsidRPr="00481C9B">
        <w:rPr>
          <w:rFonts w:asciiTheme="minorEastAsia" w:hAnsiTheme="minorEastAsia"/>
          <w:sz w:val="24"/>
          <w:szCs w:val="24"/>
        </w:rPr>
        <w:t>带权值出度</w:t>
      </w:r>
      <w:r w:rsidRPr="00481C9B">
        <w:rPr>
          <w:rFonts w:asciiTheme="minorEastAsia" w:hAnsiTheme="minorEastAsia" w:hint="eastAsia"/>
          <w:sz w:val="24"/>
          <w:szCs w:val="24"/>
        </w:rPr>
        <w:t>的</w:t>
      </w:r>
      <w:r w:rsidRPr="00481C9B">
        <w:rPr>
          <w:rFonts w:asciiTheme="minorEastAsia" w:hAnsiTheme="minorEastAsia"/>
          <w:sz w:val="24"/>
          <w:szCs w:val="24"/>
        </w:rPr>
        <w:t>平均排名均</w:t>
      </w:r>
      <w:r w:rsidR="004B5C6C" w:rsidRPr="00481C9B">
        <w:rPr>
          <w:rFonts w:asciiTheme="minorEastAsia" w:hAnsiTheme="minorEastAsia" w:hint="eastAsia"/>
          <w:sz w:val="24"/>
          <w:szCs w:val="24"/>
        </w:rPr>
        <w:t>靠前</w:t>
      </w:r>
      <w:r w:rsidRPr="00481C9B">
        <w:rPr>
          <w:rFonts w:asciiTheme="minorEastAsia" w:hAnsiTheme="minorEastAsia" w:hint="eastAsia"/>
          <w:sz w:val="24"/>
          <w:szCs w:val="24"/>
        </w:rPr>
        <w:t>，</w:t>
      </w:r>
      <w:r w:rsidR="00B66E78" w:rsidRPr="00481C9B">
        <w:rPr>
          <w:rFonts w:asciiTheme="minorEastAsia" w:hAnsiTheme="minorEastAsia" w:hint="eastAsia"/>
          <w:sz w:val="24"/>
          <w:szCs w:val="24"/>
        </w:rPr>
        <w:t>说明</w:t>
      </w:r>
      <w:r w:rsidR="00B66E78" w:rsidRPr="00481C9B">
        <w:rPr>
          <w:rFonts w:asciiTheme="minorEastAsia" w:hAnsiTheme="minorEastAsia"/>
          <w:sz w:val="24"/>
          <w:szCs w:val="24"/>
        </w:rPr>
        <w:t>该模型</w:t>
      </w:r>
      <w:r w:rsidR="00B66E78" w:rsidRPr="00481C9B">
        <w:rPr>
          <w:rFonts w:asciiTheme="minorEastAsia" w:hAnsiTheme="minorEastAsia" w:hint="eastAsia"/>
          <w:sz w:val="24"/>
          <w:szCs w:val="24"/>
        </w:rPr>
        <w:t>选取</w:t>
      </w:r>
      <w:r w:rsidR="00B66E78" w:rsidRPr="00481C9B">
        <w:rPr>
          <w:rFonts w:asciiTheme="minorEastAsia" w:hAnsiTheme="minorEastAsia"/>
          <w:sz w:val="24"/>
          <w:szCs w:val="24"/>
        </w:rPr>
        <w:t>商品</w:t>
      </w:r>
      <w:r w:rsidR="00E8378F" w:rsidRPr="00481C9B">
        <w:rPr>
          <w:rFonts w:asciiTheme="minorEastAsia" w:hAnsiTheme="minorEastAsia" w:hint="eastAsia"/>
          <w:sz w:val="24"/>
          <w:szCs w:val="24"/>
        </w:rPr>
        <w:t>的特点</w:t>
      </w:r>
      <w:r w:rsidR="00E8378F" w:rsidRPr="00481C9B">
        <w:rPr>
          <w:rFonts w:asciiTheme="minorEastAsia" w:hAnsiTheme="minorEastAsia"/>
          <w:sz w:val="24"/>
          <w:szCs w:val="24"/>
        </w:rPr>
        <w:t>是</w:t>
      </w:r>
      <w:r w:rsidR="00B66E78" w:rsidRPr="00481C9B">
        <w:rPr>
          <w:rFonts w:asciiTheme="minorEastAsia" w:hAnsiTheme="minorEastAsia" w:hint="eastAsia"/>
          <w:sz w:val="24"/>
          <w:szCs w:val="24"/>
        </w:rPr>
        <w:t>综合</w:t>
      </w:r>
      <w:r w:rsidR="00B66E78" w:rsidRPr="00481C9B">
        <w:rPr>
          <w:rFonts w:asciiTheme="minorEastAsia" w:hAnsiTheme="minorEastAsia"/>
          <w:sz w:val="24"/>
          <w:szCs w:val="24"/>
        </w:rPr>
        <w:t>考虑销量</w:t>
      </w:r>
      <w:r w:rsidR="00D751E1" w:rsidRPr="00481C9B">
        <w:rPr>
          <w:rFonts w:asciiTheme="minorEastAsia" w:hAnsiTheme="minorEastAsia" w:hint="eastAsia"/>
          <w:sz w:val="24"/>
          <w:szCs w:val="24"/>
        </w:rPr>
        <w:t>较高</w:t>
      </w:r>
      <w:r w:rsidR="00B66E78" w:rsidRPr="00481C9B">
        <w:rPr>
          <w:rFonts w:asciiTheme="minorEastAsia" w:hAnsiTheme="minorEastAsia" w:hint="eastAsia"/>
          <w:sz w:val="24"/>
          <w:szCs w:val="24"/>
        </w:rPr>
        <w:t>及</w:t>
      </w:r>
      <w:r w:rsidR="00B66E78" w:rsidRPr="00481C9B">
        <w:rPr>
          <w:rFonts w:asciiTheme="minorEastAsia" w:hAnsiTheme="minorEastAsia"/>
          <w:sz w:val="24"/>
          <w:szCs w:val="24"/>
        </w:rPr>
        <w:t>与</w:t>
      </w:r>
      <w:r w:rsidR="006C0BBE" w:rsidRPr="00481C9B">
        <w:rPr>
          <w:rFonts w:asciiTheme="minorEastAsia" w:hAnsiTheme="minorEastAsia" w:hint="eastAsia"/>
          <w:sz w:val="24"/>
          <w:szCs w:val="24"/>
        </w:rPr>
        <w:t>对</w:t>
      </w:r>
      <w:r w:rsidR="00B06E53" w:rsidRPr="00481C9B">
        <w:rPr>
          <w:rFonts w:asciiTheme="minorEastAsia" w:hAnsiTheme="minorEastAsia"/>
          <w:sz w:val="24"/>
          <w:szCs w:val="24"/>
        </w:rPr>
        <w:t>其他商品</w:t>
      </w:r>
      <w:r w:rsidR="00B06E53" w:rsidRPr="00481C9B">
        <w:rPr>
          <w:rFonts w:asciiTheme="minorEastAsia" w:hAnsiTheme="minorEastAsia" w:hint="eastAsia"/>
          <w:sz w:val="24"/>
          <w:szCs w:val="24"/>
        </w:rPr>
        <w:t>有较强</w:t>
      </w:r>
      <w:r w:rsidR="00B06E53" w:rsidRPr="00481C9B">
        <w:rPr>
          <w:rFonts w:asciiTheme="minorEastAsia" w:hAnsiTheme="minorEastAsia"/>
          <w:sz w:val="24"/>
          <w:szCs w:val="24"/>
        </w:rPr>
        <w:t>影响</w:t>
      </w:r>
      <w:r w:rsidR="003C02B8" w:rsidRPr="00481C9B">
        <w:rPr>
          <w:rFonts w:asciiTheme="minorEastAsia" w:hAnsiTheme="minorEastAsia" w:hint="eastAsia"/>
          <w:sz w:val="24"/>
          <w:szCs w:val="24"/>
        </w:rPr>
        <w:t>的</w:t>
      </w:r>
      <w:r w:rsidR="003C02B8" w:rsidRPr="00481C9B">
        <w:rPr>
          <w:rFonts w:asciiTheme="minorEastAsia" w:hAnsiTheme="minorEastAsia"/>
          <w:sz w:val="24"/>
          <w:szCs w:val="24"/>
        </w:rPr>
        <w:t>商品</w:t>
      </w:r>
      <w:r w:rsidR="00BC25AF" w:rsidRPr="00481C9B">
        <w:rPr>
          <w:rFonts w:asciiTheme="minorEastAsia" w:hAnsiTheme="minorEastAsia" w:hint="eastAsia"/>
          <w:sz w:val="24"/>
          <w:szCs w:val="24"/>
        </w:rPr>
        <w:t>。</w:t>
      </w:r>
    </w:p>
    <w:p w:rsidR="00315939" w:rsidRPr="00481C9B" w:rsidRDefault="00E85962" w:rsidP="003B1DBC">
      <w:pPr>
        <w:pStyle w:val="a8"/>
        <w:numPr>
          <w:ilvl w:val="0"/>
          <w:numId w:val="19"/>
        </w:numPr>
        <w:ind w:firstLineChars="0"/>
        <w:rPr>
          <w:rFonts w:asciiTheme="minorEastAsia" w:hAnsiTheme="minorEastAsia" w:hint="eastAsia"/>
          <w:sz w:val="24"/>
          <w:szCs w:val="24"/>
        </w:rPr>
      </w:pPr>
      <w:r w:rsidRPr="00481C9B">
        <w:rPr>
          <w:rFonts w:asciiTheme="minorEastAsia" w:hAnsiTheme="minorEastAsia" w:hint="eastAsia"/>
          <w:sz w:val="24"/>
          <w:szCs w:val="24"/>
        </w:rPr>
        <w:t>观察同一</w:t>
      </w:r>
      <w:r w:rsidRPr="00481C9B">
        <w:rPr>
          <w:rFonts w:asciiTheme="minorEastAsia" w:hAnsiTheme="minorEastAsia"/>
          <w:sz w:val="24"/>
          <w:szCs w:val="24"/>
        </w:rPr>
        <w:t>社区的</w:t>
      </w:r>
      <w:r w:rsidRPr="00481C9B">
        <w:rPr>
          <w:rFonts w:asciiTheme="minorEastAsia" w:hAnsiTheme="minorEastAsia" w:hint="eastAsia"/>
          <w:sz w:val="24"/>
          <w:szCs w:val="24"/>
        </w:rPr>
        <w:t>影响力</w:t>
      </w:r>
      <w:r w:rsidRPr="00481C9B">
        <w:rPr>
          <w:rFonts w:asciiTheme="minorEastAsia" w:hAnsiTheme="minorEastAsia"/>
          <w:sz w:val="24"/>
          <w:szCs w:val="24"/>
        </w:rPr>
        <w:t>最大化商品组合，可以</w:t>
      </w:r>
      <w:r w:rsidRPr="00481C9B">
        <w:rPr>
          <w:rFonts w:asciiTheme="minorEastAsia" w:hAnsiTheme="minorEastAsia" w:hint="eastAsia"/>
          <w:sz w:val="24"/>
          <w:szCs w:val="24"/>
        </w:rPr>
        <w:t>发现这</w:t>
      </w:r>
      <w:r w:rsidRPr="00481C9B">
        <w:rPr>
          <w:rFonts w:asciiTheme="minorEastAsia" w:hAnsiTheme="minorEastAsia"/>
          <w:sz w:val="24"/>
          <w:szCs w:val="24"/>
        </w:rPr>
        <w:t>些商品</w:t>
      </w:r>
      <w:r w:rsidRPr="00481C9B">
        <w:rPr>
          <w:rFonts w:asciiTheme="minorEastAsia" w:hAnsiTheme="minorEastAsia" w:hint="eastAsia"/>
          <w:sz w:val="24"/>
          <w:szCs w:val="24"/>
        </w:rPr>
        <w:t>有销售</w:t>
      </w:r>
      <w:r w:rsidRPr="00481C9B">
        <w:rPr>
          <w:rFonts w:asciiTheme="minorEastAsia" w:hAnsiTheme="minorEastAsia"/>
          <w:sz w:val="24"/>
          <w:szCs w:val="24"/>
        </w:rPr>
        <w:t>量</w:t>
      </w:r>
      <w:r w:rsidRPr="00481C9B">
        <w:rPr>
          <w:rFonts w:asciiTheme="minorEastAsia" w:hAnsiTheme="minorEastAsia" w:hint="eastAsia"/>
          <w:sz w:val="24"/>
          <w:szCs w:val="24"/>
        </w:rPr>
        <w:t>排名</w:t>
      </w:r>
      <w:r w:rsidRPr="00481C9B">
        <w:rPr>
          <w:rFonts w:asciiTheme="minorEastAsia" w:hAnsiTheme="minorEastAsia"/>
          <w:sz w:val="24"/>
          <w:szCs w:val="24"/>
        </w:rPr>
        <w:t>靠前和</w:t>
      </w:r>
      <w:r w:rsidRPr="00481C9B">
        <w:rPr>
          <w:rFonts w:asciiTheme="minorEastAsia" w:hAnsiTheme="minorEastAsia" w:hint="eastAsia"/>
          <w:sz w:val="24"/>
          <w:szCs w:val="24"/>
        </w:rPr>
        <w:t>销量</w:t>
      </w:r>
      <w:r w:rsidRPr="00481C9B">
        <w:rPr>
          <w:rFonts w:asciiTheme="minorEastAsia" w:hAnsiTheme="minorEastAsia"/>
          <w:sz w:val="24"/>
          <w:szCs w:val="24"/>
        </w:rPr>
        <w:t>靠后的商品，</w:t>
      </w:r>
      <w:r w:rsidRPr="00481C9B">
        <w:rPr>
          <w:rFonts w:asciiTheme="minorEastAsia" w:hAnsiTheme="minorEastAsia" w:hint="eastAsia"/>
          <w:sz w:val="24"/>
          <w:szCs w:val="24"/>
        </w:rPr>
        <w:t>说明</w:t>
      </w:r>
      <w:r w:rsidR="00D16F9D" w:rsidRPr="00481C9B">
        <w:rPr>
          <w:rFonts w:asciiTheme="minorEastAsia" w:hAnsiTheme="minorEastAsia"/>
          <w:sz w:val="24"/>
          <w:szCs w:val="24"/>
        </w:rPr>
        <w:t>算法考虑了销量较</w:t>
      </w:r>
      <w:r w:rsidR="00D16F9D" w:rsidRPr="00481C9B">
        <w:rPr>
          <w:rFonts w:asciiTheme="minorEastAsia" w:hAnsiTheme="minorEastAsia" w:hint="eastAsia"/>
          <w:sz w:val="24"/>
          <w:szCs w:val="24"/>
        </w:rPr>
        <w:t>高</w:t>
      </w:r>
      <w:r w:rsidRPr="00481C9B">
        <w:rPr>
          <w:rFonts w:asciiTheme="minorEastAsia" w:hAnsiTheme="minorEastAsia"/>
          <w:sz w:val="24"/>
          <w:szCs w:val="24"/>
        </w:rPr>
        <w:t>的</w:t>
      </w:r>
      <w:r w:rsidR="00D16F9D" w:rsidRPr="00481C9B">
        <w:rPr>
          <w:rFonts w:asciiTheme="minorEastAsia" w:hAnsiTheme="minorEastAsia" w:hint="eastAsia"/>
          <w:sz w:val="24"/>
          <w:szCs w:val="24"/>
        </w:rPr>
        <w:t>和影响力</w:t>
      </w:r>
      <w:r w:rsidR="00D16F9D" w:rsidRPr="00481C9B">
        <w:rPr>
          <w:rFonts w:asciiTheme="minorEastAsia" w:hAnsiTheme="minorEastAsia"/>
          <w:sz w:val="24"/>
          <w:szCs w:val="24"/>
        </w:rPr>
        <w:t>增益大的</w:t>
      </w:r>
      <w:r w:rsidRPr="00481C9B">
        <w:rPr>
          <w:rFonts w:asciiTheme="minorEastAsia" w:hAnsiTheme="minorEastAsia" w:hint="eastAsia"/>
          <w:sz w:val="24"/>
          <w:szCs w:val="24"/>
        </w:rPr>
        <w:t>商品</w:t>
      </w:r>
      <w:r w:rsidRPr="00481C9B">
        <w:rPr>
          <w:rFonts w:asciiTheme="minorEastAsia" w:hAnsiTheme="minorEastAsia"/>
          <w:sz w:val="24"/>
          <w:szCs w:val="24"/>
        </w:rPr>
        <w:t>后，</w:t>
      </w:r>
      <w:r w:rsidR="001C31F3" w:rsidRPr="00481C9B">
        <w:rPr>
          <w:rFonts w:asciiTheme="minorEastAsia" w:hAnsiTheme="minorEastAsia" w:hint="eastAsia"/>
          <w:sz w:val="24"/>
          <w:szCs w:val="24"/>
        </w:rPr>
        <w:t>如果</w:t>
      </w:r>
      <w:r w:rsidRPr="00481C9B">
        <w:rPr>
          <w:rFonts w:asciiTheme="minorEastAsia" w:hAnsiTheme="minorEastAsia" w:hint="eastAsia"/>
          <w:sz w:val="24"/>
          <w:szCs w:val="24"/>
        </w:rPr>
        <w:t>发现</w:t>
      </w:r>
      <w:r w:rsidR="001C31F3" w:rsidRPr="00481C9B">
        <w:rPr>
          <w:rFonts w:asciiTheme="minorEastAsia" w:hAnsiTheme="minorEastAsia"/>
          <w:sz w:val="24"/>
          <w:szCs w:val="24"/>
        </w:rPr>
        <w:t>有销量</w:t>
      </w:r>
      <w:r w:rsidR="00D16F9D" w:rsidRPr="00481C9B">
        <w:rPr>
          <w:rFonts w:asciiTheme="minorEastAsia" w:hAnsiTheme="minorEastAsia" w:hint="eastAsia"/>
          <w:sz w:val="24"/>
          <w:szCs w:val="24"/>
        </w:rPr>
        <w:t>较低</w:t>
      </w:r>
      <w:r w:rsidRPr="00481C9B">
        <w:rPr>
          <w:rFonts w:asciiTheme="minorEastAsia" w:hAnsiTheme="minorEastAsia"/>
          <w:sz w:val="24"/>
          <w:szCs w:val="24"/>
        </w:rPr>
        <w:t>的</w:t>
      </w:r>
      <w:r w:rsidR="00D16F9D" w:rsidRPr="00481C9B">
        <w:rPr>
          <w:rFonts w:asciiTheme="minorEastAsia" w:hAnsiTheme="minorEastAsia" w:hint="eastAsia"/>
          <w:sz w:val="24"/>
          <w:szCs w:val="24"/>
        </w:rPr>
        <w:t>但影响力增益</w:t>
      </w:r>
      <w:r w:rsidR="00D16F9D" w:rsidRPr="00481C9B">
        <w:rPr>
          <w:rFonts w:asciiTheme="minorEastAsia" w:hAnsiTheme="minorEastAsia"/>
          <w:sz w:val="24"/>
          <w:szCs w:val="24"/>
        </w:rPr>
        <w:t>大</w:t>
      </w:r>
      <w:r w:rsidR="00D16F9D" w:rsidRPr="00481C9B">
        <w:rPr>
          <w:rFonts w:asciiTheme="minorEastAsia" w:hAnsiTheme="minorEastAsia" w:hint="eastAsia"/>
          <w:sz w:val="24"/>
          <w:szCs w:val="24"/>
        </w:rPr>
        <w:t>的</w:t>
      </w:r>
      <w:r w:rsidRPr="00481C9B">
        <w:rPr>
          <w:rFonts w:asciiTheme="minorEastAsia" w:hAnsiTheme="minorEastAsia"/>
          <w:sz w:val="24"/>
          <w:szCs w:val="24"/>
        </w:rPr>
        <w:t>商品</w:t>
      </w:r>
      <w:r w:rsidRPr="00481C9B">
        <w:rPr>
          <w:rFonts w:asciiTheme="minorEastAsia" w:hAnsiTheme="minorEastAsia" w:hint="eastAsia"/>
          <w:sz w:val="24"/>
          <w:szCs w:val="24"/>
        </w:rPr>
        <w:t>，</w:t>
      </w:r>
      <w:r w:rsidR="001C31F3" w:rsidRPr="00481C9B">
        <w:rPr>
          <w:rFonts w:asciiTheme="minorEastAsia" w:hAnsiTheme="minorEastAsia" w:hint="eastAsia"/>
          <w:sz w:val="24"/>
          <w:szCs w:val="24"/>
        </w:rPr>
        <w:t>也</w:t>
      </w:r>
      <w:r w:rsidRPr="00481C9B">
        <w:rPr>
          <w:rFonts w:asciiTheme="minorEastAsia" w:hAnsiTheme="minorEastAsia"/>
          <w:sz w:val="24"/>
          <w:szCs w:val="24"/>
        </w:rPr>
        <w:t>会</w:t>
      </w:r>
      <w:r w:rsidRPr="00481C9B">
        <w:rPr>
          <w:rFonts w:asciiTheme="minorEastAsia" w:hAnsiTheme="minorEastAsia" w:hint="eastAsia"/>
          <w:sz w:val="24"/>
          <w:szCs w:val="24"/>
        </w:rPr>
        <w:t>将</w:t>
      </w:r>
      <w:r w:rsidRPr="00481C9B">
        <w:rPr>
          <w:rFonts w:asciiTheme="minorEastAsia" w:hAnsiTheme="minorEastAsia"/>
          <w:sz w:val="24"/>
          <w:szCs w:val="24"/>
        </w:rPr>
        <w:t>其加入到</w:t>
      </w:r>
      <w:r w:rsidRPr="00481C9B">
        <w:rPr>
          <w:rFonts w:asciiTheme="minorEastAsia" w:hAnsiTheme="minorEastAsia" w:hint="eastAsia"/>
          <w:sz w:val="24"/>
          <w:szCs w:val="24"/>
        </w:rPr>
        <w:t>影响力</w:t>
      </w:r>
      <w:r w:rsidRPr="00481C9B">
        <w:rPr>
          <w:rFonts w:asciiTheme="minorEastAsia" w:hAnsiTheme="minorEastAsia"/>
          <w:sz w:val="24"/>
          <w:szCs w:val="24"/>
        </w:rPr>
        <w:t>最大化商品集合中</w:t>
      </w:r>
      <w:r w:rsidRPr="00481C9B">
        <w:rPr>
          <w:rFonts w:asciiTheme="minorEastAsia" w:hAnsiTheme="minorEastAsia" w:hint="eastAsia"/>
          <w:sz w:val="24"/>
          <w:szCs w:val="24"/>
        </w:rPr>
        <w:t>。</w:t>
      </w:r>
      <w:r w:rsidR="00405725" w:rsidRPr="00481C9B">
        <w:rPr>
          <w:rFonts w:asciiTheme="minorEastAsia" w:hAnsiTheme="minorEastAsia" w:hint="eastAsia"/>
          <w:sz w:val="24"/>
          <w:szCs w:val="24"/>
        </w:rPr>
        <w:t>如社区</w:t>
      </w:r>
      <w:r w:rsidR="003B1DBC" w:rsidRPr="00481C9B">
        <w:rPr>
          <w:rFonts w:asciiTheme="minorEastAsia" w:hAnsiTheme="minorEastAsia" w:hint="eastAsia"/>
          <w:sz w:val="24"/>
          <w:szCs w:val="24"/>
        </w:rPr>
        <w:t>4</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的影响力增益最大商品</w:t>
      </w:r>
      <w:r w:rsidR="00405725" w:rsidRPr="00481C9B">
        <w:rPr>
          <w:rFonts w:asciiTheme="minorEastAsia" w:hAnsiTheme="minorEastAsia" w:hint="eastAsia"/>
          <w:sz w:val="24"/>
          <w:szCs w:val="24"/>
        </w:rPr>
        <w:t>，</w:t>
      </w:r>
      <w:r w:rsidR="00405725" w:rsidRPr="00481C9B">
        <w:rPr>
          <w:rFonts w:asciiTheme="minorEastAsia" w:hAnsiTheme="minorEastAsia"/>
          <w:sz w:val="24"/>
          <w:szCs w:val="24"/>
        </w:rPr>
        <w:t>按</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顺序，销量排名分别是</w:t>
      </w:r>
      <w:r w:rsidR="003B1DBC" w:rsidRPr="00481C9B">
        <w:rPr>
          <w:rFonts w:asciiTheme="minorEastAsia" w:hAnsiTheme="minorEastAsia"/>
          <w:sz w:val="24"/>
          <w:szCs w:val="24"/>
        </w:rPr>
        <w:t>3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675</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24</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32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197</w:t>
      </w:r>
      <w:r w:rsidR="00263CD4" w:rsidRPr="00481C9B">
        <w:rPr>
          <w:rFonts w:asciiTheme="minorEastAsia" w:hAnsiTheme="minorEastAsia" w:hint="eastAsia"/>
          <w:sz w:val="24"/>
          <w:szCs w:val="24"/>
        </w:rPr>
        <w:t>，销量</w:t>
      </w:r>
      <w:r w:rsidR="00263CD4" w:rsidRPr="00481C9B">
        <w:rPr>
          <w:rFonts w:asciiTheme="minorEastAsia" w:hAnsiTheme="minorEastAsia"/>
          <w:sz w:val="24"/>
          <w:szCs w:val="24"/>
        </w:rPr>
        <w:t>波动刚开始比较大。社区</w:t>
      </w:r>
      <w:r w:rsidR="00263CD4" w:rsidRPr="00481C9B">
        <w:rPr>
          <w:rFonts w:asciiTheme="minorEastAsia" w:hAnsiTheme="minorEastAsia" w:hint="eastAsia"/>
          <w:sz w:val="24"/>
          <w:szCs w:val="24"/>
        </w:rPr>
        <w:t>3选取</w:t>
      </w:r>
      <w:r w:rsidR="00263CD4" w:rsidRPr="00481C9B">
        <w:rPr>
          <w:rFonts w:asciiTheme="minorEastAsia" w:hAnsiTheme="minorEastAsia"/>
          <w:sz w:val="24"/>
          <w:szCs w:val="24"/>
        </w:rPr>
        <w:t>的影响力增益最大商品，销量波动较小。</w:t>
      </w:r>
    </w:p>
    <w:p w:rsidR="00505CD2" w:rsidRDefault="00505CD2" w:rsidP="00356AC8">
      <w:pPr>
        <w:pStyle w:val="4"/>
      </w:pPr>
      <w:r>
        <w:rPr>
          <w:rFonts w:hint="eastAsia"/>
        </w:rPr>
        <w:t>5</w:t>
      </w:r>
      <w:r w:rsidR="009B6F32">
        <w:t>.3</w:t>
      </w:r>
      <w:r w:rsidR="00D1115B">
        <w:rPr>
          <w:rFonts w:hint="eastAsia"/>
        </w:rPr>
        <w:t>.</w:t>
      </w:r>
      <w:r w:rsidR="00D1115B">
        <w:t>3</w:t>
      </w:r>
      <w:r>
        <w:rPr>
          <w:rFonts w:hint="eastAsia"/>
        </w:rPr>
        <w:t xml:space="preserve"> </w:t>
      </w:r>
      <w:r>
        <w:rPr>
          <w:rFonts w:hint="eastAsia"/>
        </w:rPr>
        <w:t>基于</w:t>
      </w:r>
      <w:r w:rsidR="00944E4A">
        <w:rPr>
          <w:rFonts w:hint="eastAsia"/>
        </w:rPr>
        <w:t>热量</w:t>
      </w:r>
      <w:r w:rsidR="00944E4A">
        <w:t>传播</w:t>
      </w:r>
      <w:r>
        <w:t>模型的影响力最大化</w:t>
      </w:r>
      <w:r>
        <w:rPr>
          <w:rFonts w:hint="eastAsia"/>
        </w:rPr>
        <w:t>算法</w:t>
      </w:r>
      <w:r>
        <w:t>实验</w:t>
      </w:r>
      <w:r>
        <w:rPr>
          <w:rFonts w:hint="eastAsia"/>
        </w:rPr>
        <w:t>结果</w:t>
      </w:r>
    </w:p>
    <w:p w:rsidR="005079AE" w:rsidRDefault="00AA3A33" w:rsidP="00AA3A33">
      <w:pPr>
        <w:ind w:firstLine="420"/>
      </w:pPr>
      <w:r>
        <w:rPr>
          <w:rFonts w:hint="eastAsia"/>
        </w:rPr>
        <w:t>实验</w:t>
      </w:r>
      <w:r w:rsidR="005079AE">
        <w:rPr>
          <w:rFonts w:hint="eastAsia"/>
        </w:rPr>
        <w:t>中</w:t>
      </w:r>
      <w:r w:rsidR="006A6F58">
        <w:rPr>
          <w:rFonts w:hint="eastAsia"/>
        </w:rPr>
        <w:t>热量</w:t>
      </w:r>
      <w:r w:rsidR="006A6F58">
        <w:t>传播</w:t>
      </w:r>
      <w:r>
        <w:t>模型</w:t>
      </w:r>
      <w:r w:rsidR="005079AE">
        <w:rPr>
          <w:rFonts w:hint="eastAsia"/>
        </w:rPr>
        <w:t>的</w:t>
      </w:r>
      <w:r w:rsidR="005079AE">
        <w:t>参数设置如表</w:t>
      </w:r>
      <w:r w:rsidR="005079AE">
        <w:t>xxx</w:t>
      </w:r>
      <w:r w:rsidR="005079AE">
        <w:t>所</w:t>
      </w:r>
      <w:r w:rsidR="005079AE">
        <w:rPr>
          <w:rFonts w:hint="eastAsia"/>
        </w:rPr>
        <w:t>示</w:t>
      </w:r>
      <w:r w:rsidR="00164250">
        <w:rPr>
          <w:rFonts w:hint="eastAsia"/>
        </w:rPr>
        <w:t>，</w:t>
      </w:r>
      <w:r w:rsidR="00164250">
        <w:t>其中</w:t>
      </w:r>
      <w:r w:rsidR="00164250">
        <w:t>n</w:t>
      </w:r>
      <w:r w:rsidR="00164250">
        <w:t>是图节点个数，</w:t>
      </w:r>
      <w:r w:rsidR="00164250">
        <w:t>k</w:t>
      </w:r>
      <w:r w:rsidR="00164250">
        <w:t>是种子数</w:t>
      </w:r>
      <w:r w:rsidR="005079AE">
        <w:t>：</w:t>
      </w:r>
    </w:p>
    <w:tbl>
      <w:tblPr>
        <w:tblStyle w:val="aa"/>
        <w:tblW w:w="0" w:type="auto"/>
        <w:jc w:val="center"/>
        <w:tblLook w:val="04A0" w:firstRow="1" w:lastRow="0" w:firstColumn="1" w:lastColumn="0" w:noHBand="0" w:noVBand="1"/>
      </w:tblPr>
      <w:tblGrid>
        <w:gridCol w:w="1269"/>
        <w:gridCol w:w="1289"/>
        <w:gridCol w:w="1294"/>
        <w:gridCol w:w="1295"/>
        <w:gridCol w:w="1599"/>
        <w:gridCol w:w="1550"/>
      </w:tblGrid>
      <w:tr w:rsidR="007C2AA0" w:rsidTr="007C2AA0">
        <w:trPr>
          <w:jc w:val="center"/>
        </w:trPr>
        <w:tc>
          <w:tcPr>
            <w:tcW w:w="1269" w:type="dxa"/>
          </w:tcPr>
          <w:p w:rsidR="007C2AA0" w:rsidRDefault="007C2AA0" w:rsidP="005B2D1C">
            <w:pPr>
              <w:jc w:val="center"/>
            </w:pPr>
            <w:r>
              <w:rPr>
                <w:rFonts w:hint="eastAsia"/>
              </w:rPr>
              <w:t>参数</w:t>
            </w:r>
            <w:r>
              <w:t>组</w:t>
            </w:r>
          </w:p>
        </w:tc>
        <w:tc>
          <w:tcPr>
            <w:tcW w:w="1289" w:type="dxa"/>
          </w:tcPr>
          <w:p w:rsidR="007C2AA0" w:rsidRDefault="007C2AA0" w:rsidP="005B2D1C">
            <w:pPr>
              <w:jc w:val="center"/>
            </w:pPr>
            <w:r>
              <w:t>k</w:t>
            </w:r>
          </w:p>
        </w:tc>
        <w:tc>
          <w:tcPr>
            <w:tcW w:w="1294" w:type="dxa"/>
          </w:tcPr>
          <w:p w:rsidR="007C2AA0" w:rsidRDefault="007C2AA0" w:rsidP="005B2D1C">
            <w:pPr>
              <w:jc w:val="center"/>
            </w:pPr>
            <w:r>
              <w:t>t</w:t>
            </w:r>
          </w:p>
        </w:tc>
        <w:tc>
          <w:tcPr>
            <w:tcW w:w="1295" w:type="dxa"/>
          </w:tcPr>
          <w:p w:rsidR="007C2AA0" w:rsidRDefault="007C2AA0" w:rsidP="005B2D1C">
            <w:pPr>
              <w:jc w:val="center"/>
            </w:pPr>
            <w:r>
              <w:t>a</w:t>
            </w:r>
          </w:p>
        </w:tc>
        <w:tc>
          <w:tcPr>
            <w:tcW w:w="1599" w:type="dxa"/>
          </w:tcPr>
          <w:p w:rsidR="007C2AA0" w:rsidRDefault="007C2AA0" w:rsidP="005B2D1C">
            <w:pPr>
              <w:jc w:val="center"/>
            </w:pPr>
            <w:r>
              <w:t>threshold</w:t>
            </w:r>
          </w:p>
        </w:tc>
        <w:tc>
          <w:tcPr>
            <w:tcW w:w="1550" w:type="dxa"/>
          </w:tcPr>
          <w:p w:rsidR="007C2AA0" w:rsidRDefault="007C2AA0" w:rsidP="005B2D1C">
            <w:pPr>
              <w:jc w:val="center"/>
            </w:pPr>
            <w:r>
              <w:t>H0</w:t>
            </w:r>
          </w:p>
        </w:tc>
      </w:tr>
      <w:tr w:rsidR="007C2AA0" w:rsidTr="007C2AA0">
        <w:trPr>
          <w:jc w:val="center"/>
        </w:trPr>
        <w:tc>
          <w:tcPr>
            <w:tcW w:w="1269" w:type="dxa"/>
          </w:tcPr>
          <w:p w:rsidR="007C2AA0" w:rsidRDefault="007C2AA0" w:rsidP="005B2D1C">
            <w:pPr>
              <w:jc w:val="center"/>
            </w:pPr>
            <w:r>
              <w:rPr>
                <w:rFonts w:hint="eastAsia"/>
              </w:rPr>
              <w:t>1</w:t>
            </w:r>
          </w:p>
        </w:tc>
        <w:tc>
          <w:tcPr>
            <w:tcW w:w="1289" w:type="dxa"/>
          </w:tcPr>
          <w:p w:rsidR="007C2AA0" w:rsidRDefault="007C2AA0" w:rsidP="005B2D1C">
            <w:pPr>
              <w:jc w:val="center"/>
            </w:pPr>
            <w:r>
              <w:t>15</w:t>
            </w:r>
          </w:p>
        </w:tc>
        <w:tc>
          <w:tcPr>
            <w:tcW w:w="1294" w:type="dxa"/>
          </w:tcPr>
          <w:p w:rsidR="007C2AA0" w:rsidRDefault="007C2AA0" w:rsidP="005B2D1C">
            <w:pPr>
              <w:jc w:val="center"/>
            </w:pPr>
            <w:r>
              <w:t>0.6</w:t>
            </w:r>
          </w:p>
        </w:tc>
        <w:tc>
          <w:tcPr>
            <w:tcW w:w="1295" w:type="dxa"/>
          </w:tcPr>
          <w:p w:rsidR="007C2AA0" w:rsidRDefault="007C2AA0" w:rsidP="005B2D1C">
            <w:pPr>
              <w:jc w:val="center"/>
            </w:pPr>
            <w:r>
              <w:t>1.0</w:t>
            </w:r>
          </w:p>
        </w:tc>
        <w:tc>
          <w:tcPr>
            <w:tcW w:w="1599" w:type="dxa"/>
          </w:tcPr>
          <w:p w:rsidR="007C2AA0" w:rsidRDefault="007C2AA0" w:rsidP="005B2D1C">
            <w:pPr>
              <w:jc w:val="center"/>
            </w:pPr>
            <w:r>
              <w:t>0.35</w:t>
            </w:r>
          </w:p>
        </w:tc>
        <w:tc>
          <w:tcPr>
            <w:tcW w:w="1550" w:type="dxa"/>
          </w:tcPr>
          <w:p w:rsidR="007C2AA0" w:rsidRDefault="007C2AA0" w:rsidP="005B2D1C">
            <w:pPr>
              <w:jc w:val="center"/>
            </w:pPr>
            <w:r>
              <w:rPr>
                <w:rFonts w:hint="eastAsia"/>
              </w:rPr>
              <w:t>500</w:t>
            </w:r>
          </w:p>
        </w:tc>
      </w:tr>
      <w:tr w:rsidR="008B533E" w:rsidTr="007C2AA0">
        <w:trPr>
          <w:jc w:val="center"/>
        </w:trPr>
        <w:tc>
          <w:tcPr>
            <w:tcW w:w="1269" w:type="dxa"/>
          </w:tcPr>
          <w:p w:rsidR="008B533E" w:rsidRDefault="008B533E" w:rsidP="008B533E">
            <w:pPr>
              <w:jc w:val="center"/>
            </w:pPr>
            <w:r>
              <w:rPr>
                <w:rFonts w:hint="eastAsia"/>
              </w:rPr>
              <w:t>2</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200</w:t>
            </w:r>
          </w:p>
        </w:tc>
      </w:tr>
      <w:tr w:rsidR="008B533E" w:rsidTr="007C2AA0">
        <w:trPr>
          <w:jc w:val="center"/>
        </w:trPr>
        <w:tc>
          <w:tcPr>
            <w:tcW w:w="1269" w:type="dxa"/>
          </w:tcPr>
          <w:p w:rsidR="008B533E" w:rsidRDefault="008B533E" w:rsidP="008B533E">
            <w:pPr>
              <w:jc w:val="center"/>
            </w:pPr>
            <w:r>
              <w:rPr>
                <w:rFonts w:hint="eastAsia"/>
              </w:rPr>
              <w:t>3</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n/k</w:t>
            </w:r>
          </w:p>
        </w:tc>
      </w:tr>
    </w:tbl>
    <w:p w:rsidR="00F774D9" w:rsidRDefault="00F774D9" w:rsidP="002D1796">
      <w:pPr>
        <w:rPr>
          <w:rFonts w:hint="eastAsia"/>
        </w:rPr>
      </w:pPr>
    </w:p>
    <w:p w:rsidR="00933DE7" w:rsidRPr="0097003D" w:rsidRDefault="00933DE7" w:rsidP="000D4950">
      <w:pPr>
        <w:ind w:firstLine="420"/>
        <w:rPr>
          <w:rFonts w:asciiTheme="minorEastAsia" w:hAnsiTheme="minorEastAsia"/>
          <w:sz w:val="24"/>
          <w:szCs w:val="24"/>
        </w:rPr>
      </w:pPr>
      <w:r w:rsidRPr="0097003D">
        <w:rPr>
          <w:rFonts w:asciiTheme="minorEastAsia" w:hAnsiTheme="minorEastAsia" w:hint="eastAsia"/>
          <w:sz w:val="24"/>
          <w:szCs w:val="24"/>
        </w:rPr>
        <w:t>参数</w:t>
      </w:r>
      <w:r w:rsidRPr="0097003D">
        <w:rPr>
          <w:rFonts w:asciiTheme="minorEastAsia" w:hAnsiTheme="minorEastAsia"/>
          <w:sz w:val="24"/>
          <w:szCs w:val="24"/>
        </w:rPr>
        <w:t>组</w:t>
      </w:r>
      <w:r w:rsidR="00F26DD6" w:rsidRPr="0097003D">
        <w:rPr>
          <w:rFonts w:asciiTheme="minorEastAsia" w:hAnsiTheme="minorEastAsia" w:hint="eastAsia"/>
          <w:sz w:val="24"/>
          <w:szCs w:val="24"/>
        </w:rPr>
        <w:t>2</w:t>
      </w:r>
      <w:r w:rsidRPr="0097003D">
        <w:rPr>
          <w:rFonts w:asciiTheme="minorEastAsia" w:hAnsiTheme="minorEastAsia" w:hint="eastAsia"/>
          <w:sz w:val="24"/>
          <w:szCs w:val="24"/>
        </w:rPr>
        <w:t>设置</w:t>
      </w:r>
      <w:r w:rsidRPr="0097003D">
        <w:rPr>
          <w:rFonts w:asciiTheme="minorEastAsia" w:hAnsiTheme="minorEastAsia"/>
          <w:sz w:val="24"/>
          <w:szCs w:val="24"/>
        </w:rPr>
        <w:t>下，</w:t>
      </w:r>
      <w:r w:rsidRPr="0097003D">
        <w:rPr>
          <w:rFonts w:asciiTheme="minorEastAsia" w:hAnsiTheme="minorEastAsia" w:hint="eastAsia"/>
          <w:sz w:val="24"/>
          <w:szCs w:val="24"/>
        </w:rPr>
        <w:t>选出影响力</w:t>
      </w:r>
      <w:r w:rsidRPr="0097003D">
        <w:rPr>
          <w:rFonts w:asciiTheme="minorEastAsia" w:hAnsiTheme="minorEastAsia"/>
          <w:sz w:val="24"/>
          <w:szCs w:val="24"/>
        </w:rPr>
        <w:t>最大化的商品组合</w:t>
      </w:r>
      <w:r w:rsidRPr="0097003D">
        <w:rPr>
          <w:rFonts w:asciiTheme="minorEastAsia" w:hAnsiTheme="minorEastAsia" w:hint="eastAsia"/>
          <w:sz w:val="24"/>
          <w:szCs w:val="24"/>
        </w:rPr>
        <w:t>中</w:t>
      </w:r>
      <w:r w:rsidRPr="0097003D">
        <w:rPr>
          <w:rFonts w:asciiTheme="minorEastAsia" w:hAnsiTheme="minorEastAsia"/>
          <w:sz w:val="24"/>
          <w:szCs w:val="24"/>
        </w:rPr>
        <w:t>的</w:t>
      </w:r>
      <w:r w:rsidRPr="0097003D">
        <w:rPr>
          <w:rFonts w:asciiTheme="minorEastAsia" w:hAnsiTheme="minorEastAsia" w:hint="eastAsia"/>
          <w:sz w:val="24"/>
          <w:szCs w:val="24"/>
        </w:rPr>
        <w:t>15</w:t>
      </w:r>
      <w:r w:rsidRPr="0097003D">
        <w:rPr>
          <w:rFonts w:asciiTheme="minorEastAsia" w:hAnsiTheme="minorEastAsia"/>
          <w:sz w:val="24"/>
          <w:szCs w:val="24"/>
        </w:rPr>
        <w:t>商品所属的社区如表xxx所示</w:t>
      </w:r>
      <w:r w:rsidR="00433F2D" w:rsidRPr="0097003D">
        <w:rPr>
          <w:rFonts w:asciiTheme="minorEastAsia" w:hAnsiTheme="minorEastAsia" w:hint="eastAsia"/>
          <w:sz w:val="24"/>
          <w:szCs w:val="24"/>
        </w:rPr>
        <w:t>, 每</w:t>
      </w:r>
      <w:r w:rsidR="00433F2D" w:rsidRPr="0097003D">
        <w:rPr>
          <w:rFonts w:asciiTheme="minorEastAsia" w:hAnsiTheme="minorEastAsia"/>
          <w:sz w:val="24"/>
          <w:szCs w:val="24"/>
        </w:rPr>
        <w:t>行</w:t>
      </w:r>
      <w:r w:rsidR="00433F2D" w:rsidRPr="0097003D">
        <w:rPr>
          <w:rFonts w:asciiTheme="minorEastAsia" w:hAnsiTheme="minorEastAsia" w:hint="eastAsia"/>
          <w:sz w:val="24"/>
          <w:szCs w:val="24"/>
        </w:rPr>
        <w:t>中商品</w:t>
      </w:r>
      <w:r w:rsidR="00433F2D" w:rsidRPr="0097003D">
        <w:rPr>
          <w:rFonts w:asciiTheme="minorEastAsia" w:hAnsiTheme="minorEastAsia"/>
          <w:sz w:val="24"/>
          <w:szCs w:val="24"/>
        </w:rPr>
        <w:t>的顺序是</w:t>
      </w:r>
      <w:r w:rsidR="00433F2D" w:rsidRPr="0097003D">
        <w:rPr>
          <w:rFonts w:asciiTheme="minorEastAsia" w:hAnsiTheme="minorEastAsia" w:hint="eastAsia"/>
          <w:sz w:val="24"/>
          <w:szCs w:val="24"/>
        </w:rPr>
        <w:t>商品假如</w:t>
      </w:r>
      <w:r w:rsidR="00433F2D" w:rsidRPr="0097003D">
        <w:rPr>
          <w:rFonts w:asciiTheme="minorEastAsia" w:hAnsiTheme="minorEastAsia"/>
          <w:sz w:val="24"/>
          <w:szCs w:val="24"/>
        </w:rPr>
        <w:t>到该社区影响力最大化商品集合</w:t>
      </w:r>
      <w:r w:rsidR="00433F2D" w:rsidRPr="0097003D">
        <w:rPr>
          <w:rFonts w:asciiTheme="minorEastAsia" w:hAnsiTheme="minorEastAsia" w:hint="eastAsia"/>
          <w:sz w:val="24"/>
          <w:szCs w:val="24"/>
        </w:rPr>
        <w:t>顺序</w:t>
      </w:r>
      <w:r w:rsidRPr="0097003D">
        <w:rPr>
          <w:rFonts w:asciiTheme="minorEastAsia" w:hAnsiTheme="minorEastAsia"/>
          <w:sz w:val="24"/>
          <w:szCs w:val="24"/>
        </w:rPr>
        <w:t>：</w:t>
      </w:r>
    </w:p>
    <w:tbl>
      <w:tblPr>
        <w:tblStyle w:val="aa"/>
        <w:tblW w:w="0" w:type="auto"/>
        <w:jc w:val="center"/>
        <w:tblLook w:val="04A0" w:firstRow="1" w:lastRow="0" w:firstColumn="1" w:lastColumn="0" w:noHBand="0" w:noVBand="1"/>
      </w:tblPr>
      <w:tblGrid>
        <w:gridCol w:w="1271"/>
        <w:gridCol w:w="5245"/>
      </w:tblGrid>
      <w:tr w:rsidR="00B67658" w:rsidTr="00901A77">
        <w:trPr>
          <w:jc w:val="center"/>
        </w:trPr>
        <w:tc>
          <w:tcPr>
            <w:tcW w:w="1271" w:type="dxa"/>
          </w:tcPr>
          <w:p w:rsidR="00B67658" w:rsidRDefault="00B67658" w:rsidP="00901A77">
            <w:pPr>
              <w:jc w:val="center"/>
            </w:pPr>
            <w:r>
              <w:rPr>
                <w:rFonts w:hint="eastAsia"/>
              </w:rPr>
              <w:t>社区</w:t>
            </w:r>
            <w:r>
              <w:t>编号</w:t>
            </w:r>
          </w:p>
        </w:tc>
        <w:tc>
          <w:tcPr>
            <w:tcW w:w="5245" w:type="dxa"/>
          </w:tcPr>
          <w:p w:rsidR="00B67658" w:rsidRDefault="00B67658" w:rsidP="00901A77">
            <w:pPr>
              <w:jc w:val="center"/>
            </w:pPr>
            <w:r>
              <w:rPr>
                <w:rFonts w:hint="eastAsia"/>
              </w:rPr>
              <w:t>影响</w:t>
            </w:r>
            <w:r>
              <w:t>最大</w:t>
            </w:r>
            <w:r>
              <w:rPr>
                <w:rFonts w:hint="eastAsia"/>
              </w:rPr>
              <w:t>商品</w:t>
            </w:r>
            <w:r>
              <w:t>组合</w:t>
            </w:r>
          </w:p>
        </w:tc>
      </w:tr>
      <w:tr w:rsidR="00B67658" w:rsidRPr="00E95286" w:rsidTr="00901A77">
        <w:trPr>
          <w:jc w:val="center"/>
        </w:trPr>
        <w:tc>
          <w:tcPr>
            <w:tcW w:w="1271" w:type="dxa"/>
          </w:tcPr>
          <w:p w:rsidR="00B67658" w:rsidRDefault="00B67658" w:rsidP="00901A77">
            <w:pPr>
              <w:jc w:val="center"/>
            </w:pPr>
            <w:r>
              <w:rPr>
                <w:rFonts w:hint="eastAsia"/>
              </w:rPr>
              <w:t>1</w:t>
            </w:r>
          </w:p>
        </w:tc>
        <w:tc>
          <w:tcPr>
            <w:tcW w:w="5245" w:type="dxa"/>
          </w:tcPr>
          <w:p w:rsidR="00B67658" w:rsidRPr="00E95286" w:rsidRDefault="00A92FCA" w:rsidP="00A02D6B">
            <w:r>
              <w:rPr>
                <w:rFonts w:hint="eastAsia"/>
              </w:rPr>
              <w:t>肉松</w:t>
            </w:r>
            <w:r w:rsidR="00A02D6B">
              <w:rPr>
                <w:rFonts w:hint="eastAsia"/>
              </w:rPr>
              <w:t>，</w:t>
            </w:r>
            <w:r>
              <w:rPr>
                <w:rFonts w:hint="eastAsia"/>
              </w:rPr>
              <w:t>料酒</w:t>
            </w:r>
            <w:r w:rsidR="00A02D6B">
              <w:rPr>
                <w:rFonts w:hint="eastAsia"/>
              </w:rPr>
              <w:t>，</w:t>
            </w:r>
            <w:r>
              <w:rPr>
                <w:rFonts w:hint="eastAsia"/>
              </w:rPr>
              <w:t>鲜鸡副产品</w:t>
            </w:r>
            <w:r w:rsidR="00A02D6B">
              <w:rPr>
                <w:rFonts w:hint="eastAsia"/>
              </w:rPr>
              <w:t>，</w:t>
            </w:r>
            <w:r>
              <w:rPr>
                <w:rFonts w:hint="eastAsia"/>
              </w:rPr>
              <w:t>进口调味粉</w:t>
            </w:r>
          </w:p>
        </w:tc>
      </w:tr>
      <w:tr w:rsidR="00B67658" w:rsidTr="00901A77">
        <w:trPr>
          <w:jc w:val="center"/>
        </w:trPr>
        <w:tc>
          <w:tcPr>
            <w:tcW w:w="1271" w:type="dxa"/>
          </w:tcPr>
          <w:p w:rsidR="00B67658" w:rsidRDefault="00B67658" w:rsidP="00901A77">
            <w:pPr>
              <w:jc w:val="center"/>
            </w:pPr>
            <w:r>
              <w:rPr>
                <w:rFonts w:hint="eastAsia"/>
              </w:rPr>
              <w:t>2</w:t>
            </w:r>
          </w:p>
        </w:tc>
        <w:tc>
          <w:tcPr>
            <w:tcW w:w="5245" w:type="dxa"/>
          </w:tcPr>
          <w:p w:rsidR="00B67658" w:rsidRDefault="00A92FCA" w:rsidP="00A02D6B">
            <w:pPr>
              <w:tabs>
                <w:tab w:val="left" w:pos="1236"/>
              </w:tabs>
            </w:pPr>
            <w:r>
              <w:rPr>
                <w:rFonts w:hint="eastAsia"/>
              </w:rPr>
              <w:t>镜头</w:t>
            </w:r>
          </w:p>
        </w:tc>
      </w:tr>
      <w:tr w:rsidR="00B67658" w:rsidTr="00901A77">
        <w:trPr>
          <w:jc w:val="center"/>
        </w:trPr>
        <w:tc>
          <w:tcPr>
            <w:tcW w:w="1271" w:type="dxa"/>
          </w:tcPr>
          <w:p w:rsidR="00B67658" w:rsidRDefault="00B67658" w:rsidP="00901A77">
            <w:pPr>
              <w:jc w:val="center"/>
            </w:pPr>
            <w:r>
              <w:rPr>
                <w:rFonts w:hint="eastAsia"/>
              </w:rPr>
              <w:t>3</w:t>
            </w:r>
          </w:p>
        </w:tc>
        <w:tc>
          <w:tcPr>
            <w:tcW w:w="5245" w:type="dxa"/>
          </w:tcPr>
          <w:p w:rsidR="00B67658" w:rsidRDefault="00A92FCA" w:rsidP="00A02D6B">
            <w:r>
              <w:rPr>
                <w:rFonts w:hint="eastAsia"/>
              </w:rPr>
              <w:t>磨刀石</w:t>
            </w:r>
            <w:r w:rsidR="00A02D6B">
              <w:rPr>
                <w:rFonts w:hint="eastAsia"/>
              </w:rPr>
              <w:t>，</w:t>
            </w:r>
            <w:r>
              <w:rPr>
                <w:rFonts w:hint="eastAsia"/>
              </w:rPr>
              <w:t>桌布</w:t>
            </w:r>
            <w:r w:rsidR="00A02D6B">
              <w:rPr>
                <w:rFonts w:hint="eastAsia"/>
              </w:rPr>
              <w:t>，</w:t>
            </w:r>
            <w:r>
              <w:rPr>
                <w:rFonts w:hint="eastAsia"/>
              </w:rPr>
              <w:t>其它保鲜盒</w:t>
            </w:r>
            <w:r>
              <w:rPr>
                <w:rFonts w:hint="eastAsia"/>
              </w:rPr>
              <w:t>/</w:t>
            </w:r>
            <w:r>
              <w:rPr>
                <w:rFonts w:hint="eastAsia"/>
              </w:rPr>
              <w:t>饭盒</w:t>
            </w:r>
            <w:r w:rsidR="00A02D6B">
              <w:rPr>
                <w:rFonts w:hint="eastAsia"/>
              </w:rPr>
              <w:t>，</w:t>
            </w:r>
            <w:r>
              <w:rPr>
                <w:rFonts w:hint="eastAsia"/>
              </w:rPr>
              <w:t>其它家居</w:t>
            </w:r>
          </w:p>
        </w:tc>
      </w:tr>
      <w:tr w:rsidR="00B67658" w:rsidTr="00901A77">
        <w:trPr>
          <w:jc w:val="center"/>
        </w:trPr>
        <w:tc>
          <w:tcPr>
            <w:tcW w:w="1271" w:type="dxa"/>
          </w:tcPr>
          <w:p w:rsidR="00B67658" w:rsidRDefault="00B67658" w:rsidP="00901A77">
            <w:pPr>
              <w:jc w:val="center"/>
            </w:pPr>
            <w:r>
              <w:rPr>
                <w:rFonts w:hint="eastAsia"/>
              </w:rPr>
              <w:lastRenderedPageBreak/>
              <w:t>4</w:t>
            </w:r>
          </w:p>
        </w:tc>
        <w:tc>
          <w:tcPr>
            <w:tcW w:w="5245" w:type="dxa"/>
          </w:tcPr>
          <w:p w:rsidR="00B67658" w:rsidRDefault="00A92FCA" w:rsidP="00A02D6B">
            <w:r>
              <w:rPr>
                <w:rFonts w:hint="eastAsia"/>
              </w:rPr>
              <w:t>干燥剂</w:t>
            </w:r>
            <w:r w:rsidR="00A02D6B">
              <w:rPr>
                <w:rFonts w:hint="eastAsia"/>
              </w:rPr>
              <w:t>，</w:t>
            </w:r>
            <w:r>
              <w:rPr>
                <w:rFonts w:hint="eastAsia"/>
              </w:rPr>
              <w:t>脱毛膏</w:t>
            </w:r>
            <w:r>
              <w:rPr>
                <w:rFonts w:hint="eastAsia"/>
              </w:rPr>
              <w:t>/</w:t>
            </w:r>
            <w:r>
              <w:rPr>
                <w:rFonts w:hint="eastAsia"/>
              </w:rPr>
              <w:t>蜡</w:t>
            </w:r>
            <w:r w:rsidR="00A02D6B">
              <w:rPr>
                <w:rFonts w:hint="eastAsia"/>
              </w:rPr>
              <w:t>，</w:t>
            </w:r>
            <w:r>
              <w:rPr>
                <w:rFonts w:hint="eastAsia"/>
              </w:rPr>
              <w:t>婴儿护肤用品</w:t>
            </w:r>
            <w:r w:rsidR="00A02D6B">
              <w:rPr>
                <w:rFonts w:hint="eastAsia"/>
              </w:rPr>
              <w:t>，</w:t>
            </w:r>
            <w:r>
              <w:rPr>
                <w:rFonts w:hint="eastAsia"/>
              </w:rPr>
              <w:t>童伞</w:t>
            </w:r>
          </w:p>
        </w:tc>
      </w:tr>
      <w:tr w:rsidR="00B67658" w:rsidTr="00901A77">
        <w:trPr>
          <w:jc w:val="center"/>
        </w:trPr>
        <w:tc>
          <w:tcPr>
            <w:tcW w:w="1271" w:type="dxa"/>
          </w:tcPr>
          <w:p w:rsidR="00B67658" w:rsidRDefault="00B67658" w:rsidP="00901A77">
            <w:pPr>
              <w:jc w:val="center"/>
            </w:pPr>
            <w:r>
              <w:rPr>
                <w:rFonts w:hint="eastAsia"/>
              </w:rPr>
              <w:t>5</w:t>
            </w:r>
          </w:p>
        </w:tc>
        <w:tc>
          <w:tcPr>
            <w:tcW w:w="5245" w:type="dxa"/>
          </w:tcPr>
          <w:p w:rsidR="00B67658" w:rsidRDefault="00A92FCA" w:rsidP="00A02D6B">
            <w:r>
              <w:rPr>
                <w:rFonts w:hint="eastAsia"/>
              </w:rPr>
              <w:t>烘焙咖啡</w:t>
            </w:r>
            <w:r w:rsidR="00A02D6B">
              <w:rPr>
                <w:rFonts w:hint="eastAsia"/>
              </w:rPr>
              <w:t>，</w:t>
            </w:r>
            <w:r>
              <w:rPr>
                <w:rFonts w:hint="eastAsia"/>
              </w:rPr>
              <w:t>五谷</w:t>
            </w:r>
            <w:r>
              <w:rPr>
                <w:rFonts w:hint="eastAsia"/>
              </w:rPr>
              <w:t>/</w:t>
            </w:r>
            <w:r>
              <w:rPr>
                <w:rFonts w:hint="eastAsia"/>
              </w:rPr>
              <w:t>蔬菜饮料</w:t>
            </w:r>
          </w:p>
        </w:tc>
      </w:tr>
      <w:tr w:rsidR="00A92FCA" w:rsidRPr="00E95286" w:rsidTr="00901A77">
        <w:trPr>
          <w:jc w:val="center"/>
        </w:trPr>
        <w:tc>
          <w:tcPr>
            <w:tcW w:w="1271" w:type="dxa"/>
          </w:tcPr>
          <w:p w:rsidR="00A92FCA" w:rsidRDefault="00A92FCA" w:rsidP="00A92FCA">
            <w:pPr>
              <w:jc w:val="center"/>
            </w:pPr>
            <w:r>
              <w:rPr>
                <w:rFonts w:hint="eastAsia"/>
              </w:rPr>
              <w:t>6</w:t>
            </w:r>
          </w:p>
        </w:tc>
        <w:tc>
          <w:tcPr>
            <w:tcW w:w="5245" w:type="dxa"/>
          </w:tcPr>
          <w:p w:rsidR="00A92FCA" w:rsidRDefault="00A92FCA" w:rsidP="00A92FCA"/>
        </w:tc>
      </w:tr>
      <w:tr w:rsidR="00A92FCA" w:rsidRPr="00E95286" w:rsidTr="00901A77">
        <w:trPr>
          <w:jc w:val="center"/>
        </w:trPr>
        <w:tc>
          <w:tcPr>
            <w:tcW w:w="1271" w:type="dxa"/>
          </w:tcPr>
          <w:p w:rsidR="00A92FCA" w:rsidRDefault="00A92FCA" w:rsidP="00A92FCA">
            <w:pPr>
              <w:jc w:val="center"/>
            </w:pPr>
            <w:r>
              <w:rPr>
                <w:rFonts w:hint="eastAsia"/>
              </w:rPr>
              <w:t>7</w:t>
            </w:r>
          </w:p>
        </w:tc>
        <w:tc>
          <w:tcPr>
            <w:tcW w:w="5245" w:type="dxa"/>
          </w:tcPr>
          <w:p w:rsidR="00A92FCA" w:rsidRDefault="00A92FCA" w:rsidP="00A92FCA"/>
        </w:tc>
      </w:tr>
    </w:tbl>
    <w:p w:rsidR="00933DE7" w:rsidRDefault="00933DE7" w:rsidP="002D1796"/>
    <w:p w:rsidR="00377F0E" w:rsidRPr="0097003D" w:rsidRDefault="00377F0E" w:rsidP="00377F0E">
      <w:pPr>
        <w:ind w:firstLine="420"/>
        <w:rPr>
          <w:rFonts w:asciiTheme="minorEastAsia" w:hAnsiTheme="minorEastAsia"/>
          <w:sz w:val="24"/>
          <w:szCs w:val="24"/>
        </w:rPr>
      </w:pPr>
      <w:r w:rsidRPr="0097003D">
        <w:rPr>
          <w:rFonts w:asciiTheme="minorEastAsia" w:hAnsiTheme="minorEastAsia" w:hint="eastAsia"/>
          <w:sz w:val="24"/>
          <w:szCs w:val="24"/>
        </w:rPr>
        <w:t>在</w:t>
      </w:r>
      <w:r w:rsidRPr="0097003D">
        <w:rPr>
          <w:rFonts w:asciiTheme="minorEastAsia" w:hAnsiTheme="minorEastAsia"/>
          <w:sz w:val="24"/>
          <w:szCs w:val="24"/>
        </w:rPr>
        <w:t>整个网络中</w:t>
      </w:r>
      <w:r w:rsidRPr="0097003D">
        <w:rPr>
          <w:rFonts w:asciiTheme="minorEastAsia" w:hAnsiTheme="minorEastAsia" w:hint="eastAsia"/>
          <w:sz w:val="24"/>
          <w:szCs w:val="24"/>
        </w:rPr>
        <w:t>的</w:t>
      </w:r>
      <w:r w:rsidRPr="0097003D">
        <w:rPr>
          <w:rFonts w:asciiTheme="minorEastAsia" w:hAnsiTheme="minorEastAsia"/>
          <w:sz w:val="24"/>
          <w:szCs w:val="24"/>
        </w:rPr>
        <w:t>商品特征降序得出的排名</w:t>
      </w:r>
      <w:r w:rsidRPr="0097003D">
        <w:rPr>
          <w:rFonts w:asciiTheme="minorEastAsia" w:hAnsiTheme="minorEastAsia" w:hint="eastAsia"/>
          <w:sz w:val="24"/>
          <w:szCs w:val="24"/>
        </w:rPr>
        <w:t>，</w:t>
      </w:r>
      <w:r w:rsidRPr="0097003D">
        <w:rPr>
          <w:rFonts w:asciiTheme="minorEastAsia" w:hAnsiTheme="minorEastAsia"/>
          <w:sz w:val="24"/>
          <w:szCs w:val="24"/>
        </w:rPr>
        <w:t>筛选出</w:t>
      </w:r>
      <w:r w:rsidRPr="0097003D">
        <w:rPr>
          <w:rFonts w:asciiTheme="minorEastAsia" w:hAnsiTheme="minorEastAsia" w:hint="eastAsia"/>
          <w:sz w:val="24"/>
          <w:szCs w:val="24"/>
        </w:rPr>
        <w:t>影响</w:t>
      </w:r>
      <w:r w:rsidRPr="0097003D">
        <w:rPr>
          <w:rFonts w:asciiTheme="minorEastAsia" w:hAnsiTheme="minorEastAsia"/>
          <w:sz w:val="24"/>
          <w:szCs w:val="24"/>
        </w:rPr>
        <w:t>力最大组合中的</w:t>
      </w:r>
      <w:r w:rsidRPr="0097003D">
        <w:rPr>
          <w:rFonts w:asciiTheme="minorEastAsia" w:hAnsiTheme="minorEastAsia" w:hint="eastAsia"/>
          <w:sz w:val="24"/>
          <w:szCs w:val="24"/>
        </w:rPr>
        <w:t>15个</w:t>
      </w:r>
      <w:r w:rsidRPr="0097003D">
        <w:rPr>
          <w:rFonts w:asciiTheme="minorEastAsia" w:hAnsiTheme="minorEastAsia"/>
          <w:sz w:val="24"/>
          <w:szCs w:val="24"/>
        </w:rPr>
        <w:t>商品</w:t>
      </w:r>
      <w:r w:rsidRPr="0097003D">
        <w:rPr>
          <w:rFonts w:asciiTheme="minorEastAsia" w:hAnsiTheme="minorEastAsia" w:hint="eastAsia"/>
          <w:sz w:val="24"/>
          <w:szCs w:val="24"/>
        </w:rPr>
        <w:t>，如</w:t>
      </w:r>
      <w:r w:rsidRPr="0097003D">
        <w:rPr>
          <w:rFonts w:asciiTheme="minorEastAsia" w:hAnsiTheme="minorEastAsia"/>
          <w:sz w:val="24"/>
          <w:szCs w:val="24"/>
        </w:rPr>
        <w:t>表xxx所示：</w:t>
      </w:r>
    </w:p>
    <w:tbl>
      <w:tblPr>
        <w:tblStyle w:val="aa"/>
        <w:tblW w:w="0" w:type="auto"/>
        <w:jc w:val="center"/>
        <w:tblLook w:val="04A0" w:firstRow="1" w:lastRow="0" w:firstColumn="1" w:lastColumn="0" w:noHBand="0" w:noVBand="1"/>
      </w:tblPr>
      <w:tblGrid>
        <w:gridCol w:w="1838"/>
        <w:gridCol w:w="1134"/>
        <w:gridCol w:w="1559"/>
        <w:gridCol w:w="1701"/>
      </w:tblGrid>
      <w:tr w:rsidR="00247F14" w:rsidTr="00901A77">
        <w:trPr>
          <w:jc w:val="center"/>
        </w:trPr>
        <w:tc>
          <w:tcPr>
            <w:tcW w:w="1838" w:type="dxa"/>
          </w:tcPr>
          <w:p w:rsidR="00247F14" w:rsidRDefault="00247F14" w:rsidP="00901A77">
            <w:r>
              <w:rPr>
                <w:rFonts w:hint="eastAsia"/>
              </w:rPr>
              <w:t>商品</w:t>
            </w:r>
          </w:p>
        </w:tc>
        <w:tc>
          <w:tcPr>
            <w:tcW w:w="1134" w:type="dxa"/>
          </w:tcPr>
          <w:p w:rsidR="00247F14" w:rsidRDefault="00247F14" w:rsidP="00901A77">
            <w:pPr>
              <w:jc w:val="center"/>
            </w:pPr>
            <w:r>
              <w:rPr>
                <w:rFonts w:hint="eastAsia"/>
              </w:rPr>
              <w:t>销量</w:t>
            </w:r>
            <w:r>
              <w:t>排名</w:t>
            </w:r>
          </w:p>
        </w:tc>
        <w:tc>
          <w:tcPr>
            <w:tcW w:w="1559" w:type="dxa"/>
          </w:tcPr>
          <w:p w:rsidR="00247F14" w:rsidRDefault="00247F14" w:rsidP="00901A77">
            <w:pPr>
              <w:jc w:val="center"/>
            </w:pPr>
            <w:r>
              <w:rPr>
                <w:rFonts w:hint="eastAsia"/>
              </w:rPr>
              <w:t>带</w:t>
            </w:r>
            <w:r>
              <w:t>权出度排名</w:t>
            </w:r>
          </w:p>
        </w:tc>
        <w:tc>
          <w:tcPr>
            <w:tcW w:w="1701" w:type="dxa"/>
          </w:tcPr>
          <w:p w:rsidR="00247F14" w:rsidRDefault="00247F14" w:rsidP="00901A77">
            <w:pPr>
              <w:jc w:val="center"/>
            </w:pPr>
            <w:r>
              <w:t>pagerank</w:t>
            </w:r>
            <w:r>
              <w:rPr>
                <w:rFonts w:hint="eastAsia"/>
              </w:rPr>
              <w:t>排名</w:t>
            </w:r>
          </w:p>
        </w:tc>
      </w:tr>
      <w:tr w:rsidR="001F4E1A" w:rsidTr="00901A77">
        <w:trPr>
          <w:jc w:val="center"/>
        </w:trPr>
        <w:tc>
          <w:tcPr>
            <w:tcW w:w="1838" w:type="dxa"/>
          </w:tcPr>
          <w:p w:rsidR="001F4E1A" w:rsidRDefault="001F4E1A" w:rsidP="001F4E1A">
            <w:r>
              <w:rPr>
                <w:rFonts w:hint="eastAsia"/>
              </w:rPr>
              <w:t>肉松</w:t>
            </w:r>
          </w:p>
        </w:tc>
        <w:tc>
          <w:tcPr>
            <w:tcW w:w="1134" w:type="dxa"/>
            <w:vAlign w:val="center"/>
          </w:tcPr>
          <w:p w:rsidR="001F4E1A" w:rsidRDefault="001F4E1A" w:rsidP="000C4EDE">
            <w:pPr>
              <w:widowControl/>
              <w:jc w:val="center"/>
              <w:rPr>
                <w:rFonts w:hint="eastAsia"/>
                <w:color w:val="000000"/>
                <w:sz w:val="22"/>
              </w:rPr>
            </w:pPr>
            <w:r>
              <w:rPr>
                <w:rFonts w:hint="eastAsia"/>
                <w:color w:val="000000"/>
                <w:sz w:val="22"/>
              </w:rPr>
              <w:t>983</w:t>
            </w:r>
          </w:p>
        </w:tc>
        <w:tc>
          <w:tcPr>
            <w:tcW w:w="1559" w:type="dxa"/>
            <w:vAlign w:val="center"/>
          </w:tcPr>
          <w:p w:rsidR="001F4E1A" w:rsidRDefault="001F4E1A" w:rsidP="000C4EDE">
            <w:pPr>
              <w:jc w:val="center"/>
              <w:rPr>
                <w:color w:val="000000"/>
                <w:sz w:val="22"/>
              </w:rPr>
            </w:pPr>
            <w:r>
              <w:rPr>
                <w:rFonts w:hint="eastAsia"/>
                <w:color w:val="000000"/>
                <w:sz w:val="22"/>
              </w:rPr>
              <w:t>9</w:t>
            </w:r>
          </w:p>
        </w:tc>
        <w:tc>
          <w:tcPr>
            <w:tcW w:w="1701" w:type="dxa"/>
            <w:vAlign w:val="center"/>
          </w:tcPr>
          <w:p w:rsidR="001F4E1A" w:rsidRDefault="001F4E1A" w:rsidP="000C4EDE">
            <w:pPr>
              <w:jc w:val="center"/>
              <w:rPr>
                <w:color w:val="000000"/>
                <w:sz w:val="22"/>
              </w:rPr>
            </w:pPr>
            <w:r>
              <w:rPr>
                <w:rFonts w:hint="eastAsia"/>
                <w:color w:val="000000"/>
                <w:sz w:val="22"/>
              </w:rPr>
              <w:t>995</w:t>
            </w:r>
          </w:p>
        </w:tc>
      </w:tr>
      <w:tr w:rsidR="001F4E1A" w:rsidTr="00901A77">
        <w:trPr>
          <w:jc w:val="center"/>
        </w:trPr>
        <w:tc>
          <w:tcPr>
            <w:tcW w:w="1838" w:type="dxa"/>
          </w:tcPr>
          <w:p w:rsidR="001F4E1A" w:rsidRDefault="001F4E1A" w:rsidP="001F4E1A">
            <w:r>
              <w:rPr>
                <w:rFonts w:hint="eastAsia"/>
              </w:rPr>
              <w:t>料酒</w:t>
            </w:r>
          </w:p>
        </w:tc>
        <w:tc>
          <w:tcPr>
            <w:tcW w:w="1134" w:type="dxa"/>
            <w:vAlign w:val="center"/>
          </w:tcPr>
          <w:p w:rsidR="001F4E1A" w:rsidRDefault="001F4E1A" w:rsidP="000C4EDE">
            <w:pPr>
              <w:widowControl/>
              <w:jc w:val="center"/>
              <w:rPr>
                <w:color w:val="000000"/>
                <w:sz w:val="22"/>
              </w:rPr>
            </w:pPr>
            <w:r>
              <w:rPr>
                <w:rFonts w:hint="eastAsia"/>
                <w:color w:val="000000"/>
                <w:sz w:val="22"/>
              </w:rPr>
              <w:t>156</w:t>
            </w:r>
          </w:p>
        </w:tc>
        <w:tc>
          <w:tcPr>
            <w:tcW w:w="1559" w:type="dxa"/>
            <w:vAlign w:val="center"/>
          </w:tcPr>
          <w:p w:rsidR="001F4E1A" w:rsidRDefault="001F4E1A" w:rsidP="000C4EDE">
            <w:pPr>
              <w:jc w:val="center"/>
              <w:rPr>
                <w:color w:val="000000"/>
                <w:sz w:val="22"/>
              </w:rPr>
            </w:pPr>
            <w:r>
              <w:rPr>
                <w:rFonts w:hint="eastAsia"/>
                <w:color w:val="000000"/>
                <w:sz w:val="22"/>
              </w:rPr>
              <w:t>85</w:t>
            </w:r>
          </w:p>
        </w:tc>
        <w:tc>
          <w:tcPr>
            <w:tcW w:w="1701" w:type="dxa"/>
            <w:vAlign w:val="center"/>
          </w:tcPr>
          <w:p w:rsidR="001F4E1A" w:rsidRDefault="001F4E1A" w:rsidP="000C4EDE">
            <w:pPr>
              <w:jc w:val="center"/>
              <w:rPr>
                <w:color w:val="000000"/>
                <w:sz w:val="22"/>
              </w:rPr>
            </w:pPr>
            <w:r>
              <w:rPr>
                <w:rFonts w:hint="eastAsia"/>
                <w:color w:val="000000"/>
                <w:sz w:val="22"/>
              </w:rPr>
              <w:t>119</w:t>
            </w:r>
          </w:p>
        </w:tc>
      </w:tr>
      <w:tr w:rsidR="001F4E1A" w:rsidTr="00901A77">
        <w:trPr>
          <w:jc w:val="center"/>
        </w:trPr>
        <w:tc>
          <w:tcPr>
            <w:tcW w:w="1838" w:type="dxa"/>
          </w:tcPr>
          <w:p w:rsidR="001F4E1A" w:rsidRDefault="001F4E1A" w:rsidP="001F4E1A">
            <w:r>
              <w:rPr>
                <w:rFonts w:hint="eastAsia"/>
              </w:rPr>
              <w:t>鲜鸡副产品</w:t>
            </w:r>
          </w:p>
        </w:tc>
        <w:tc>
          <w:tcPr>
            <w:tcW w:w="1134" w:type="dxa"/>
            <w:vAlign w:val="center"/>
          </w:tcPr>
          <w:p w:rsidR="001F4E1A" w:rsidRDefault="001F4E1A" w:rsidP="000C4EDE">
            <w:pPr>
              <w:widowControl/>
              <w:jc w:val="center"/>
              <w:rPr>
                <w:color w:val="000000"/>
                <w:sz w:val="22"/>
              </w:rPr>
            </w:pPr>
            <w:r>
              <w:rPr>
                <w:rFonts w:hint="eastAsia"/>
                <w:color w:val="000000"/>
                <w:sz w:val="22"/>
              </w:rPr>
              <w:t>984</w:t>
            </w:r>
          </w:p>
        </w:tc>
        <w:tc>
          <w:tcPr>
            <w:tcW w:w="1559" w:type="dxa"/>
            <w:vAlign w:val="center"/>
          </w:tcPr>
          <w:p w:rsidR="001F4E1A" w:rsidRDefault="001F4E1A" w:rsidP="000C4EDE">
            <w:pPr>
              <w:jc w:val="center"/>
              <w:rPr>
                <w:color w:val="000000"/>
                <w:sz w:val="22"/>
              </w:rPr>
            </w:pPr>
            <w:r>
              <w:rPr>
                <w:rFonts w:hint="eastAsia"/>
                <w:color w:val="000000"/>
                <w:sz w:val="22"/>
              </w:rPr>
              <w:t>12</w:t>
            </w:r>
          </w:p>
        </w:tc>
        <w:tc>
          <w:tcPr>
            <w:tcW w:w="1701" w:type="dxa"/>
            <w:vAlign w:val="center"/>
          </w:tcPr>
          <w:p w:rsidR="001F4E1A" w:rsidRDefault="001F4E1A" w:rsidP="000C4EDE">
            <w:pPr>
              <w:jc w:val="center"/>
              <w:rPr>
                <w:color w:val="000000"/>
                <w:sz w:val="22"/>
              </w:rPr>
            </w:pPr>
            <w:r>
              <w:rPr>
                <w:rFonts w:hint="eastAsia"/>
                <w:color w:val="000000"/>
                <w:sz w:val="22"/>
              </w:rPr>
              <w:t>1021</w:t>
            </w:r>
          </w:p>
        </w:tc>
      </w:tr>
      <w:tr w:rsidR="001F4E1A" w:rsidTr="00901A77">
        <w:trPr>
          <w:jc w:val="center"/>
        </w:trPr>
        <w:tc>
          <w:tcPr>
            <w:tcW w:w="1838" w:type="dxa"/>
          </w:tcPr>
          <w:p w:rsidR="001F4E1A" w:rsidRDefault="001F4E1A" w:rsidP="001F4E1A">
            <w:r>
              <w:rPr>
                <w:rFonts w:hint="eastAsia"/>
              </w:rPr>
              <w:t>进口调味粉</w:t>
            </w:r>
          </w:p>
        </w:tc>
        <w:tc>
          <w:tcPr>
            <w:tcW w:w="1134" w:type="dxa"/>
            <w:vAlign w:val="center"/>
          </w:tcPr>
          <w:p w:rsidR="001F4E1A" w:rsidRDefault="001F4E1A" w:rsidP="000C4EDE">
            <w:pPr>
              <w:widowControl/>
              <w:jc w:val="center"/>
              <w:rPr>
                <w:color w:val="000000"/>
                <w:sz w:val="22"/>
              </w:rPr>
            </w:pPr>
            <w:r>
              <w:rPr>
                <w:rFonts w:hint="eastAsia"/>
                <w:color w:val="000000"/>
                <w:sz w:val="22"/>
              </w:rPr>
              <w:t>1015</w:t>
            </w:r>
          </w:p>
        </w:tc>
        <w:tc>
          <w:tcPr>
            <w:tcW w:w="1559" w:type="dxa"/>
            <w:vAlign w:val="center"/>
          </w:tcPr>
          <w:p w:rsidR="001F4E1A" w:rsidRDefault="001F4E1A" w:rsidP="000C4EDE">
            <w:pPr>
              <w:jc w:val="center"/>
              <w:rPr>
                <w:color w:val="000000"/>
                <w:sz w:val="22"/>
              </w:rPr>
            </w:pPr>
            <w:r>
              <w:rPr>
                <w:rFonts w:hint="eastAsia"/>
                <w:color w:val="000000"/>
                <w:sz w:val="22"/>
              </w:rPr>
              <w:t>246</w:t>
            </w:r>
          </w:p>
        </w:tc>
        <w:tc>
          <w:tcPr>
            <w:tcW w:w="1701" w:type="dxa"/>
            <w:vAlign w:val="center"/>
          </w:tcPr>
          <w:p w:rsidR="001F4E1A" w:rsidRDefault="001F4E1A" w:rsidP="000C4EDE">
            <w:pPr>
              <w:jc w:val="center"/>
              <w:rPr>
                <w:color w:val="000000"/>
                <w:sz w:val="22"/>
              </w:rPr>
            </w:pPr>
            <w:r>
              <w:rPr>
                <w:rFonts w:hint="eastAsia"/>
                <w:color w:val="000000"/>
                <w:sz w:val="22"/>
              </w:rPr>
              <w:t>1014</w:t>
            </w:r>
          </w:p>
        </w:tc>
      </w:tr>
      <w:tr w:rsidR="001F4E1A" w:rsidTr="00901A77">
        <w:trPr>
          <w:jc w:val="center"/>
        </w:trPr>
        <w:tc>
          <w:tcPr>
            <w:tcW w:w="1838" w:type="dxa"/>
          </w:tcPr>
          <w:p w:rsidR="001F4E1A" w:rsidRDefault="001F4E1A" w:rsidP="001F4E1A">
            <w:r>
              <w:rPr>
                <w:rFonts w:hint="eastAsia"/>
              </w:rPr>
              <w:t>镜头</w:t>
            </w:r>
          </w:p>
        </w:tc>
        <w:tc>
          <w:tcPr>
            <w:tcW w:w="1134" w:type="dxa"/>
            <w:vAlign w:val="center"/>
          </w:tcPr>
          <w:p w:rsidR="001F4E1A" w:rsidRDefault="001F4E1A" w:rsidP="000C4EDE">
            <w:pPr>
              <w:widowControl/>
              <w:jc w:val="center"/>
              <w:rPr>
                <w:color w:val="000000"/>
                <w:sz w:val="22"/>
              </w:rPr>
            </w:pPr>
            <w:r>
              <w:rPr>
                <w:rFonts w:hint="eastAsia"/>
                <w:color w:val="000000"/>
                <w:sz w:val="22"/>
              </w:rPr>
              <w:t>894</w:t>
            </w:r>
          </w:p>
        </w:tc>
        <w:tc>
          <w:tcPr>
            <w:tcW w:w="1559" w:type="dxa"/>
            <w:vAlign w:val="center"/>
          </w:tcPr>
          <w:p w:rsidR="001F4E1A" w:rsidRDefault="001F4E1A" w:rsidP="000C4EDE">
            <w:pPr>
              <w:jc w:val="center"/>
              <w:rPr>
                <w:color w:val="000000"/>
                <w:sz w:val="22"/>
              </w:rPr>
            </w:pPr>
            <w:r>
              <w:rPr>
                <w:rFonts w:hint="eastAsia"/>
                <w:color w:val="000000"/>
                <w:sz w:val="22"/>
              </w:rPr>
              <w:t>884</w:t>
            </w:r>
          </w:p>
        </w:tc>
        <w:tc>
          <w:tcPr>
            <w:tcW w:w="1701" w:type="dxa"/>
            <w:vAlign w:val="center"/>
          </w:tcPr>
          <w:p w:rsidR="001F4E1A" w:rsidRDefault="001F4E1A" w:rsidP="000C4EDE">
            <w:pPr>
              <w:jc w:val="center"/>
              <w:rPr>
                <w:color w:val="000000"/>
                <w:sz w:val="22"/>
              </w:rPr>
            </w:pPr>
            <w:r>
              <w:rPr>
                <w:rFonts w:hint="eastAsia"/>
                <w:color w:val="000000"/>
                <w:sz w:val="22"/>
              </w:rPr>
              <w:t>169</w:t>
            </w:r>
          </w:p>
        </w:tc>
      </w:tr>
      <w:tr w:rsidR="001F4E1A" w:rsidTr="00901A77">
        <w:trPr>
          <w:jc w:val="center"/>
        </w:trPr>
        <w:tc>
          <w:tcPr>
            <w:tcW w:w="1838" w:type="dxa"/>
          </w:tcPr>
          <w:p w:rsidR="001F4E1A" w:rsidRDefault="001F4E1A" w:rsidP="001F4E1A">
            <w:r>
              <w:rPr>
                <w:rFonts w:hint="eastAsia"/>
              </w:rPr>
              <w:t>磨刀石</w:t>
            </w:r>
          </w:p>
        </w:tc>
        <w:tc>
          <w:tcPr>
            <w:tcW w:w="1134" w:type="dxa"/>
            <w:vAlign w:val="center"/>
          </w:tcPr>
          <w:p w:rsidR="001F4E1A" w:rsidRDefault="001F4E1A" w:rsidP="000C4EDE">
            <w:pPr>
              <w:widowControl/>
              <w:jc w:val="center"/>
              <w:rPr>
                <w:color w:val="000000"/>
                <w:sz w:val="22"/>
              </w:rPr>
            </w:pPr>
            <w:r>
              <w:rPr>
                <w:rFonts w:hint="eastAsia"/>
                <w:color w:val="000000"/>
                <w:sz w:val="22"/>
              </w:rPr>
              <w:t>940</w:t>
            </w:r>
          </w:p>
        </w:tc>
        <w:tc>
          <w:tcPr>
            <w:tcW w:w="1559" w:type="dxa"/>
            <w:vAlign w:val="center"/>
          </w:tcPr>
          <w:p w:rsidR="001F4E1A" w:rsidRDefault="001F4E1A" w:rsidP="000C4EDE">
            <w:pPr>
              <w:jc w:val="center"/>
              <w:rPr>
                <w:color w:val="000000"/>
                <w:sz w:val="22"/>
              </w:rPr>
            </w:pPr>
            <w:r>
              <w:rPr>
                <w:rFonts w:hint="eastAsia"/>
                <w:color w:val="000000"/>
                <w:sz w:val="22"/>
              </w:rPr>
              <w:t>4</w:t>
            </w:r>
          </w:p>
        </w:tc>
        <w:tc>
          <w:tcPr>
            <w:tcW w:w="1701" w:type="dxa"/>
            <w:vAlign w:val="center"/>
          </w:tcPr>
          <w:p w:rsidR="001F4E1A" w:rsidRDefault="001F4E1A" w:rsidP="000C4EDE">
            <w:pPr>
              <w:jc w:val="center"/>
              <w:rPr>
                <w:color w:val="000000"/>
                <w:sz w:val="22"/>
              </w:rPr>
            </w:pPr>
            <w:r>
              <w:rPr>
                <w:rFonts w:hint="eastAsia"/>
                <w:color w:val="000000"/>
                <w:sz w:val="22"/>
              </w:rPr>
              <w:t>926</w:t>
            </w:r>
          </w:p>
        </w:tc>
      </w:tr>
      <w:tr w:rsidR="001F4E1A" w:rsidTr="00901A77">
        <w:trPr>
          <w:jc w:val="center"/>
        </w:trPr>
        <w:tc>
          <w:tcPr>
            <w:tcW w:w="1838" w:type="dxa"/>
          </w:tcPr>
          <w:p w:rsidR="001F4E1A" w:rsidRDefault="001F4E1A" w:rsidP="001F4E1A">
            <w:r>
              <w:rPr>
                <w:rFonts w:hint="eastAsia"/>
              </w:rPr>
              <w:t>桌布</w:t>
            </w:r>
          </w:p>
        </w:tc>
        <w:tc>
          <w:tcPr>
            <w:tcW w:w="1134" w:type="dxa"/>
            <w:vAlign w:val="center"/>
          </w:tcPr>
          <w:p w:rsidR="001F4E1A" w:rsidRDefault="001F4E1A" w:rsidP="000C4EDE">
            <w:pPr>
              <w:widowControl/>
              <w:jc w:val="center"/>
              <w:rPr>
                <w:color w:val="000000"/>
                <w:sz w:val="22"/>
              </w:rPr>
            </w:pPr>
            <w:r>
              <w:rPr>
                <w:rFonts w:hint="eastAsia"/>
                <w:color w:val="000000"/>
                <w:sz w:val="22"/>
              </w:rPr>
              <w:t>494</w:t>
            </w:r>
          </w:p>
        </w:tc>
        <w:tc>
          <w:tcPr>
            <w:tcW w:w="1559" w:type="dxa"/>
            <w:vAlign w:val="center"/>
          </w:tcPr>
          <w:p w:rsidR="001F4E1A" w:rsidRDefault="001F4E1A" w:rsidP="000C4EDE">
            <w:pPr>
              <w:jc w:val="center"/>
              <w:rPr>
                <w:color w:val="000000"/>
                <w:sz w:val="22"/>
              </w:rPr>
            </w:pPr>
            <w:r>
              <w:rPr>
                <w:rFonts w:hint="eastAsia"/>
                <w:color w:val="000000"/>
                <w:sz w:val="22"/>
              </w:rPr>
              <w:t>148</w:t>
            </w:r>
          </w:p>
        </w:tc>
        <w:tc>
          <w:tcPr>
            <w:tcW w:w="1701" w:type="dxa"/>
            <w:vAlign w:val="center"/>
          </w:tcPr>
          <w:p w:rsidR="001F4E1A" w:rsidRDefault="001F4E1A" w:rsidP="000C4EDE">
            <w:pPr>
              <w:jc w:val="center"/>
              <w:rPr>
                <w:color w:val="000000"/>
                <w:sz w:val="22"/>
              </w:rPr>
            </w:pPr>
            <w:r>
              <w:rPr>
                <w:rFonts w:hint="eastAsia"/>
                <w:color w:val="000000"/>
                <w:sz w:val="22"/>
              </w:rPr>
              <w:t>503</w:t>
            </w:r>
          </w:p>
        </w:tc>
      </w:tr>
      <w:tr w:rsidR="001F4E1A" w:rsidTr="00901A77">
        <w:trPr>
          <w:jc w:val="center"/>
        </w:trPr>
        <w:tc>
          <w:tcPr>
            <w:tcW w:w="1838" w:type="dxa"/>
          </w:tcPr>
          <w:p w:rsidR="001F4E1A" w:rsidRDefault="001F4E1A" w:rsidP="001F4E1A">
            <w:r>
              <w:rPr>
                <w:rFonts w:hint="eastAsia"/>
              </w:rPr>
              <w:t>其它保鲜盒</w:t>
            </w:r>
            <w:r>
              <w:rPr>
                <w:rFonts w:hint="eastAsia"/>
              </w:rPr>
              <w:t>/</w:t>
            </w:r>
            <w:r>
              <w:rPr>
                <w:rFonts w:hint="eastAsia"/>
              </w:rPr>
              <w:t>饭盒</w:t>
            </w:r>
          </w:p>
        </w:tc>
        <w:tc>
          <w:tcPr>
            <w:tcW w:w="1134" w:type="dxa"/>
            <w:vAlign w:val="center"/>
          </w:tcPr>
          <w:p w:rsidR="001F4E1A" w:rsidRDefault="001F4E1A" w:rsidP="000C4EDE">
            <w:pPr>
              <w:widowControl/>
              <w:jc w:val="center"/>
              <w:rPr>
                <w:color w:val="000000"/>
                <w:sz w:val="22"/>
              </w:rPr>
            </w:pPr>
            <w:r>
              <w:rPr>
                <w:rFonts w:hint="eastAsia"/>
                <w:color w:val="000000"/>
                <w:sz w:val="22"/>
              </w:rPr>
              <w:t>976</w:t>
            </w:r>
          </w:p>
        </w:tc>
        <w:tc>
          <w:tcPr>
            <w:tcW w:w="1559" w:type="dxa"/>
            <w:vAlign w:val="center"/>
          </w:tcPr>
          <w:p w:rsidR="001F4E1A" w:rsidRDefault="001F4E1A" w:rsidP="000C4EDE">
            <w:pPr>
              <w:jc w:val="center"/>
              <w:rPr>
                <w:color w:val="000000"/>
                <w:sz w:val="22"/>
              </w:rPr>
            </w:pPr>
            <w:r>
              <w:rPr>
                <w:rFonts w:hint="eastAsia"/>
                <w:color w:val="000000"/>
                <w:sz w:val="22"/>
              </w:rPr>
              <w:t>3</w:t>
            </w:r>
          </w:p>
        </w:tc>
        <w:tc>
          <w:tcPr>
            <w:tcW w:w="1701" w:type="dxa"/>
            <w:vAlign w:val="center"/>
          </w:tcPr>
          <w:p w:rsidR="001F4E1A" w:rsidRDefault="001F4E1A" w:rsidP="000C4EDE">
            <w:pPr>
              <w:jc w:val="center"/>
              <w:rPr>
                <w:color w:val="000000"/>
                <w:sz w:val="22"/>
              </w:rPr>
            </w:pPr>
            <w:r>
              <w:rPr>
                <w:rFonts w:hint="eastAsia"/>
                <w:color w:val="000000"/>
                <w:sz w:val="22"/>
              </w:rPr>
              <w:t>963</w:t>
            </w:r>
          </w:p>
        </w:tc>
      </w:tr>
      <w:tr w:rsidR="001F4E1A" w:rsidTr="00901A77">
        <w:trPr>
          <w:jc w:val="center"/>
        </w:trPr>
        <w:tc>
          <w:tcPr>
            <w:tcW w:w="1838" w:type="dxa"/>
          </w:tcPr>
          <w:p w:rsidR="001F4E1A" w:rsidRDefault="001F4E1A" w:rsidP="001F4E1A">
            <w:r>
              <w:rPr>
                <w:rFonts w:hint="eastAsia"/>
              </w:rPr>
              <w:t>其它家居</w:t>
            </w:r>
          </w:p>
        </w:tc>
        <w:tc>
          <w:tcPr>
            <w:tcW w:w="1134" w:type="dxa"/>
            <w:vAlign w:val="center"/>
          </w:tcPr>
          <w:p w:rsidR="001F4E1A" w:rsidRDefault="001F4E1A" w:rsidP="000C4EDE">
            <w:pPr>
              <w:widowControl/>
              <w:jc w:val="center"/>
              <w:rPr>
                <w:color w:val="000000"/>
                <w:sz w:val="22"/>
              </w:rPr>
            </w:pPr>
            <w:r>
              <w:rPr>
                <w:rFonts w:hint="eastAsia"/>
                <w:color w:val="000000"/>
                <w:sz w:val="22"/>
              </w:rPr>
              <w:t>684</w:t>
            </w:r>
          </w:p>
        </w:tc>
        <w:tc>
          <w:tcPr>
            <w:tcW w:w="1559" w:type="dxa"/>
            <w:vAlign w:val="center"/>
          </w:tcPr>
          <w:p w:rsidR="001F4E1A" w:rsidRDefault="001F4E1A" w:rsidP="000C4EDE">
            <w:pPr>
              <w:jc w:val="center"/>
              <w:rPr>
                <w:color w:val="000000"/>
                <w:sz w:val="22"/>
              </w:rPr>
            </w:pPr>
            <w:r>
              <w:rPr>
                <w:rFonts w:hint="eastAsia"/>
                <w:color w:val="000000"/>
                <w:sz w:val="22"/>
              </w:rPr>
              <w:t>123</w:t>
            </w:r>
          </w:p>
        </w:tc>
        <w:tc>
          <w:tcPr>
            <w:tcW w:w="1701" w:type="dxa"/>
            <w:vAlign w:val="center"/>
          </w:tcPr>
          <w:p w:rsidR="001F4E1A" w:rsidRDefault="001F4E1A" w:rsidP="000C4EDE">
            <w:pPr>
              <w:jc w:val="center"/>
              <w:rPr>
                <w:color w:val="000000"/>
                <w:sz w:val="22"/>
              </w:rPr>
            </w:pPr>
            <w:r>
              <w:rPr>
                <w:rFonts w:hint="eastAsia"/>
                <w:color w:val="000000"/>
                <w:sz w:val="22"/>
              </w:rPr>
              <w:t>667</w:t>
            </w:r>
          </w:p>
        </w:tc>
      </w:tr>
      <w:tr w:rsidR="001F4E1A" w:rsidTr="00901A77">
        <w:trPr>
          <w:jc w:val="center"/>
        </w:trPr>
        <w:tc>
          <w:tcPr>
            <w:tcW w:w="1838" w:type="dxa"/>
          </w:tcPr>
          <w:p w:rsidR="001F4E1A" w:rsidRDefault="001F4E1A" w:rsidP="001F4E1A">
            <w:r>
              <w:rPr>
                <w:rFonts w:hint="eastAsia"/>
              </w:rPr>
              <w:t>干燥剂</w:t>
            </w:r>
          </w:p>
        </w:tc>
        <w:tc>
          <w:tcPr>
            <w:tcW w:w="1134" w:type="dxa"/>
            <w:vAlign w:val="center"/>
          </w:tcPr>
          <w:p w:rsidR="001F4E1A" w:rsidRDefault="001F4E1A" w:rsidP="000C4EDE">
            <w:pPr>
              <w:widowControl/>
              <w:jc w:val="center"/>
              <w:rPr>
                <w:color w:val="000000"/>
                <w:sz w:val="22"/>
              </w:rPr>
            </w:pPr>
            <w:r>
              <w:rPr>
                <w:rFonts w:hint="eastAsia"/>
                <w:color w:val="000000"/>
                <w:sz w:val="22"/>
              </w:rPr>
              <w:t>1004</w:t>
            </w:r>
          </w:p>
        </w:tc>
        <w:tc>
          <w:tcPr>
            <w:tcW w:w="1559" w:type="dxa"/>
            <w:vAlign w:val="center"/>
          </w:tcPr>
          <w:p w:rsidR="001F4E1A" w:rsidRDefault="001F4E1A" w:rsidP="000C4EDE">
            <w:pPr>
              <w:jc w:val="center"/>
              <w:rPr>
                <w:color w:val="000000"/>
                <w:sz w:val="22"/>
              </w:rPr>
            </w:pPr>
            <w:r>
              <w:rPr>
                <w:rFonts w:hint="eastAsia"/>
                <w:color w:val="000000"/>
                <w:sz w:val="22"/>
              </w:rPr>
              <w:t>2</w:t>
            </w:r>
          </w:p>
        </w:tc>
        <w:tc>
          <w:tcPr>
            <w:tcW w:w="1701" w:type="dxa"/>
            <w:vAlign w:val="center"/>
          </w:tcPr>
          <w:p w:rsidR="001F4E1A" w:rsidRDefault="001F4E1A" w:rsidP="000C4EDE">
            <w:pPr>
              <w:jc w:val="center"/>
              <w:rPr>
                <w:color w:val="000000"/>
                <w:sz w:val="22"/>
              </w:rPr>
            </w:pPr>
            <w:r>
              <w:rPr>
                <w:rFonts w:hint="eastAsia"/>
                <w:color w:val="000000"/>
                <w:sz w:val="22"/>
              </w:rPr>
              <w:t>991</w:t>
            </w:r>
          </w:p>
        </w:tc>
      </w:tr>
      <w:tr w:rsidR="001F4E1A" w:rsidTr="00901A77">
        <w:trPr>
          <w:jc w:val="center"/>
        </w:trPr>
        <w:tc>
          <w:tcPr>
            <w:tcW w:w="1838" w:type="dxa"/>
          </w:tcPr>
          <w:p w:rsidR="001F4E1A" w:rsidRDefault="001F4E1A" w:rsidP="001F4E1A">
            <w:r>
              <w:rPr>
                <w:rFonts w:hint="eastAsia"/>
              </w:rPr>
              <w:t>脱毛膏</w:t>
            </w:r>
            <w:r>
              <w:rPr>
                <w:rFonts w:hint="eastAsia"/>
              </w:rPr>
              <w:t>/</w:t>
            </w:r>
            <w:r>
              <w:rPr>
                <w:rFonts w:hint="eastAsia"/>
              </w:rPr>
              <w:t>蜡</w:t>
            </w:r>
          </w:p>
        </w:tc>
        <w:tc>
          <w:tcPr>
            <w:tcW w:w="1134" w:type="dxa"/>
            <w:vAlign w:val="center"/>
          </w:tcPr>
          <w:p w:rsidR="001F4E1A" w:rsidRDefault="001F4E1A" w:rsidP="000C4EDE">
            <w:pPr>
              <w:widowControl/>
              <w:jc w:val="center"/>
              <w:rPr>
                <w:color w:val="000000"/>
                <w:sz w:val="22"/>
              </w:rPr>
            </w:pPr>
            <w:r>
              <w:rPr>
                <w:rFonts w:hint="eastAsia"/>
                <w:color w:val="000000"/>
                <w:sz w:val="22"/>
              </w:rPr>
              <w:t>936</w:t>
            </w:r>
          </w:p>
        </w:tc>
        <w:tc>
          <w:tcPr>
            <w:tcW w:w="1559" w:type="dxa"/>
            <w:vAlign w:val="center"/>
          </w:tcPr>
          <w:p w:rsidR="001F4E1A" w:rsidRDefault="001F4E1A" w:rsidP="000C4EDE">
            <w:pPr>
              <w:jc w:val="center"/>
              <w:rPr>
                <w:color w:val="000000"/>
                <w:sz w:val="22"/>
              </w:rPr>
            </w:pPr>
            <w:r>
              <w:rPr>
                <w:rFonts w:hint="eastAsia"/>
                <w:color w:val="000000"/>
                <w:sz w:val="22"/>
              </w:rPr>
              <w:t>615</w:t>
            </w:r>
          </w:p>
        </w:tc>
        <w:tc>
          <w:tcPr>
            <w:tcW w:w="1701" w:type="dxa"/>
            <w:vAlign w:val="center"/>
          </w:tcPr>
          <w:p w:rsidR="001F4E1A" w:rsidRDefault="001F4E1A" w:rsidP="000C4EDE">
            <w:pPr>
              <w:jc w:val="center"/>
              <w:rPr>
                <w:color w:val="000000"/>
                <w:sz w:val="22"/>
              </w:rPr>
            </w:pPr>
            <w:r>
              <w:rPr>
                <w:rFonts w:hint="eastAsia"/>
                <w:color w:val="000000"/>
                <w:sz w:val="22"/>
              </w:rPr>
              <w:t>985</w:t>
            </w:r>
          </w:p>
        </w:tc>
      </w:tr>
      <w:tr w:rsidR="001F4E1A" w:rsidTr="00901A77">
        <w:trPr>
          <w:jc w:val="center"/>
        </w:trPr>
        <w:tc>
          <w:tcPr>
            <w:tcW w:w="1838" w:type="dxa"/>
          </w:tcPr>
          <w:p w:rsidR="001F4E1A" w:rsidRDefault="001F4E1A" w:rsidP="001F4E1A">
            <w:r>
              <w:rPr>
                <w:rFonts w:hint="eastAsia"/>
              </w:rPr>
              <w:t>婴儿护肤用品</w:t>
            </w:r>
          </w:p>
        </w:tc>
        <w:tc>
          <w:tcPr>
            <w:tcW w:w="1134" w:type="dxa"/>
            <w:vAlign w:val="center"/>
          </w:tcPr>
          <w:p w:rsidR="001F4E1A" w:rsidRDefault="001F4E1A" w:rsidP="000C4EDE">
            <w:pPr>
              <w:widowControl/>
              <w:jc w:val="center"/>
              <w:rPr>
                <w:color w:val="000000"/>
                <w:sz w:val="22"/>
              </w:rPr>
            </w:pPr>
            <w:r>
              <w:rPr>
                <w:rFonts w:hint="eastAsia"/>
                <w:color w:val="000000"/>
                <w:sz w:val="22"/>
              </w:rPr>
              <w:t>224</w:t>
            </w:r>
          </w:p>
        </w:tc>
        <w:tc>
          <w:tcPr>
            <w:tcW w:w="1559" w:type="dxa"/>
            <w:vAlign w:val="center"/>
          </w:tcPr>
          <w:p w:rsidR="001F4E1A" w:rsidRDefault="001F4E1A" w:rsidP="000C4EDE">
            <w:pPr>
              <w:jc w:val="center"/>
              <w:rPr>
                <w:color w:val="000000"/>
                <w:sz w:val="22"/>
              </w:rPr>
            </w:pPr>
            <w:r>
              <w:rPr>
                <w:rFonts w:hint="eastAsia"/>
                <w:color w:val="000000"/>
                <w:sz w:val="22"/>
              </w:rPr>
              <w:t>714</w:t>
            </w:r>
          </w:p>
        </w:tc>
        <w:tc>
          <w:tcPr>
            <w:tcW w:w="1701" w:type="dxa"/>
            <w:vAlign w:val="center"/>
          </w:tcPr>
          <w:p w:rsidR="001F4E1A" w:rsidRDefault="001F4E1A" w:rsidP="000C4EDE">
            <w:pPr>
              <w:jc w:val="center"/>
              <w:rPr>
                <w:color w:val="000000"/>
                <w:sz w:val="22"/>
              </w:rPr>
            </w:pPr>
            <w:r>
              <w:rPr>
                <w:rFonts w:hint="eastAsia"/>
                <w:color w:val="000000"/>
                <w:sz w:val="22"/>
              </w:rPr>
              <w:t>261</w:t>
            </w:r>
          </w:p>
        </w:tc>
      </w:tr>
      <w:tr w:rsidR="001F4E1A" w:rsidTr="00901A77">
        <w:trPr>
          <w:jc w:val="center"/>
        </w:trPr>
        <w:tc>
          <w:tcPr>
            <w:tcW w:w="1838" w:type="dxa"/>
          </w:tcPr>
          <w:p w:rsidR="001F4E1A" w:rsidRDefault="001F4E1A" w:rsidP="001F4E1A">
            <w:r>
              <w:rPr>
                <w:rFonts w:hint="eastAsia"/>
              </w:rPr>
              <w:t>童伞</w:t>
            </w:r>
          </w:p>
        </w:tc>
        <w:tc>
          <w:tcPr>
            <w:tcW w:w="1134" w:type="dxa"/>
            <w:vAlign w:val="center"/>
          </w:tcPr>
          <w:p w:rsidR="001F4E1A" w:rsidRDefault="001F4E1A" w:rsidP="000C4EDE">
            <w:pPr>
              <w:widowControl/>
              <w:jc w:val="center"/>
              <w:rPr>
                <w:color w:val="000000"/>
                <w:sz w:val="22"/>
              </w:rPr>
            </w:pPr>
            <w:r>
              <w:rPr>
                <w:rFonts w:hint="eastAsia"/>
                <w:color w:val="000000"/>
                <w:sz w:val="22"/>
              </w:rPr>
              <w:t>979</w:t>
            </w:r>
          </w:p>
        </w:tc>
        <w:tc>
          <w:tcPr>
            <w:tcW w:w="1559" w:type="dxa"/>
            <w:vAlign w:val="center"/>
          </w:tcPr>
          <w:p w:rsidR="001F4E1A" w:rsidRDefault="001F4E1A" w:rsidP="000C4EDE">
            <w:pPr>
              <w:jc w:val="center"/>
              <w:rPr>
                <w:color w:val="000000"/>
                <w:sz w:val="22"/>
              </w:rPr>
            </w:pPr>
            <w:r>
              <w:rPr>
                <w:rFonts w:hint="eastAsia"/>
                <w:color w:val="000000"/>
                <w:sz w:val="22"/>
              </w:rPr>
              <w:t>1</w:t>
            </w:r>
          </w:p>
        </w:tc>
        <w:tc>
          <w:tcPr>
            <w:tcW w:w="1701" w:type="dxa"/>
            <w:vAlign w:val="center"/>
          </w:tcPr>
          <w:p w:rsidR="001F4E1A" w:rsidRDefault="001F4E1A" w:rsidP="000C4EDE">
            <w:pPr>
              <w:jc w:val="center"/>
              <w:rPr>
                <w:color w:val="000000"/>
                <w:sz w:val="22"/>
              </w:rPr>
            </w:pPr>
            <w:r>
              <w:rPr>
                <w:rFonts w:hint="eastAsia"/>
                <w:color w:val="000000"/>
                <w:sz w:val="22"/>
              </w:rPr>
              <w:t>957</w:t>
            </w:r>
          </w:p>
        </w:tc>
      </w:tr>
      <w:tr w:rsidR="001F4E1A" w:rsidTr="00901A77">
        <w:trPr>
          <w:jc w:val="center"/>
        </w:trPr>
        <w:tc>
          <w:tcPr>
            <w:tcW w:w="1838" w:type="dxa"/>
          </w:tcPr>
          <w:p w:rsidR="001F4E1A" w:rsidRDefault="001F4E1A" w:rsidP="001F4E1A">
            <w:r>
              <w:rPr>
                <w:rFonts w:hint="eastAsia"/>
              </w:rPr>
              <w:t>烘焙咖啡</w:t>
            </w:r>
          </w:p>
        </w:tc>
        <w:tc>
          <w:tcPr>
            <w:tcW w:w="1134" w:type="dxa"/>
            <w:vAlign w:val="center"/>
          </w:tcPr>
          <w:p w:rsidR="001F4E1A" w:rsidRDefault="001F4E1A" w:rsidP="000C4EDE">
            <w:pPr>
              <w:widowControl/>
              <w:jc w:val="center"/>
              <w:rPr>
                <w:color w:val="000000"/>
                <w:sz w:val="22"/>
              </w:rPr>
            </w:pPr>
            <w:r>
              <w:rPr>
                <w:rFonts w:hint="eastAsia"/>
                <w:color w:val="000000"/>
                <w:sz w:val="22"/>
              </w:rPr>
              <w:t>964</w:t>
            </w:r>
          </w:p>
        </w:tc>
        <w:tc>
          <w:tcPr>
            <w:tcW w:w="1559" w:type="dxa"/>
            <w:vAlign w:val="center"/>
          </w:tcPr>
          <w:p w:rsidR="001F4E1A" w:rsidRDefault="001F4E1A" w:rsidP="000C4EDE">
            <w:pPr>
              <w:jc w:val="center"/>
              <w:rPr>
                <w:color w:val="000000"/>
                <w:sz w:val="22"/>
              </w:rPr>
            </w:pPr>
            <w:r>
              <w:rPr>
                <w:rFonts w:hint="eastAsia"/>
                <w:color w:val="000000"/>
                <w:sz w:val="22"/>
              </w:rPr>
              <w:t>430</w:t>
            </w:r>
          </w:p>
        </w:tc>
        <w:tc>
          <w:tcPr>
            <w:tcW w:w="1701" w:type="dxa"/>
            <w:vAlign w:val="center"/>
          </w:tcPr>
          <w:p w:rsidR="001F4E1A" w:rsidRDefault="001F4E1A" w:rsidP="000C4EDE">
            <w:pPr>
              <w:jc w:val="center"/>
              <w:rPr>
                <w:color w:val="000000"/>
                <w:sz w:val="22"/>
              </w:rPr>
            </w:pPr>
            <w:r>
              <w:rPr>
                <w:rFonts w:hint="eastAsia"/>
                <w:color w:val="000000"/>
                <w:sz w:val="22"/>
              </w:rPr>
              <w:t>945</w:t>
            </w:r>
          </w:p>
        </w:tc>
      </w:tr>
      <w:tr w:rsidR="001F4E1A" w:rsidTr="00901A77">
        <w:trPr>
          <w:jc w:val="center"/>
        </w:trPr>
        <w:tc>
          <w:tcPr>
            <w:tcW w:w="1838" w:type="dxa"/>
          </w:tcPr>
          <w:p w:rsidR="001F4E1A" w:rsidRDefault="001F4E1A" w:rsidP="001F4E1A">
            <w:r>
              <w:rPr>
                <w:rFonts w:hint="eastAsia"/>
              </w:rPr>
              <w:t>五谷</w:t>
            </w:r>
            <w:r>
              <w:rPr>
                <w:rFonts w:hint="eastAsia"/>
              </w:rPr>
              <w:t>/</w:t>
            </w:r>
            <w:r>
              <w:rPr>
                <w:rFonts w:hint="eastAsia"/>
              </w:rPr>
              <w:t>蔬菜饮料</w:t>
            </w:r>
          </w:p>
        </w:tc>
        <w:tc>
          <w:tcPr>
            <w:tcW w:w="1134" w:type="dxa"/>
            <w:vAlign w:val="center"/>
          </w:tcPr>
          <w:p w:rsidR="001F4E1A" w:rsidRDefault="001F4E1A" w:rsidP="000C4EDE">
            <w:pPr>
              <w:widowControl/>
              <w:jc w:val="center"/>
              <w:rPr>
                <w:color w:val="000000"/>
                <w:sz w:val="22"/>
              </w:rPr>
            </w:pPr>
            <w:r>
              <w:rPr>
                <w:rFonts w:hint="eastAsia"/>
                <w:color w:val="000000"/>
                <w:sz w:val="22"/>
              </w:rPr>
              <w:t>388</w:t>
            </w:r>
          </w:p>
        </w:tc>
        <w:tc>
          <w:tcPr>
            <w:tcW w:w="1559" w:type="dxa"/>
            <w:vAlign w:val="center"/>
          </w:tcPr>
          <w:p w:rsidR="001F4E1A" w:rsidRDefault="001F4E1A" w:rsidP="000C4EDE">
            <w:pPr>
              <w:jc w:val="center"/>
              <w:rPr>
                <w:color w:val="000000"/>
                <w:sz w:val="22"/>
              </w:rPr>
            </w:pPr>
            <w:r>
              <w:rPr>
                <w:rFonts w:hint="eastAsia"/>
                <w:color w:val="000000"/>
                <w:sz w:val="22"/>
              </w:rPr>
              <w:t>549</w:t>
            </w:r>
          </w:p>
        </w:tc>
        <w:tc>
          <w:tcPr>
            <w:tcW w:w="1701" w:type="dxa"/>
            <w:vAlign w:val="center"/>
          </w:tcPr>
          <w:p w:rsidR="001F4E1A" w:rsidRDefault="001F4E1A" w:rsidP="000C4EDE">
            <w:pPr>
              <w:jc w:val="center"/>
              <w:rPr>
                <w:color w:val="000000"/>
                <w:sz w:val="22"/>
              </w:rPr>
            </w:pPr>
            <w:r>
              <w:rPr>
                <w:rFonts w:hint="eastAsia"/>
                <w:color w:val="000000"/>
                <w:sz w:val="22"/>
              </w:rPr>
              <w:t>421</w:t>
            </w:r>
          </w:p>
        </w:tc>
      </w:tr>
      <w:tr w:rsidR="009A6897" w:rsidTr="00901A77">
        <w:trPr>
          <w:jc w:val="center"/>
        </w:trPr>
        <w:tc>
          <w:tcPr>
            <w:tcW w:w="1838" w:type="dxa"/>
          </w:tcPr>
          <w:p w:rsidR="009A6897" w:rsidRDefault="009A6897" w:rsidP="00E25D7B">
            <w:pPr>
              <w:tabs>
                <w:tab w:val="left" w:pos="1291"/>
              </w:tabs>
              <w:jc w:val="left"/>
              <w:rPr>
                <w:rFonts w:hint="eastAsia"/>
              </w:rPr>
            </w:pPr>
            <w:r>
              <w:rPr>
                <w:rFonts w:hint="eastAsia"/>
              </w:rPr>
              <w:t>平均</w:t>
            </w:r>
            <w:r>
              <w:t>排名</w:t>
            </w:r>
          </w:p>
        </w:tc>
        <w:tc>
          <w:tcPr>
            <w:tcW w:w="1134" w:type="dxa"/>
            <w:vAlign w:val="center"/>
          </w:tcPr>
          <w:p w:rsidR="009A6897" w:rsidRDefault="009A6897" w:rsidP="000C4EDE">
            <w:pPr>
              <w:widowControl/>
              <w:jc w:val="center"/>
              <w:rPr>
                <w:color w:val="000000"/>
                <w:sz w:val="22"/>
              </w:rPr>
            </w:pPr>
            <w:r>
              <w:rPr>
                <w:rFonts w:hint="eastAsia"/>
                <w:color w:val="000000"/>
                <w:sz w:val="22"/>
              </w:rPr>
              <w:t>774.7333</w:t>
            </w:r>
          </w:p>
        </w:tc>
        <w:tc>
          <w:tcPr>
            <w:tcW w:w="1559" w:type="dxa"/>
            <w:vAlign w:val="center"/>
          </w:tcPr>
          <w:p w:rsidR="009A6897" w:rsidRDefault="009A6897" w:rsidP="000C4EDE">
            <w:pPr>
              <w:jc w:val="center"/>
              <w:rPr>
                <w:rFonts w:hint="eastAsia"/>
                <w:color w:val="000000"/>
                <w:sz w:val="22"/>
              </w:rPr>
            </w:pPr>
            <w:r>
              <w:rPr>
                <w:rFonts w:hint="eastAsia"/>
                <w:color w:val="000000"/>
                <w:sz w:val="22"/>
              </w:rPr>
              <w:t>255</w:t>
            </w:r>
          </w:p>
        </w:tc>
        <w:tc>
          <w:tcPr>
            <w:tcW w:w="1701" w:type="dxa"/>
            <w:vAlign w:val="center"/>
          </w:tcPr>
          <w:p w:rsidR="009A6897" w:rsidRDefault="009A6897" w:rsidP="000C4EDE">
            <w:pPr>
              <w:jc w:val="center"/>
              <w:rPr>
                <w:rFonts w:hint="eastAsia"/>
                <w:color w:val="000000"/>
                <w:sz w:val="22"/>
              </w:rPr>
            </w:pPr>
            <w:r>
              <w:rPr>
                <w:rFonts w:hint="eastAsia"/>
                <w:color w:val="000000"/>
                <w:sz w:val="22"/>
              </w:rPr>
              <w:t>729.1333</w:t>
            </w:r>
          </w:p>
        </w:tc>
      </w:tr>
    </w:tbl>
    <w:p w:rsidR="004E66C0" w:rsidRDefault="004E66C0" w:rsidP="002D1796"/>
    <w:p w:rsidR="005A7688" w:rsidRPr="00E90E0E" w:rsidRDefault="005A7688" w:rsidP="00357040">
      <w:pPr>
        <w:ind w:firstLine="420"/>
        <w:rPr>
          <w:rFonts w:asciiTheme="minorEastAsia" w:hAnsiTheme="minorEastAsia"/>
          <w:sz w:val="24"/>
          <w:szCs w:val="24"/>
        </w:rPr>
      </w:pPr>
      <w:r w:rsidRPr="00E90E0E">
        <w:rPr>
          <w:rFonts w:asciiTheme="minorEastAsia" w:hAnsiTheme="minorEastAsia" w:hint="eastAsia"/>
          <w:sz w:val="24"/>
          <w:szCs w:val="24"/>
        </w:rPr>
        <w:t>对比表xxx和</w:t>
      </w:r>
      <w:r w:rsidRPr="00E90E0E">
        <w:rPr>
          <w:rFonts w:asciiTheme="minorEastAsia" w:hAnsiTheme="minorEastAsia"/>
          <w:sz w:val="24"/>
          <w:szCs w:val="24"/>
        </w:rPr>
        <w:t>表xxx，</w:t>
      </w:r>
      <w:r w:rsidR="00023C2E" w:rsidRPr="00E90E0E">
        <w:rPr>
          <w:rFonts w:asciiTheme="minorEastAsia" w:hAnsiTheme="minorEastAsia" w:hint="eastAsia"/>
          <w:sz w:val="24"/>
          <w:szCs w:val="24"/>
        </w:rPr>
        <w:t>对热量</w:t>
      </w:r>
      <w:r w:rsidR="00023C2E" w:rsidRPr="00E90E0E">
        <w:rPr>
          <w:rFonts w:asciiTheme="minorEastAsia" w:hAnsiTheme="minorEastAsia"/>
          <w:sz w:val="24"/>
          <w:szCs w:val="24"/>
        </w:rPr>
        <w:t>传播模型的</w:t>
      </w:r>
      <w:r w:rsidR="00023C2E" w:rsidRPr="00E90E0E">
        <w:rPr>
          <w:rFonts w:asciiTheme="minorEastAsia" w:hAnsiTheme="minorEastAsia" w:hint="eastAsia"/>
          <w:sz w:val="24"/>
          <w:szCs w:val="24"/>
        </w:rPr>
        <w:t>影响力</w:t>
      </w:r>
      <w:r w:rsidR="00023C2E" w:rsidRPr="00E90E0E">
        <w:rPr>
          <w:rFonts w:asciiTheme="minorEastAsia" w:hAnsiTheme="minorEastAsia"/>
          <w:sz w:val="24"/>
          <w:szCs w:val="24"/>
        </w:rPr>
        <w:t>最大化商品组合中商品的特征</w:t>
      </w:r>
      <w:r w:rsidR="00023C2E" w:rsidRPr="00E90E0E">
        <w:rPr>
          <w:rFonts w:asciiTheme="minorEastAsia" w:hAnsiTheme="minorEastAsia" w:hint="eastAsia"/>
          <w:sz w:val="24"/>
          <w:szCs w:val="24"/>
        </w:rPr>
        <w:t>的</w:t>
      </w:r>
      <w:r w:rsidR="00023C2E" w:rsidRPr="00E90E0E">
        <w:rPr>
          <w:rFonts w:asciiTheme="minorEastAsia" w:hAnsiTheme="minorEastAsia"/>
          <w:sz w:val="24"/>
          <w:szCs w:val="24"/>
        </w:rPr>
        <w:t>分析可得出如下的结论：</w:t>
      </w:r>
    </w:p>
    <w:p w:rsidR="00991572" w:rsidRPr="00E90E0E" w:rsidRDefault="00847EE4" w:rsidP="009561A9">
      <w:pPr>
        <w:pStyle w:val="a8"/>
        <w:numPr>
          <w:ilvl w:val="0"/>
          <w:numId w:val="20"/>
        </w:numPr>
        <w:ind w:firstLineChars="0"/>
        <w:rPr>
          <w:rFonts w:asciiTheme="minorEastAsia" w:hAnsiTheme="minorEastAsia"/>
          <w:sz w:val="24"/>
          <w:szCs w:val="24"/>
        </w:rPr>
      </w:pPr>
      <w:r w:rsidRPr="00E90E0E">
        <w:rPr>
          <w:rFonts w:asciiTheme="minorEastAsia" w:hAnsiTheme="minorEastAsia" w:hint="eastAsia"/>
          <w:sz w:val="24"/>
          <w:szCs w:val="24"/>
        </w:rPr>
        <w:t>跟</w:t>
      </w:r>
      <w:r w:rsidRPr="00E90E0E">
        <w:rPr>
          <w:rFonts w:asciiTheme="minorEastAsia" w:hAnsiTheme="minorEastAsia"/>
          <w:sz w:val="24"/>
          <w:szCs w:val="24"/>
        </w:rPr>
        <w:t>独立级联模型一样，</w:t>
      </w:r>
      <w:r w:rsidRPr="00E90E0E">
        <w:rPr>
          <w:rFonts w:asciiTheme="minorEastAsia" w:hAnsiTheme="minorEastAsia" w:hint="eastAsia"/>
          <w:sz w:val="24"/>
          <w:szCs w:val="24"/>
        </w:rPr>
        <w:t>社区6和社区7过小</w:t>
      </w:r>
      <w:r w:rsidRPr="00E90E0E">
        <w:rPr>
          <w:rFonts w:asciiTheme="minorEastAsia" w:hAnsiTheme="minorEastAsia"/>
          <w:sz w:val="24"/>
          <w:szCs w:val="24"/>
        </w:rPr>
        <w:t>，影响力扩展不开，</w:t>
      </w:r>
      <w:r w:rsidRPr="00E90E0E">
        <w:rPr>
          <w:rFonts w:asciiTheme="minorEastAsia" w:hAnsiTheme="minorEastAsia" w:hint="eastAsia"/>
          <w:sz w:val="24"/>
          <w:szCs w:val="24"/>
        </w:rPr>
        <w:t>算法</w:t>
      </w:r>
      <w:r w:rsidRPr="00E90E0E">
        <w:rPr>
          <w:rFonts w:asciiTheme="minorEastAsia" w:hAnsiTheme="minorEastAsia"/>
          <w:sz w:val="24"/>
          <w:szCs w:val="24"/>
        </w:rPr>
        <w:t>没在这两个社区中选择</w:t>
      </w:r>
      <w:r w:rsidRPr="00E90E0E">
        <w:rPr>
          <w:rFonts w:asciiTheme="minorEastAsia" w:hAnsiTheme="minorEastAsia" w:hint="eastAsia"/>
          <w:sz w:val="24"/>
          <w:szCs w:val="24"/>
        </w:rPr>
        <w:t>商品加入</w:t>
      </w:r>
      <w:r w:rsidRPr="00E90E0E">
        <w:rPr>
          <w:rFonts w:asciiTheme="minorEastAsia" w:hAnsiTheme="minorEastAsia"/>
          <w:sz w:val="24"/>
          <w:szCs w:val="24"/>
        </w:rPr>
        <w:t>到影响最大化商品组合</w:t>
      </w:r>
      <w:r w:rsidRPr="00E90E0E">
        <w:rPr>
          <w:rFonts w:asciiTheme="minorEastAsia" w:hAnsiTheme="minorEastAsia" w:hint="eastAsia"/>
          <w:sz w:val="24"/>
          <w:szCs w:val="24"/>
        </w:rPr>
        <w:t>中</w:t>
      </w:r>
      <w:r w:rsidRPr="00E90E0E">
        <w:rPr>
          <w:rFonts w:asciiTheme="minorEastAsia" w:hAnsiTheme="minorEastAsia"/>
          <w:sz w:val="24"/>
          <w:szCs w:val="24"/>
        </w:rPr>
        <w:t>。</w:t>
      </w:r>
    </w:p>
    <w:p w:rsidR="005A7688" w:rsidRPr="00E90E0E" w:rsidRDefault="00F85D43" w:rsidP="00901A77">
      <w:pPr>
        <w:pStyle w:val="a8"/>
        <w:numPr>
          <w:ilvl w:val="0"/>
          <w:numId w:val="20"/>
        </w:numPr>
        <w:ind w:firstLineChars="0"/>
        <w:rPr>
          <w:rFonts w:asciiTheme="minorEastAsia" w:hAnsiTheme="minorEastAsia"/>
          <w:sz w:val="24"/>
          <w:szCs w:val="24"/>
        </w:rPr>
      </w:pPr>
      <w:r w:rsidRPr="00E90E0E">
        <w:rPr>
          <w:rFonts w:asciiTheme="minorEastAsia" w:hAnsiTheme="minorEastAsia" w:hint="eastAsia"/>
          <w:sz w:val="24"/>
          <w:szCs w:val="24"/>
        </w:rPr>
        <w:t>从</w:t>
      </w:r>
      <w:r w:rsidRPr="00E90E0E">
        <w:rPr>
          <w:rFonts w:asciiTheme="minorEastAsia" w:hAnsiTheme="minorEastAsia"/>
          <w:sz w:val="24"/>
          <w:szCs w:val="24"/>
        </w:rPr>
        <w:t>销量排名来看</w:t>
      </w:r>
      <w:r w:rsidRPr="00E90E0E">
        <w:rPr>
          <w:rFonts w:asciiTheme="minorEastAsia" w:hAnsiTheme="minorEastAsia" w:hint="eastAsia"/>
          <w:sz w:val="24"/>
          <w:szCs w:val="24"/>
        </w:rPr>
        <w:t>，</w:t>
      </w:r>
      <w:r w:rsidR="00E56161" w:rsidRPr="00E90E0E">
        <w:rPr>
          <w:rFonts w:asciiTheme="minorEastAsia" w:hAnsiTheme="minorEastAsia" w:hint="eastAsia"/>
          <w:sz w:val="24"/>
          <w:szCs w:val="24"/>
        </w:rPr>
        <w:t xml:space="preserve"> </w:t>
      </w:r>
      <w:r w:rsidR="0017721B" w:rsidRPr="00E90E0E">
        <w:rPr>
          <w:rFonts w:asciiTheme="minorEastAsia" w:hAnsiTheme="minorEastAsia" w:hint="eastAsia"/>
          <w:sz w:val="24"/>
          <w:szCs w:val="24"/>
        </w:rPr>
        <w:t>商品</w:t>
      </w:r>
      <w:r w:rsidR="002A146D" w:rsidRPr="00E90E0E">
        <w:rPr>
          <w:rFonts w:asciiTheme="minorEastAsia" w:hAnsiTheme="minorEastAsia"/>
          <w:sz w:val="24"/>
          <w:szCs w:val="24"/>
        </w:rPr>
        <w:t>的平均销量排名</w:t>
      </w:r>
      <w:r w:rsidR="002A146D" w:rsidRPr="00E90E0E">
        <w:rPr>
          <w:rFonts w:asciiTheme="minorEastAsia" w:hAnsiTheme="minorEastAsia" w:hint="eastAsia"/>
          <w:sz w:val="24"/>
          <w:szCs w:val="24"/>
        </w:rPr>
        <w:t>靠</w:t>
      </w:r>
      <w:r w:rsidR="002A146D" w:rsidRPr="00E90E0E">
        <w:rPr>
          <w:rFonts w:asciiTheme="minorEastAsia" w:hAnsiTheme="minorEastAsia"/>
          <w:sz w:val="24"/>
          <w:szCs w:val="24"/>
        </w:rPr>
        <w:t>前，而商品的带权出度</w:t>
      </w:r>
      <w:r w:rsidR="002A146D" w:rsidRPr="00E90E0E">
        <w:rPr>
          <w:rFonts w:asciiTheme="minorEastAsia" w:hAnsiTheme="minorEastAsia" w:hint="eastAsia"/>
          <w:sz w:val="24"/>
          <w:szCs w:val="24"/>
        </w:rPr>
        <w:t>平均排名</w:t>
      </w:r>
      <w:r w:rsidR="002A146D" w:rsidRPr="00E90E0E">
        <w:rPr>
          <w:rFonts w:asciiTheme="minorEastAsia" w:hAnsiTheme="minorEastAsia"/>
          <w:sz w:val="24"/>
          <w:szCs w:val="24"/>
        </w:rPr>
        <w:t>靠后，</w:t>
      </w:r>
      <w:r w:rsidR="00A43956" w:rsidRPr="00E90E0E">
        <w:rPr>
          <w:rFonts w:asciiTheme="minorEastAsia" w:hAnsiTheme="minorEastAsia" w:hint="eastAsia"/>
          <w:sz w:val="24"/>
          <w:szCs w:val="24"/>
        </w:rPr>
        <w:t>这说明</w:t>
      </w:r>
      <w:r w:rsidR="00A43956" w:rsidRPr="00E90E0E">
        <w:rPr>
          <w:rFonts w:asciiTheme="minorEastAsia" w:hAnsiTheme="minorEastAsia"/>
          <w:sz w:val="24"/>
          <w:szCs w:val="24"/>
        </w:rPr>
        <w:t>该模型</w:t>
      </w:r>
      <w:r w:rsidR="00A43956" w:rsidRPr="00E90E0E">
        <w:rPr>
          <w:rFonts w:asciiTheme="minorEastAsia" w:hAnsiTheme="minorEastAsia" w:hint="eastAsia"/>
          <w:sz w:val="24"/>
          <w:szCs w:val="24"/>
        </w:rPr>
        <w:t>的</w:t>
      </w:r>
      <w:r w:rsidR="00A43956" w:rsidRPr="00E90E0E">
        <w:rPr>
          <w:rFonts w:asciiTheme="minorEastAsia" w:hAnsiTheme="minorEastAsia"/>
          <w:sz w:val="24"/>
          <w:szCs w:val="24"/>
        </w:rPr>
        <w:t>特点是</w:t>
      </w:r>
      <w:r w:rsidR="00A43956" w:rsidRPr="00E90E0E">
        <w:rPr>
          <w:rFonts w:asciiTheme="minorEastAsia" w:hAnsiTheme="minorEastAsia" w:hint="eastAsia"/>
          <w:sz w:val="24"/>
          <w:szCs w:val="24"/>
        </w:rPr>
        <w:t>综合</w:t>
      </w:r>
      <w:r w:rsidR="00A43956" w:rsidRPr="00E90E0E">
        <w:rPr>
          <w:rFonts w:asciiTheme="minorEastAsia" w:hAnsiTheme="minorEastAsia"/>
          <w:sz w:val="24"/>
          <w:szCs w:val="24"/>
        </w:rPr>
        <w:t>考虑选取销量较少</w:t>
      </w:r>
      <w:r w:rsidR="00A43956" w:rsidRPr="00E90E0E">
        <w:rPr>
          <w:rFonts w:asciiTheme="minorEastAsia" w:hAnsiTheme="minorEastAsia" w:hint="eastAsia"/>
          <w:sz w:val="24"/>
          <w:szCs w:val="24"/>
        </w:rPr>
        <w:t>，</w:t>
      </w:r>
      <w:r w:rsidR="00A43956" w:rsidRPr="00E90E0E">
        <w:rPr>
          <w:rFonts w:asciiTheme="minorEastAsia" w:hAnsiTheme="minorEastAsia"/>
          <w:sz w:val="24"/>
          <w:szCs w:val="24"/>
        </w:rPr>
        <w:t>但是对其他商品影响较强的商品。</w:t>
      </w:r>
    </w:p>
    <w:p w:rsidR="001512DC" w:rsidRDefault="004544ED" w:rsidP="00AB66E5">
      <w:pPr>
        <w:pStyle w:val="a8"/>
        <w:numPr>
          <w:ilvl w:val="0"/>
          <w:numId w:val="20"/>
        </w:numPr>
        <w:ind w:firstLineChars="0"/>
        <w:rPr>
          <w:rFonts w:hint="eastAsia"/>
        </w:rPr>
      </w:pPr>
      <w:r w:rsidRPr="00E90E0E">
        <w:rPr>
          <w:rFonts w:asciiTheme="minorEastAsia" w:hAnsiTheme="minorEastAsia" w:hint="eastAsia"/>
          <w:sz w:val="24"/>
          <w:szCs w:val="24"/>
        </w:rPr>
        <w:t>观察同一</w:t>
      </w:r>
      <w:r w:rsidRPr="00E90E0E">
        <w:rPr>
          <w:rFonts w:asciiTheme="minorEastAsia" w:hAnsiTheme="minorEastAsia"/>
          <w:sz w:val="24"/>
          <w:szCs w:val="24"/>
        </w:rPr>
        <w:t>社区的</w:t>
      </w:r>
      <w:r w:rsidRPr="00E90E0E">
        <w:rPr>
          <w:rFonts w:asciiTheme="minorEastAsia" w:hAnsiTheme="minorEastAsia" w:hint="eastAsia"/>
          <w:sz w:val="24"/>
          <w:szCs w:val="24"/>
        </w:rPr>
        <w:t>影响力</w:t>
      </w:r>
      <w:r w:rsidRPr="00E90E0E">
        <w:rPr>
          <w:rFonts w:asciiTheme="minorEastAsia" w:hAnsiTheme="minorEastAsia"/>
          <w:sz w:val="24"/>
          <w:szCs w:val="24"/>
        </w:rPr>
        <w:t>最大化商品组合，</w:t>
      </w:r>
      <w:r w:rsidR="00F23650" w:rsidRPr="00E90E0E">
        <w:rPr>
          <w:rFonts w:asciiTheme="minorEastAsia" w:hAnsiTheme="minorEastAsia" w:hint="eastAsia"/>
          <w:sz w:val="24"/>
          <w:szCs w:val="24"/>
        </w:rPr>
        <w:t>也</w:t>
      </w:r>
      <w:r w:rsidRPr="00E90E0E">
        <w:rPr>
          <w:rFonts w:asciiTheme="minorEastAsia" w:hAnsiTheme="minorEastAsia"/>
          <w:sz w:val="24"/>
          <w:szCs w:val="24"/>
        </w:rPr>
        <w:t>可以</w:t>
      </w:r>
      <w:r w:rsidR="00CD6101" w:rsidRPr="00E90E0E">
        <w:rPr>
          <w:rFonts w:asciiTheme="minorEastAsia" w:hAnsiTheme="minorEastAsia" w:hint="eastAsia"/>
          <w:sz w:val="24"/>
          <w:szCs w:val="24"/>
        </w:rPr>
        <w:t>发现</w:t>
      </w:r>
      <w:r w:rsidR="00CD6101" w:rsidRPr="00E90E0E">
        <w:rPr>
          <w:rFonts w:asciiTheme="minorEastAsia" w:hAnsiTheme="minorEastAsia"/>
          <w:sz w:val="24"/>
          <w:szCs w:val="24"/>
        </w:rPr>
        <w:t>每个社区先选出的</w:t>
      </w:r>
      <w:r w:rsidR="00CD6101" w:rsidRPr="00E90E0E">
        <w:rPr>
          <w:rFonts w:asciiTheme="minorEastAsia" w:hAnsiTheme="minorEastAsia" w:hint="eastAsia"/>
          <w:sz w:val="24"/>
          <w:szCs w:val="24"/>
        </w:rPr>
        <w:t>影响力</w:t>
      </w:r>
      <w:r w:rsidR="00CD6101" w:rsidRPr="00E90E0E">
        <w:rPr>
          <w:rFonts w:asciiTheme="minorEastAsia" w:hAnsiTheme="minorEastAsia"/>
          <w:sz w:val="24"/>
          <w:szCs w:val="24"/>
        </w:rPr>
        <w:t>增益最大商品是</w:t>
      </w:r>
      <w:r w:rsidR="00CD6101" w:rsidRPr="00E90E0E">
        <w:rPr>
          <w:rFonts w:asciiTheme="minorEastAsia" w:hAnsiTheme="minorEastAsia" w:hint="eastAsia"/>
          <w:sz w:val="24"/>
          <w:szCs w:val="24"/>
        </w:rPr>
        <w:t>销量</w:t>
      </w:r>
      <w:r w:rsidR="00CD6101" w:rsidRPr="00E90E0E">
        <w:rPr>
          <w:rFonts w:asciiTheme="minorEastAsia" w:hAnsiTheme="minorEastAsia"/>
          <w:sz w:val="24"/>
          <w:szCs w:val="24"/>
        </w:rPr>
        <w:t>排名靠后的，即</w:t>
      </w:r>
      <w:r w:rsidR="00CD6101" w:rsidRPr="00E90E0E">
        <w:rPr>
          <w:rFonts w:asciiTheme="minorEastAsia" w:hAnsiTheme="minorEastAsia" w:hint="eastAsia"/>
          <w:sz w:val="24"/>
          <w:szCs w:val="24"/>
        </w:rPr>
        <w:t>销量较</w:t>
      </w:r>
      <w:r w:rsidR="00CD6101" w:rsidRPr="00E90E0E">
        <w:rPr>
          <w:rFonts w:asciiTheme="minorEastAsia" w:hAnsiTheme="minorEastAsia"/>
          <w:sz w:val="24"/>
          <w:szCs w:val="24"/>
        </w:rPr>
        <w:t>低的。</w:t>
      </w:r>
    </w:p>
    <w:p w:rsidR="00944E4A" w:rsidRDefault="0097352A" w:rsidP="00C01166">
      <w:pPr>
        <w:pStyle w:val="3"/>
      </w:pPr>
      <w:r>
        <w:rPr>
          <w:rFonts w:hint="eastAsia"/>
        </w:rPr>
        <w:t>5</w:t>
      </w:r>
      <w:r w:rsidR="00401228">
        <w:t>.3.4</w:t>
      </w:r>
      <w:r>
        <w:t xml:space="preserve"> </w:t>
      </w:r>
      <w:r>
        <w:rPr>
          <w:rFonts w:hint="eastAsia"/>
        </w:rPr>
        <w:t>对比</w:t>
      </w:r>
      <w:r>
        <w:t>简</w:t>
      </w:r>
      <w:r>
        <w:rPr>
          <w:rFonts w:hint="eastAsia"/>
        </w:rPr>
        <w:t>析</w:t>
      </w:r>
    </w:p>
    <w:p w:rsidR="0097352A" w:rsidRPr="00992111" w:rsidRDefault="008406ED" w:rsidP="002A7ACA">
      <w:pPr>
        <w:ind w:firstLine="420"/>
        <w:rPr>
          <w:rFonts w:hint="eastAsia"/>
          <w:sz w:val="24"/>
          <w:szCs w:val="24"/>
        </w:rPr>
      </w:pPr>
      <w:r w:rsidRPr="00992111">
        <w:rPr>
          <w:rFonts w:hint="eastAsia"/>
          <w:sz w:val="24"/>
          <w:szCs w:val="24"/>
        </w:rPr>
        <w:t>独立级联</w:t>
      </w:r>
      <w:r w:rsidRPr="00992111">
        <w:rPr>
          <w:sz w:val="24"/>
          <w:szCs w:val="24"/>
        </w:rPr>
        <w:t>模型</w:t>
      </w:r>
      <w:r w:rsidRPr="00992111">
        <w:rPr>
          <w:rFonts w:hint="eastAsia"/>
          <w:sz w:val="24"/>
          <w:szCs w:val="24"/>
        </w:rPr>
        <w:t>和热量</w:t>
      </w:r>
      <w:r w:rsidRPr="00992111">
        <w:rPr>
          <w:sz w:val="24"/>
          <w:szCs w:val="24"/>
        </w:rPr>
        <w:t>传播模型的影响力最大化算法</w:t>
      </w:r>
      <w:r w:rsidRPr="00992111">
        <w:rPr>
          <w:rFonts w:hint="eastAsia"/>
          <w:sz w:val="24"/>
          <w:szCs w:val="24"/>
        </w:rPr>
        <w:t>的</w:t>
      </w:r>
      <w:r w:rsidRPr="00992111">
        <w:rPr>
          <w:sz w:val="24"/>
          <w:szCs w:val="24"/>
        </w:rPr>
        <w:t>相同点是均</w:t>
      </w:r>
      <w:r w:rsidRPr="00992111">
        <w:rPr>
          <w:rFonts w:hint="eastAsia"/>
          <w:sz w:val="24"/>
          <w:szCs w:val="24"/>
        </w:rPr>
        <w:t>挑选</w:t>
      </w:r>
      <w:r w:rsidRPr="00992111">
        <w:rPr>
          <w:sz w:val="24"/>
          <w:szCs w:val="24"/>
        </w:rPr>
        <w:t>对其他商品的</w:t>
      </w:r>
      <w:r w:rsidRPr="00992111">
        <w:rPr>
          <w:rFonts w:hint="eastAsia"/>
          <w:sz w:val="24"/>
          <w:szCs w:val="24"/>
        </w:rPr>
        <w:t>有</w:t>
      </w:r>
      <w:r w:rsidRPr="00992111">
        <w:rPr>
          <w:sz w:val="24"/>
          <w:szCs w:val="24"/>
        </w:rPr>
        <w:t>较强的直接影响强度（</w:t>
      </w:r>
      <w:r w:rsidRPr="00992111">
        <w:rPr>
          <w:rFonts w:hint="eastAsia"/>
          <w:sz w:val="24"/>
          <w:szCs w:val="24"/>
        </w:rPr>
        <w:t>带</w:t>
      </w:r>
      <w:r w:rsidRPr="00992111">
        <w:rPr>
          <w:sz w:val="24"/>
          <w:szCs w:val="24"/>
        </w:rPr>
        <w:t>权出度和）</w:t>
      </w:r>
      <w:r w:rsidRPr="00992111">
        <w:rPr>
          <w:rFonts w:hint="eastAsia"/>
          <w:sz w:val="24"/>
          <w:szCs w:val="24"/>
        </w:rPr>
        <w:t>的</w:t>
      </w:r>
      <w:r w:rsidRPr="00992111">
        <w:rPr>
          <w:sz w:val="24"/>
          <w:szCs w:val="24"/>
        </w:rPr>
        <w:t>商品</w:t>
      </w:r>
      <w:r w:rsidRPr="00992111">
        <w:rPr>
          <w:rFonts w:hint="eastAsia"/>
          <w:sz w:val="24"/>
          <w:szCs w:val="24"/>
        </w:rPr>
        <w:t>，</w:t>
      </w:r>
      <w:r w:rsidRPr="00992111">
        <w:rPr>
          <w:sz w:val="24"/>
          <w:szCs w:val="24"/>
        </w:rPr>
        <w:t>不同点是</w:t>
      </w:r>
      <w:r w:rsidRPr="00992111">
        <w:rPr>
          <w:rFonts w:hint="eastAsia"/>
          <w:sz w:val="24"/>
          <w:szCs w:val="24"/>
        </w:rPr>
        <w:t>独立</w:t>
      </w:r>
      <w:r w:rsidRPr="00992111">
        <w:rPr>
          <w:sz w:val="24"/>
          <w:szCs w:val="24"/>
        </w:rPr>
        <w:t>级联模型</w:t>
      </w:r>
      <w:r w:rsidRPr="00992111">
        <w:rPr>
          <w:rFonts w:hint="eastAsia"/>
          <w:sz w:val="24"/>
          <w:szCs w:val="24"/>
        </w:rPr>
        <w:t>选取</w:t>
      </w:r>
      <w:r w:rsidRPr="00992111">
        <w:rPr>
          <w:sz w:val="24"/>
          <w:szCs w:val="24"/>
        </w:rPr>
        <w:t>的商品销量上较热量传播模型的选取的商品销量高。</w:t>
      </w:r>
      <w:r w:rsidR="009F5F1D" w:rsidRPr="00992111">
        <w:rPr>
          <w:rFonts w:hint="eastAsia"/>
          <w:sz w:val="24"/>
          <w:szCs w:val="24"/>
        </w:rPr>
        <w:t>独立</w:t>
      </w:r>
      <w:r w:rsidR="009F5F1D" w:rsidRPr="00992111">
        <w:rPr>
          <w:sz w:val="24"/>
          <w:szCs w:val="24"/>
        </w:rPr>
        <w:t>级联模型</w:t>
      </w:r>
      <w:r w:rsidR="009D4C33" w:rsidRPr="00992111">
        <w:rPr>
          <w:rFonts w:hint="eastAsia"/>
          <w:sz w:val="24"/>
          <w:szCs w:val="24"/>
        </w:rPr>
        <w:t>直观简单</w:t>
      </w:r>
      <w:r w:rsidR="00B30638" w:rsidRPr="00992111">
        <w:rPr>
          <w:sz w:val="24"/>
          <w:szCs w:val="24"/>
        </w:rPr>
        <w:t>，如果基于先验知识给出了边的权值，那么所选取的</w:t>
      </w:r>
      <w:r w:rsidR="00774D59" w:rsidRPr="00992111">
        <w:rPr>
          <w:sz w:val="24"/>
          <w:szCs w:val="24"/>
        </w:rPr>
        <w:t>影响力最大化商品集合</w:t>
      </w:r>
      <w:r w:rsidR="009F5F1D" w:rsidRPr="00992111">
        <w:rPr>
          <w:sz w:val="24"/>
          <w:szCs w:val="24"/>
        </w:rPr>
        <w:t>基本是可以确定的，</w:t>
      </w:r>
      <w:r w:rsidR="007773BA" w:rsidRPr="00992111">
        <w:rPr>
          <w:rFonts w:hint="eastAsia"/>
          <w:sz w:val="24"/>
          <w:szCs w:val="24"/>
        </w:rPr>
        <w:t>而</w:t>
      </w:r>
      <w:r w:rsidR="007773BA" w:rsidRPr="00992111">
        <w:rPr>
          <w:sz w:val="24"/>
          <w:szCs w:val="24"/>
        </w:rPr>
        <w:t>热量传播模型因为有多个可控参数</w:t>
      </w:r>
      <w:r w:rsidR="007773BA" w:rsidRPr="00992111">
        <w:rPr>
          <w:rFonts w:hint="eastAsia"/>
          <w:sz w:val="24"/>
          <w:szCs w:val="24"/>
        </w:rPr>
        <w:t>，</w:t>
      </w:r>
      <w:r w:rsidR="007773BA" w:rsidRPr="00992111">
        <w:rPr>
          <w:sz w:val="24"/>
          <w:szCs w:val="24"/>
        </w:rPr>
        <w:t>如时间，传导率，</w:t>
      </w:r>
      <w:r w:rsidR="007773BA" w:rsidRPr="00992111">
        <w:rPr>
          <w:rFonts w:hint="eastAsia"/>
          <w:sz w:val="24"/>
          <w:szCs w:val="24"/>
        </w:rPr>
        <w:t>初始</w:t>
      </w:r>
      <w:r w:rsidR="007773BA" w:rsidRPr="00992111">
        <w:rPr>
          <w:sz w:val="24"/>
          <w:szCs w:val="24"/>
        </w:rPr>
        <w:t>温度等，可以</w:t>
      </w:r>
      <w:r w:rsidR="007773BA" w:rsidRPr="00992111">
        <w:rPr>
          <w:rFonts w:hint="eastAsia"/>
          <w:sz w:val="24"/>
          <w:szCs w:val="24"/>
        </w:rPr>
        <w:t>根据</w:t>
      </w:r>
      <w:r w:rsidR="007773BA" w:rsidRPr="00992111">
        <w:rPr>
          <w:sz w:val="24"/>
          <w:szCs w:val="24"/>
        </w:rPr>
        <w:t>网络特征进行相应的进行相应的调整，</w:t>
      </w:r>
      <w:r w:rsidR="00AA4627" w:rsidRPr="00992111">
        <w:rPr>
          <w:rFonts w:hint="eastAsia"/>
          <w:sz w:val="24"/>
          <w:szCs w:val="24"/>
        </w:rPr>
        <w:t>可以</w:t>
      </w:r>
      <w:r w:rsidR="00AA4627" w:rsidRPr="00992111">
        <w:rPr>
          <w:sz w:val="24"/>
          <w:szCs w:val="24"/>
        </w:rPr>
        <w:t>得到多</w:t>
      </w:r>
      <w:r w:rsidR="00AA4627" w:rsidRPr="00992111">
        <w:rPr>
          <w:rFonts w:hint="eastAsia"/>
          <w:sz w:val="24"/>
          <w:szCs w:val="24"/>
        </w:rPr>
        <w:t>个影响力最大化</w:t>
      </w:r>
      <w:r w:rsidR="00AA4627" w:rsidRPr="00992111">
        <w:rPr>
          <w:sz w:val="24"/>
          <w:szCs w:val="24"/>
        </w:rPr>
        <w:lastRenderedPageBreak/>
        <w:t>商品组合供</w:t>
      </w:r>
      <w:r w:rsidR="00AA4627" w:rsidRPr="00992111">
        <w:rPr>
          <w:rFonts w:hint="eastAsia"/>
          <w:sz w:val="24"/>
          <w:szCs w:val="24"/>
        </w:rPr>
        <w:t>选择</w:t>
      </w:r>
      <w:r w:rsidR="00900E67" w:rsidRPr="00992111">
        <w:rPr>
          <w:rFonts w:hint="eastAsia"/>
          <w:sz w:val="24"/>
          <w:szCs w:val="24"/>
        </w:rPr>
        <w:t>。</w:t>
      </w:r>
      <w:r w:rsidR="00900E67" w:rsidRPr="00992111">
        <w:rPr>
          <w:sz w:val="24"/>
          <w:szCs w:val="24"/>
        </w:rPr>
        <w:t>热量传播模型</w:t>
      </w:r>
      <w:r w:rsidR="00900E67" w:rsidRPr="00992111">
        <w:rPr>
          <w:rFonts w:hint="eastAsia"/>
          <w:sz w:val="24"/>
          <w:szCs w:val="24"/>
        </w:rPr>
        <w:t>比</w:t>
      </w:r>
      <w:r w:rsidR="00900E67" w:rsidRPr="00992111">
        <w:rPr>
          <w:sz w:val="24"/>
          <w:szCs w:val="24"/>
        </w:rPr>
        <w:t>热量传播模型</w:t>
      </w:r>
      <w:r w:rsidR="007773BA" w:rsidRPr="00992111">
        <w:rPr>
          <w:rFonts w:hint="eastAsia"/>
          <w:sz w:val="24"/>
          <w:szCs w:val="24"/>
        </w:rPr>
        <w:t>更</w:t>
      </w:r>
      <w:r w:rsidR="00900E67" w:rsidRPr="00992111">
        <w:rPr>
          <w:rFonts w:hint="eastAsia"/>
          <w:sz w:val="24"/>
          <w:szCs w:val="24"/>
        </w:rPr>
        <w:t>具有</w:t>
      </w:r>
      <w:r w:rsidR="007773BA" w:rsidRPr="00992111">
        <w:rPr>
          <w:sz w:val="24"/>
          <w:szCs w:val="24"/>
        </w:rPr>
        <w:t>灵活</w:t>
      </w:r>
      <w:r w:rsidR="00900E67" w:rsidRPr="00992111">
        <w:rPr>
          <w:rFonts w:hint="eastAsia"/>
          <w:sz w:val="24"/>
          <w:szCs w:val="24"/>
        </w:rPr>
        <w:t>性</w:t>
      </w:r>
      <w:r w:rsidR="007773BA" w:rsidRPr="00992111">
        <w:rPr>
          <w:sz w:val="24"/>
          <w:szCs w:val="24"/>
        </w:rPr>
        <w:t>，但是也带来一定的操作复杂性。</w:t>
      </w:r>
    </w:p>
    <w:p w:rsidR="0097352A" w:rsidRDefault="0097352A" w:rsidP="00C01166">
      <w:pPr>
        <w:pStyle w:val="3"/>
      </w:pPr>
      <w:r>
        <w:rPr>
          <w:rFonts w:hint="eastAsia"/>
        </w:rPr>
        <w:t>5</w:t>
      </w:r>
      <w:r w:rsidR="00D1115B">
        <w:t>.5</w:t>
      </w:r>
      <w:r>
        <w:t xml:space="preserve"> </w:t>
      </w:r>
      <w:r>
        <w:rPr>
          <w:rFonts w:hint="eastAsia"/>
        </w:rPr>
        <w:t>本章</w:t>
      </w:r>
      <w:r>
        <w:t>小结</w:t>
      </w:r>
    </w:p>
    <w:p w:rsidR="00CF53FB" w:rsidRPr="00992111" w:rsidRDefault="00655971" w:rsidP="002D1796">
      <w:pPr>
        <w:rPr>
          <w:rFonts w:asciiTheme="minorEastAsia" w:hAnsiTheme="minorEastAsia"/>
          <w:sz w:val="24"/>
          <w:szCs w:val="24"/>
        </w:rPr>
      </w:pPr>
      <w:r>
        <w:tab/>
      </w:r>
      <w:r w:rsidR="00C349D7" w:rsidRPr="00992111">
        <w:rPr>
          <w:rFonts w:asciiTheme="minorEastAsia" w:hAnsiTheme="minorEastAsia" w:hint="eastAsia"/>
          <w:sz w:val="24"/>
          <w:szCs w:val="24"/>
        </w:rPr>
        <w:t>本章通过</w:t>
      </w:r>
      <w:r w:rsidR="00C349D7" w:rsidRPr="00992111">
        <w:rPr>
          <w:rFonts w:asciiTheme="minorEastAsia" w:hAnsiTheme="minorEastAsia"/>
          <w:sz w:val="24"/>
          <w:szCs w:val="24"/>
        </w:rPr>
        <w:t>实验</w:t>
      </w:r>
      <w:r w:rsidR="00E104DE" w:rsidRPr="00992111">
        <w:rPr>
          <w:rFonts w:asciiTheme="minorEastAsia" w:hAnsiTheme="minorEastAsia" w:hint="eastAsia"/>
          <w:sz w:val="24"/>
          <w:szCs w:val="24"/>
        </w:rPr>
        <w:t>探究</w:t>
      </w:r>
      <w:r w:rsidR="00C349D7" w:rsidRPr="00992111">
        <w:rPr>
          <w:rFonts w:asciiTheme="minorEastAsia" w:hAnsiTheme="minorEastAsia"/>
          <w:sz w:val="24"/>
          <w:szCs w:val="24"/>
        </w:rPr>
        <w:t>了本文提出的</w:t>
      </w:r>
      <w:r w:rsidR="00E104DE" w:rsidRPr="00992111">
        <w:rPr>
          <w:rFonts w:asciiTheme="minorEastAsia" w:hAnsiTheme="minorEastAsia" w:hint="eastAsia"/>
          <w:sz w:val="24"/>
          <w:szCs w:val="24"/>
        </w:rPr>
        <w:t>基于</w:t>
      </w:r>
      <w:r w:rsidR="00E104DE" w:rsidRPr="00992111">
        <w:rPr>
          <w:rFonts w:asciiTheme="minorEastAsia" w:hAnsiTheme="minorEastAsia"/>
          <w:sz w:val="24"/>
          <w:szCs w:val="24"/>
        </w:rPr>
        <w:t>独立级联模型和热量传播模型</w:t>
      </w:r>
      <w:r w:rsidR="00054009" w:rsidRPr="00992111">
        <w:rPr>
          <w:rFonts w:asciiTheme="minorEastAsia" w:hAnsiTheme="minorEastAsia" w:hint="eastAsia"/>
          <w:sz w:val="24"/>
          <w:szCs w:val="24"/>
        </w:rPr>
        <w:t>影响力</w:t>
      </w:r>
      <w:r w:rsidR="009E3D15" w:rsidRPr="00992111">
        <w:rPr>
          <w:rFonts w:asciiTheme="minorEastAsia" w:hAnsiTheme="minorEastAsia"/>
          <w:sz w:val="24"/>
          <w:szCs w:val="24"/>
        </w:rPr>
        <w:t>最大化方法</w:t>
      </w:r>
      <w:r w:rsidR="004453D8" w:rsidRPr="00992111">
        <w:rPr>
          <w:rFonts w:asciiTheme="minorEastAsia" w:hAnsiTheme="minorEastAsia" w:hint="eastAsia"/>
          <w:sz w:val="24"/>
          <w:szCs w:val="24"/>
        </w:rPr>
        <w:t>在</w:t>
      </w:r>
      <w:r w:rsidR="004453D8" w:rsidRPr="00992111">
        <w:rPr>
          <w:rFonts w:asciiTheme="minorEastAsia" w:hAnsiTheme="minorEastAsia"/>
          <w:sz w:val="24"/>
          <w:szCs w:val="24"/>
        </w:rPr>
        <w:t>实际数据集</w:t>
      </w:r>
      <w:r w:rsidR="009E3D15" w:rsidRPr="00992111">
        <w:rPr>
          <w:rFonts w:asciiTheme="minorEastAsia" w:hAnsiTheme="minorEastAsia" w:hint="eastAsia"/>
          <w:sz w:val="24"/>
          <w:szCs w:val="24"/>
        </w:rPr>
        <w:t>在</w:t>
      </w:r>
      <w:r w:rsidR="00054009" w:rsidRPr="00992111">
        <w:rPr>
          <w:rFonts w:asciiTheme="minorEastAsia" w:hAnsiTheme="minorEastAsia" w:hint="eastAsia"/>
          <w:sz w:val="24"/>
          <w:szCs w:val="24"/>
        </w:rPr>
        <w:t>表现。</w:t>
      </w:r>
    </w:p>
    <w:p w:rsidR="00F24074" w:rsidRPr="00992111" w:rsidRDefault="00F24074" w:rsidP="00CF53FB">
      <w:pPr>
        <w:ind w:firstLine="420"/>
        <w:rPr>
          <w:rFonts w:asciiTheme="minorEastAsia" w:hAnsiTheme="minorEastAsia"/>
          <w:sz w:val="24"/>
          <w:szCs w:val="24"/>
        </w:rPr>
      </w:pPr>
      <w:r w:rsidRPr="00992111">
        <w:rPr>
          <w:rFonts w:asciiTheme="minorEastAsia" w:hAnsiTheme="minorEastAsia" w:hint="eastAsia"/>
          <w:sz w:val="24"/>
          <w:szCs w:val="24"/>
        </w:rPr>
        <w:t>本</w:t>
      </w:r>
      <w:r w:rsidRPr="00992111">
        <w:rPr>
          <w:rFonts w:asciiTheme="minorEastAsia" w:hAnsiTheme="minorEastAsia"/>
          <w:sz w:val="24"/>
          <w:szCs w:val="24"/>
        </w:rPr>
        <w:t>文选取了三个特征来衡量</w:t>
      </w:r>
      <w:r w:rsidRPr="00992111">
        <w:rPr>
          <w:rFonts w:asciiTheme="minorEastAsia" w:hAnsiTheme="minorEastAsia" w:hint="eastAsia"/>
          <w:sz w:val="24"/>
          <w:szCs w:val="24"/>
        </w:rPr>
        <w:t>影响力</w:t>
      </w:r>
      <w:r w:rsidRPr="00992111">
        <w:rPr>
          <w:rFonts w:asciiTheme="minorEastAsia" w:hAnsiTheme="minorEastAsia"/>
          <w:sz w:val="24"/>
          <w:szCs w:val="24"/>
        </w:rPr>
        <w:t>最大化商品的特点，第一个是</w:t>
      </w:r>
      <w:r w:rsidRPr="00992111">
        <w:rPr>
          <w:rFonts w:asciiTheme="minorEastAsia" w:hAnsiTheme="minorEastAsia" w:hint="eastAsia"/>
          <w:sz w:val="24"/>
          <w:szCs w:val="24"/>
        </w:rPr>
        <w:t>反映</w:t>
      </w:r>
      <w:r w:rsidRPr="00992111">
        <w:rPr>
          <w:rFonts w:asciiTheme="minorEastAsia" w:hAnsiTheme="minorEastAsia"/>
          <w:sz w:val="24"/>
          <w:szCs w:val="24"/>
        </w:rPr>
        <w:t>销售量的特征</w:t>
      </w:r>
      <w:r w:rsidR="00D74186" w:rsidRPr="00992111">
        <w:rPr>
          <w:rFonts w:asciiTheme="minorEastAsia" w:hAnsiTheme="minorEastAsia" w:hint="eastAsia"/>
          <w:sz w:val="24"/>
          <w:szCs w:val="24"/>
        </w:rPr>
        <w:t>（销量</w:t>
      </w:r>
      <w:r w:rsidR="00D74186" w:rsidRPr="00992111">
        <w:rPr>
          <w:rFonts w:asciiTheme="minorEastAsia" w:hAnsiTheme="minorEastAsia"/>
          <w:sz w:val="24"/>
          <w:szCs w:val="24"/>
        </w:rPr>
        <w:t>排名）</w:t>
      </w:r>
      <w:r w:rsidRPr="00992111">
        <w:rPr>
          <w:rFonts w:asciiTheme="minorEastAsia" w:hAnsiTheme="minorEastAsia" w:hint="eastAsia"/>
          <w:sz w:val="24"/>
          <w:szCs w:val="24"/>
        </w:rPr>
        <w:t>，</w:t>
      </w:r>
      <w:r w:rsidRPr="00992111">
        <w:rPr>
          <w:rFonts w:asciiTheme="minorEastAsia" w:hAnsiTheme="minorEastAsia"/>
          <w:sz w:val="24"/>
          <w:szCs w:val="24"/>
        </w:rPr>
        <w:t>第二个和第三个</w:t>
      </w:r>
      <w:r w:rsidRPr="00992111">
        <w:rPr>
          <w:rFonts w:asciiTheme="minorEastAsia" w:hAnsiTheme="minorEastAsia" w:hint="eastAsia"/>
          <w:sz w:val="24"/>
          <w:szCs w:val="24"/>
        </w:rPr>
        <w:t>是</w:t>
      </w:r>
      <w:r w:rsidR="00D74186" w:rsidRPr="00992111">
        <w:rPr>
          <w:rFonts w:asciiTheme="minorEastAsia" w:hAnsiTheme="minorEastAsia"/>
          <w:sz w:val="24"/>
          <w:szCs w:val="24"/>
        </w:rPr>
        <w:t>反映商品重要性的特征</w:t>
      </w:r>
      <w:r w:rsidR="00D74186" w:rsidRPr="00992111">
        <w:rPr>
          <w:rFonts w:asciiTheme="minorEastAsia" w:hAnsiTheme="minorEastAsia" w:hint="eastAsia"/>
          <w:sz w:val="24"/>
          <w:szCs w:val="24"/>
        </w:rPr>
        <w:t>（pagerank</w:t>
      </w:r>
      <w:r w:rsidR="00D74186" w:rsidRPr="00992111">
        <w:rPr>
          <w:rFonts w:asciiTheme="minorEastAsia" w:hAnsiTheme="minorEastAsia"/>
          <w:sz w:val="24"/>
          <w:szCs w:val="24"/>
        </w:rPr>
        <w:t>值排名和带权出度排名）</w:t>
      </w:r>
      <w:r w:rsidR="00D74186" w:rsidRPr="00992111">
        <w:rPr>
          <w:rFonts w:asciiTheme="minorEastAsia" w:hAnsiTheme="minorEastAsia" w:hint="eastAsia"/>
          <w:sz w:val="24"/>
          <w:szCs w:val="24"/>
        </w:rPr>
        <w:t>。</w:t>
      </w:r>
      <w:r w:rsidR="00D74186" w:rsidRPr="00992111">
        <w:rPr>
          <w:rFonts w:asciiTheme="minorEastAsia" w:hAnsiTheme="minorEastAsia"/>
          <w:sz w:val="24"/>
          <w:szCs w:val="24"/>
        </w:rPr>
        <w:t>但是</w:t>
      </w:r>
      <w:r w:rsidR="00D74186" w:rsidRPr="00992111">
        <w:rPr>
          <w:rFonts w:asciiTheme="minorEastAsia" w:hAnsiTheme="minorEastAsia" w:hint="eastAsia"/>
          <w:sz w:val="24"/>
          <w:szCs w:val="24"/>
        </w:rPr>
        <w:t>发现商品</w:t>
      </w:r>
      <w:r w:rsidR="00D74186" w:rsidRPr="00992111">
        <w:rPr>
          <w:rFonts w:asciiTheme="minorEastAsia" w:hAnsiTheme="minorEastAsia"/>
          <w:sz w:val="24"/>
          <w:szCs w:val="24"/>
        </w:rPr>
        <w:t>销量排名与pagerank值</w:t>
      </w:r>
      <w:r w:rsidR="00D74186" w:rsidRPr="00992111">
        <w:rPr>
          <w:rFonts w:asciiTheme="minorEastAsia" w:hAnsiTheme="minorEastAsia" w:hint="eastAsia"/>
          <w:sz w:val="24"/>
          <w:szCs w:val="24"/>
        </w:rPr>
        <w:t>排名</w:t>
      </w:r>
      <w:r w:rsidR="00D74186" w:rsidRPr="00992111">
        <w:rPr>
          <w:rFonts w:asciiTheme="minorEastAsia" w:hAnsiTheme="minorEastAsia"/>
          <w:sz w:val="24"/>
          <w:szCs w:val="24"/>
        </w:rPr>
        <w:t>具</w:t>
      </w:r>
      <w:r w:rsidR="00D74186" w:rsidRPr="00992111">
        <w:rPr>
          <w:rFonts w:asciiTheme="minorEastAsia" w:hAnsiTheme="minorEastAsia" w:hint="eastAsia"/>
          <w:sz w:val="24"/>
          <w:szCs w:val="24"/>
        </w:rPr>
        <w:t>正</w:t>
      </w:r>
      <w:r w:rsidR="00D74186" w:rsidRPr="00992111">
        <w:rPr>
          <w:rFonts w:asciiTheme="minorEastAsia" w:hAnsiTheme="minorEastAsia"/>
          <w:sz w:val="24"/>
          <w:szCs w:val="24"/>
        </w:rPr>
        <w:t>相关性，所以</w:t>
      </w:r>
      <w:r w:rsidR="00D74186" w:rsidRPr="00992111">
        <w:rPr>
          <w:rFonts w:asciiTheme="minorEastAsia" w:hAnsiTheme="minorEastAsia" w:hint="eastAsia"/>
          <w:sz w:val="24"/>
          <w:szCs w:val="24"/>
        </w:rPr>
        <w:t>只选择</w:t>
      </w:r>
      <w:r w:rsidR="00D74186" w:rsidRPr="00992111">
        <w:rPr>
          <w:rFonts w:asciiTheme="minorEastAsia" w:hAnsiTheme="minorEastAsia"/>
          <w:sz w:val="24"/>
          <w:szCs w:val="24"/>
        </w:rPr>
        <w:t>了销量排名和</w:t>
      </w:r>
      <w:r w:rsidR="00FA0554" w:rsidRPr="00992111">
        <w:rPr>
          <w:rFonts w:asciiTheme="minorEastAsia" w:hAnsiTheme="minorEastAsia" w:hint="eastAsia"/>
          <w:sz w:val="24"/>
          <w:szCs w:val="24"/>
        </w:rPr>
        <w:t>带</w:t>
      </w:r>
      <w:r w:rsidR="00FA0554" w:rsidRPr="00992111">
        <w:rPr>
          <w:rFonts w:asciiTheme="minorEastAsia" w:hAnsiTheme="minorEastAsia"/>
          <w:sz w:val="24"/>
          <w:szCs w:val="24"/>
        </w:rPr>
        <w:t>权出度排名可度量商品的特点。</w:t>
      </w:r>
    </w:p>
    <w:p w:rsidR="00054009" w:rsidRDefault="006E3817" w:rsidP="00F85668">
      <w:pPr>
        <w:ind w:firstLine="420"/>
        <w:rPr>
          <w:rFonts w:asciiTheme="minorEastAsia" w:hAnsiTheme="minorEastAsia"/>
          <w:sz w:val="24"/>
          <w:szCs w:val="24"/>
        </w:rPr>
      </w:pPr>
      <w:r w:rsidRPr="00992111">
        <w:rPr>
          <w:rFonts w:asciiTheme="minorEastAsia" w:hAnsiTheme="minorEastAsia" w:hint="eastAsia"/>
          <w:sz w:val="24"/>
          <w:szCs w:val="24"/>
        </w:rPr>
        <w:t>在实验</w:t>
      </w:r>
      <w:r w:rsidRPr="00992111">
        <w:rPr>
          <w:rFonts w:asciiTheme="minorEastAsia" w:hAnsiTheme="minorEastAsia"/>
          <w:sz w:val="24"/>
          <w:szCs w:val="24"/>
        </w:rPr>
        <w:t>中分析选取</w:t>
      </w:r>
      <w:r w:rsidRPr="00992111">
        <w:rPr>
          <w:rFonts w:asciiTheme="minorEastAsia" w:hAnsiTheme="minorEastAsia" w:hint="eastAsia"/>
          <w:sz w:val="24"/>
          <w:szCs w:val="24"/>
        </w:rPr>
        <w:t>影响力</w:t>
      </w:r>
      <w:r w:rsidRPr="00992111">
        <w:rPr>
          <w:rFonts w:asciiTheme="minorEastAsia" w:hAnsiTheme="minorEastAsia"/>
          <w:sz w:val="24"/>
          <w:szCs w:val="24"/>
        </w:rPr>
        <w:t>最大化商品集合</w:t>
      </w:r>
      <w:r w:rsidRPr="00992111">
        <w:rPr>
          <w:rFonts w:asciiTheme="minorEastAsia" w:hAnsiTheme="minorEastAsia" w:hint="eastAsia"/>
          <w:sz w:val="24"/>
          <w:szCs w:val="24"/>
        </w:rPr>
        <w:t>前</w:t>
      </w:r>
      <w:r w:rsidRPr="00992111">
        <w:rPr>
          <w:rFonts w:asciiTheme="minorEastAsia" w:hAnsiTheme="minorEastAsia"/>
          <w:sz w:val="24"/>
          <w:szCs w:val="24"/>
        </w:rPr>
        <w:t>社区的划分情况，</w:t>
      </w:r>
      <w:r w:rsidR="00BC57E8" w:rsidRPr="00992111">
        <w:rPr>
          <w:rFonts w:asciiTheme="minorEastAsia" w:hAnsiTheme="minorEastAsia" w:hint="eastAsia"/>
          <w:sz w:val="24"/>
          <w:szCs w:val="24"/>
        </w:rPr>
        <w:t>可以</w:t>
      </w:r>
      <w:r w:rsidRPr="00992111">
        <w:rPr>
          <w:rFonts w:asciiTheme="minorEastAsia" w:hAnsiTheme="minorEastAsia"/>
          <w:sz w:val="24"/>
          <w:szCs w:val="24"/>
        </w:rPr>
        <w:t>初步</w:t>
      </w:r>
      <w:r w:rsidRPr="00992111">
        <w:rPr>
          <w:rFonts w:asciiTheme="minorEastAsia" w:hAnsiTheme="minorEastAsia" w:hint="eastAsia"/>
          <w:sz w:val="24"/>
          <w:szCs w:val="24"/>
        </w:rPr>
        <w:t>的</w:t>
      </w:r>
      <w:r w:rsidRPr="00992111">
        <w:rPr>
          <w:rFonts w:asciiTheme="minorEastAsia" w:hAnsiTheme="minorEastAsia"/>
          <w:sz w:val="24"/>
          <w:szCs w:val="24"/>
        </w:rPr>
        <w:t>直观</w:t>
      </w:r>
      <w:r w:rsidRPr="00992111">
        <w:rPr>
          <w:rFonts w:asciiTheme="minorEastAsia" w:hAnsiTheme="minorEastAsia" w:hint="eastAsia"/>
          <w:sz w:val="24"/>
          <w:szCs w:val="24"/>
        </w:rPr>
        <w:t>的</w:t>
      </w:r>
      <w:r w:rsidRPr="00992111">
        <w:rPr>
          <w:rFonts w:asciiTheme="minorEastAsia" w:hAnsiTheme="minorEastAsia"/>
          <w:sz w:val="24"/>
          <w:szCs w:val="24"/>
        </w:rPr>
        <w:t>了解到商品所属的</w:t>
      </w:r>
      <w:r w:rsidRPr="00992111">
        <w:rPr>
          <w:rFonts w:asciiTheme="minorEastAsia" w:hAnsiTheme="minorEastAsia" w:hint="eastAsia"/>
          <w:sz w:val="24"/>
          <w:szCs w:val="24"/>
        </w:rPr>
        <w:t>经营</w:t>
      </w:r>
      <w:r w:rsidRPr="00992111">
        <w:rPr>
          <w:rFonts w:asciiTheme="minorEastAsia" w:hAnsiTheme="minorEastAsia"/>
          <w:sz w:val="24"/>
          <w:szCs w:val="24"/>
        </w:rPr>
        <w:t>小类间的</w:t>
      </w:r>
      <w:r w:rsidRPr="00992111">
        <w:rPr>
          <w:rFonts w:asciiTheme="minorEastAsia" w:hAnsiTheme="minorEastAsia" w:hint="eastAsia"/>
          <w:sz w:val="24"/>
          <w:szCs w:val="24"/>
        </w:rPr>
        <w:t>直接</w:t>
      </w:r>
      <w:r w:rsidRPr="00992111">
        <w:rPr>
          <w:rFonts w:asciiTheme="minorEastAsia" w:hAnsiTheme="minorEastAsia"/>
          <w:sz w:val="24"/>
          <w:szCs w:val="24"/>
        </w:rPr>
        <w:t>影响</w:t>
      </w:r>
      <w:r w:rsidRPr="00992111">
        <w:rPr>
          <w:rFonts w:asciiTheme="minorEastAsia" w:hAnsiTheme="minorEastAsia" w:hint="eastAsia"/>
          <w:sz w:val="24"/>
          <w:szCs w:val="24"/>
        </w:rPr>
        <w:t>关系</w:t>
      </w:r>
      <w:r w:rsidRPr="00992111">
        <w:rPr>
          <w:rFonts w:asciiTheme="minorEastAsia" w:hAnsiTheme="minorEastAsia"/>
          <w:sz w:val="24"/>
          <w:szCs w:val="24"/>
        </w:rPr>
        <w:t>的强度</w:t>
      </w:r>
      <w:r w:rsidR="003E6EF7" w:rsidRPr="00992111">
        <w:rPr>
          <w:rFonts w:asciiTheme="minorEastAsia" w:hAnsiTheme="minorEastAsia" w:hint="eastAsia"/>
          <w:sz w:val="24"/>
          <w:szCs w:val="24"/>
        </w:rPr>
        <w:t>。</w:t>
      </w:r>
      <w:r w:rsidR="00BC57E8" w:rsidRPr="00992111">
        <w:rPr>
          <w:rFonts w:asciiTheme="minorEastAsia" w:hAnsiTheme="minorEastAsia" w:hint="eastAsia"/>
          <w:sz w:val="24"/>
          <w:szCs w:val="24"/>
        </w:rPr>
        <w:t>在</w:t>
      </w:r>
      <w:r w:rsidR="00BC57E8" w:rsidRPr="00992111">
        <w:rPr>
          <w:rFonts w:asciiTheme="minorEastAsia" w:hAnsiTheme="minorEastAsia"/>
          <w:sz w:val="24"/>
          <w:szCs w:val="24"/>
        </w:rPr>
        <w:t>社区</w:t>
      </w:r>
      <w:r w:rsidR="00BC57E8" w:rsidRPr="00992111">
        <w:rPr>
          <w:rFonts w:asciiTheme="minorEastAsia" w:hAnsiTheme="minorEastAsia" w:hint="eastAsia"/>
          <w:sz w:val="24"/>
          <w:szCs w:val="24"/>
        </w:rPr>
        <w:t>划分</w:t>
      </w:r>
      <w:r w:rsidR="00BC57E8" w:rsidRPr="00992111">
        <w:rPr>
          <w:rFonts w:asciiTheme="minorEastAsia" w:hAnsiTheme="minorEastAsia"/>
          <w:sz w:val="24"/>
          <w:szCs w:val="24"/>
        </w:rPr>
        <w:t>的基础上，分析</w:t>
      </w:r>
      <w:r w:rsidR="00BC57E8" w:rsidRPr="00992111">
        <w:rPr>
          <w:rFonts w:asciiTheme="minorEastAsia" w:hAnsiTheme="minorEastAsia" w:hint="eastAsia"/>
          <w:sz w:val="24"/>
          <w:szCs w:val="24"/>
        </w:rPr>
        <w:t>这个两个</w:t>
      </w:r>
      <w:r w:rsidR="008A75B4" w:rsidRPr="00992111">
        <w:rPr>
          <w:rFonts w:asciiTheme="minorEastAsia" w:hAnsiTheme="minorEastAsia"/>
          <w:sz w:val="24"/>
          <w:szCs w:val="24"/>
        </w:rPr>
        <w:t>影响力最大化算法求取的商品的一些特</w:t>
      </w:r>
      <w:r w:rsidR="008A75B4" w:rsidRPr="00992111">
        <w:rPr>
          <w:rFonts w:asciiTheme="minorEastAsia" w:hAnsiTheme="minorEastAsia" w:hint="eastAsia"/>
          <w:sz w:val="24"/>
          <w:szCs w:val="24"/>
        </w:rPr>
        <w:t>点</w:t>
      </w:r>
      <w:r w:rsidR="00BC57E8" w:rsidRPr="00992111">
        <w:rPr>
          <w:rFonts w:asciiTheme="minorEastAsia" w:hAnsiTheme="minorEastAsia"/>
          <w:sz w:val="24"/>
          <w:szCs w:val="24"/>
        </w:rPr>
        <w:t>，</w:t>
      </w:r>
      <w:r w:rsidR="00F24074" w:rsidRPr="00992111">
        <w:rPr>
          <w:rFonts w:asciiTheme="minorEastAsia" w:hAnsiTheme="minorEastAsia"/>
          <w:sz w:val="24"/>
          <w:szCs w:val="24"/>
        </w:rPr>
        <w:t>发现</w:t>
      </w:r>
      <w:r w:rsidR="008A75B4" w:rsidRPr="00992111">
        <w:rPr>
          <w:rFonts w:asciiTheme="minorEastAsia" w:hAnsiTheme="minorEastAsia" w:hint="eastAsia"/>
          <w:sz w:val="24"/>
          <w:szCs w:val="24"/>
        </w:rPr>
        <w:t>基于</w:t>
      </w:r>
      <w:r w:rsidR="008A75B4" w:rsidRPr="00992111">
        <w:rPr>
          <w:rFonts w:asciiTheme="minorEastAsia" w:hAnsiTheme="minorEastAsia"/>
          <w:sz w:val="24"/>
          <w:szCs w:val="24"/>
        </w:rPr>
        <w:t>独立级联模型的影响力最大化</w:t>
      </w:r>
      <w:r w:rsidR="008A75B4" w:rsidRPr="00992111">
        <w:rPr>
          <w:rFonts w:asciiTheme="minorEastAsia" w:hAnsiTheme="minorEastAsia" w:hint="eastAsia"/>
          <w:sz w:val="24"/>
          <w:szCs w:val="24"/>
        </w:rPr>
        <w:t>算法选出</w:t>
      </w:r>
      <w:r w:rsidR="008A75B4" w:rsidRPr="00992111">
        <w:rPr>
          <w:rFonts w:asciiTheme="minorEastAsia" w:hAnsiTheme="minorEastAsia"/>
          <w:sz w:val="24"/>
          <w:szCs w:val="24"/>
        </w:rPr>
        <w:t>的商品</w:t>
      </w:r>
      <w:r w:rsidR="008A75B4" w:rsidRPr="00992111">
        <w:rPr>
          <w:rFonts w:asciiTheme="minorEastAsia" w:hAnsiTheme="minorEastAsia" w:hint="eastAsia"/>
          <w:sz w:val="24"/>
          <w:szCs w:val="24"/>
        </w:rPr>
        <w:t>具有</w:t>
      </w:r>
      <w:r w:rsidR="008A75B4" w:rsidRPr="00992111">
        <w:rPr>
          <w:rFonts w:asciiTheme="minorEastAsia" w:hAnsiTheme="minorEastAsia"/>
          <w:sz w:val="24"/>
          <w:szCs w:val="24"/>
        </w:rPr>
        <w:t>销量较高</w:t>
      </w:r>
      <w:r w:rsidR="008A75B4" w:rsidRPr="00992111">
        <w:rPr>
          <w:rFonts w:asciiTheme="minorEastAsia" w:hAnsiTheme="minorEastAsia" w:hint="eastAsia"/>
          <w:sz w:val="24"/>
          <w:szCs w:val="24"/>
        </w:rPr>
        <w:t>（销量</w:t>
      </w:r>
      <w:r w:rsidR="008A75B4" w:rsidRPr="00992111">
        <w:rPr>
          <w:rFonts w:asciiTheme="minorEastAsia" w:hAnsiTheme="minorEastAsia"/>
          <w:sz w:val="24"/>
          <w:szCs w:val="24"/>
        </w:rPr>
        <w:t>排名靠前）</w:t>
      </w:r>
      <w:r w:rsidR="008A75B4" w:rsidRPr="00992111">
        <w:rPr>
          <w:rFonts w:asciiTheme="minorEastAsia" w:hAnsiTheme="minorEastAsia" w:hint="eastAsia"/>
          <w:sz w:val="24"/>
          <w:szCs w:val="24"/>
        </w:rPr>
        <w:t>且</w:t>
      </w:r>
      <w:r w:rsidR="008A75B4" w:rsidRPr="00992111">
        <w:rPr>
          <w:rFonts w:asciiTheme="minorEastAsia" w:hAnsiTheme="minorEastAsia"/>
          <w:sz w:val="24"/>
          <w:szCs w:val="24"/>
        </w:rPr>
        <w:t>对</w:t>
      </w:r>
      <w:r w:rsidR="00B51287" w:rsidRPr="00992111">
        <w:rPr>
          <w:rFonts w:asciiTheme="minorEastAsia" w:hAnsiTheme="minorEastAsia" w:hint="eastAsia"/>
          <w:sz w:val="24"/>
          <w:szCs w:val="24"/>
        </w:rPr>
        <w:t>邻居</w:t>
      </w:r>
      <w:r w:rsidR="008A75B4" w:rsidRPr="00992111">
        <w:rPr>
          <w:rFonts w:asciiTheme="minorEastAsia" w:hAnsiTheme="minorEastAsia"/>
          <w:sz w:val="24"/>
          <w:szCs w:val="24"/>
        </w:rPr>
        <w:t>商品的直接</w:t>
      </w:r>
      <w:r w:rsidR="008A75B4" w:rsidRPr="00992111">
        <w:rPr>
          <w:rFonts w:asciiTheme="minorEastAsia" w:hAnsiTheme="minorEastAsia" w:hint="eastAsia"/>
          <w:sz w:val="24"/>
          <w:szCs w:val="24"/>
        </w:rPr>
        <w:t>影响</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带</w:t>
      </w:r>
      <w:r w:rsidR="008A75B4" w:rsidRPr="00992111">
        <w:rPr>
          <w:rFonts w:asciiTheme="minorEastAsia" w:hAnsiTheme="minorEastAsia"/>
          <w:sz w:val="24"/>
          <w:szCs w:val="24"/>
        </w:rPr>
        <w:t>权出</w:t>
      </w:r>
      <w:r w:rsidR="008A75B4" w:rsidRPr="00992111">
        <w:rPr>
          <w:rFonts w:asciiTheme="minorEastAsia" w:hAnsiTheme="minorEastAsia" w:hint="eastAsia"/>
          <w:sz w:val="24"/>
          <w:szCs w:val="24"/>
        </w:rPr>
        <w:t>度</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也</w:t>
      </w:r>
      <w:r w:rsidR="008A75B4" w:rsidRPr="00992111">
        <w:rPr>
          <w:rFonts w:asciiTheme="minorEastAsia" w:hAnsiTheme="minorEastAsia"/>
          <w:sz w:val="24"/>
          <w:szCs w:val="24"/>
        </w:rPr>
        <w:t>较高</w:t>
      </w:r>
      <w:r w:rsidR="00267F04" w:rsidRPr="00992111">
        <w:rPr>
          <w:rFonts w:asciiTheme="minorEastAsia" w:hAnsiTheme="minorEastAsia" w:hint="eastAsia"/>
          <w:sz w:val="24"/>
          <w:szCs w:val="24"/>
        </w:rPr>
        <w:t>的</w:t>
      </w:r>
      <w:r w:rsidR="00267F04" w:rsidRPr="00992111">
        <w:rPr>
          <w:rFonts w:asciiTheme="minorEastAsia" w:hAnsiTheme="minorEastAsia"/>
          <w:sz w:val="24"/>
          <w:szCs w:val="24"/>
        </w:rPr>
        <w:t>特点，而基于热量传播模型的</w:t>
      </w:r>
      <w:r w:rsidR="00B51287" w:rsidRPr="00992111">
        <w:rPr>
          <w:rFonts w:asciiTheme="minorEastAsia" w:hAnsiTheme="minorEastAsia" w:hint="eastAsia"/>
          <w:sz w:val="24"/>
          <w:szCs w:val="24"/>
        </w:rPr>
        <w:t>影响力</w:t>
      </w:r>
      <w:r w:rsidR="00B51287" w:rsidRPr="00992111">
        <w:rPr>
          <w:rFonts w:asciiTheme="minorEastAsia" w:hAnsiTheme="minorEastAsia"/>
          <w:sz w:val="24"/>
          <w:szCs w:val="24"/>
        </w:rPr>
        <w:t>最大化算法选出的商品</w:t>
      </w:r>
      <w:r w:rsidR="00B51287" w:rsidRPr="00992111">
        <w:rPr>
          <w:rFonts w:asciiTheme="minorEastAsia" w:hAnsiTheme="minorEastAsia" w:hint="eastAsia"/>
          <w:sz w:val="24"/>
          <w:szCs w:val="24"/>
        </w:rPr>
        <w:t>对</w:t>
      </w:r>
      <w:r w:rsidR="00B51287" w:rsidRPr="00992111">
        <w:rPr>
          <w:rFonts w:asciiTheme="minorEastAsia" w:hAnsiTheme="minorEastAsia"/>
          <w:sz w:val="24"/>
          <w:szCs w:val="24"/>
        </w:rPr>
        <w:t>邻居商品的直接影响较高，但是商品的销量较低（</w:t>
      </w:r>
      <w:r w:rsidR="00B51287" w:rsidRPr="00992111">
        <w:rPr>
          <w:rFonts w:asciiTheme="minorEastAsia" w:hAnsiTheme="minorEastAsia" w:hint="eastAsia"/>
          <w:sz w:val="24"/>
          <w:szCs w:val="24"/>
        </w:rPr>
        <w:t>销量</w:t>
      </w:r>
      <w:r w:rsidR="00B51287" w:rsidRPr="00992111">
        <w:rPr>
          <w:rFonts w:asciiTheme="minorEastAsia" w:hAnsiTheme="minorEastAsia"/>
          <w:sz w:val="24"/>
          <w:szCs w:val="24"/>
        </w:rPr>
        <w:t>靠后）</w:t>
      </w:r>
      <w:r w:rsidR="00B51287" w:rsidRPr="00992111">
        <w:rPr>
          <w:rFonts w:asciiTheme="minorEastAsia" w:hAnsiTheme="minorEastAsia" w:hint="eastAsia"/>
          <w:sz w:val="24"/>
          <w:szCs w:val="24"/>
        </w:rPr>
        <w:t>的</w:t>
      </w:r>
      <w:r w:rsidR="00B51287" w:rsidRPr="00992111">
        <w:rPr>
          <w:rFonts w:asciiTheme="minorEastAsia" w:hAnsiTheme="minorEastAsia"/>
          <w:sz w:val="24"/>
          <w:szCs w:val="24"/>
        </w:rPr>
        <w:t>特点。</w:t>
      </w:r>
      <w:r w:rsidR="004062E5" w:rsidRPr="00992111">
        <w:rPr>
          <w:rFonts w:asciiTheme="minorEastAsia" w:hAnsiTheme="minorEastAsia" w:hint="eastAsia"/>
          <w:sz w:val="24"/>
          <w:szCs w:val="24"/>
        </w:rPr>
        <w:t>观察</w:t>
      </w:r>
      <w:r w:rsidR="004062E5" w:rsidRPr="00992111">
        <w:rPr>
          <w:rFonts w:asciiTheme="minorEastAsia" w:hAnsiTheme="minorEastAsia"/>
          <w:sz w:val="24"/>
          <w:szCs w:val="24"/>
        </w:rPr>
        <w:t>每个社区选取的</w:t>
      </w:r>
      <w:r w:rsidR="004062E5" w:rsidRPr="00992111">
        <w:rPr>
          <w:rFonts w:asciiTheme="minorEastAsia" w:hAnsiTheme="minorEastAsia" w:hint="eastAsia"/>
          <w:sz w:val="24"/>
          <w:szCs w:val="24"/>
        </w:rPr>
        <w:t>影响</w:t>
      </w:r>
      <w:r w:rsidR="004062E5" w:rsidRPr="00992111">
        <w:rPr>
          <w:rFonts w:asciiTheme="minorEastAsia" w:hAnsiTheme="minorEastAsia"/>
          <w:sz w:val="24"/>
          <w:szCs w:val="24"/>
        </w:rPr>
        <w:t>增益最大</w:t>
      </w:r>
      <w:r w:rsidR="004062E5" w:rsidRPr="00992111">
        <w:rPr>
          <w:rFonts w:asciiTheme="minorEastAsia" w:hAnsiTheme="minorEastAsia" w:hint="eastAsia"/>
          <w:sz w:val="24"/>
          <w:szCs w:val="24"/>
        </w:rPr>
        <w:t>的</w:t>
      </w:r>
      <w:r w:rsidR="004062E5" w:rsidRPr="00992111">
        <w:rPr>
          <w:rFonts w:asciiTheme="minorEastAsia" w:hAnsiTheme="minorEastAsia"/>
          <w:sz w:val="24"/>
          <w:szCs w:val="24"/>
        </w:rPr>
        <w:t>商品，发现本文设置的score</w:t>
      </w:r>
      <w:r w:rsidR="004062E5" w:rsidRPr="00992111">
        <w:rPr>
          <w:rFonts w:asciiTheme="minorEastAsia" w:hAnsiTheme="minorEastAsia" w:hint="eastAsia"/>
          <w:sz w:val="24"/>
          <w:szCs w:val="24"/>
        </w:rPr>
        <w:t>分</w:t>
      </w:r>
      <w:r w:rsidR="004062E5" w:rsidRPr="00992111">
        <w:rPr>
          <w:rFonts w:asciiTheme="minorEastAsia" w:hAnsiTheme="minorEastAsia"/>
          <w:sz w:val="24"/>
          <w:szCs w:val="24"/>
        </w:rPr>
        <w:t>值并未起到预期的效果</w:t>
      </w:r>
      <w:r w:rsidR="004062E5" w:rsidRPr="00992111">
        <w:rPr>
          <w:rFonts w:asciiTheme="minorEastAsia" w:hAnsiTheme="minorEastAsia" w:hint="eastAsia"/>
          <w:sz w:val="24"/>
          <w:szCs w:val="24"/>
        </w:rPr>
        <w:t>，</w:t>
      </w:r>
      <w:r w:rsidR="00F81732" w:rsidRPr="00992111">
        <w:rPr>
          <w:rFonts w:asciiTheme="minorEastAsia" w:hAnsiTheme="minorEastAsia" w:hint="eastAsia"/>
          <w:sz w:val="24"/>
          <w:szCs w:val="24"/>
        </w:rPr>
        <w:t>很可能</w:t>
      </w:r>
      <w:r w:rsidR="00F81732" w:rsidRPr="00992111">
        <w:rPr>
          <w:rFonts w:asciiTheme="minorEastAsia" w:hAnsiTheme="minorEastAsia"/>
          <w:sz w:val="24"/>
          <w:szCs w:val="24"/>
        </w:rPr>
        <w:t>的原因</w:t>
      </w:r>
      <w:r w:rsidR="004062E5" w:rsidRPr="00992111">
        <w:rPr>
          <w:rFonts w:asciiTheme="minorEastAsia" w:hAnsiTheme="minorEastAsia" w:hint="eastAsia"/>
          <w:sz w:val="24"/>
          <w:szCs w:val="24"/>
        </w:rPr>
        <w:t>很少</w:t>
      </w:r>
      <w:r w:rsidR="004062E5" w:rsidRPr="00992111">
        <w:rPr>
          <w:rFonts w:asciiTheme="minorEastAsia" w:hAnsiTheme="minorEastAsia"/>
          <w:sz w:val="24"/>
          <w:szCs w:val="24"/>
        </w:rPr>
        <w:t>出现社区</w:t>
      </w:r>
      <w:r w:rsidR="004062E5" w:rsidRPr="00992111">
        <w:rPr>
          <w:rFonts w:asciiTheme="minorEastAsia" w:hAnsiTheme="minorEastAsia" w:hint="eastAsia"/>
          <w:sz w:val="24"/>
          <w:szCs w:val="24"/>
        </w:rPr>
        <w:t>节点</w:t>
      </w:r>
      <w:r w:rsidR="004062E5" w:rsidRPr="00992111">
        <w:rPr>
          <w:rFonts w:asciiTheme="minorEastAsia" w:hAnsiTheme="minorEastAsia"/>
          <w:sz w:val="24"/>
          <w:szCs w:val="24"/>
        </w:rPr>
        <w:t>的</w:t>
      </w:r>
      <w:r w:rsidR="004062E5" w:rsidRPr="00992111">
        <w:rPr>
          <w:rFonts w:asciiTheme="minorEastAsia" w:hAnsiTheme="minorEastAsia" w:hint="eastAsia"/>
          <w:sz w:val="24"/>
          <w:szCs w:val="24"/>
        </w:rPr>
        <w:t>最大影响增益相同</w:t>
      </w:r>
      <w:r w:rsidR="004062E5" w:rsidRPr="00992111">
        <w:rPr>
          <w:rFonts w:asciiTheme="minorEastAsia" w:hAnsiTheme="minorEastAsia"/>
          <w:sz w:val="24"/>
          <w:szCs w:val="24"/>
        </w:rPr>
        <w:t>的情况</w:t>
      </w:r>
      <w:r w:rsidR="00296080" w:rsidRPr="00992111">
        <w:rPr>
          <w:rFonts w:asciiTheme="minorEastAsia" w:hAnsiTheme="minorEastAsia" w:hint="eastAsia"/>
          <w:sz w:val="24"/>
          <w:szCs w:val="24"/>
        </w:rPr>
        <w:t>。</w:t>
      </w: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Pr="00992111" w:rsidRDefault="00A508FD" w:rsidP="00F85668">
      <w:pPr>
        <w:ind w:firstLine="420"/>
        <w:rPr>
          <w:rFonts w:asciiTheme="minorEastAsia" w:hAnsiTheme="minorEastAsia" w:hint="eastAsia"/>
          <w:sz w:val="24"/>
          <w:szCs w:val="24"/>
        </w:rPr>
      </w:pPr>
    </w:p>
    <w:p w:rsidR="006705BB" w:rsidRDefault="006705BB" w:rsidP="00492188">
      <w:pPr>
        <w:pStyle w:val="2"/>
        <w:jc w:val="center"/>
      </w:pPr>
      <w:r>
        <w:rPr>
          <w:rFonts w:hint="eastAsia"/>
        </w:rPr>
        <w:lastRenderedPageBreak/>
        <w:t>第</w:t>
      </w:r>
      <w:r>
        <w:t>六章</w:t>
      </w:r>
      <w:r>
        <w:rPr>
          <w:rFonts w:hint="eastAsia"/>
        </w:rPr>
        <w:t xml:space="preserve"> </w:t>
      </w:r>
      <w:r>
        <w:rPr>
          <w:rFonts w:hint="eastAsia"/>
        </w:rPr>
        <w:t>总结</w:t>
      </w:r>
      <w:r>
        <w:t>与展望</w:t>
      </w:r>
    </w:p>
    <w:p w:rsidR="001A5210" w:rsidRDefault="003644D1" w:rsidP="002D1796">
      <w:pPr>
        <w:rPr>
          <w:sz w:val="24"/>
          <w:szCs w:val="24"/>
        </w:rPr>
      </w:pPr>
      <w:r>
        <w:tab/>
      </w:r>
      <w:r w:rsidR="0003215E">
        <w:rPr>
          <w:rFonts w:hint="eastAsia"/>
          <w:sz w:val="24"/>
          <w:szCs w:val="24"/>
        </w:rPr>
        <w:t>本文</w:t>
      </w:r>
      <w:r w:rsidR="00CA6849">
        <w:rPr>
          <w:sz w:val="24"/>
          <w:szCs w:val="24"/>
        </w:rPr>
        <w:t>旨在</w:t>
      </w:r>
      <w:r w:rsidR="00CA6849">
        <w:rPr>
          <w:rFonts w:hint="eastAsia"/>
          <w:sz w:val="24"/>
          <w:szCs w:val="24"/>
        </w:rPr>
        <w:t>为</w:t>
      </w:r>
      <w:r w:rsidR="00CA6849">
        <w:rPr>
          <w:sz w:val="24"/>
          <w:szCs w:val="24"/>
        </w:rPr>
        <w:t>零售商</w:t>
      </w:r>
      <w:r w:rsidR="00C54853">
        <w:rPr>
          <w:rFonts w:hint="eastAsia"/>
          <w:sz w:val="24"/>
          <w:szCs w:val="24"/>
        </w:rPr>
        <w:t>选择</w:t>
      </w:r>
      <w:r w:rsidR="00C54853">
        <w:rPr>
          <w:sz w:val="24"/>
          <w:szCs w:val="24"/>
        </w:rPr>
        <w:t>超市促销</w:t>
      </w:r>
      <w:r w:rsidR="00C54853">
        <w:rPr>
          <w:rFonts w:hint="eastAsia"/>
          <w:sz w:val="24"/>
          <w:szCs w:val="24"/>
        </w:rPr>
        <w:t>品</w:t>
      </w:r>
      <w:r w:rsidR="00CA6849">
        <w:rPr>
          <w:rFonts w:hint="eastAsia"/>
          <w:sz w:val="24"/>
          <w:szCs w:val="24"/>
        </w:rPr>
        <w:t>提供</w:t>
      </w:r>
      <w:r w:rsidR="00C54853">
        <w:rPr>
          <w:rFonts w:hint="eastAsia"/>
          <w:sz w:val="24"/>
          <w:szCs w:val="24"/>
        </w:rPr>
        <w:t>商品组合</w:t>
      </w:r>
      <w:r w:rsidR="00C54853">
        <w:rPr>
          <w:sz w:val="24"/>
          <w:szCs w:val="24"/>
        </w:rPr>
        <w:t>建议</w:t>
      </w:r>
      <w:r w:rsidR="0003215E">
        <w:rPr>
          <w:rFonts w:hint="eastAsia"/>
          <w:sz w:val="24"/>
          <w:szCs w:val="24"/>
        </w:rPr>
        <w:t>，</w:t>
      </w:r>
      <w:r w:rsidR="00C5263F">
        <w:rPr>
          <w:rFonts w:hint="eastAsia"/>
          <w:sz w:val="24"/>
          <w:szCs w:val="24"/>
        </w:rPr>
        <w:t>促销</w:t>
      </w:r>
      <w:r w:rsidR="00C5263F">
        <w:rPr>
          <w:sz w:val="24"/>
          <w:szCs w:val="24"/>
        </w:rPr>
        <w:t>商品的选择是</w:t>
      </w:r>
      <w:r w:rsidR="00C5263F">
        <w:rPr>
          <w:rFonts w:hint="eastAsia"/>
          <w:sz w:val="24"/>
          <w:szCs w:val="24"/>
        </w:rPr>
        <w:t>一个</w:t>
      </w:r>
      <w:r w:rsidR="00C5263F">
        <w:rPr>
          <w:sz w:val="24"/>
          <w:szCs w:val="24"/>
        </w:rPr>
        <w:t>组合最优化的问题</w:t>
      </w:r>
      <w:r w:rsidR="00C5263F">
        <w:rPr>
          <w:rFonts w:hint="eastAsia"/>
          <w:sz w:val="24"/>
          <w:szCs w:val="24"/>
        </w:rPr>
        <w:t>，</w:t>
      </w:r>
      <w:r w:rsidR="00C5263F">
        <w:rPr>
          <w:sz w:val="24"/>
          <w:szCs w:val="24"/>
        </w:rPr>
        <w:t>即</w:t>
      </w:r>
      <w:r w:rsidR="00C5263F">
        <w:rPr>
          <w:rFonts w:hint="eastAsia"/>
          <w:sz w:val="24"/>
          <w:szCs w:val="24"/>
        </w:rPr>
        <w:t>所选</w:t>
      </w:r>
      <w:r w:rsidR="00C5263F">
        <w:rPr>
          <w:sz w:val="24"/>
          <w:szCs w:val="24"/>
        </w:rPr>
        <w:t>的商品</w:t>
      </w:r>
      <w:r w:rsidR="00C5263F">
        <w:rPr>
          <w:rFonts w:hint="eastAsia"/>
          <w:sz w:val="24"/>
          <w:szCs w:val="24"/>
        </w:rPr>
        <w:t>组合</w:t>
      </w:r>
      <w:r w:rsidR="00C5263F">
        <w:rPr>
          <w:sz w:val="24"/>
          <w:szCs w:val="24"/>
        </w:rPr>
        <w:t>要尽可能的带动其他商品的销售</w:t>
      </w:r>
      <w:r w:rsidR="00C5263F">
        <w:rPr>
          <w:rFonts w:hint="eastAsia"/>
          <w:sz w:val="24"/>
          <w:szCs w:val="24"/>
        </w:rPr>
        <w:t>。</w:t>
      </w:r>
      <w:r w:rsidR="00CA6849" w:rsidRPr="00A508FD">
        <w:rPr>
          <w:rFonts w:hint="eastAsia"/>
          <w:sz w:val="24"/>
          <w:szCs w:val="24"/>
        </w:rPr>
        <w:t>为解决这样的一个问题</w:t>
      </w:r>
      <w:r w:rsidR="00CA6849">
        <w:rPr>
          <w:rFonts w:hint="eastAsia"/>
          <w:sz w:val="24"/>
          <w:szCs w:val="24"/>
        </w:rPr>
        <w:t>，</w:t>
      </w:r>
      <w:r w:rsidR="0003215E">
        <w:rPr>
          <w:rFonts w:hint="eastAsia"/>
          <w:sz w:val="24"/>
          <w:szCs w:val="24"/>
        </w:rPr>
        <w:t>笔者</w:t>
      </w:r>
      <w:r w:rsidR="0003215E">
        <w:rPr>
          <w:sz w:val="24"/>
          <w:szCs w:val="24"/>
        </w:rPr>
        <w:t>了解</w:t>
      </w:r>
      <w:r w:rsidR="00F438C6">
        <w:rPr>
          <w:rFonts w:hint="eastAsia"/>
          <w:sz w:val="24"/>
          <w:szCs w:val="24"/>
        </w:rPr>
        <w:t>了</w:t>
      </w:r>
      <w:r w:rsidR="0003215E">
        <w:rPr>
          <w:sz w:val="24"/>
          <w:szCs w:val="24"/>
        </w:rPr>
        <w:t>购物篮分析</w:t>
      </w:r>
      <w:r w:rsidR="0003215E">
        <w:rPr>
          <w:rFonts w:hint="eastAsia"/>
          <w:sz w:val="24"/>
          <w:szCs w:val="24"/>
        </w:rPr>
        <w:t>的</w:t>
      </w:r>
      <w:r w:rsidR="0003215E">
        <w:rPr>
          <w:sz w:val="24"/>
          <w:szCs w:val="24"/>
        </w:rPr>
        <w:t>研究现状</w:t>
      </w:r>
      <w:r w:rsidR="00F6305F">
        <w:rPr>
          <w:rFonts w:hint="eastAsia"/>
          <w:sz w:val="24"/>
          <w:szCs w:val="24"/>
        </w:rPr>
        <w:t>并学习</w:t>
      </w:r>
      <w:r w:rsidR="00F6305F">
        <w:rPr>
          <w:sz w:val="24"/>
          <w:szCs w:val="24"/>
        </w:rPr>
        <w:t>了</w:t>
      </w:r>
      <w:r w:rsidR="00F6305F">
        <w:rPr>
          <w:rFonts w:hint="eastAsia"/>
          <w:sz w:val="24"/>
          <w:szCs w:val="24"/>
        </w:rPr>
        <w:t>相关</w:t>
      </w:r>
      <w:r w:rsidR="00F6305F">
        <w:rPr>
          <w:sz w:val="24"/>
          <w:szCs w:val="24"/>
        </w:rPr>
        <w:t>的理论知识。</w:t>
      </w:r>
      <w:r w:rsidR="00DC4B57">
        <w:rPr>
          <w:rFonts w:hint="eastAsia"/>
          <w:sz w:val="24"/>
          <w:szCs w:val="24"/>
        </w:rPr>
        <w:t>在购物篮分析方面，很多的研究方法是使用</w:t>
      </w:r>
      <w:r w:rsidR="00A80359">
        <w:rPr>
          <w:rFonts w:hint="eastAsia"/>
          <w:sz w:val="24"/>
          <w:szCs w:val="24"/>
        </w:rPr>
        <w:t>关联规则算法分析商品的关联</w:t>
      </w:r>
      <w:r w:rsidR="00DC4B57">
        <w:rPr>
          <w:rFonts w:hint="eastAsia"/>
          <w:sz w:val="24"/>
          <w:szCs w:val="24"/>
        </w:rPr>
        <w:t>性，</w:t>
      </w:r>
      <w:r w:rsidR="008240D3" w:rsidRPr="00A508FD">
        <w:rPr>
          <w:rFonts w:hint="eastAsia"/>
          <w:sz w:val="24"/>
          <w:szCs w:val="24"/>
        </w:rPr>
        <w:t>也有</w:t>
      </w:r>
      <w:r w:rsidR="00DC4B57">
        <w:rPr>
          <w:rFonts w:hint="eastAsia"/>
          <w:sz w:val="24"/>
          <w:szCs w:val="24"/>
        </w:rPr>
        <w:t>的</w:t>
      </w:r>
      <w:r w:rsidR="00DC4B57">
        <w:rPr>
          <w:sz w:val="24"/>
          <w:szCs w:val="24"/>
        </w:rPr>
        <w:t>方法通过频繁项集发现或者使用</w:t>
      </w:r>
      <w:r w:rsidR="00DC4B57">
        <w:rPr>
          <w:rFonts w:hint="eastAsia"/>
          <w:sz w:val="24"/>
          <w:szCs w:val="24"/>
        </w:rPr>
        <w:t>聚类</w:t>
      </w:r>
      <w:r w:rsidR="00DC4B57">
        <w:rPr>
          <w:sz w:val="24"/>
          <w:szCs w:val="24"/>
        </w:rPr>
        <w:t>分析等数据挖掘的方法</w:t>
      </w:r>
      <w:r w:rsidR="00DC4B57">
        <w:rPr>
          <w:rFonts w:hint="eastAsia"/>
          <w:sz w:val="24"/>
          <w:szCs w:val="24"/>
        </w:rPr>
        <w:t>挖掘</w:t>
      </w:r>
      <w:r w:rsidR="00C9183C">
        <w:rPr>
          <w:sz w:val="24"/>
          <w:szCs w:val="24"/>
        </w:rPr>
        <w:t>商品</w:t>
      </w:r>
      <w:r w:rsidR="00DC4B57">
        <w:rPr>
          <w:rFonts w:hint="eastAsia"/>
          <w:sz w:val="24"/>
          <w:szCs w:val="24"/>
        </w:rPr>
        <w:t>的</w:t>
      </w:r>
      <w:r w:rsidR="00DC4B57">
        <w:rPr>
          <w:sz w:val="24"/>
          <w:szCs w:val="24"/>
        </w:rPr>
        <w:t>组合情况</w:t>
      </w:r>
      <w:r w:rsidR="00424A2D">
        <w:rPr>
          <w:rFonts w:hint="eastAsia"/>
          <w:sz w:val="24"/>
          <w:szCs w:val="24"/>
        </w:rPr>
        <w:t>。基于</w:t>
      </w:r>
      <w:r w:rsidR="00424A2D">
        <w:rPr>
          <w:sz w:val="24"/>
          <w:szCs w:val="24"/>
        </w:rPr>
        <w:t>商品网络</w:t>
      </w:r>
      <w:r w:rsidR="00424A2D">
        <w:rPr>
          <w:rFonts w:hint="eastAsia"/>
          <w:sz w:val="24"/>
          <w:szCs w:val="24"/>
        </w:rPr>
        <w:t>的</w:t>
      </w:r>
      <w:r w:rsidR="00E0123A">
        <w:rPr>
          <w:sz w:val="24"/>
          <w:szCs w:val="24"/>
        </w:rPr>
        <w:t>购物篮方法仍比较少</w:t>
      </w:r>
      <w:r w:rsidR="00E0123A">
        <w:rPr>
          <w:rFonts w:hint="eastAsia"/>
          <w:sz w:val="24"/>
          <w:szCs w:val="24"/>
        </w:rPr>
        <w:t>，</w:t>
      </w:r>
      <w:r w:rsidR="00E0123A">
        <w:rPr>
          <w:sz w:val="24"/>
          <w:szCs w:val="24"/>
        </w:rPr>
        <w:t>且大多是进行</w:t>
      </w:r>
      <w:r w:rsidR="00E0123A">
        <w:rPr>
          <w:rFonts w:hint="eastAsia"/>
          <w:sz w:val="24"/>
          <w:szCs w:val="24"/>
        </w:rPr>
        <w:t>比较</w:t>
      </w:r>
      <w:r w:rsidR="00E0123A">
        <w:rPr>
          <w:sz w:val="24"/>
          <w:szCs w:val="24"/>
        </w:rPr>
        <w:t>简单的分析，如</w:t>
      </w:r>
      <w:r w:rsidR="000F32C1">
        <w:rPr>
          <w:rFonts w:hint="eastAsia"/>
          <w:sz w:val="24"/>
          <w:szCs w:val="24"/>
        </w:rPr>
        <w:t>第一章</w:t>
      </w:r>
      <w:r w:rsidR="001A5EF0">
        <w:rPr>
          <w:sz w:val="24"/>
          <w:szCs w:val="24"/>
        </w:rPr>
        <w:t>商品</w:t>
      </w:r>
      <w:r w:rsidR="001A5EF0">
        <w:rPr>
          <w:rFonts w:hint="eastAsia"/>
          <w:sz w:val="24"/>
          <w:szCs w:val="24"/>
        </w:rPr>
        <w:t>网络</w:t>
      </w:r>
      <w:r w:rsidR="000F32C1">
        <w:rPr>
          <w:sz w:val="24"/>
          <w:szCs w:val="24"/>
        </w:rPr>
        <w:t>研究现状</w:t>
      </w:r>
      <w:r w:rsidR="000F32C1">
        <w:rPr>
          <w:rFonts w:hint="eastAsia"/>
          <w:sz w:val="24"/>
          <w:szCs w:val="24"/>
        </w:rPr>
        <w:t>讲述</w:t>
      </w:r>
      <w:r w:rsidR="00821F7F">
        <w:rPr>
          <w:rFonts w:hint="eastAsia"/>
          <w:sz w:val="24"/>
          <w:szCs w:val="24"/>
        </w:rPr>
        <w:t>的</w:t>
      </w:r>
      <w:r w:rsidR="00043310">
        <w:rPr>
          <w:rFonts w:hint="eastAsia"/>
          <w:sz w:val="24"/>
          <w:szCs w:val="24"/>
        </w:rPr>
        <w:t>基于</w:t>
      </w:r>
      <w:r w:rsidR="00043310">
        <w:rPr>
          <w:sz w:val="24"/>
          <w:szCs w:val="24"/>
        </w:rPr>
        <w:t>商品网络</w:t>
      </w:r>
      <w:r w:rsidR="00E0123A">
        <w:rPr>
          <w:sz w:val="24"/>
          <w:szCs w:val="24"/>
        </w:rPr>
        <w:t>的</w:t>
      </w:r>
      <w:r w:rsidR="00E0123A">
        <w:rPr>
          <w:rFonts w:hint="eastAsia"/>
          <w:sz w:val="24"/>
          <w:szCs w:val="24"/>
        </w:rPr>
        <w:t>中心度</w:t>
      </w:r>
      <w:r w:rsidR="00E0123A">
        <w:rPr>
          <w:sz w:val="24"/>
          <w:szCs w:val="24"/>
        </w:rPr>
        <w:t>分析</w:t>
      </w:r>
      <w:r w:rsidR="00616693">
        <w:rPr>
          <w:rFonts w:hint="eastAsia"/>
          <w:sz w:val="24"/>
          <w:szCs w:val="24"/>
        </w:rPr>
        <w:t>，</w:t>
      </w:r>
      <w:r w:rsidR="00E0123A">
        <w:rPr>
          <w:sz w:val="24"/>
          <w:szCs w:val="24"/>
        </w:rPr>
        <w:t>聚类分析</w:t>
      </w:r>
      <w:r w:rsidR="00616693">
        <w:rPr>
          <w:rFonts w:hint="eastAsia"/>
          <w:sz w:val="24"/>
          <w:szCs w:val="24"/>
        </w:rPr>
        <w:t>等。</w:t>
      </w:r>
      <w:r w:rsidR="00616693">
        <w:rPr>
          <w:sz w:val="24"/>
          <w:szCs w:val="24"/>
        </w:rPr>
        <w:t>因此笔者想</w:t>
      </w:r>
      <w:r w:rsidR="00616693">
        <w:rPr>
          <w:rFonts w:hint="eastAsia"/>
          <w:sz w:val="24"/>
          <w:szCs w:val="24"/>
        </w:rPr>
        <w:t>在</w:t>
      </w:r>
      <w:r w:rsidR="00616693">
        <w:rPr>
          <w:sz w:val="24"/>
          <w:szCs w:val="24"/>
        </w:rPr>
        <w:t>商品网络上</w:t>
      </w:r>
      <w:r w:rsidR="00616693">
        <w:rPr>
          <w:rFonts w:hint="eastAsia"/>
          <w:sz w:val="24"/>
          <w:szCs w:val="24"/>
        </w:rPr>
        <w:t>求解</w:t>
      </w:r>
      <w:r w:rsidR="001A5210">
        <w:rPr>
          <w:sz w:val="24"/>
          <w:szCs w:val="24"/>
        </w:rPr>
        <w:t>促销商品</w:t>
      </w:r>
      <w:r w:rsidR="00616693">
        <w:rPr>
          <w:sz w:val="24"/>
          <w:szCs w:val="24"/>
        </w:rPr>
        <w:t>组合</w:t>
      </w:r>
      <w:r w:rsidR="001A5210">
        <w:rPr>
          <w:rFonts w:hint="eastAsia"/>
          <w:sz w:val="24"/>
          <w:szCs w:val="24"/>
        </w:rPr>
        <w:t>的</w:t>
      </w:r>
      <w:r w:rsidR="00616693">
        <w:rPr>
          <w:rFonts w:hint="eastAsia"/>
          <w:sz w:val="24"/>
          <w:szCs w:val="24"/>
        </w:rPr>
        <w:t>选取</w:t>
      </w:r>
      <w:r w:rsidR="001A5210">
        <w:rPr>
          <w:sz w:val="24"/>
          <w:szCs w:val="24"/>
        </w:rPr>
        <w:t>问题</w:t>
      </w:r>
      <w:r w:rsidR="001A5210">
        <w:rPr>
          <w:rFonts w:hint="eastAsia"/>
          <w:sz w:val="24"/>
          <w:szCs w:val="24"/>
        </w:rPr>
        <w:t>，</w:t>
      </w:r>
      <w:r w:rsidR="00A55DDB">
        <w:rPr>
          <w:rFonts w:hint="eastAsia"/>
          <w:sz w:val="24"/>
          <w:szCs w:val="24"/>
        </w:rPr>
        <w:t>同时</w:t>
      </w:r>
      <w:r w:rsidR="00A55DDB">
        <w:rPr>
          <w:sz w:val="24"/>
          <w:szCs w:val="24"/>
        </w:rPr>
        <w:t>也可以为商品网络的研究</w:t>
      </w:r>
      <w:r w:rsidR="00D96531">
        <w:rPr>
          <w:rFonts w:hint="eastAsia"/>
          <w:sz w:val="24"/>
          <w:szCs w:val="24"/>
        </w:rPr>
        <w:t>贡献一份</w:t>
      </w:r>
      <w:r w:rsidR="00D96531">
        <w:rPr>
          <w:sz w:val="24"/>
          <w:szCs w:val="24"/>
        </w:rPr>
        <w:t>力量</w:t>
      </w:r>
      <w:r w:rsidR="00A55DDB">
        <w:rPr>
          <w:sz w:val="24"/>
          <w:szCs w:val="24"/>
        </w:rPr>
        <w:t>。</w:t>
      </w:r>
    </w:p>
    <w:p w:rsidR="00EB5F34" w:rsidRDefault="008D7A0B" w:rsidP="002D1796">
      <w:pPr>
        <w:rPr>
          <w:sz w:val="24"/>
          <w:szCs w:val="24"/>
        </w:rPr>
      </w:pPr>
      <w:r>
        <w:rPr>
          <w:sz w:val="24"/>
          <w:szCs w:val="24"/>
        </w:rPr>
        <w:tab/>
      </w:r>
      <w:r w:rsidR="00C54853">
        <w:rPr>
          <w:rFonts w:hint="eastAsia"/>
          <w:sz w:val="24"/>
          <w:szCs w:val="24"/>
        </w:rPr>
        <w:t>为了</w:t>
      </w:r>
      <w:r w:rsidR="00C54853">
        <w:rPr>
          <w:sz w:val="24"/>
          <w:szCs w:val="24"/>
        </w:rPr>
        <w:t>寻找促销商品</w:t>
      </w:r>
      <w:r w:rsidR="00C54853">
        <w:rPr>
          <w:rFonts w:hint="eastAsia"/>
          <w:sz w:val="24"/>
          <w:szCs w:val="24"/>
        </w:rPr>
        <w:t>组合</w:t>
      </w:r>
      <w:r w:rsidR="00C54853">
        <w:rPr>
          <w:sz w:val="24"/>
          <w:szCs w:val="24"/>
        </w:rPr>
        <w:t>的选取</w:t>
      </w:r>
      <w:r w:rsidR="0025657B">
        <w:rPr>
          <w:rFonts w:hint="eastAsia"/>
          <w:sz w:val="24"/>
          <w:szCs w:val="24"/>
        </w:rPr>
        <w:t>问题</w:t>
      </w:r>
      <w:r w:rsidR="0025657B">
        <w:rPr>
          <w:sz w:val="24"/>
          <w:szCs w:val="24"/>
        </w:rPr>
        <w:t>，笔者通过查阅文献发现</w:t>
      </w:r>
      <w:r w:rsidR="0025657B">
        <w:rPr>
          <w:rFonts w:hint="eastAsia"/>
          <w:sz w:val="24"/>
          <w:szCs w:val="24"/>
        </w:rPr>
        <w:t>在</w:t>
      </w:r>
      <w:r w:rsidR="0025657B">
        <w:rPr>
          <w:sz w:val="24"/>
          <w:szCs w:val="24"/>
        </w:rPr>
        <w:t>社交网络影响力</w:t>
      </w:r>
      <w:r w:rsidR="0025657B">
        <w:rPr>
          <w:rFonts w:hint="eastAsia"/>
          <w:sz w:val="24"/>
          <w:szCs w:val="24"/>
        </w:rPr>
        <w:t>传播研究中</w:t>
      </w:r>
      <w:r w:rsidR="0025657B">
        <w:rPr>
          <w:sz w:val="24"/>
          <w:szCs w:val="24"/>
        </w:rPr>
        <w:t>有</w:t>
      </w:r>
      <w:r w:rsidR="0025657B">
        <w:rPr>
          <w:rFonts w:hint="eastAsia"/>
          <w:sz w:val="24"/>
          <w:szCs w:val="24"/>
        </w:rPr>
        <w:t>一个研究</w:t>
      </w:r>
      <w:r w:rsidR="0025657B">
        <w:rPr>
          <w:sz w:val="24"/>
          <w:szCs w:val="24"/>
        </w:rPr>
        <w:t>热点是影响力最大化算法研究，该研究是</w:t>
      </w:r>
      <w:r w:rsidR="0025657B">
        <w:rPr>
          <w:rFonts w:hint="eastAsia"/>
          <w:sz w:val="24"/>
          <w:szCs w:val="24"/>
        </w:rPr>
        <w:t>寻找一部分</w:t>
      </w:r>
      <w:r w:rsidR="0025657B">
        <w:rPr>
          <w:sz w:val="24"/>
          <w:szCs w:val="24"/>
        </w:rPr>
        <w:t>人，通过</w:t>
      </w:r>
      <w:r w:rsidR="0025657B">
        <w:rPr>
          <w:rFonts w:hint="eastAsia"/>
          <w:sz w:val="24"/>
          <w:szCs w:val="24"/>
        </w:rPr>
        <w:t>这些</w:t>
      </w:r>
      <w:r w:rsidR="0025657B">
        <w:rPr>
          <w:sz w:val="24"/>
          <w:szCs w:val="24"/>
        </w:rPr>
        <w:t>人可以尽可能的影响</w:t>
      </w:r>
      <w:r w:rsidR="0025657B">
        <w:rPr>
          <w:rFonts w:hint="eastAsia"/>
          <w:sz w:val="24"/>
          <w:szCs w:val="24"/>
        </w:rPr>
        <w:t>到</w:t>
      </w:r>
      <w:r w:rsidR="0025657B">
        <w:rPr>
          <w:sz w:val="24"/>
          <w:szCs w:val="24"/>
        </w:rPr>
        <w:t>更多人去做某件事</w:t>
      </w:r>
      <w:r w:rsidR="0025657B">
        <w:rPr>
          <w:rFonts w:hint="eastAsia"/>
          <w:sz w:val="24"/>
          <w:szCs w:val="24"/>
        </w:rPr>
        <w:t>，</w:t>
      </w:r>
      <w:r w:rsidR="0025657B">
        <w:rPr>
          <w:sz w:val="24"/>
          <w:szCs w:val="24"/>
        </w:rPr>
        <w:t>如</w:t>
      </w:r>
      <w:r w:rsidR="0025657B">
        <w:rPr>
          <w:rFonts w:hint="eastAsia"/>
          <w:sz w:val="24"/>
          <w:szCs w:val="24"/>
        </w:rPr>
        <w:t>购买某</w:t>
      </w:r>
      <w:r w:rsidR="0025657B">
        <w:rPr>
          <w:sz w:val="24"/>
          <w:szCs w:val="24"/>
        </w:rPr>
        <w:t>件商品</w:t>
      </w:r>
      <w:r w:rsidR="0025657B">
        <w:rPr>
          <w:rFonts w:hint="eastAsia"/>
          <w:sz w:val="24"/>
          <w:szCs w:val="24"/>
        </w:rPr>
        <w:t>，接受某个</w:t>
      </w:r>
      <w:r w:rsidR="0025657B">
        <w:rPr>
          <w:sz w:val="24"/>
          <w:szCs w:val="24"/>
        </w:rPr>
        <w:t>决定</w:t>
      </w:r>
      <w:r w:rsidR="0025657B">
        <w:rPr>
          <w:rFonts w:hint="eastAsia"/>
          <w:sz w:val="24"/>
          <w:szCs w:val="24"/>
        </w:rPr>
        <w:t>，给</w:t>
      </w:r>
      <w:r w:rsidR="0025657B">
        <w:rPr>
          <w:sz w:val="24"/>
          <w:szCs w:val="24"/>
        </w:rPr>
        <w:t>某人投票等。</w:t>
      </w:r>
      <w:r w:rsidR="00EB5F34">
        <w:rPr>
          <w:rFonts w:hint="eastAsia"/>
          <w:sz w:val="24"/>
          <w:szCs w:val="24"/>
        </w:rPr>
        <w:t>影响力</w:t>
      </w:r>
      <w:r w:rsidR="00EB5F34">
        <w:rPr>
          <w:sz w:val="24"/>
          <w:szCs w:val="24"/>
        </w:rPr>
        <w:t>最大</w:t>
      </w:r>
      <w:r w:rsidR="00EB5F34">
        <w:rPr>
          <w:rFonts w:hint="eastAsia"/>
          <w:sz w:val="24"/>
          <w:szCs w:val="24"/>
        </w:rPr>
        <w:t>化</w:t>
      </w:r>
      <w:r w:rsidR="00EB5F34">
        <w:rPr>
          <w:sz w:val="24"/>
          <w:szCs w:val="24"/>
        </w:rPr>
        <w:t>问题和促销</w:t>
      </w:r>
      <w:r w:rsidR="00EB5F34">
        <w:rPr>
          <w:rFonts w:hint="eastAsia"/>
          <w:sz w:val="24"/>
          <w:szCs w:val="24"/>
        </w:rPr>
        <w:t>商品组合的</w:t>
      </w:r>
      <w:r w:rsidR="00EB5F34">
        <w:rPr>
          <w:sz w:val="24"/>
          <w:szCs w:val="24"/>
        </w:rPr>
        <w:t>选取问题</w:t>
      </w:r>
      <w:r w:rsidR="00EB5F34">
        <w:rPr>
          <w:rFonts w:hint="eastAsia"/>
          <w:sz w:val="24"/>
          <w:szCs w:val="24"/>
        </w:rPr>
        <w:t>均</w:t>
      </w:r>
      <w:r w:rsidR="00EB5F34">
        <w:rPr>
          <w:sz w:val="24"/>
          <w:szCs w:val="24"/>
        </w:rPr>
        <w:t>是组合</w:t>
      </w:r>
      <w:r w:rsidR="00EB5F34">
        <w:rPr>
          <w:rFonts w:hint="eastAsia"/>
          <w:sz w:val="24"/>
          <w:szCs w:val="24"/>
        </w:rPr>
        <w:t>最优化</w:t>
      </w:r>
      <w:r w:rsidR="00EB5F34">
        <w:rPr>
          <w:sz w:val="24"/>
          <w:szCs w:val="24"/>
        </w:rPr>
        <w:t>问题，</w:t>
      </w:r>
      <w:r w:rsidR="00EB5F34">
        <w:rPr>
          <w:rFonts w:hint="eastAsia"/>
          <w:sz w:val="24"/>
          <w:szCs w:val="24"/>
        </w:rPr>
        <w:t>并且促销</w:t>
      </w:r>
      <w:r w:rsidR="00EB5F34">
        <w:rPr>
          <w:sz w:val="24"/>
          <w:szCs w:val="24"/>
        </w:rPr>
        <w:t>商品带动其他商品</w:t>
      </w:r>
      <w:r w:rsidR="00EB5F34">
        <w:rPr>
          <w:rFonts w:hint="eastAsia"/>
          <w:sz w:val="24"/>
          <w:szCs w:val="24"/>
        </w:rPr>
        <w:t>的</w:t>
      </w:r>
      <w:r w:rsidR="00EB5F34">
        <w:rPr>
          <w:sz w:val="24"/>
          <w:szCs w:val="24"/>
        </w:rPr>
        <w:t>销售</w:t>
      </w:r>
      <w:r w:rsidR="003A70F7">
        <w:rPr>
          <w:rFonts w:hint="eastAsia"/>
          <w:sz w:val="24"/>
          <w:szCs w:val="24"/>
        </w:rPr>
        <w:t>的</w:t>
      </w:r>
      <w:r w:rsidR="00B90BD1">
        <w:rPr>
          <w:rFonts w:hint="eastAsia"/>
          <w:sz w:val="24"/>
          <w:szCs w:val="24"/>
        </w:rPr>
        <w:t>能力</w:t>
      </w:r>
      <w:r w:rsidR="00EB5F34">
        <w:rPr>
          <w:sz w:val="24"/>
          <w:szCs w:val="24"/>
        </w:rPr>
        <w:t>可理解为</w:t>
      </w:r>
      <w:r w:rsidR="00EB5F34">
        <w:rPr>
          <w:rFonts w:hint="eastAsia"/>
          <w:sz w:val="24"/>
          <w:szCs w:val="24"/>
        </w:rPr>
        <w:t>促销</w:t>
      </w:r>
      <w:r w:rsidR="00EB5F34">
        <w:rPr>
          <w:sz w:val="24"/>
          <w:szCs w:val="24"/>
        </w:rPr>
        <w:t>商品对其他商品的影响</w:t>
      </w:r>
      <w:r w:rsidR="003A70F7">
        <w:rPr>
          <w:rFonts w:hint="eastAsia"/>
          <w:sz w:val="24"/>
          <w:szCs w:val="24"/>
        </w:rPr>
        <w:t>强度</w:t>
      </w:r>
      <w:r w:rsidR="00EB5F34">
        <w:rPr>
          <w:rFonts w:hint="eastAsia"/>
          <w:sz w:val="24"/>
          <w:szCs w:val="24"/>
        </w:rPr>
        <w:t>。</w:t>
      </w:r>
    </w:p>
    <w:p w:rsidR="00A272E6" w:rsidRDefault="00EB5F34" w:rsidP="00E9328B">
      <w:pPr>
        <w:ind w:firstLine="420"/>
        <w:rPr>
          <w:sz w:val="24"/>
          <w:szCs w:val="24"/>
        </w:rPr>
      </w:pPr>
      <w:r>
        <w:rPr>
          <w:sz w:val="24"/>
          <w:szCs w:val="24"/>
        </w:rPr>
        <w:t>基于这样的</w:t>
      </w:r>
      <w:r>
        <w:rPr>
          <w:rFonts w:hint="eastAsia"/>
          <w:sz w:val="24"/>
          <w:szCs w:val="24"/>
        </w:rPr>
        <w:t>启发，</w:t>
      </w:r>
      <w:r>
        <w:rPr>
          <w:sz w:val="24"/>
          <w:szCs w:val="24"/>
        </w:rPr>
        <w:t>笔者想</w:t>
      </w:r>
      <w:r>
        <w:rPr>
          <w:rFonts w:hint="eastAsia"/>
          <w:sz w:val="24"/>
          <w:szCs w:val="24"/>
        </w:rPr>
        <w:t>将</w:t>
      </w:r>
      <w:r>
        <w:rPr>
          <w:sz w:val="24"/>
          <w:szCs w:val="24"/>
        </w:rPr>
        <w:t>社交网络影响力最大化算法</w:t>
      </w:r>
      <w:r>
        <w:rPr>
          <w:rFonts w:hint="eastAsia"/>
          <w:sz w:val="24"/>
          <w:szCs w:val="24"/>
        </w:rPr>
        <w:t>应用</w:t>
      </w:r>
      <w:r>
        <w:rPr>
          <w:sz w:val="24"/>
          <w:szCs w:val="24"/>
        </w:rPr>
        <w:t>到商品网络中，求取影响力最大化的</w:t>
      </w:r>
      <w:r>
        <w:rPr>
          <w:rFonts w:hint="eastAsia"/>
          <w:sz w:val="24"/>
          <w:szCs w:val="24"/>
        </w:rPr>
        <w:t>商品</w:t>
      </w:r>
      <w:r>
        <w:rPr>
          <w:sz w:val="24"/>
          <w:szCs w:val="24"/>
        </w:rPr>
        <w:t>组合（</w:t>
      </w:r>
      <w:r>
        <w:rPr>
          <w:rFonts w:hint="eastAsia"/>
          <w:sz w:val="24"/>
          <w:szCs w:val="24"/>
        </w:rPr>
        <w:t>促销</w:t>
      </w:r>
      <w:r>
        <w:rPr>
          <w:sz w:val="24"/>
          <w:szCs w:val="24"/>
        </w:rPr>
        <w:t>商品</w:t>
      </w:r>
      <w:r>
        <w:rPr>
          <w:rFonts w:hint="eastAsia"/>
          <w:sz w:val="24"/>
          <w:szCs w:val="24"/>
        </w:rPr>
        <w:t>组合</w:t>
      </w:r>
      <w:r>
        <w:rPr>
          <w:sz w:val="24"/>
          <w:szCs w:val="24"/>
        </w:rPr>
        <w:t>）</w:t>
      </w:r>
      <w:r>
        <w:rPr>
          <w:rFonts w:hint="eastAsia"/>
          <w:sz w:val="24"/>
          <w:szCs w:val="24"/>
        </w:rPr>
        <w:t>。</w:t>
      </w:r>
      <w:r w:rsidR="000E2B55">
        <w:rPr>
          <w:rFonts w:hint="eastAsia"/>
          <w:sz w:val="24"/>
          <w:szCs w:val="24"/>
        </w:rPr>
        <w:t>本文</w:t>
      </w:r>
      <w:r w:rsidR="00E9328B">
        <w:rPr>
          <w:rFonts w:hint="eastAsia"/>
          <w:sz w:val="24"/>
          <w:szCs w:val="24"/>
        </w:rPr>
        <w:t>在</w:t>
      </w:r>
      <w:r w:rsidR="00E9328B">
        <w:rPr>
          <w:sz w:val="24"/>
          <w:szCs w:val="24"/>
        </w:rPr>
        <w:t>第</w:t>
      </w:r>
      <w:r w:rsidR="00E9328B">
        <w:rPr>
          <w:rFonts w:hint="eastAsia"/>
          <w:sz w:val="24"/>
          <w:szCs w:val="24"/>
        </w:rPr>
        <w:t>四</w:t>
      </w:r>
      <w:r w:rsidR="00E9328B">
        <w:rPr>
          <w:sz w:val="24"/>
          <w:szCs w:val="24"/>
        </w:rPr>
        <w:t>章</w:t>
      </w:r>
      <w:r w:rsidR="000E2B55">
        <w:rPr>
          <w:sz w:val="24"/>
          <w:szCs w:val="24"/>
        </w:rPr>
        <w:t>回答了</w:t>
      </w:r>
      <w:r w:rsidR="000E2B55">
        <w:rPr>
          <w:rFonts w:hint="eastAsia"/>
          <w:sz w:val="24"/>
          <w:szCs w:val="24"/>
        </w:rPr>
        <w:t>影响力</w:t>
      </w:r>
      <w:r w:rsidR="000E2B55">
        <w:rPr>
          <w:sz w:val="24"/>
          <w:szCs w:val="24"/>
        </w:rPr>
        <w:t>最大化问题在购物篮分析中的三个问题</w:t>
      </w:r>
      <w:r w:rsidR="00042CB6">
        <w:rPr>
          <w:sz w:val="24"/>
          <w:szCs w:val="24"/>
        </w:rPr>
        <w:t>，商品网络的</w:t>
      </w:r>
      <w:r w:rsidR="00042CB6">
        <w:rPr>
          <w:rFonts w:hint="eastAsia"/>
          <w:sz w:val="24"/>
          <w:szCs w:val="24"/>
        </w:rPr>
        <w:t>如何</w:t>
      </w:r>
      <w:r w:rsidR="00042CB6">
        <w:rPr>
          <w:sz w:val="24"/>
          <w:szCs w:val="24"/>
        </w:rPr>
        <w:t>构建，选取怎样的模型来对商品影响力</w:t>
      </w:r>
      <w:r w:rsidR="00042CB6">
        <w:rPr>
          <w:rFonts w:hint="eastAsia"/>
          <w:sz w:val="24"/>
          <w:szCs w:val="24"/>
        </w:rPr>
        <w:t>传播</w:t>
      </w:r>
      <w:r w:rsidR="00042CB6">
        <w:rPr>
          <w:sz w:val="24"/>
          <w:szCs w:val="24"/>
        </w:rPr>
        <w:t>进行建模，在</w:t>
      </w:r>
      <w:r w:rsidR="00042CB6">
        <w:rPr>
          <w:rFonts w:hint="eastAsia"/>
          <w:sz w:val="24"/>
          <w:szCs w:val="24"/>
        </w:rPr>
        <w:t>给定</w:t>
      </w:r>
      <w:r w:rsidR="00042CB6">
        <w:rPr>
          <w:sz w:val="24"/>
          <w:szCs w:val="24"/>
        </w:rPr>
        <w:t>的影响力传播模型下</w:t>
      </w:r>
      <w:r w:rsidR="00042CB6">
        <w:rPr>
          <w:rFonts w:hint="eastAsia"/>
          <w:sz w:val="24"/>
          <w:szCs w:val="24"/>
        </w:rPr>
        <w:t>使用</w:t>
      </w:r>
      <w:r w:rsidR="00042CB6">
        <w:rPr>
          <w:sz w:val="24"/>
          <w:szCs w:val="24"/>
        </w:rPr>
        <w:t>何种方法来求解组合最优化的问题。</w:t>
      </w:r>
    </w:p>
    <w:p w:rsidR="003801EF" w:rsidRPr="004150CF" w:rsidRDefault="00BD0257" w:rsidP="00E9328B">
      <w:pPr>
        <w:ind w:firstLine="420"/>
        <w:rPr>
          <w:rFonts w:hint="eastAsia"/>
          <w:sz w:val="24"/>
          <w:szCs w:val="24"/>
        </w:rPr>
      </w:pPr>
      <w:r>
        <w:rPr>
          <w:rFonts w:hint="eastAsia"/>
          <w:sz w:val="24"/>
          <w:szCs w:val="24"/>
        </w:rPr>
        <w:t>在</w:t>
      </w:r>
      <w:r>
        <w:rPr>
          <w:sz w:val="24"/>
          <w:szCs w:val="24"/>
        </w:rPr>
        <w:t>了解</w:t>
      </w:r>
      <w:r>
        <w:rPr>
          <w:rFonts w:hint="eastAsia"/>
          <w:sz w:val="24"/>
          <w:szCs w:val="24"/>
        </w:rPr>
        <w:t>基于</w:t>
      </w:r>
      <w:r>
        <w:rPr>
          <w:sz w:val="24"/>
          <w:szCs w:val="24"/>
        </w:rPr>
        <w:t>商品网络的购物篮</w:t>
      </w:r>
      <w:r>
        <w:rPr>
          <w:rFonts w:hint="eastAsia"/>
          <w:sz w:val="24"/>
          <w:szCs w:val="24"/>
        </w:rPr>
        <w:t>分析</w:t>
      </w:r>
      <w:r>
        <w:rPr>
          <w:sz w:val="24"/>
          <w:szCs w:val="24"/>
        </w:rPr>
        <w:t>的研究现状后，撰写了本文的第二章</w:t>
      </w:r>
      <w:r>
        <w:rPr>
          <w:rFonts w:hint="eastAsia"/>
          <w:sz w:val="24"/>
          <w:szCs w:val="24"/>
        </w:rPr>
        <w:t>基于</w:t>
      </w:r>
      <w:r>
        <w:rPr>
          <w:sz w:val="24"/>
          <w:szCs w:val="24"/>
        </w:rPr>
        <w:t>商品网络的</w:t>
      </w:r>
      <w:r>
        <w:rPr>
          <w:rFonts w:hint="eastAsia"/>
          <w:sz w:val="24"/>
          <w:szCs w:val="24"/>
        </w:rPr>
        <w:t>购物</w:t>
      </w:r>
      <w:r>
        <w:rPr>
          <w:sz w:val="24"/>
          <w:szCs w:val="24"/>
        </w:rPr>
        <w:t>篮</w:t>
      </w:r>
      <w:r>
        <w:rPr>
          <w:rFonts w:hint="eastAsia"/>
          <w:sz w:val="24"/>
          <w:szCs w:val="24"/>
        </w:rPr>
        <w:t>分析</w:t>
      </w:r>
      <w:r w:rsidR="00CC4C01">
        <w:rPr>
          <w:sz w:val="24"/>
          <w:szCs w:val="24"/>
        </w:rPr>
        <w:t>概述</w:t>
      </w:r>
      <w:r w:rsidR="00CC4C01">
        <w:rPr>
          <w:rFonts w:hint="eastAsia"/>
          <w:sz w:val="24"/>
          <w:szCs w:val="24"/>
        </w:rPr>
        <w:t>。</w:t>
      </w:r>
      <w:r>
        <w:rPr>
          <w:sz w:val="24"/>
          <w:szCs w:val="24"/>
        </w:rPr>
        <w:t>了解了常用的商品网络构建方法后选取了</w:t>
      </w:r>
      <w:r>
        <w:rPr>
          <w:sz w:val="24"/>
          <w:szCs w:val="24"/>
        </w:rPr>
        <w:t>apriori</w:t>
      </w:r>
      <w:r>
        <w:rPr>
          <w:sz w:val="24"/>
          <w:szCs w:val="24"/>
        </w:rPr>
        <w:t>算法</w:t>
      </w:r>
      <w:r>
        <w:rPr>
          <w:rFonts w:hint="eastAsia"/>
          <w:sz w:val="24"/>
          <w:szCs w:val="24"/>
        </w:rPr>
        <w:t>进行</w:t>
      </w:r>
      <w:r>
        <w:rPr>
          <w:sz w:val="24"/>
          <w:szCs w:val="24"/>
        </w:rPr>
        <w:t>求取商品</w:t>
      </w:r>
      <w:r>
        <w:rPr>
          <w:rFonts w:hint="eastAsia"/>
          <w:sz w:val="24"/>
          <w:szCs w:val="24"/>
        </w:rPr>
        <w:t>的</w:t>
      </w:r>
      <w:r>
        <w:rPr>
          <w:sz w:val="24"/>
          <w:szCs w:val="24"/>
        </w:rPr>
        <w:t>相关性，然后以商品作为节点，</w:t>
      </w:r>
      <w:r>
        <w:rPr>
          <w:rFonts w:hint="eastAsia"/>
          <w:sz w:val="24"/>
          <w:szCs w:val="24"/>
        </w:rPr>
        <w:t>在</w:t>
      </w:r>
      <w:r>
        <w:rPr>
          <w:sz w:val="24"/>
          <w:szCs w:val="24"/>
        </w:rPr>
        <w:t>统一</w:t>
      </w:r>
      <w:r>
        <w:rPr>
          <w:rFonts w:hint="eastAsia"/>
          <w:sz w:val="24"/>
          <w:szCs w:val="24"/>
        </w:rPr>
        <w:t>频繁</w:t>
      </w:r>
      <w:r>
        <w:rPr>
          <w:sz w:val="24"/>
          <w:szCs w:val="24"/>
        </w:rPr>
        <w:t>项集中的</w:t>
      </w:r>
      <w:r>
        <w:rPr>
          <w:rFonts w:hint="eastAsia"/>
          <w:sz w:val="24"/>
          <w:szCs w:val="24"/>
        </w:rPr>
        <w:t>商品</w:t>
      </w:r>
      <w:r>
        <w:rPr>
          <w:sz w:val="24"/>
          <w:szCs w:val="24"/>
        </w:rPr>
        <w:t>认为存在边的关系</w:t>
      </w:r>
      <w:r>
        <w:rPr>
          <w:rFonts w:hint="eastAsia"/>
          <w:sz w:val="24"/>
          <w:szCs w:val="24"/>
        </w:rPr>
        <w:t>，</w:t>
      </w:r>
      <w:r>
        <w:rPr>
          <w:sz w:val="24"/>
          <w:szCs w:val="24"/>
        </w:rPr>
        <w:t>商品关联性作为边的权重。</w:t>
      </w:r>
      <w:r w:rsidRPr="004150CF">
        <w:rPr>
          <w:rFonts w:hint="eastAsia"/>
          <w:sz w:val="24"/>
          <w:szCs w:val="24"/>
        </w:rPr>
        <w:t xml:space="preserve"> </w:t>
      </w:r>
    </w:p>
    <w:p w:rsidR="00C349C5" w:rsidRDefault="00DB6CAE" w:rsidP="002D1796">
      <w:pPr>
        <w:rPr>
          <w:sz w:val="24"/>
          <w:szCs w:val="24"/>
        </w:rPr>
      </w:pPr>
      <w:r>
        <w:rPr>
          <w:sz w:val="24"/>
          <w:szCs w:val="24"/>
        </w:rPr>
        <w:tab/>
      </w:r>
      <w:r w:rsidR="00C349C5">
        <w:rPr>
          <w:rFonts w:hint="eastAsia"/>
          <w:sz w:val="24"/>
          <w:szCs w:val="24"/>
        </w:rPr>
        <w:t>本文</w:t>
      </w:r>
      <w:r w:rsidR="00C349C5">
        <w:rPr>
          <w:sz w:val="24"/>
          <w:szCs w:val="24"/>
        </w:rPr>
        <w:t>的第四章</w:t>
      </w:r>
      <w:r w:rsidR="00C349C5">
        <w:rPr>
          <w:rFonts w:hint="eastAsia"/>
          <w:sz w:val="24"/>
          <w:szCs w:val="24"/>
        </w:rPr>
        <w:t>是</w:t>
      </w:r>
      <w:r w:rsidR="00C349C5">
        <w:rPr>
          <w:sz w:val="24"/>
          <w:szCs w:val="24"/>
        </w:rPr>
        <w:t>笔者</w:t>
      </w:r>
      <w:r w:rsidR="00C349C5">
        <w:rPr>
          <w:rFonts w:hint="eastAsia"/>
          <w:sz w:val="24"/>
          <w:szCs w:val="24"/>
        </w:rPr>
        <w:t>学习</w:t>
      </w:r>
      <w:r w:rsidR="00C349C5">
        <w:rPr>
          <w:sz w:val="24"/>
          <w:szCs w:val="24"/>
        </w:rPr>
        <w:t>社交网络影响力最大化方法的研究撰写的</w:t>
      </w:r>
      <w:r w:rsidR="00C349C5">
        <w:rPr>
          <w:rFonts w:hint="eastAsia"/>
          <w:sz w:val="24"/>
          <w:szCs w:val="24"/>
        </w:rPr>
        <w:t>概述</w:t>
      </w:r>
      <w:r w:rsidR="00C349C5">
        <w:rPr>
          <w:sz w:val="24"/>
          <w:szCs w:val="24"/>
        </w:rPr>
        <w:t>，</w:t>
      </w:r>
      <w:r w:rsidR="007C71A9">
        <w:rPr>
          <w:rFonts w:hint="eastAsia"/>
          <w:sz w:val="24"/>
          <w:szCs w:val="24"/>
        </w:rPr>
        <w:t>为</w:t>
      </w:r>
      <w:r w:rsidR="007C71A9">
        <w:rPr>
          <w:sz w:val="24"/>
          <w:szCs w:val="24"/>
        </w:rPr>
        <w:t>商品影响力</w:t>
      </w:r>
      <w:r w:rsidR="007C71A9">
        <w:rPr>
          <w:rFonts w:hint="eastAsia"/>
          <w:sz w:val="24"/>
          <w:szCs w:val="24"/>
        </w:rPr>
        <w:t>建模</w:t>
      </w:r>
      <w:r w:rsidR="007C71A9">
        <w:rPr>
          <w:sz w:val="24"/>
          <w:szCs w:val="24"/>
        </w:rPr>
        <w:t>提供了多种模型作为选择</w:t>
      </w:r>
      <w:r w:rsidR="007C71A9">
        <w:rPr>
          <w:rFonts w:hint="eastAsia"/>
          <w:sz w:val="24"/>
          <w:szCs w:val="24"/>
        </w:rPr>
        <w:t>，</w:t>
      </w:r>
      <w:r w:rsidR="007C71A9">
        <w:rPr>
          <w:sz w:val="24"/>
          <w:szCs w:val="24"/>
        </w:rPr>
        <w:t>并且明确了</w:t>
      </w:r>
      <w:r w:rsidR="007C71A9">
        <w:rPr>
          <w:rFonts w:hint="eastAsia"/>
          <w:sz w:val="24"/>
          <w:szCs w:val="24"/>
        </w:rPr>
        <w:t>影响力</w:t>
      </w:r>
      <w:r w:rsidR="007C71A9">
        <w:rPr>
          <w:sz w:val="24"/>
          <w:szCs w:val="24"/>
        </w:rPr>
        <w:t>最大化算法的</w:t>
      </w:r>
      <w:r w:rsidR="007C71A9">
        <w:rPr>
          <w:rFonts w:hint="eastAsia"/>
          <w:sz w:val="24"/>
          <w:szCs w:val="24"/>
        </w:rPr>
        <w:t>求解</w:t>
      </w:r>
      <w:r w:rsidR="007C71A9">
        <w:rPr>
          <w:sz w:val="24"/>
          <w:szCs w:val="24"/>
        </w:rPr>
        <w:t>方式。</w:t>
      </w:r>
      <w:r w:rsidR="006B0489">
        <w:rPr>
          <w:rFonts w:hint="eastAsia"/>
          <w:sz w:val="24"/>
          <w:szCs w:val="24"/>
        </w:rPr>
        <w:t>最终</w:t>
      </w:r>
      <w:r w:rsidR="004E3604">
        <w:rPr>
          <w:rFonts w:hint="eastAsia"/>
          <w:sz w:val="24"/>
          <w:szCs w:val="24"/>
        </w:rPr>
        <w:t>，经过</w:t>
      </w:r>
      <w:r w:rsidR="006B0489">
        <w:rPr>
          <w:sz w:val="24"/>
          <w:szCs w:val="24"/>
        </w:rPr>
        <w:t>第四章</w:t>
      </w:r>
      <w:r w:rsidR="004E3604">
        <w:rPr>
          <w:rFonts w:hint="eastAsia"/>
          <w:sz w:val="24"/>
          <w:szCs w:val="24"/>
        </w:rPr>
        <w:t>的</w:t>
      </w:r>
      <w:r w:rsidR="006B0489">
        <w:rPr>
          <w:sz w:val="24"/>
          <w:szCs w:val="24"/>
        </w:rPr>
        <w:t>分析选择了独立级联模型</w:t>
      </w:r>
      <w:r w:rsidR="004E3604">
        <w:rPr>
          <w:rFonts w:hint="eastAsia"/>
          <w:sz w:val="24"/>
          <w:szCs w:val="24"/>
        </w:rPr>
        <w:t>和</w:t>
      </w:r>
      <w:r w:rsidR="004E3604">
        <w:rPr>
          <w:sz w:val="24"/>
          <w:szCs w:val="24"/>
        </w:rPr>
        <w:t>热量传播模型</w:t>
      </w:r>
      <w:r w:rsidR="004E3604">
        <w:rPr>
          <w:rFonts w:hint="eastAsia"/>
          <w:sz w:val="24"/>
          <w:szCs w:val="24"/>
        </w:rPr>
        <w:t>来</w:t>
      </w:r>
      <w:r w:rsidR="004E3604">
        <w:rPr>
          <w:sz w:val="24"/>
          <w:szCs w:val="24"/>
        </w:rPr>
        <w:t>对商品影响力</w:t>
      </w:r>
      <w:r w:rsidR="004E3604">
        <w:rPr>
          <w:rFonts w:hint="eastAsia"/>
          <w:sz w:val="24"/>
          <w:szCs w:val="24"/>
        </w:rPr>
        <w:t>传播建模</w:t>
      </w:r>
      <w:r w:rsidR="004E3604">
        <w:rPr>
          <w:sz w:val="24"/>
          <w:szCs w:val="24"/>
        </w:rPr>
        <w:t>，</w:t>
      </w:r>
      <w:r w:rsidR="009470C8">
        <w:rPr>
          <w:rFonts w:hint="eastAsia"/>
          <w:sz w:val="24"/>
          <w:szCs w:val="24"/>
        </w:rPr>
        <w:t>影响力</w:t>
      </w:r>
      <w:r w:rsidR="009470C8">
        <w:rPr>
          <w:sz w:val="24"/>
          <w:szCs w:val="24"/>
        </w:rPr>
        <w:t>最大化的问题采用</w:t>
      </w:r>
      <w:r w:rsidR="009470C8" w:rsidRPr="003C5181">
        <w:rPr>
          <w:sz w:val="24"/>
          <w:szCs w:val="24"/>
        </w:rPr>
        <w:t>hui li</w:t>
      </w:r>
      <w:r w:rsidR="009470C8" w:rsidRPr="003C5181">
        <w:rPr>
          <w:sz w:val="24"/>
          <w:szCs w:val="24"/>
        </w:rPr>
        <w:t>等人</w:t>
      </w:r>
      <w:r w:rsidR="009470C8">
        <w:rPr>
          <w:rFonts w:hint="eastAsia"/>
          <w:sz w:val="24"/>
          <w:szCs w:val="24"/>
        </w:rPr>
        <w:t>的</w:t>
      </w:r>
      <w:r w:rsidR="009470C8">
        <w:rPr>
          <w:sz w:val="24"/>
          <w:szCs w:val="24"/>
        </w:rPr>
        <w:t>思路进行求解。</w:t>
      </w:r>
    </w:p>
    <w:p w:rsidR="0097193D" w:rsidRDefault="0097193D" w:rsidP="002D1796">
      <w:pPr>
        <w:rPr>
          <w:rFonts w:hint="eastAsia"/>
          <w:sz w:val="24"/>
          <w:szCs w:val="24"/>
        </w:rPr>
      </w:pPr>
      <w:r>
        <w:rPr>
          <w:sz w:val="24"/>
          <w:szCs w:val="24"/>
        </w:rPr>
        <w:tab/>
      </w:r>
      <w:r w:rsidR="005F63D1">
        <w:rPr>
          <w:rFonts w:hint="eastAsia"/>
          <w:sz w:val="24"/>
          <w:szCs w:val="24"/>
        </w:rPr>
        <w:t>在真实</w:t>
      </w:r>
      <w:r w:rsidR="005F63D1">
        <w:rPr>
          <w:sz w:val="24"/>
          <w:szCs w:val="24"/>
        </w:rPr>
        <w:t>的交易记录中</w:t>
      </w:r>
      <w:r w:rsidR="005F63D1">
        <w:rPr>
          <w:rFonts w:hint="eastAsia"/>
          <w:sz w:val="24"/>
          <w:szCs w:val="24"/>
        </w:rPr>
        <w:t>进行</w:t>
      </w:r>
      <w:r w:rsidR="005F63D1">
        <w:rPr>
          <w:sz w:val="24"/>
          <w:szCs w:val="24"/>
        </w:rPr>
        <w:t>了本</w:t>
      </w:r>
      <w:r w:rsidR="005F63D1">
        <w:rPr>
          <w:rFonts w:hint="eastAsia"/>
          <w:sz w:val="24"/>
          <w:szCs w:val="24"/>
        </w:rPr>
        <w:t>文设计</w:t>
      </w:r>
      <w:r w:rsidR="005F63D1">
        <w:rPr>
          <w:sz w:val="24"/>
          <w:szCs w:val="24"/>
        </w:rPr>
        <w:t>的算法研究</w:t>
      </w:r>
      <w:r w:rsidR="00D47CDE">
        <w:rPr>
          <w:rFonts w:hint="eastAsia"/>
          <w:sz w:val="24"/>
          <w:szCs w:val="24"/>
        </w:rPr>
        <w:t>，</w:t>
      </w:r>
      <w:r w:rsidR="00D47CDE">
        <w:rPr>
          <w:sz w:val="24"/>
          <w:szCs w:val="24"/>
        </w:rPr>
        <w:t>发现基于独立级联模型</w:t>
      </w:r>
      <w:r w:rsidR="00D47CDE">
        <w:rPr>
          <w:rFonts w:hint="eastAsia"/>
          <w:sz w:val="24"/>
          <w:szCs w:val="24"/>
        </w:rPr>
        <w:t>的影响力</w:t>
      </w:r>
      <w:r w:rsidR="00D47CDE">
        <w:rPr>
          <w:sz w:val="24"/>
          <w:szCs w:val="24"/>
        </w:rPr>
        <w:t>最大化</w:t>
      </w:r>
      <w:r w:rsidR="00D47CDE">
        <w:rPr>
          <w:rFonts w:hint="eastAsia"/>
          <w:sz w:val="24"/>
          <w:szCs w:val="24"/>
        </w:rPr>
        <w:t>算法</w:t>
      </w:r>
      <w:r w:rsidR="00D47CDE">
        <w:rPr>
          <w:sz w:val="24"/>
          <w:szCs w:val="24"/>
        </w:rPr>
        <w:t>寻找的商品</w:t>
      </w:r>
      <w:r w:rsidR="00D47CDE">
        <w:rPr>
          <w:rFonts w:hint="eastAsia"/>
          <w:sz w:val="24"/>
          <w:szCs w:val="24"/>
        </w:rPr>
        <w:t>呈现</w:t>
      </w:r>
      <w:r w:rsidR="00D47CDE">
        <w:rPr>
          <w:sz w:val="24"/>
          <w:szCs w:val="24"/>
        </w:rPr>
        <w:t>出对邻居节点的</w:t>
      </w:r>
      <w:r w:rsidR="00D47CDE">
        <w:rPr>
          <w:rFonts w:hint="eastAsia"/>
          <w:sz w:val="24"/>
          <w:szCs w:val="24"/>
        </w:rPr>
        <w:t>影响</w:t>
      </w:r>
      <w:r w:rsidR="00D47CDE">
        <w:rPr>
          <w:sz w:val="24"/>
          <w:szCs w:val="24"/>
        </w:rPr>
        <w:t>较强且销量较高的特点，而基于热量传播模型的影响力最大</w:t>
      </w:r>
      <w:r w:rsidR="00D47CDE">
        <w:rPr>
          <w:rFonts w:hint="eastAsia"/>
          <w:sz w:val="24"/>
          <w:szCs w:val="24"/>
        </w:rPr>
        <w:t>化</w:t>
      </w:r>
      <w:r w:rsidR="00D47CDE">
        <w:rPr>
          <w:sz w:val="24"/>
          <w:szCs w:val="24"/>
        </w:rPr>
        <w:t>算法寻找的商品</w:t>
      </w:r>
      <w:r w:rsidR="00D47CDE">
        <w:rPr>
          <w:rFonts w:hint="eastAsia"/>
          <w:sz w:val="24"/>
          <w:szCs w:val="24"/>
        </w:rPr>
        <w:t>同样</w:t>
      </w:r>
      <w:r w:rsidR="00D47CDE">
        <w:rPr>
          <w:sz w:val="24"/>
          <w:szCs w:val="24"/>
        </w:rPr>
        <w:t>呈现出对邻居</w:t>
      </w:r>
      <w:r w:rsidR="00D47CDE">
        <w:rPr>
          <w:rFonts w:hint="eastAsia"/>
          <w:sz w:val="24"/>
          <w:szCs w:val="24"/>
        </w:rPr>
        <w:t>节点</w:t>
      </w:r>
      <w:r w:rsidR="00D47CDE">
        <w:rPr>
          <w:sz w:val="24"/>
          <w:szCs w:val="24"/>
        </w:rPr>
        <w:t>的影响较强，但是商品的销量较低的特点。</w:t>
      </w:r>
    </w:p>
    <w:p w:rsidR="00C349C5" w:rsidRPr="00C349C5" w:rsidRDefault="006B3219" w:rsidP="002D1796">
      <w:pPr>
        <w:rPr>
          <w:rFonts w:hint="eastAsia"/>
          <w:sz w:val="24"/>
          <w:szCs w:val="24"/>
        </w:rPr>
      </w:pPr>
      <w:r>
        <w:rPr>
          <w:sz w:val="24"/>
          <w:szCs w:val="24"/>
        </w:rPr>
        <w:tab/>
      </w:r>
      <w:r w:rsidR="003D48D0">
        <w:rPr>
          <w:rFonts w:hint="eastAsia"/>
          <w:sz w:val="24"/>
          <w:szCs w:val="24"/>
        </w:rPr>
        <w:t>本</w:t>
      </w:r>
      <w:r w:rsidR="003D48D0">
        <w:rPr>
          <w:sz w:val="24"/>
          <w:szCs w:val="24"/>
        </w:rPr>
        <w:t>文的</w:t>
      </w:r>
      <w:r w:rsidR="003D48D0">
        <w:rPr>
          <w:rFonts w:hint="eastAsia"/>
          <w:sz w:val="24"/>
          <w:szCs w:val="24"/>
        </w:rPr>
        <w:t>实验主要</w:t>
      </w:r>
      <w:r w:rsidR="003D48D0">
        <w:rPr>
          <w:sz w:val="24"/>
          <w:szCs w:val="24"/>
        </w:rPr>
        <w:t>是一个探究性的实验，</w:t>
      </w:r>
      <w:r w:rsidR="003D48D0">
        <w:rPr>
          <w:rFonts w:hint="eastAsia"/>
          <w:sz w:val="24"/>
          <w:szCs w:val="24"/>
        </w:rPr>
        <w:t>选出的</w:t>
      </w:r>
      <w:r w:rsidR="003D48D0">
        <w:rPr>
          <w:sz w:val="24"/>
          <w:szCs w:val="24"/>
        </w:rPr>
        <w:t>商品</w:t>
      </w:r>
      <w:r w:rsidR="003D48D0">
        <w:rPr>
          <w:rFonts w:hint="eastAsia"/>
          <w:sz w:val="24"/>
          <w:szCs w:val="24"/>
        </w:rPr>
        <w:t>集合是否</w:t>
      </w:r>
      <w:r w:rsidR="003D48D0">
        <w:rPr>
          <w:sz w:val="24"/>
          <w:szCs w:val="24"/>
        </w:rPr>
        <w:t>在实际应用中起到良好的效果</w:t>
      </w:r>
      <w:r w:rsidR="003D48D0">
        <w:rPr>
          <w:rFonts w:hint="eastAsia"/>
          <w:sz w:val="24"/>
          <w:szCs w:val="24"/>
        </w:rPr>
        <w:t>需要</w:t>
      </w:r>
      <w:r w:rsidR="003D48D0">
        <w:rPr>
          <w:sz w:val="24"/>
          <w:szCs w:val="24"/>
        </w:rPr>
        <w:t>实践进行验证，</w:t>
      </w:r>
      <w:r w:rsidR="003D48D0">
        <w:rPr>
          <w:rFonts w:hint="eastAsia"/>
          <w:sz w:val="24"/>
          <w:szCs w:val="24"/>
        </w:rPr>
        <w:t>但是</w:t>
      </w:r>
      <w:r w:rsidR="00B00E0D">
        <w:rPr>
          <w:rFonts w:hint="eastAsia"/>
          <w:sz w:val="24"/>
          <w:szCs w:val="24"/>
        </w:rPr>
        <w:t>可为</w:t>
      </w:r>
      <w:r w:rsidR="003D48D0">
        <w:rPr>
          <w:rFonts w:hint="eastAsia"/>
          <w:sz w:val="24"/>
          <w:szCs w:val="24"/>
        </w:rPr>
        <w:t>为零售商</w:t>
      </w:r>
      <w:r w:rsidR="003D48D0">
        <w:rPr>
          <w:sz w:val="24"/>
          <w:szCs w:val="24"/>
        </w:rPr>
        <w:t>选择促销商品提供</w:t>
      </w:r>
      <w:r w:rsidR="00B00E0D">
        <w:rPr>
          <w:rFonts w:hint="eastAsia"/>
          <w:sz w:val="24"/>
          <w:szCs w:val="24"/>
        </w:rPr>
        <w:t>多一</w:t>
      </w:r>
      <w:r w:rsidR="00D82B95">
        <w:rPr>
          <w:rFonts w:hint="eastAsia"/>
          <w:sz w:val="24"/>
          <w:szCs w:val="24"/>
        </w:rPr>
        <w:t>些</w:t>
      </w:r>
      <w:r w:rsidR="00B00E0D">
        <w:rPr>
          <w:sz w:val="24"/>
          <w:szCs w:val="24"/>
        </w:rPr>
        <w:t>信息</w:t>
      </w:r>
      <w:r w:rsidR="00C37C37">
        <w:rPr>
          <w:rFonts w:hint="eastAsia"/>
          <w:sz w:val="24"/>
          <w:szCs w:val="24"/>
        </w:rPr>
        <w:t>参考</w:t>
      </w:r>
      <w:r w:rsidR="003D48D0">
        <w:rPr>
          <w:rFonts w:hint="eastAsia"/>
          <w:sz w:val="24"/>
          <w:szCs w:val="24"/>
        </w:rPr>
        <w:t>。</w:t>
      </w:r>
      <w:r w:rsidR="00907FF5">
        <w:rPr>
          <w:rFonts w:hint="eastAsia"/>
          <w:sz w:val="24"/>
          <w:szCs w:val="24"/>
        </w:rPr>
        <w:t>本文</w:t>
      </w:r>
      <w:r w:rsidR="00907FF5">
        <w:rPr>
          <w:sz w:val="24"/>
          <w:szCs w:val="24"/>
        </w:rPr>
        <w:t>提出的</w:t>
      </w:r>
      <w:r w:rsidR="00907FF5">
        <w:rPr>
          <w:rFonts w:hint="eastAsia"/>
          <w:sz w:val="24"/>
          <w:szCs w:val="24"/>
        </w:rPr>
        <w:t>社区</w:t>
      </w:r>
      <w:r w:rsidR="00907FF5">
        <w:rPr>
          <w:sz w:val="24"/>
          <w:szCs w:val="24"/>
        </w:rPr>
        <w:t>打分问题</w:t>
      </w:r>
      <w:r w:rsidR="00907FF5">
        <w:rPr>
          <w:rFonts w:hint="eastAsia"/>
          <w:sz w:val="24"/>
          <w:szCs w:val="24"/>
        </w:rPr>
        <w:t>未能</w:t>
      </w:r>
      <w:r w:rsidR="00907FF5">
        <w:rPr>
          <w:sz w:val="24"/>
          <w:szCs w:val="24"/>
        </w:rPr>
        <w:t>起到</w:t>
      </w:r>
      <w:r w:rsidR="00907FF5">
        <w:rPr>
          <w:rFonts w:hint="eastAsia"/>
          <w:sz w:val="24"/>
          <w:szCs w:val="24"/>
        </w:rPr>
        <w:t>使种子</w:t>
      </w:r>
      <w:r w:rsidR="00907FF5">
        <w:rPr>
          <w:sz w:val="24"/>
          <w:szCs w:val="24"/>
        </w:rPr>
        <w:t>节点</w:t>
      </w:r>
      <w:r w:rsidR="00907FF5">
        <w:rPr>
          <w:rFonts w:hint="eastAsia"/>
          <w:sz w:val="24"/>
          <w:szCs w:val="24"/>
        </w:rPr>
        <w:t>均衡分布</w:t>
      </w:r>
      <w:r w:rsidR="00907FF5">
        <w:rPr>
          <w:sz w:val="24"/>
          <w:szCs w:val="24"/>
        </w:rPr>
        <w:t>在各个社区的</w:t>
      </w:r>
      <w:r w:rsidR="00907FF5">
        <w:rPr>
          <w:rFonts w:hint="eastAsia"/>
          <w:sz w:val="24"/>
          <w:szCs w:val="24"/>
        </w:rPr>
        <w:t>效果</w:t>
      </w:r>
      <w:r w:rsidR="00907FF5">
        <w:rPr>
          <w:sz w:val="24"/>
          <w:szCs w:val="24"/>
        </w:rPr>
        <w:t>，</w:t>
      </w:r>
      <w:r w:rsidR="00907FF5">
        <w:rPr>
          <w:rFonts w:hint="eastAsia"/>
          <w:sz w:val="24"/>
          <w:szCs w:val="24"/>
        </w:rPr>
        <w:t>原因</w:t>
      </w:r>
      <w:r w:rsidR="00907FF5">
        <w:rPr>
          <w:sz w:val="24"/>
          <w:szCs w:val="24"/>
        </w:rPr>
        <w:t>是</w:t>
      </w:r>
      <w:r w:rsidR="00907FF5">
        <w:rPr>
          <w:rFonts w:hint="eastAsia"/>
          <w:sz w:val="24"/>
          <w:szCs w:val="24"/>
        </w:rPr>
        <w:t>各个</w:t>
      </w:r>
      <w:r w:rsidR="00907FF5">
        <w:rPr>
          <w:sz w:val="24"/>
          <w:szCs w:val="24"/>
        </w:rPr>
        <w:t>社区</w:t>
      </w:r>
      <w:r w:rsidR="00907FF5">
        <w:rPr>
          <w:rFonts w:hint="eastAsia"/>
          <w:sz w:val="24"/>
          <w:szCs w:val="24"/>
        </w:rPr>
        <w:t>的</w:t>
      </w:r>
      <w:r w:rsidR="00907FF5">
        <w:rPr>
          <w:sz w:val="24"/>
          <w:szCs w:val="24"/>
        </w:rPr>
        <w:t>节点最大影响增益很少出现相同的情况。</w:t>
      </w:r>
      <w:r w:rsidR="00907FF5">
        <w:rPr>
          <w:rFonts w:hint="eastAsia"/>
          <w:sz w:val="24"/>
          <w:szCs w:val="24"/>
        </w:rPr>
        <w:t>在</w:t>
      </w:r>
      <w:r w:rsidR="00907FF5">
        <w:rPr>
          <w:sz w:val="24"/>
          <w:szCs w:val="24"/>
        </w:rPr>
        <w:t>未来笔者会尝试</w:t>
      </w:r>
      <w:r w:rsidR="00950BA3">
        <w:rPr>
          <w:rFonts w:hint="eastAsia"/>
          <w:sz w:val="24"/>
          <w:szCs w:val="24"/>
        </w:rPr>
        <w:t>寻找有效</w:t>
      </w:r>
      <w:r w:rsidR="00950BA3">
        <w:rPr>
          <w:sz w:val="24"/>
          <w:szCs w:val="24"/>
        </w:rPr>
        <w:t>的方法</w:t>
      </w:r>
      <w:r w:rsidR="00907FF5">
        <w:rPr>
          <w:rFonts w:hint="eastAsia"/>
          <w:sz w:val="24"/>
          <w:szCs w:val="24"/>
        </w:rPr>
        <w:t>均衡的从</w:t>
      </w:r>
      <w:r w:rsidR="00907FF5">
        <w:rPr>
          <w:sz w:val="24"/>
          <w:szCs w:val="24"/>
        </w:rPr>
        <w:t>各个社区选择影响力最大的影响力节点，从而</w:t>
      </w:r>
      <w:r w:rsidR="00A8541E">
        <w:rPr>
          <w:rFonts w:hint="eastAsia"/>
          <w:sz w:val="24"/>
          <w:szCs w:val="24"/>
        </w:rPr>
        <w:t>使影响</w:t>
      </w:r>
      <w:r w:rsidR="00A8541E">
        <w:rPr>
          <w:sz w:val="24"/>
          <w:szCs w:val="24"/>
        </w:rPr>
        <w:t>力</w:t>
      </w:r>
      <w:r w:rsidR="00A8541E">
        <w:rPr>
          <w:rFonts w:hint="eastAsia"/>
          <w:sz w:val="24"/>
          <w:szCs w:val="24"/>
        </w:rPr>
        <w:t>更好</w:t>
      </w:r>
      <w:r w:rsidR="00A8541E">
        <w:rPr>
          <w:sz w:val="24"/>
          <w:szCs w:val="24"/>
        </w:rPr>
        <w:t>的</w:t>
      </w:r>
      <w:r w:rsidR="00907FF5">
        <w:rPr>
          <w:rFonts w:hint="eastAsia"/>
          <w:sz w:val="24"/>
          <w:szCs w:val="24"/>
        </w:rPr>
        <w:t>传播</w:t>
      </w:r>
      <w:r w:rsidR="00907FF5">
        <w:rPr>
          <w:sz w:val="24"/>
          <w:szCs w:val="24"/>
        </w:rPr>
        <w:t>网络的各个部分</w:t>
      </w:r>
      <w:r w:rsidR="00907FF5">
        <w:rPr>
          <w:rFonts w:hint="eastAsia"/>
          <w:sz w:val="24"/>
          <w:szCs w:val="24"/>
        </w:rPr>
        <w:t>。</w:t>
      </w:r>
      <w:r w:rsidR="006160C5">
        <w:rPr>
          <w:rFonts w:hint="eastAsia"/>
          <w:sz w:val="24"/>
          <w:szCs w:val="24"/>
        </w:rPr>
        <w:t>因为在</w:t>
      </w:r>
      <w:r w:rsidR="006160C5">
        <w:rPr>
          <w:sz w:val="24"/>
          <w:szCs w:val="24"/>
        </w:rPr>
        <w:t>不同的时间</w:t>
      </w:r>
      <w:r w:rsidR="006160C5">
        <w:rPr>
          <w:rFonts w:hint="eastAsia"/>
          <w:sz w:val="24"/>
          <w:szCs w:val="24"/>
        </w:rPr>
        <w:t>（如</w:t>
      </w:r>
      <w:r w:rsidR="006160C5">
        <w:rPr>
          <w:sz w:val="24"/>
          <w:szCs w:val="24"/>
        </w:rPr>
        <w:t>不同的</w:t>
      </w:r>
      <w:r w:rsidR="006160C5">
        <w:rPr>
          <w:rFonts w:hint="eastAsia"/>
          <w:sz w:val="24"/>
          <w:szCs w:val="24"/>
        </w:rPr>
        <w:t>季节</w:t>
      </w:r>
      <w:r w:rsidR="006160C5">
        <w:rPr>
          <w:sz w:val="24"/>
          <w:szCs w:val="24"/>
        </w:rPr>
        <w:t>）</w:t>
      </w:r>
      <w:r w:rsidR="006160C5">
        <w:rPr>
          <w:rFonts w:hint="eastAsia"/>
          <w:sz w:val="24"/>
          <w:szCs w:val="24"/>
        </w:rPr>
        <w:t>消费者</w:t>
      </w:r>
      <w:r w:rsidR="006160C5">
        <w:rPr>
          <w:sz w:val="24"/>
          <w:szCs w:val="24"/>
        </w:rPr>
        <w:t>的行</w:t>
      </w:r>
      <w:r w:rsidR="006160C5">
        <w:rPr>
          <w:rFonts w:hint="eastAsia"/>
          <w:sz w:val="24"/>
          <w:szCs w:val="24"/>
        </w:rPr>
        <w:t>为</w:t>
      </w:r>
      <w:r w:rsidR="006160C5">
        <w:rPr>
          <w:sz w:val="24"/>
          <w:szCs w:val="24"/>
        </w:rPr>
        <w:t>会呈现</w:t>
      </w:r>
      <w:r w:rsidR="006160C5">
        <w:rPr>
          <w:rFonts w:hint="eastAsia"/>
          <w:sz w:val="24"/>
          <w:szCs w:val="24"/>
        </w:rPr>
        <w:t>不同</w:t>
      </w:r>
      <w:r w:rsidR="006160C5">
        <w:rPr>
          <w:sz w:val="24"/>
          <w:szCs w:val="24"/>
        </w:rPr>
        <w:t>的特点</w:t>
      </w:r>
      <w:r w:rsidR="006160C5">
        <w:rPr>
          <w:rFonts w:hint="eastAsia"/>
          <w:sz w:val="24"/>
          <w:szCs w:val="24"/>
        </w:rPr>
        <w:t>，因此影响力</w:t>
      </w:r>
      <w:r w:rsidR="006160C5">
        <w:rPr>
          <w:sz w:val="24"/>
          <w:szCs w:val="24"/>
        </w:rPr>
        <w:t>最大的商品组合</w:t>
      </w:r>
      <w:r w:rsidR="006160C5">
        <w:rPr>
          <w:rFonts w:hint="eastAsia"/>
          <w:sz w:val="24"/>
          <w:szCs w:val="24"/>
        </w:rPr>
        <w:t>可能</w:t>
      </w:r>
      <w:r w:rsidR="006160C5">
        <w:rPr>
          <w:sz w:val="24"/>
          <w:szCs w:val="24"/>
        </w:rPr>
        <w:t>也会有所变化，笔者在未来</w:t>
      </w:r>
      <w:r w:rsidR="00A33B9B">
        <w:rPr>
          <w:rFonts w:hint="eastAsia"/>
          <w:sz w:val="24"/>
          <w:szCs w:val="24"/>
        </w:rPr>
        <w:t>可能会</w:t>
      </w:r>
      <w:r w:rsidR="00AE276F">
        <w:rPr>
          <w:rFonts w:hint="eastAsia"/>
          <w:sz w:val="24"/>
          <w:szCs w:val="24"/>
        </w:rPr>
        <w:t>给</w:t>
      </w:r>
      <w:r w:rsidR="00AE276F">
        <w:rPr>
          <w:sz w:val="24"/>
          <w:szCs w:val="24"/>
        </w:rPr>
        <w:t>购物篮数据加上时间</w:t>
      </w:r>
      <w:r w:rsidR="00AE276F">
        <w:rPr>
          <w:rFonts w:hint="eastAsia"/>
          <w:sz w:val="24"/>
          <w:szCs w:val="24"/>
        </w:rPr>
        <w:t>窗口</w:t>
      </w:r>
      <w:r w:rsidR="00AE276F">
        <w:rPr>
          <w:sz w:val="24"/>
          <w:szCs w:val="24"/>
        </w:rPr>
        <w:t>，</w:t>
      </w:r>
      <w:r w:rsidR="006160C5">
        <w:rPr>
          <w:sz w:val="24"/>
          <w:szCs w:val="24"/>
        </w:rPr>
        <w:t>尝试分析</w:t>
      </w:r>
      <w:r w:rsidR="00EA2FE8">
        <w:rPr>
          <w:rFonts w:hint="eastAsia"/>
          <w:sz w:val="24"/>
          <w:szCs w:val="24"/>
        </w:rPr>
        <w:t>商品间</w:t>
      </w:r>
      <w:r w:rsidR="00EA2FE8">
        <w:rPr>
          <w:sz w:val="24"/>
          <w:szCs w:val="24"/>
        </w:rPr>
        <w:t>的</w:t>
      </w:r>
      <w:r w:rsidR="006160C5">
        <w:rPr>
          <w:sz w:val="24"/>
          <w:szCs w:val="24"/>
        </w:rPr>
        <w:t>影响程度</w:t>
      </w:r>
      <w:r w:rsidR="006160C5">
        <w:rPr>
          <w:rFonts w:hint="eastAsia"/>
          <w:sz w:val="24"/>
          <w:szCs w:val="24"/>
        </w:rPr>
        <w:t>与时间</w:t>
      </w:r>
      <w:r w:rsidR="006160C5">
        <w:rPr>
          <w:sz w:val="24"/>
          <w:szCs w:val="24"/>
        </w:rPr>
        <w:t>的关系。</w:t>
      </w:r>
    </w:p>
    <w:p w:rsidR="003801EF" w:rsidRPr="006160C5" w:rsidRDefault="003801EF" w:rsidP="002D1796">
      <w:pPr>
        <w:rPr>
          <w:sz w:val="24"/>
          <w:szCs w:val="24"/>
        </w:rPr>
      </w:pPr>
    </w:p>
    <w:p w:rsidR="00C215B4" w:rsidRDefault="00C215B4" w:rsidP="00C215B4">
      <w:pPr>
        <w:pStyle w:val="2"/>
      </w:pPr>
      <w:r>
        <w:rPr>
          <w:rFonts w:hint="eastAsia"/>
        </w:rPr>
        <w:lastRenderedPageBreak/>
        <w:t>附录</w:t>
      </w:r>
    </w:p>
    <w:p w:rsidR="00C215B4" w:rsidRDefault="008268E1" w:rsidP="00DF1ECD">
      <w:pPr>
        <w:pStyle w:val="3"/>
      </w:pPr>
      <w:r>
        <w:rPr>
          <w:rFonts w:hint="eastAsia"/>
        </w:rPr>
        <w:t>独立</w:t>
      </w:r>
      <w:r>
        <w:t>级联模型的</w:t>
      </w:r>
      <w:r>
        <w:rPr>
          <w:rFonts w:hint="eastAsia"/>
        </w:rPr>
        <w:t>主要</w:t>
      </w:r>
      <w:r>
        <w:t>代码</w:t>
      </w:r>
    </w:p>
    <w:p w:rsidR="002063BB" w:rsidRPr="00440B6C" w:rsidRDefault="002063BB" w:rsidP="002063BB">
      <w:r>
        <w:rPr>
          <w:rFonts w:hint="eastAsia"/>
        </w:rPr>
        <w:t>基于</w:t>
      </w:r>
      <w:r>
        <w:t>独立级联模型的影响力最大化算法</w:t>
      </w:r>
      <w:r w:rsidR="004843BD">
        <w:rPr>
          <w:rFonts w:hint="eastAsia"/>
        </w:rPr>
        <w:t>的</w:t>
      </w:r>
      <w:r w:rsidR="004843BD">
        <w:t>主代码：</w:t>
      </w:r>
    </w:p>
    <w:tbl>
      <w:tblPr>
        <w:tblStyle w:val="aa"/>
        <w:tblW w:w="0" w:type="auto"/>
        <w:tblLook w:val="04A0" w:firstRow="1" w:lastRow="0" w:firstColumn="1" w:lastColumn="0" w:noHBand="0" w:noVBand="1"/>
      </w:tblPr>
      <w:tblGrid>
        <w:gridCol w:w="8296"/>
      </w:tblGrid>
      <w:tr w:rsidR="002063BB" w:rsidTr="0078167E">
        <w:tc>
          <w:tcPr>
            <w:tcW w:w="8296" w:type="dxa"/>
          </w:tcPr>
          <w:p w:rsidR="002063BB" w:rsidRDefault="002063BB" w:rsidP="0078167E">
            <w:r>
              <w:t>def max_influ_using_ica_diffu(subg, k):</w:t>
            </w:r>
          </w:p>
          <w:p w:rsidR="002063BB" w:rsidRDefault="002063BB" w:rsidP="0078167E">
            <w:r>
              <w:t xml:space="preserve">    mag = init_mag(subg)</w:t>
            </w:r>
          </w:p>
          <w:p w:rsidR="002063BB" w:rsidRDefault="002063BB" w:rsidP="0078167E"/>
          <w:p w:rsidR="002063BB" w:rsidRDefault="002063BB" w:rsidP="0078167E">
            <w:r>
              <w:t xml:space="preserve">    seed_set = []</w:t>
            </w:r>
          </w:p>
          <w:p w:rsidR="002063BB" w:rsidRDefault="002063BB" w:rsidP="0078167E">
            <w:r>
              <w:t xml:space="preserve">    for i in range(len(subg)):</w:t>
            </w:r>
          </w:p>
          <w:p w:rsidR="002063BB" w:rsidRDefault="002063BB" w:rsidP="0078167E">
            <w:r>
              <w:t xml:space="preserve">        seed_set.append([[],0])</w:t>
            </w:r>
          </w:p>
          <w:p w:rsidR="002063BB" w:rsidRDefault="002063BB" w:rsidP="0078167E"/>
          <w:p w:rsidR="002063BB" w:rsidRDefault="002063BB" w:rsidP="0078167E">
            <w:r>
              <w:t xml:space="preserve">    for i in range(k):</w:t>
            </w:r>
          </w:p>
          <w:p w:rsidR="002063BB" w:rsidRDefault="002063BB" w:rsidP="0078167E">
            <w:r>
              <w:t xml:space="preserve">        print(i," seed")</w:t>
            </w:r>
          </w:p>
          <w:p w:rsidR="002063BB" w:rsidRDefault="002063BB" w:rsidP="0078167E">
            <w:r>
              <w:t xml:space="preserve">        idx = arg_max_mag2(mag, seed_set, subg)</w:t>
            </w:r>
          </w:p>
          <w:p w:rsidR="002063BB" w:rsidRDefault="002063BB" w:rsidP="0078167E">
            <w:r>
              <w:t>#         idx = arg_max_mag(mag)</w:t>
            </w:r>
          </w:p>
          <w:p w:rsidR="002063BB" w:rsidRDefault="002063BB" w:rsidP="0078167E"/>
          <w:p w:rsidR="002063BB" w:rsidRDefault="002063BB" w:rsidP="0078167E">
            <w:r>
              <w:t xml:space="preserve">        seed_set[idx][0].append(mag[idx][0])</w:t>
            </w:r>
          </w:p>
          <w:p w:rsidR="002063BB" w:rsidRDefault="002063BB" w:rsidP="0078167E">
            <w:r>
              <w:t xml:space="preserve">        seed_set[idx][1] += mag[idx][1]</w:t>
            </w:r>
          </w:p>
          <w:p w:rsidR="002063BB" w:rsidRDefault="002063BB" w:rsidP="0078167E"/>
          <w:p w:rsidR="002063BB" w:rsidRDefault="002063BB" w:rsidP="0078167E">
            <w:r>
              <w:t xml:space="preserve">        print(mag)</w:t>
            </w:r>
          </w:p>
          <w:p w:rsidR="002063BB" w:rsidRDefault="002063BB" w:rsidP="0078167E"/>
          <w:p w:rsidR="002063BB" w:rsidRDefault="002063BB" w:rsidP="0078167E">
            <w:r>
              <w:t xml:space="preserve">        subgth = subg[idx]</w:t>
            </w:r>
          </w:p>
          <w:p w:rsidR="002063BB" w:rsidRDefault="002063BB" w:rsidP="0078167E">
            <w:r>
              <w:t xml:space="preserve">        mag[idx] = get_node_with_max</w:t>
            </w:r>
            <w:r w:rsidR="00703D9B">
              <w:t>_gain(subgth,seed_set[idx][0]</w:t>
            </w:r>
            <w:r>
              <w:t>)</w:t>
            </w:r>
          </w:p>
          <w:p w:rsidR="002063BB" w:rsidRDefault="002063BB" w:rsidP="0078167E">
            <w:r>
              <w:t xml:space="preserve">        </w:t>
            </w:r>
          </w:p>
          <w:p w:rsidR="002063BB" w:rsidRDefault="002063BB" w:rsidP="0078167E">
            <w:r>
              <w:t xml:space="preserve">    repeat_time = 1000</w:t>
            </w:r>
          </w:p>
          <w:p w:rsidR="002063BB" w:rsidRDefault="002063BB" w:rsidP="0078167E">
            <w:r>
              <w:t xml:space="preserve">    influ_sum = 0</w:t>
            </w:r>
          </w:p>
          <w:p w:rsidR="002063BB" w:rsidRDefault="002063BB" w:rsidP="0078167E">
            <w:r>
              <w:t xml:space="preserve">    for i in range(len(subg)):</w:t>
            </w:r>
          </w:p>
          <w:p w:rsidR="002063BB" w:rsidRDefault="002063BB" w:rsidP="0078167E">
            <w:r>
              <w:t xml:space="preserve">        print(i)</w:t>
            </w:r>
          </w:p>
          <w:p w:rsidR="002063BB" w:rsidRDefault="002063BB" w:rsidP="0078167E">
            <w:r>
              <w:t xml:space="preserve">        t1 = time.time()</w:t>
            </w:r>
          </w:p>
          <w:p w:rsidR="002063BB" w:rsidRDefault="002063BB" w:rsidP="0078167E">
            <w:r>
              <w:t xml:space="preserve">        seed_set[i][1] = avgiac(subg[i], seed_set[i][0], repeat_time)</w:t>
            </w:r>
          </w:p>
          <w:p w:rsidR="002063BB" w:rsidRDefault="002063BB" w:rsidP="0078167E">
            <w:r>
              <w:t xml:space="preserve">        influ_sum += seed_set[i][1]</w:t>
            </w:r>
          </w:p>
          <w:p w:rsidR="002063BB" w:rsidRDefault="002063BB" w:rsidP="0078167E">
            <w:r>
              <w:t xml:space="preserve">        print(time.time() - t1)</w:t>
            </w:r>
          </w:p>
          <w:p w:rsidR="002063BB" w:rsidRDefault="002063BB" w:rsidP="0078167E">
            <w:r>
              <w:t xml:space="preserve">    return seed_set</w:t>
            </w:r>
          </w:p>
        </w:tc>
      </w:tr>
    </w:tbl>
    <w:p w:rsidR="002063BB" w:rsidRDefault="002063BB" w:rsidP="002063BB"/>
    <w:p w:rsidR="002063BB" w:rsidRPr="002063BB" w:rsidRDefault="008A1245" w:rsidP="002063BB">
      <w:r>
        <w:rPr>
          <w:rFonts w:hint="eastAsia"/>
        </w:rPr>
        <w:t>独立级联</w:t>
      </w:r>
      <w:r>
        <w:t>模型的主要代码</w:t>
      </w:r>
    </w:p>
    <w:tbl>
      <w:tblPr>
        <w:tblStyle w:val="aa"/>
        <w:tblW w:w="0" w:type="auto"/>
        <w:tblLook w:val="04A0" w:firstRow="1" w:lastRow="0" w:firstColumn="1" w:lastColumn="0" w:noHBand="0" w:noVBand="1"/>
      </w:tblPr>
      <w:tblGrid>
        <w:gridCol w:w="8296"/>
      </w:tblGrid>
      <w:tr w:rsidR="00742C71" w:rsidTr="00742C71">
        <w:tc>
          <w:tcPr>
            <w:tcW w:w="8296" w:type="dxa"/>
          </w:tcPr>
          <w:p w:rsidR="00742C71" w:rsidRDefault="00742C71" w:rsidP="00742C71">
            <w:r>
              <w:t>from __future__ import division</w:t>
            </w:r>
          </w:p>
          <w:p w:rsidR="00742C71" w:rsidRDefault="00742C71" w:rsidP="00742C71">
            <w:r>
              <w:t>from copy import deepcopy # copy graph object</w:t>
            </w:r>
          </w:p>
          <w:p w:rsidR="00742C71" w:rsidRDefault="00742C71" w:rsidP="00742C71">
            <w:r>
              <w:t>import random</w:t>
            </w:r>
          </w:p>
          <w:p w:rsidR="00742C71" w:rsidRDefault="00742C71" w:rsidP="00742C71">
            <w:r>
              <w:t># from priorityQueue import PriorityQueue as PQ</w:t>
            </w:r>
          </w:p>
          <w:p w:rsidR="00742C71" w:rsidRDefault="00742C71" w:rsidP="00742C71">
            <w:r>
              <w:t>import networkx as nx</w:t>
            </w:r>
          </w:p>
          <w:p w:rsidR="00742C71" w:rsidRDefault="00742C71" w:rsidP="00742C71">
            <w:r>
              <w:t>import networkx as nx</w:t>
            </w:r>
          </w:p>
          <w:p w:rsidR="00742C71" w:rsidRDefault="00742C71" w:rsidP="00742C71">
            <w:r>
              <w:lastRenderedPageBreak/>
              <w:t>import time</w:t>
            </w:r>
          </w:p>
          <w:p w:rsidR="00742C71" w:rsidRDefault="00742C71" w:rsidP="00742C71"/>
          <w:p w:rsidR="00742C71" w:rsidRDefault="00742C71" w:rsidP="00742C71">
            <w:r>
              <w:t>def findccs_in_digraph(di_g):</w:t>
            </w:r>
          </w:p>
          <w:p w:rsidR="00742C71" w:rsidRDefault="00742C71" w:rsidP="00742C71">
            <w:r>
              <w:t xml:space="preserve">    # remove blocked edges from directed graph G</w:t>
            </w:r>
          </w:p>
          <w:p w:rsidR="00742C71" w:rsidRDefault="00742C71" w:rsidP="00742C71">
            <w:r>
              <w:t xml:space="preserve">    E = deepcopy(di_g)</w:t>
            </w:r>
          </w:p>
          <w:p w:rsidR="00742C71" w:rsidRDefault="00742C71" w:rsidP="00742C71">
            <w:r>
              <w:t xml:space="preserve">    edge_rem = [e for e in E.edges() if random.random() &gt; E[e[0]][e[1]]['weight']]</w:t>
            </w:r>
          </w:p>
          <w:p w:rsidR="00742C71" w:rsidRDefault="00742C71" w:rsidP="00742C71">
            <w:r>
              <w:t xml:space="preserve">    E.remove_edges_from(edge_rem)</w:t>
            </w:r>
          </w:p>
          <w:p w:rsidR="00742C71" w:rsidRDefault="00742C71" w:rsidP="00742C71">
            <w:r>
              <w:t xml:space="preserve">    ccs = list(nx.strongly_connected_components(E))</w:t>
            </w:r>
          </w:p>
          <w:p w:rsidR="00742C71" w:rsidRDefault="00742C71" w:rsidP="00742C71">
            <w:r>
              <w:t xml:space="preserve">    return ccs</w:t>
            </w:r>
          </w:p>
          <w:p w:rsidR="00742C71" w:rsidRDefault="00742C71" w:rsidP="00742C71"/>
          <w:p w:rsidR="00742C71" w:rsidRDefault="00742C71" w:rsidP="00742C71"/>
          <w:p w:rsidR="00742C71" w:rsidRDefault="00742C71" w:rsidP="00742C71">
            <w:r>
              <w:t>def runiac (di_graph, seeds):</w:t>
            </w:r>
          </w:p>
          <w:p w:rsidR="00742C71" w:rsidRDefault="00742C71" w:rsidP="00742C71">
            <w:r>
              <w:t xml:space="preserve">    ''' Runs independent arbitrary cascade model.</w:t>
            </w:r>
          </w:p>
          <w:p w:rsidR="00742C71" w:rsidRDefault="00742C71" w:rsidP="00742C71">
            <w:r>
              <w:t xml:space="preserve">    Input: G -- networkx graph object</w:t>
            </w:r>
          </w:p>
          <w:p w:rsidR="00742C71" w:rsidRDefault="00742C71" w:rsidP="00742C71">
            <w:r>
              <w:t xml:space="preserve">    seed -- initial set of vertices</w:t>
            </w:r>
          </w:p>
          <w:p w:rsidR="00742C71" w:rsidRDefault="00742C71" w:rsidP="00742C71">
            <w:r>
              <w:t xml:space="preserve">    Output: T -- resulted influenced set of vertices (including S)</w:t>
            </w:r>
          </w:p>
          <w:p w:rsidR="00742C71" w:rsidRDefault="00742C71" w:rsidP="00742C71">
            <w:r>
              <w:t xml:space="preserve">    '''</w:t>
            </w:r>
          </w:p>
          <w:p w:rsidR="00742C71" w:rsidRDefault="00742C71" w:rsidP="00742C71">
            <w:r>
              <w:t xml:space="preserve">    actived_nodes = deepcopy(seeds) # copy already selected nodes</w:t>
            </w:r>
          </w:p>
          <w:p w:rsidR="00742C71" w:rsidRDefault="00742C71" w:rsidP="00742C71"/>
          <w:p w:rsidR="00742C71" w:rsidRDefault="00742C71" w:rsidP="00742C71">
            <w:r>
              <w:t xml:space="preserve">    # ugly C++ version</w:t>
            </w:r>
          </w:p>
          <w:p w:rsidR="00742C71" w:rsidRDefault="00742C71" w:rsidP="00742C71">
            <w:r>
              <w:t xml:space="preserve">    i = 0</w:t>
            </w:r>
          </w:p>
          <w:p w:rsidR="00742C71" w:rsidRDefault="00742C71" w:rsidP="00742C71">
            <w:r>
              <w:t xml:space="preserve">    while i &lt; len(actived_nodes):</w:t>
            </w:r>
          </w:p>
          <w:p w:rsidR="00742C71" w:rsidRDefault="00742C71" w:rsidP="00742C71">
            <w:r>
              <w:t xml:space="preserve">        for v in di_graph[actived_nodes[i]]: # for neighbors of a selected node</w:t>
            </w:r>
          </w:p>
          <w:p w:rsidR="00742C71" w:rsidRDefault="00742C71" w:rsidP="00742C71">
            <w:r>
              <w:t xml:space="preserve">            if v not in actived_nodes: # if it wasn't selected yet</w:t>
            </w:r>
          </w:p>
          <w:p w:rsidR="00742C71" w:rsidRDefault="00742C71" w:rsidP="00742C71">
            <w:r>
              <w:t xml:space="preserve">                w = di_graph[actived_nodes[i]][v]['weight'] </w:t>
            </w:r>
          </w:p>
          <w:p w:rsidR="00742C71" w:rsidRPr="004D24B7" w:rsidRDefault="00742C71" w:rsidP="00742C71">
            <w:r>
              <w:t xml:space="preserve">                if random.random() &lt;= w: </w:t>
            </w:r>
          </w:p>
          <w:p w:rsidR="00742C71" w:rsidRDefault="00742C71" w:rsidP="00742C71">
            <w:r>
              <w:t xml:space="preserve">                    actived_nodes.append(v)</w:t>
            </w:r>
          </w:p>
          <w:p w:rsidR="00742C71" w:rsidRDefault="00742C71" w:rsidP="00742C71">
            <w:r>
              <w:t xml:space="preserve">        i += 1</w:t>
            </w:r>
          </w:p>
          <w:p w:rsidR="00742C71" w:rsidRDefault="00742C71" w:rsidP="00742C71">
            <w:r>
              <w:t xml:space="preserve">    return actived_nodes</w:t>
            </w:r>
          </w:p>
          <w:p w:rsidR="00742C71" w:rsidRDefault="00742C71" w:rsidP="00742C71"/>
          <w:p w:rsidR="00742C71" w:rsidRDefault="00742C71" w:rsidP="00742C71"/>
          <w:p w:rsidR="00742C71" w:rsidRDefault="00742C71" w:rsidP="00742C71">
            <w:r>
              <w:t>def avgiac(di_graph, seeds, repeat_time):</w:t>
            </w:r>
          </w:p>
          <w:p w:rsidR="00742C71" w:rsidRDefault="00742C71" w:rsidP="00742C71">
            <w:r>
              <w:t xml:space="preserve">    '''</w:t>
            </w:r>
          </w:p>
          <w:p w:rsidR="00742C71" w:rsidRDefault="00742C71" w:rsidP="00742C71">
            <w:r>
              <w:t xml:space="preserve">    Input:</w:t>
            </w:r>
          </w:p>
          <w:p w:rsidR="00742C71" w:rsidRDefault="00742C71" w:rsidP="00742C71">
            <w:r>
              <w:t xml:space="preserve">        G -- undirected graph</w:t>
            </w:r>
          </w:p>
          <w:p w:rsidR="00742C71" w:rsidRDefault="00742C71" w:rsidP="00742C71">
            <w:r>
              <w:t xml:space="preserve">        S -- seed set</w:t>
            </w:r>
          </w:p>
          <w:p w:rsidR="00742C71" w:rsidRDefault="00742C71" w:rsidP="00742C71">
            <w:r>
              <w:t xml:space="preserve">        Ep -- propagation probabilities</w:t>
            </w:r>
          </w:p>
          <w:p w:rsidR="00742C71" w:rsidRDefault="00742C71" w:rsidP="00742C71">
            <w:r>
              <w:t xml:space="preserve">        I -- number of iterations</w:t>
            </w:r>
          </w:p>
          <w:p w:rsidR="00742C71" w:rsidRDefault="00742C71" w:rsidP="00742C71">
            <w:r>
              <w:t xml:space="preserve">    Output:</w:t>
            </w:r>
          </w:p>
          <w:p w:rsidR="00742C71" w:rsidRDefault="00742C71" w:rsidP="00742C71">
            <w:r>
              <w:t xml:space="preserve">        avg -- average size of coverage</w:t>
            </w:r>
          </w:p>
          <w:p w:rsidR="00742C71" w:rsidRDefault="00742C71" w:rsidP="00742C71">
            <w:r>
              <w:t xml:space="preserve">    '''</w:t>
            </w:r>
          </w:p>
          <w:p w:rsidR="00742C71" w:rsidRDefault="00742C71" w:rsidP="00742C71">
            <w:r>
              <w:t xml:space="preserve">    avg = 0</w:t>
            </w:r>
          </w:p>
          <w:p w:rsidR="00742C71" w:rsidRDefault="00742C71" w:rsidP="00742C71">
            <w:r>
              <w:t xml:space="preserve">    for i in range(repeat_time):</w:t>
            </w:r>
          </w:p>
          <w:p w:rsidR="00742C71" w:rsidRDefault="00742C71" w:rsidP="00742C71">
            <w:r>
              <w:t xml:space="preserve">        avg += float(len(runiac(di_graph, seeds)))</w:t>
            </w:r>
          </w:p>
          <w:p w:rsidR="00742C71" w:rsidRDefault="00742C71" w:rsidP="00742C71">
            <w:r>
              <w:lastRenderedPageBreak/>
              <w:t xml:space="preserve">    avg /= repeat_time</w:t>
            </w:r>
          </w:p>
          <w:p w:rsidR="00742C71" w:rsidRDefault="00742C71" w:rsidP="00742C71">
            <w:r>
              <w:t xml:space="preserve">    return avg</w:t>
            </w:r>
          </w:p>
          <w:p w:rsidR="00742C71" w:rsidRDefault="00742C71" w:rsidP="00742C71"/>
          <w:p w:rsidR="00742C71" w:rsidRDefault="00742C71" w:rsidP="00742C71"/>
          <w:p w:rsidR="00742C71" w:rsidRDefault="00742C71" w:rsidP="00742C71">
            <w:r>
              <w:t>def greed</w:t>
            </w:r>
            <w:r w:rsidR="00C86585">
              <w:t>y_ic_digraph(digraph, k, r=20):</w:t>
            </w:r>
          </w:p>
          <w:p w:rsidR="00742C71" w:rsidRDefault="00742C71" w:rsidP="00742C71">
            <w:r>
              <w:t xml:space="preserve">    seed = []</w:t>
            </w:r>
          </w:p>
          <w:p w:rsidR="00742C71" w:rsidRDefault="00742C71" w:rsidP="00742C71">
            <w:r>
              <w:t xml:space="preserve">    for i in range(k):</w:t>
            </w:r>
          </w:p>
          <w:p w:rsidR="00742C71" w:rsidRDefault="00742C71" w:rsidP="00742C71">
            <w:r>
              <w:t xml:space="preserve">        print(i)</w:t>
            </w:r>
          </w:p>
          <w:p w:rsidR="00742C71" w:rsidRDefault="00742C71" w:rsidP="00742C71">
            <w:r>
              <w:t xml:space="preserve">        time2k = time.time()</w:t>
            </w:r>
          </w:p>
          <w:p w:rsidR="00742C71" w:rsidRDefault="00742C71" w:rsidP="00742C71">
            <w:r>
              <w:t xml:space="preserve">        scores = {v: 0 for v in digraph}</w:t>
            </w:r>
          </w:p>
          <w:p w:rsidR="00742C71" w:rsidRDefault="00742C71" w:rsidP="00742C71">
            <w:r>
              <w:t xml:space="preserve">        for j in range(r):</w:t>
            </w:r>
          </w:p>
          <w:p w:rsidR="00742C71" w:rsidRDefault="00742C71" w:rsidP="00742C71">
            <w:r>
              <w:t xml:space="preserve">            print (j,)</w:t>
            </w:r>
          </w:p>
          <w:p w:rsidR="00742C71" w:rsidRDefault="00742C71" w:rsidP="00742C71">
            <w:r>
              <w:t xml:space="preserve">            ccs = findccs_in_digraph(digraph)</w:t>
            </w:r>
          </w:p>
          <w:p w:rsidR="00742C71" w:rsidRDefault="00742C71" w:rsidP="00742C71">
            <w:r>
              <w:t xml:space="preserve">            for cc in ccs:</w:t>
            </w:r>
          </w:p>
          <w:p w:rsidR="00742C71" w:rsidRDefault="00742C71" w:rsidP="00742C71">
            <w:r>
              <w:t xml:space="preserve">                for v in seed:</w:t>
            </w:r>
          </w:p>
          <w:p w:rsidR="00742C71" w:rsidRDefault="00742C71" w:rsidP="00742C71">
            <w:r>
              <w:t xml:space="preserve">                    if v in cc:</w:t>
            </w:r>
          </w:p>
          <w:p w:rsidR="00742C71" w:rsidRDefault="00742C71" w:rsidP="00742C71">
            <w:r>
              <w:t xml:space="preserve">                        break</w:t>
            </w:r>
          </w:p>
          <w:p w:rsidR="00742C71" w:rsidRDefault="00742C71" w:rsidP="00742C71">
            <w:r>
              <w:t xml:space="preserve">                    else: # in case CC doesn't have node from S</w:t>
            </w:r>
          </w:p>
          <w:p w:rsidR="00742C71" w:rsidRDefault="00742C71" w:rsidP="00742C71">
            <w:r>
              <w:t xml:space="preserve">                        for u in cc:</w:t>
            </w:r>
          </w:p>
          <w:p w:rsidR="00742C71" w:rsidRDefault="00742C71" w:rsidP="00742C71">
            <w:r>
              <w:t xml:space="preserve">                            scores[u] += float(len(cc))/r</w:t>
            </w:r>
          </w:p>
          <w:p w:rsidR="00742C71" w:rsidRDefault="00742C71" w:rsidP="00742C71">
            <w:r>
              <w:t xml:space="preserve">        max_v, max_score = max(scores.items(), key=lambda key_value: key_value[1])</w:t>
            </w:r>
          </w:p>
          <w:p w:rsidR="00742C71" w:rsidRDefault="00742C71" w:rsidP="00742C71">
            <w:r>
              <w:t xml:space="preserve">        seed.append(max_v)</w:t>
            </w:r>
          </w:p>
          <w:p w:rsidR="00742C71" w:rsidRDefault="00742C71" w:rsidP="00742C71">
            <w:r>
              <w:t xml:space="preserve">        print()</w:t>
            </w:r>
          </w:p>
          <w:p w:rsidR="00742C71" w:rsidRDefault="00742C71" w:rsidP="00742C71">
            <w:r>
              <w:t xml:space="preserve">        print(time.time() - time2k)</w:t>
            </w:r>
          </w:p>
          <w:p w:rsidR="00742C71" w:rsidRDefault="00742C71" w:rsidP="00742C71">
            <w:r>
              <w:t xml:space="preserve">    return seed</w:t>
            </w:r>
          </w:p>
        </w:tc>
      </w:tr>
    </w:tbl>
    <w:p w:rsidR="008268E1" w:rsidRDefault="008268E1" w:rsidP="002D1796"/>
    <w:p w:rsidR="008268E1" w:rsidRDefault="008268E1" w:rsidP="00DF1ECD">
      <w:pPr>
        <w:pStyle w:val="3"/>
      </w:pPr>
      <w:r>
        <w:rPr>
          <w:rFonts w:hint="eastAsia"/>
        </w:rPr>
        <w:t>热量</w:t>
      </w:r>
      <w:r>
        <w:t>传播模型的主要代码</w:t>
      </w:r>
    </w:p>
    <w:p w:rsidR="00296F63" w:rsidRDefault="00296F63" w:rsidP="00296F63">
      <w:r>
        <w:rPr>
          <w:rFonts w:hint="eastAsia"/>
        </w:rPr>
        <w:t>基于</w:t>
      </w:r>
      <w:r>
        <w:t>热量传播</w:t>
      </w:r>
      <w:r>
        <w:rPr>
          <w:rFonts w:hint="eastAsia"/>
        </w:rPr>
        <w:t>模型</w:t>
      </w:r>
      <w:r>
        <w:t>的影响力最大化算法</w:t>
      </w:r>
      <w:r w:rsidR="00BF31F8">
        <w:rPr>
          <w:rFonts w:hint="eastAsia"/>
        </w:rPr>
        <w:t>的主</w:t>
      </w:r>
      <w:r w:rsidR="00BF31F8">
        <w:t>代码</w:t>
      </w:r>
      <w:r>
        <w:t>：</w:t>
      </w:r>
    </w:p>
    <w:tbl>
      <w:tblPr>
        <w:tblStyle w:val="aa"/>
        <w:tblW w:w="0" w:type="auto"/>
        <w:tblLook w:val="04A0" w:firstRow="1" w:lastRow="0" w:firstColumn="1" w:lastColumn="0" w:noHBand="0" w:noVBand="1"/>
      </w:tblPr>
      <w:tblGrid>
        <w:gridCol w:w="8296"/>
      </w:tblGrid>
      <w:tr w:rsidR="00296F63" w:rsidTr="0078167E">
        <w:tc>
          <w:tcPr>
            <w:tcW w:w="8296" w:type="dxa"/>
          </w:tcPr>
          <w:p w:rsidR="00296F63" w:rsidRDefault="00296F63" w:rsidP="0078167E">
            <w:r>
              <w:t>def max_influ_using_heat_diffu(k, heat_function, threshold =  0.6, t = 0.3, alpha=1.0, num = 1):</w:t>
            </w:r>
          </w:p>
          <w:p w:rsidR="00296F63" w:rsidRDefault="00296F63" w:rsidP="0078167E">
            <w:pPr>
              <w:ind w:firstLine="420"/>
            </w:pPr>
            <w:r>
              <w:t>"""</w:t>
            </w:r>
          </w:p>
          <w:p w:rsidR="00296F63" w:rsidRDefault="00296F63" w:rsidP="0078167E">
            <w:pPr>
              <w:ind w:firstLine="420"/>
            </w:pPr>
            <w:r>
              <w:t>Input</w:t>
            </w:r>
            <w:r>
              <w:rPr>
                <w:rFonts w:hint="eastAsia"/>
              </w:rPr>
              <w:t>：</w:t>
            </w:r>
          </w:p>
          <w:p w:rsidR="00296F63" w:rsidRDefault="00296F63" w:rsidP="0078167E">
            <w:r>
              <w:rPr>
                <w:rFonts w:hint="eastAsia"/>
              </w:rPr>
              <w:t xml:space="preserve">    k </w:t>
            </w:r>
            <w:r>
              <w:rPr>
                <w:rFonts w:hint="eastAsia"/>
              </w:rPr>
              <w:t>：</w:t>
            </w:r>
            <w:r>
              <w:rPr>
                <w:rFonts w:hint="eastAsia"/>
              </w:rPr>
              <w:t xml:space="preserve"> </w:t>
            </w:r>
            <w:r>
              <w:rPr>
                <w:rFonts w:hint="eastAsia"/>
              </w:rPr>
              <w:t>需要选取的种子节点个数</w:t>
            </w:r>
          </w:p>
          <w:p w:rsidR="00296F63" w:rsidRDefault="00296F63" w:rsidP="0078167E">
            <w:r>
              <w:rPr>
                <w:rFonts w:hint="eastAsia"/>
              </w:rPr>
              <w:t xml:space="preserve">    t </w:t>
            </w:r>
            <w:r>
              <w:rPr>
                <w:rFonts w:hint="eastAsia"/>
              </w:rPr>
              <w:t>：</w:t>
            </w:r>
            <w:r>
              <w:rPr>
                <w:rFonts w:hint="eastAsia"/>
              </w:rPr>
              <w:t xml:space="preserve"> </w:t>
            </w:r>
            <w:r>
              <w:rPr>
                <w:rFonts w:hint="eastAsia"/>
              </w:rPr>
              <w:t>与邻居节点的交互时间</w:t>
            </w:r>
          </w:p>
          <w:p w:rsidR="00296F63" w:rsidRDefault="00296F63" w:rsidP="0078167E">
            <w:r>
              <w:rPr>
                <w:rFonts w:hint="eastAsia"/>
              </w:rPr>
              <w:t xml:space="preserve">    threshold : </w:t>
            </w:r>
            <w:r>
              <w:rPr>
                <w:rFonts w:hint="eastAsia"/>
              </w:rPr>
              <w:t>激活阈值</w:t>
            </w:r>
          </w:p>
          <w:p w:rsidR="00296F63" w:rsidRDefault="00296F63" w:rsidP="0078167E">
            <w:pPr>
              <w:ind w:firstLine="420"/>
            </w:pPr>
            <w:r>
              <w:rPr>
                <w:rFonts w:hint="eastAsia"/>
              </w:rPr>
              <w:t xml:space="preserve">num : </w:t>
            </w:r>
            <w:r>
              <w:rPr>
                <w:rFonts w:hint="eastAsia"/>
              </w:rPr>
              <w:t>影响力传播的层数，总花费时间是</w:t>
            </w:r>
            <w:r>
              <w:rPr>
                <w:rFonts w:hint="eastAsia"/>
              </w:rPr>
              <w:t xml:space="preserve"> t * num</w:t>
            </w:r>
          </w:p>
          <w:p w:rsidR="00296F63" w:rsidRDefault="00296F63" w:rsidP="0078167E">
            <w:pPr>
              <w:ind w:firstLine="420"/>
            </w:pPr>
            <w:r>
              <w:t>output:</w:t>
            </w:r>
          </w:p>
          <w:p w:rsidR="00296F63" w:rsidRDefault="00296F63" w:rsidP="0078167E">
            <w:pPr>
              <w:ind w:firstLine="420"/>
            </w:pPr>
            <w:r>
              <w:rPr>
                <w:rFonts w:hint="eastAsia"/>
              </w:rPr>
              <w:t>seed_set</w:t>
            </w:r>
            <w:r>
              <w:t xml:space="preserve"> </w:t>
            </w:r>
            <w:r>
              <w:rPr>
                <w:rFonts w:hint="eastAsia"/>
              </w:rPr>
              <w:t>:</w:t>
            </w:r>
            <w:r>
              <w:t xml:space="preserve"> </w:t>
            </w:r>
            <w:r>
              <w:rPr>
                <w:rFonts w:hint="eastAsia"/>
              </w:rPr>
              <w:t>种子</w:t>
            </w:r>
            <w:r>
              <w:t>集合</w:t>
            </w:r>
          </w:p>
          <w:p w:rsidR="00296F63" w:rsidRDefault="00296F63" w:rsidP="0078167E">
            <w:r>
              <w:t xml:space="preserve">    """</w:t>
            </w:r>
          </w:p>
          <w:p w:rsidR="00296F63" w:rsidRDefault="00296F63" w:rsidP="0078167E">
            <w:r>
              <w:t xml:space="preserve">    mag = init_mag(subg_H, k, heat_function, threshold, t, alpha, num)</w:t>
            </w:r>
          </w:p>
          <w:p w:rsidR="00296F63" w:rsidRDefault="00296F63" w:rsidP="0078167E"/>
          <w:p w:rsidR="00296F63" w:rsidRDefault="00296F63" w:rsidP="0078167E">
            <w:r>
              <w:lastRenderedPageBreak/>
              <w:t xml:space="preserve">    seed_set = []</w:t>
            </w:r>
          </w:p>
          <w:p w:rsidR="00296F63" w:rsidRDefault="00296F63" w:rsidP="0078167E">
            <w:r>
              <w:t xml:space="preserve">    for i in range(len(subg_H)):</w:t>
            </w:r>
          </w:p>
          <w:p w:rsidR="00296F63" w:rsidRDefault="00296F63" w:rsidP="0078167E">
            <w:r>
              <w:t xml:space="preserve">        seed_set.append([[],0])</w:t>
            </w:r>
          </w:p>
          <w:p w:rsidR="00296F63" w:rsidRDefault="00296F63" w:rsidP="0078167E"/>
          <w:p w:rsidR="00296F63" w:rsidRDefault="00296F63" w:rsidP="0078167E">
            <w:r>
              <w:t xml:space="preserve">    for i in range(k):</w:t>
            </w:r>
          </w:p>
          <w:p w:rsidR="00296F63" w:rsidRDefault="00296F63" w:rsidP="0078167E">
            <w:r>
              <w:t xml:space="preserve">        idx = </w:t>
            </w:r>
            <w:r w:rsidR="00D849F1">
              <w:t>arg_max_mag(mag, seed_set, subg_H)</w:t>
            </w:r>
          </w:p>
          <w:p w:rsidR="00296F63" w:rsidRDefault="00296F63" w:rsidP="0078167E">
            <w:r>
              <w:t xml:space="preserve">        seed_set[idx][0].append(mag[idx][0])</w:t>
            </w:r>
          </w:p>
          <w:p w:rsidR="00296F63" w:rsidRDefault="00296F63" w:rsidP="0078167E">
            <w:r>
              <w:t xml:space="preserve">        seed_set[idx][1] += mag[idx][1]</w:t>
            </w:r>
          </w:p>
          <w:p w:rsidR="00296F63" w:rsidRDefault="00296F63" w:rsidP="0078167E"/>
          <w:p w:rsidR="00296F63" w:rsidRDefault="00296F63" w:rsidP="0078167E">
            <w:r>
              <w:t xml:space="preserve">        print(mag)</w:t>
            </w:r>
          </w:p>
          <w:p w:rsidR="00296F63" w:rsidRDefault="00296F63" w:rsidP="0078167E"/>
          <w:p w:rsidR="00296F63" w:rsidRDefault="00296F63" w:rsidP="0078167E">
            <w:r>
              <w:t xml:space="preserve">        H = subg_H[idx]</w:t>
            </w:r>
          </w:p>
          <w:p w:rsidR="00296F63" w:rsidRDefault="00296F63" w:rsidP="0078167E">
            <w:r>
              <w:t xml:space="preserve">        h0 = heat_function(H.shape[0])</w:t>
            </w:r>
          </w:p>
          <w:p w:rsidR="00296F63" w:rsidRPr="00F54D4A" w:rsidRDefault="00296F63" w:rsidP="0078167E">
            <w:r>
              <w:t xml:space="preserve">        mag[idx] = get_new_one_of_mag_value(H, mag[idx], seed_set[idx], h0, threshold, t, alpha, num)</w:t>
            </w:r>
          </w:p>
          <w:p w:rsidR="00296F63" w:rsidRDefault="00296F63" w:rsidP="0078167E">
            <w:r>
              <w:t xml:space="preserve">    return seed_set</w:t>
            </w:r>
          </w:p>
        </w:tc>
      </w:tr>
    </w:tbl>
    <w:p w:rsidR="00965242" w:rsidRDefault="00965242" w:rsidP="00296F63"/>
    <w:p w:rsidR="00965242" w:rsidRDefault="00965242" w:rsidP="00296F63">
      <w:r>
        <w:rPr>
          <w:rFonts w:hint="eastAsia"/>
        </w:rPr>
        <w:t>获取</w:t>
      </w:r>
      <w:r>
        <w:t>影响增益最大的节点的</w:t>
      </w:r>
      <w:r>
        <w:rPr>
          <w:rFonts w:hint="eastAsia"/>
        </w:rPr>
        <w:t>代码</w:t>
      </w:r>
    </w:p>
    <w:tbl>
      <w:tblPr>
        <w:tblStyle w:val="aa"/>
        <w:tblW w:w="0" w:type="auto"/>
        <w:tblLook w:val="04A0" w:firstRow="1" w:lastRow="0" w:firstColumn="1" w:lastColumn="0" w:noHBand="0" w:noVBand="1"/>
      </w:tblPr>
      <w:tblGrid>
        <w:gridCol w:w="8296"/>
      </w:tblGrid>
      <w:tr w:rsidR="00BE7BD3" w:rsidTr="00BE7BD3">
        <w:tc>
          <w:tcPr>
            <w:tcW w:w="8296" w:type="dxa"/>
          </w:tcPr>
          <w:p w:rsidR="00BE7BD3" w:rsidRDefault="00BE7BD3" w:rsidP="00BE7BD3">
            <w:r>
              <w:t>def get_node_with_max_gain(H, seed_set, h0, threshold =  0.6, t = 0.1, alpha = 1.0, num = 1):</w:t>
            </w:r>
          </w:p>
          <w:p w:rsidR="00BE7BD3" w:rsidRDefault="00BE7BD3" w:rsidP="00BE7BD3">
            <w:r>
              <w:t xml:space="preserve">    """</w:t>
            </w:r>
          </w:p>
          <w:p w:rsidR="00BE7BD3" w:rsidRDefault="00BE7BD3" w:rsidP="00BE7BD3">
            <w:r>
              <w:rPr>
                <w:rFonts w:hint="eastAsia"/>
              </w:rPr>
              <w:t xml:space="preserve">    </w:t>
            </w:r>
            <w:r>
              <w:rPr>
                <w:rFonts w:hint="eastAsia"/>
              </w:rPr>
              <w:t>挑选一个种子，</w:t>
            </w:r>
            <w:r>
              <w:rPr>
                <w:rFonts w:hint="eastAsia"/>
              </w:rPr>
              <w:t xml:space="preserve"> </w:t>
            </w:r>
            <w:r>
              <w:rPr>
                <w:rFonts w:hint="eastAsia"/>
              </w:rPr>
              <w:t>该的种子</w:t>
            </w:r>
            <w:r>
              <w:rPr>
                <w:rFonts w:hint="eastAsia"/>
              </w:rPr>
              <w:t xml:space="preserve"> </w:t>
            </w:r>
            <w:r>
              <w:rPr>
                <w:rFonts w:hint="eastAsia"/>
              </w:rPr>
              <w:t>与</w:t>
            </w:r>
            <w:r>
              <w:rPr>
                <w:rFonts w:hint="eastAsia"/>
              </w:rPr>
              <w:t xml:space="preserve"> </w:t>
            </w:r>
            <w:r>
              <w:rPr>
                <w:rFonts w:hint="eastAsia"/>
              </w:rPr>
              <w:t>种子集合，一起传播的影响力最大</w:t>
            </w:r>
          </w:p>
          <w:p w:rsidR="00BE7BD3" w:rsidRDefault="00BE7BD3" w:rsidP="00BE7BD3">
            <w:r>
              <w:t xml:space="preserve">    input:</w:t>
            </w:r>
          </w:p>
          <w:p w:rsidR="00BE7BD3" w:rsidRDefault="00BE7BD3" w:rsidP="00BE7BD3">
            <w:r>
              <w:t xml:space="preserve">    </w:t>
            </w:r>
          </w:p>
          <w:p w:rsidR="00BE7BD3" w:rsidRDefault="00BE7BD3" w:rsidP="00BE7BD3">
            <w:r>
              <w:rPr>
                <w:rFonts w:hint="eastAsia"/>
              </w:rPr>
              <w:t xml:space="preserve">    H : </w:t>
            </w:r>
            <w:r>
              <w:rPr>
                <w:rFonts w:hint="eastAsia"/>
              </w:rPr>
              <w:t>一个子图的影响力传播矩阵</w:t>
            </w:r>
          </w:p>
          <w:p w:rsidR="00BE7BD3" w:rsidRDefault="00BE7BD3" w:rsidP="00BE7BD3">
            <w:r>
              <w:rPr>
                <w:rFonts w:hint="eastAsia"/>
              </w:rPr>
              <w:t xml:space="preserve">    seed_set : </w:t>
            </w:r>
            <w:r>
              <w:rPr>
                <w:rFonts w:hint="eastAsia"/>
              </w:rPr>
              <w:t>当前子图已经选择的种子集合，</w:t>
            </w:r>
            <w:r>
              <w:rPr>
                <w:rFonts w:hint="eastAsia"/>
              </w:rPr>
              <w:t xml:space="preserve"> </w:t>
            </w:r>
            <w:r>
              <w:rPr>
                <w:rFonts w:hint="eastAsia"/>
              </w:rPr>
              <w:t>一个集合</w:t>
            </w:r>
            <w:r>
              <w:rPr>
                <w:rFonts w:hint="eastAsia"/>
              </w:rPr>
              <w:t>{</w:t>
            </w:r>
            <w:r>
              <w:rPr>
                <w:rFonts w:hint="eastAsia"/>
              </w:rPr>
              <w:t>节点</w:t>
            </w:r>
            <w:r>
              <w:rPr>
                <w:rFonts w:hint="eastAsia"/>
              </w:rPr>
              <w:t>1</w:t>
            </w:r>
            <w:r>
              <w:rPr>
                <w:rFonts w:hint="eastAsia"/>
              </w:rPr>
              <w:t>，节点</w:t>
            </w:r>
            <w:r>
              <w:rPr>
                <w:rFonts w:hint="eastAsia"/>
              </w:rPr>
              <w:t>2}</w:t>
            </w:r>
          </w:p>
          <w:p w:rsidR="00BE7BD3" w:rsidRDefault="00BE7BD3" w:rsidP="00BE7BD3">
            <w:r>
              <w:rPr>
                <w:rFonts w:hint="eastAsia"/>
              </w:rPr>
              <w:t xml:space="preserve">    h0 : </w:t>
            </w:r>
            <w:r>
              <w:rPr>
                <w:rFonts w:hint="eastAsia"/>
              </w:rPr>
              <w:t>种子的初始温度</w:t>
            </w:r>
          </w:p>
          <w:p w:rsidR="00BE7BD3" w:rsidRDefault="00BE7BD3" w:rsidP="00BE7BD3">
            <w:r>
              <w:rPr>
                <w:rFonts w:hint="eastAsia"/>
              </w:rPr>
              <w:t xml:space="preserve">    threshold </w:t>
            </w:r>
            <w:r>
              <w:rPr>
                <w:rFonts w:hint="eastAsia"/>
              </w:rPr>
              <w:t>：</w:t>
            </w:r>
            <w:r>
              <w:rPr>
                <w:rFonts w:hint="eastAsia"/>
              </w:rPr>
              <w:t xml:space="preserve"> </w:t>
            </w:r>
            <w:r>
              <w:rPr>
                <w:rFonts w:hint="eastAsia"/>
              </w:rPr>
              <w:t>激活阈值</w:t>
            </w:r>
          </w:p>
          <w:p w:rsidR="00BE7BD3" w:rsidRDefault="00BE7BD3" w:rsidP="00BE7BD3">
            <w:r>
              <w:rPr>
                <w:rFonts w:hint="eastAsia"/>
              </w:rPr>
              <w:t xml:space="preserve">    t : </w:t>
            </w:r>
            <w:r>
              <w:rPr>
                <w:rFonts w:hint="eastAsia"/>
              </w:rPr>
              <w:t>与相邻节点的交互时间</w:t>
            </w:r>
            <w:r>
              <w:rPr>
                <w:rFonts w:hint="eastAsia"/>
              </w:rPr>
              <w:t xml:space="preserve">, </w:t>
            </w:r>
            <w:r>
              <w:rPr>
                <w:rFonts w:hint="eastAsia"/>
              </w:rPr>
              <w:t>可以理解为单位时间</w:t>
            </w:r>
          </w:p>
          <w:p w:rsidR="00BE7BD3" w:rsidRDefault="00BE7BD3" w:rsidP="00BE7BD3">
            <w:r>
              <w:rPr>
                <w:rFonts w:hint="eastAsia"/>
              </w:rPr>
              <w:t xml:space="preserve">    alpha : </w:t>
            </w:r>
            <w:r>
              <w:rPr>
                <w:rFonts w:hint="eastAsia"/>
              </w:rPr>
              <w:t>传导系数</w:t>
            </w:r>
          </w:p>
          <w:p w:rsidR="00BE7BD3" w:rsidRDefault="00BE7BD3" w:rsidP="00BE7BD3">
            <w:r>
              <w:rPr>
                <w:rFonts w:hint="eastAsia"/>
              </w:rPr>
              <w:t xml:space="preserve">    num : </w:t>
            </w:r>
            <w:r>
              <w:rPr>
                <w:rFonts w:hint="eastAsia"/>
              </w:rPr>
              <w:t>影响力传播的层数，总花费时间是</w:t>
            </w:r>
            <w:r>
              <w:rPr>
                <w:rFonts w:hint="eastAsia"/>
              </w:rPr>
              <w:t xml:space="preserve"> t * num</w:t>
            </w:r>
          </w:p>
          <w:p w:rsidR="00BE7BD3" w:rsidRDefault="00BE7BD3" w:rsidP="00BE7BD3">
            <w:r>
              <w:t xml:space="preserve">    return : </w:t>
            </w:r>
          </w:p>
          <w:p w:rsidR="00BE7BD3" w:rsidRDefault="00BE7BD3" w:rsidP="00BE7BD3">
            <w:r>
              <w:rPr>
                <w:rFonts w:hint="eastAsia"/>
              </w:rPr>
              <w:t xml:space="preserve">    (idx, node_influ[idx]) </w:t>
            </w:r>
            <w:r>
              <w:rPr>
                <w:rFonts w:hint="eastAsia"/>
              </w:rPr>
              <w:t>：</w:t>
            </w:r>
            <w:r>
              <w:rPr>
                <w:rFonts w:hint="eastAsia"/>
              </w:rPr>
              <w:t xml:space="preserve"> (</w:t>
            </w:r>
            <w:r>
              <w:rPr>
                <w:rFonts w:hint="eastAsia"/>
              </w:rPr>
              <w:t>节点，</w:t>
            </w:r>
            <w:r>
              <w:rPr>
                <w:rFonts w:hint="eastAsia"/>
              </w:rPr>
              <w:t xml:space="preserve"> </w:t>
            </w:r>
            <w:r>
              <w:rPr>
                <w:rFonts w:hint="eastAsia"/>
              </w:rPr>
              <w:t>节点的影响力</w:t>
            </w:r>
            <w:r>
              <w:rPr>
                <w:rFonts w:hint="eastAsia"/>
              </w:rPr>
              <w:t xml:space="preserve">)  </w:t>
            </w:r>
          </w:p>
          <w:p w:rsidR="00BE7BD3" w:rsidRDefault="00BE7BD3" w:rsidP="00BE7BD3">
            <w:r>
              <w:t xml:space="preserve">    """</w:t>
            </w:r>
          </w:p>
          <w:p w:rsidR="00BE7BD3" w:rsidRDefault="00BE7BD3" w:rsidP="00BE7BD3">
            <w:r>
              <w:t xml:space="preserve">    number_node = H.shape[0]</w:t>
            </w:r>
          </w:p>
          <w:p w:rsidR="00BE7BD3" w:rsidRDefault="00BE7BD3" w:rsidP="00BE7BD3">
            <w:r>
              <w:t xml:space="preserve">    </w:t>
            </w:r>
          </w:p>
          <w:p w:rsidR="00BE7BD3" w:rsidRDefault="00BE7BD3" w:rsidP="00BE7BD3">
            <w:r>
              <w:t xml:space="preserve">    c = np.matrix( np.zeros((number_node, num)) )</w:t>
            </w:r>
          </w:p>
          <w:p w:rsidR="00BE7BD3" w:rsidRDefault="00BE7BD3" w:rsidP="00BE7BD3">
            <w:r>
              <w:t xml:space="preserve">    </w:t>
            </w:r>
          </w:p>
          <w:p w:rsidR="00BE7BD3" w:rsidRDefault="00BE7BD3" w:rsidP="00BE7BD3">
            <w:r>
              <w:t xml:space="preserve">    node_influ = []</w:t>
            </w:r>
          </w:p>
          <w:p w:rsidR="00BE7BD3" w:rsidRDefault="00BE7BD3" w:rsidP="00BE7BD3">
            <w:r>
              <w:t xml:space="preserve">    for node in range(number_node):</w:t>
            </w:r>
          </w:p>
          <w:p w:rsidR="00BE7BD3" w:rsidRDefault="00BE7BD3" w:rsidP="00BE7BD3">
            <w:r>
              <w:t xml:space="preserve">        </w:t>
            </w:r>
          </w:p>
          <w:p w:rsidR="00BE7BD3" w:rsidRDefault="00BE7BD3" w:rsidP="00BE7BD3">
            <w:r>
              <w:t xml:space="preserve">        new_seed_set = seed_set.copy()</w:t>
            </w:r>
          </w:p>
          <w:p w:rsidR="00BE7BD3" w:rsidRDefault="00BE7BD3" w:rsidP="00BE7BD3">
            <w:r>
              <w:t xml:space="preserve">        new_seed_set.append(node)</w:t>
            </w:r>
          </w:p>
          <w:p w:rsidR="00BE7BD3" w:rsidRDefault="00BE7BD3" w:rsidP="00BE7BD3">
            <w:r>
              <w:t xml:space="preserve">        </w:t>
            </w:r>
          </w:p>
          <w:p w:rsidR="00BE7BD3" w:rsidRDefault="00BE7BD3" w:rsidP="00BE7BD3">
            <w:r>
              <w:t xml:space="preserve">        # get submatrix</w:t>
            </w:r>
          </w:p>
          <w:p w:rsidR="00BE7BD3" w:rsidRDefault="00BE7BD3" w:rsidP="00BE7BD3">
            <w:r>
              <w:lastRenderedPageBreak/>
              <w:t xml:space="preserve">        select_index = new_seed_set.copy()</w:t>
            </w:r>
          </w:p>
          <w:p w:rsidR="00BE7BD3" w:rsidRDefault="00BE7BD3" w:rsidP="00BE7BD3">
            <w:r>
              <w:t xml:space="preserve">        for i in range(num):</w:t>
            </w:r>
          </w:p>
          <w:p w:rsidR="00BE7BD3" w:rsidRDefault="00BE7BD3" w:rsidP="00BE7BD3">
            <w:r>
              <w:t xml:space="preserve">            select_index = get_out_nei_index_also_own(H, select_index)</w:t>
            </w:r>
          </w:p>
          <w:p w:rsidR="00BE7BD3" w:rsidRDefault="00BE7BD3" w:rsidP="00BE7BD3">
            <w:r>
              <w:t xml:space="preserve">        </w:t>
            </w:r>
          </w:p>
          <w:p w:rsidR="00BE7BD3" w:rsidRDefault="00BE7BD3" w:rsidP="00BE7BD3">
            <w:r>
              <w:t>#         print(select_index)</w:t>
            </w:r>
          </w:p>
          <w:p w:rsidR="00BE7BD3" w:rsidRDefault="00BE7BD3" w:rsidP="00BE7BD3">
            <w:r>
              <w:t xml:space="preserve">        submatrix_size = len(select_index)</w:t>
            </w:r>
          </w:p>
          <w:p w:rsidR="00BE7BD3" w:rsidRDefault="00BE7BD3" w:rsidP="00BE7BD3">
            <w:r>
              <w:t xml:space="preserve">        select_index = sorted(select_index)</w:t>
            </w:r>
          </w:p>
          <w:p w:rsidR="00BE7BD3" w:rsidRDefault="00BE7BD3" w:rsidP="00BE7BD3">
            <w:r>
              <w:t xml:space="preserve">        submatrix_H = get_sub_matrix(H, select_index)</w:t>
            </w:r>
          </w:p>
          <w:p w:rsidR="00BE7BD3" w:rsidRDefault="00BE7BD3" w:rsidP="00BE7BD3">
            <w:r>
              <w:t xml:space="preserve">        map_submatrix_index = { index:i for i,index in enumerate(select_index)}</w:t>
            </w:r>
          </w:p>
          <w:p w:rsidR="00BE7BD3" w:rsidRDefault="00BE7BD3" w:rsidP="00BE7BD3"/>
          <w:p w:rsidR="00BE7BD3" w:rsidRDefault="00BE7BD3" w:rsidP="00BE7BD3">
            <w:r>
              <w:rPr>
                <w:rFonts w:hint="eastAsia"/>
              </w:rPr>
              <w:t xml:space="preserve">        # </w:t>
            </w:r>
            <w:r>
              <w:rPr>
                <w:rFonts w:hint="eastAsia"/>
              </w:rPr>
              <w:t>初始化温度</w:t>
            </w:r>
          </w:p>
          <w:p w:rsidR="00BE7BD3" w:rsidRDefault="00BE7BD3" w:rsidP="00BE7BD3">
            <w:r>
              <w:t xml:space="preserve">        f0 = np.zeros(submatrix_size)</w:t>
            </w:r>
          </w:p>
          <w:p w:rsidR="00BE7BD3" w:rsidRDefault="00BE7BD3" w:rsidP="00BE7BD3">
            <w:r>
              <w:t xml:space="preserve">        for node in new_seed_set:</w:t>
            </w:r>
          </w:p>
          <w:p w:rsidR="00BE7BD3" w:rsidRDefault="00BE7BD3" w:rsidP="00BE7BD3">
            <w:r>
              <w:t xml:space="preserve">            f0[map_submatrix_index[node]] = h0</w:t>
            </w:r>
          </w:p>
          <w:p w:rsidR="00BE7BD3" w:rsidRDefault="00BE7BD3" w:rsidP="00BE7BD3">
            <w:r>
              <w:t xml:space="preserve">        </w:t>
            </w:r>
          </w:p>
          <w:p w:rsidR="00BE7BD3" w:rsidRDefault="00BE7BD3" w:rsidP="00BE7BD3">
            <w:r>
              <w:t xml:space="preserve">        ft = f0.copy()</w:t>
            </w:r>
          </w:p>
          <w:p w:rsidR="00BE7BD3" w:rsidRDefault="00BE7BD3" w:rsidP="00BE7BD3">
            <w:r>
              <w:t xml:space="preserve">        ft = ft[:, np.newaxis]</w:t>
            </w:r>
          </w:p>
          <w:p w:rsidR="00BE7BD3" w:rsidRDefault="00BE7BD3" w:rsidP="00BE7BD3">
            <w:r>
              <w:t xml:space="preserve">        </w:t>
            </w:r>
          </w:p>
          <w:p w:rsidR="00BE7BD3" w:rsidRDefault="00BE7BD3" w:rsidP="00BE7BD3">
            <w:r>
              <w:t xml:space="preserve">        ll = ft</w:t>
            </w:r>
          </w:p>
          <w:p w:rsidR="00BE7BD3" w:rsidRDefault="00BE7BD3" w:rsidP="00BE7BD3">
            <w:r>
              <w:t xml:space="preserve">        hh = submatrix_H</w:t>
            </w:r>
          </w:p>
          <w:p w:rsidR="00BE7BD3" w:rsidRDefault="00BE7BD3" w:rsidP="00BE7BD3">
            <w:r>
              <w:t xml:space="preserve">        for i in range(num):</w:t>
            </w:r>
          </w:p>
          <w:p w:rsidR="00BE7BD3" w:rsidRDefault="00BE7BD3" w:rsidP="00BE7BD3">
            <w:r>
              <w:t xml:space="preserve">            ft = h_pass_t(submatrix_H, ft, t, alpha)</w:t>
            </w:r>
          </w:p>
          <w:p w:rsidR="00BE7BD3" w:rsidRDefault="00BE7BD3" w:rsidP="00BE7BD3"/>
          <w:p w:rsidR="00BE7BD3" w:rsidRDefault="00BE7BD3" w:rsidP="00BE7BD3">
            <w:r>
              <w:t xml:space="preserve">        sum_influ = 0</w:t>
            </w:r>
          </w:p>
          <w:p w:rsidR="00BE7BD3" w:rsidRDefault="00BE7BD3" w:rsidP="00BE7BD3">
            <w:r>
              <w:t xml:space="preserve">        for heat in ft:</w:t>
            </w:r>
          </w:p>
          <w:p w:rsidR="00BE7BD3" w:rsidRDefault="00BE7BD3" w:rsidP="00BE7BD3">
            <w:r>
              <w:t xml:space="preserve">            if heat &gt; threshold: </w:t>
            </w:r>
          </w:p>
          <w:p w:rsidR="00BE7BD3" w:rsidRDefault="00BE7BD3" w:rsidP="00BE7BD3">
            <w:r>
              <w:t xml:space="preserve">                sum_influ += 1</w:t>
            </w:r>
          </w:p>
          <w:p w:rsidR="00BE7BD3" w:rsidRDefault="00BE7BD3" w:rsidP="00BE7BD3"/>
          <w:p w:rsidR="00BE7BD3" w:rsidRDefault="00BE7BD3" w:rsidP="00BE7BD3">
            <w:r>
              <w:t xml:space="preserve">        node_influ.append([node, sum_influ])</w:t>
            </w:r>
          </w:p>
          <w:p w:rsidR="00BE7BD3" w:rsidRDefault="00BE7BD3" w:rsidP="00BE7BD3">
            <w:r>
              <w:t xml:space="preserve">    </w:t>
            </w:r>
          </w:p>
          <w:p w:rsidR="00BE7BD3" w:rsidRDefault="00BE7BD3" w:rsidP="00BE7BD3">
            <w:r>
              <w:t xml:space="preserve">    node, influ = max(node_influ, key = lambda x: x[1])</w:t>
            </w:r>
          </w:p>
          <w:p w:rsidR="00BE7BD3" w:rsidRDefault="00BE7BD3" w:rsidP="00BE7BD3">
            <w:r>
              <w:t xml:space="preserve">    return (node, influ)</w:t>
            </w:r>
          </w:p>
        </w:tc>
      </w:tr>
    </w:tbl>
    <w:p w:rsidR="00BE7BD3" w:rsidRDefault="00BE7BD3" w:rsidP="00296F63"/>
    <w:p w:rsidR="00BE7BD3" w:rsidRPr="00296F63" w:rsidRDefault="00BE7BD3" w:rsidP="00296F63"/>
    <w:p w:rsidR="00C1371D" w:rsidRPr="00C1371D" w:rsidRDefault="00C1371D" w:rsidP="00C1371D">
      <w:r>
        <w:rPr>
          <w:rFonts w:hint="eastAsia"/>
        </w:rPr>
        <w:t>计算</w:t>
      </w:r>
      <w:r>
        <w:rPr>
          <w:rFonts w:hint="eastAsia"/>
        </w:rPr>
        <w:t>H</w:t>
      </w:r>
      <w:r>
        <w:rPr>
          <w:rFonts w:hint="eastAsia"/>
        </w:rPr>
        <w:t>矩阵</w:t>
      </w:r>
      <w:r>
        <w:t>的代码</w:t>
      </w:r>
    </w:p>
    <w:tbl>
      <w:tblPr>
        <w:tblStyle w:val="aa"/>
        <w:tblW w:w="0" w:type="auto"/>
        <w:tblLook w:val="04A0" w:firstRow="1" w:lastRow="0" w:firstColumn="1" w:lastColumn="0" w:noHBand="0" w:noVBand="1"/>
      </w:tblPr>
      <w:tblGrid>
        <w:gridCol w:w="8296"/>
      </w:tblGrid>
      <w:tr w:rsidR="00020E44" w:rsidTr="00020E44">
        <w:tc>
          <w:tcPr>
            <w:tcW w:w="8296" w:type="dxa"/>
          </w:tcPr>
          <w:p w:rsidR="00020E44" w:rsidRDefault="00020E44" w:rsidP="00020E44">
            <w:r>
              <w:t>def get_subg_sm(subg):</w:t>
            </w:r>
          </w:p>
          <w:p w:rsidR="00020E44" w:rsidRDefault="00020E44" w:rsidP="00D44F49">
            <w:pPr>
              <w:ind w:firstLine="420"/>
            </w:pPr>
            <w:r>
              <w:t>"""</w:t>
            </w:r>
          </w:p>
          <w:p w:rsidR="00D44F49" w:rsidRDefault="00D44F49" w:rsidP="00D44F49">
            <w:pPr>
              <w:ind w:firstLine="420"/>
            </w:pPr>
            <w:r>
              <w:t>Input</w:t>
            </w:r>
          </w:p>
          <w:p w:rsidR="00020E44" w:rsidRDefault="00020E44" w:rsidP="00020E44">
            <w:r>
              <w:rPr>
                <w:rFonts w:hint="eastAsia"/>
              </w:rPr>
              <w:t xml:space="preserve">    subg :</w:t>
            </w:r>
            <w:r>
              <w:rPr>
                <w:rFonts w:hint="eastAsia"/>
              </w:rPr>
              <w:t>子图列表</w:t>
            </w:r>
          </w:p>
          <w:p w:rsidR="00020E44" w:rsidRDefault="00020E44" w:rsidP="00020E44">
            <w:r>
              <w:t xml:space="preserve">    return : </w:t>
            </w:r>
          </w:p>
          <w:p w:rsidR="00020E44" w:rsidRDefault="00020E44" w:rsidP="00020E44">
            <w:r>
              <w:rPr>
                <w:rFonts w:hint="eastAsia"/>
              </w:rPr>
              <w:t xml:space="preserve">    subg_sm </w:t>
            </w:r>
            <w:r>
              <w:rPr>
                <w:rFonts w:hint="eastAsia"/>
              </w:rPr>
              <w:t>：</w:t>
            </w:r>
            <w:r>
              <w:rPr>
                <w:rFonts w:hint="eastAsia"/>
              </w:rPr>
              <w:t xml:space="preserve"> </w:t>
            </w:r>
            <w:r>
              <w:rPr>
                <w:rFonts w:hint="eastAsia"/>
              </w:rPr>
              <w:t>每个子图的邻接矩阵，有</w:t>
            </w:r>
            <w:r>
              <w:rPr>
                <w:rFonts w:hint="eastAsia"/>
              </w:rPr>
              <w:t>weight</w:t>
            </w:r>
            <w:r>
              <w:rPr>
                <w:rFonts w:hint="eastAsia"/>
              </w:rPr>
              <w:t>则是</w:t>
            </w:r>
            <w:r>
              <w:rPr>
                <w:rFonts w:hint="eastAsia"/>
              </w:rPr>
              <w:t>weight</w:t>
            </w:r>
            <w:r>
              <w:rPr>
                <w:rFonts w:hint="eastAsia"/>
              </w:rPr>
              <w:t>的值矩阵，否则关联则为</w:t>
            </w:r>
            <w:r>
              <w:rPr>
                <w:rFonts w:hint="eastAsia"/>
              </w:rPr>
              <w:t>1</w:t>
            </w:r>
          </w:p>
          <w:p w:rsidR="00020E44" w:rsidRDefault="00020E44" w:rsidP="00020E44">
            <w:r>
              <w:t xml:space="preserve">    """</w:t>
            </w:r>
          </w:p>
          <w:p w:rsidR="00020E44" w:rsidRDefault="00020E44" w:rsidP="00020E44">
            <w:r>
              <w:t xml:space="preserve">    par_num = len(subg)</w:t>
            </w:r>
          </w:p>
          <w:p w:rsidR="00020E44" w:rsidRDefault="00020E44" w:rsidP="00020E44">
            <w:r>
              <w:rPr>
                <w:rFonts w:hint="eastAsia"/>
              </w:rPr>
              <w:t xml:space="preserve">    # </w:t>
            </w:r>
            <w:r>
              <w:rPr>
                <w:rFonts w:hint="eastAsia"/>
              </w:rPr>
              <w:t>子图的相似度矩阵</w:t>
            </w:r>
          </w:p>
          <w:p w:rsidR="00020E44" w:rsidRDefault="00020E44" w:rsidP="00020E44">
            <w:r>
              <w:lastRenderedPageBreak/>
              <w:t xml:space="preserve">    subg_sm = []</w:t>
            </w:r>
          </w:p>
          <w:p w:rsidR="00020E44" w:rsidRDefault="00020E44" w:rsidP="00020E44">
            <w:r>
              <w:t xml:space="preserve">    for i in range(par_num):</w:t>
            </w:r>
          </w:p>
          <w:p w:rsidR="00020E44" w:rsidRDefault="00020E44" w:rsidP="00020E44">
            <w:r>
              <w:t xml:space="preserve">        subg_sm.append(nx.to_numpy_matrix(subg[i]))</w:t>
            </w:r>
          </w:p>
          <w:p w:rsidR="00020E44" w:rsidRDefault="00020E44" w:rsidP="00974B46">
            <w:pPr>
              <w:ind w:firstLine="420"/>
            </w:pPr>
            <w:r>
              <w:t>return subg_sm</w:t>
            </w:r>
          </w:p>
          <w:p w:rsidR="00974B46" w:rsidRDefault="00974B46" w:rsidP="00974B46">
            <w:pPr>
              <w:ind w:firstLine="420"/>
            </w:pPr>
          </w:p>
          <w:p w:rsidR="00974B46" w:rsidRDefault="00974B46" w:rsidP="00974B46">
            <w:r>
              <w:t>def get_subg_outd(subg):</w:t>
            </w:r>
          </w:p>
          <w:p w:rsidR="00974B46" w:rsidRDefault="00974B46" w:rsidP="00443150">
            <w:pPr>
              <w:ind w:firstLine="420"/>
            </w:pPr>
            <w:r>
              <w:t>"""</w:t>
            </w:r>
          </w:p>
          <w:p w:rsidR="00443150" w:rsidRDefault="00C9286D" w:rsidP="00443150">
            <w:pPr>
              <w:ind w:firstLine="420"/>
            </w:pPr>
            <w:r>
              <w:t>i</w:t>
            </w:r>
            <w:r w:rsidR="00443150">
              <w:t>nput:</w:t>
            </w:r>
          </w:p>
          <w:p w:rsidR="00974B46" w:rsidRDefault="00974B46" w:rsidP="00974B46">
            <w:r>
              <w:rPr>
                <w:rFonts w:hint="eastAsia"/>
              </w:rPr>
              <w:t xml:space="preserve">    subg : </w:t>
            </w:r>
            <w:r>
              <w:rPr>
                <w:rFonts w:hint="eastAsia"/>
              </w:rPr>
              <w:t>子图列表</w:t>
            </w:r>
          </w:p>
          <w:p w:rsidR="00974B46" w:rsidRDefault="00974B46" w:rsidP="00974B46">
            <w:r>
              <w:t xml:space="preserve">    return:</w:t>
            </w:r>
          </w:p>
          <w:p w:rsidR="00974B46" w:rsidRDefault="00974B46" w:rsidP="00974B46">
            <w:r>
              <w:rPr>
                <w:rFonts w:hint="eastAsia"/>
              </w:rPr>
              <w:t xml:space="preserve">    subg_d : </w:t>
            </w:r>
            <w:r>
              <w:rPr>
                <w:rFonts w:hint="eastAsia"/>
              </w:rPr>
              <w:t>每个子图节点的出度数，就是有多少条出边</w:t>
            </w:r>
          </w:p>
          <w:p w:rsidR="00974B46" w:rsidRDefault="00974B46" w:rsidP="00974B46">
            <w:r>
              <w:t xml:space="preserve">    """</w:t>
            </w:r>
          </w:p>
          <w:p w:rsidR="00974B46" w:rsidRDefault="00974B46" w:rsidP="00974B46">
            <w:r>
              <w:t xml:space="preserve">    par_num = len(subg)</w:t>
            </w:r>
          </w:p>
          <w:p w:rsidR="00974B46" w:rsidRDefault="00974B46" w:rsidP="00974B46">
            <w:r>
              <w:rPr>
                <w:rFonts w:hint="eastAsia"/>
              </w:rPr>
              <w:t xml:space="preserve">    # </w:t>
            </w:r>
            <w:r>
              <w:rPr>
                <w:rFonts w:hint="eastAsia"/>
              </w:rPr>
              <w:t>子图的相似度矩阵</w:t>
            </w:r>
          </w:p>
          <w:p w:rsidR="00974B46" w:rsidRDefault="00974B46" w:rsidP="00974B46">
            <w:r>
              <w:t xml:space="preserve">    subg_outd = []</w:t>
            </w:r>
          </w:p>
          <w:p w:rsidR="00974B46" w:rsidRDefault="00974B46" w:rsidP="00974B46">
            <w:r>
              <w:t xml:space="preserve">    for i in range(par_num):</w:t>
            </w:r>
          </w:p>
          <w:p w:rsidR="00974B46" w:rsidRDefault="00974B46" w:rsidP="00974B46">
            <w:r>
              <w:t xml:space="preserve">        d_dict = subg[i].out_degree()</w:t>
            </w:r>
          </w:p>
          <w:p w:rsidR="00974B46" w:rsidRDefault="00974B46" w:rsidP="00974B46">
            <w:r>
              <w:t xml:space="preserve">        nodes = subg[i].nodes()</w:t>
            </w:r>
          </w:p>
          <w:p w:rsidR="00974B46" w:rsidRDefault="00974B46" w:rsidP="00974B46">
            <w:r>
              <w:t xml:space="preserve">        d = []</w:t>
            </w:r>
          </w:p>
          <w:p w:rsidR="00974B46" w:rsidRDefault="00974B46" w:rsidP="00974B46">
            <w:r>
              <w:t xml:space="preserve">        for i in range( len(nodes) ):</w:t>
            </w:r>
          </w:p>
          <w:p w:rsidR="00974B46" w:rsidRDefault="00974B46" w:rsidP="00974B46">
            <w:r>
              <w:t xml:space="preserve">            d.append(d_dict[nodes[i]])</w:t>
            </w:r>
          </w:p>
          <w:p w:rsidR="00974B46" w:rsidRDefault="00974B46" w:rsidP="00974B46">
            <w:r>
              <w:t xml:space="preserve">        subg_outd.append(d)</w:t>
            </w:r>
          </w:p>
          <w:p w:rsidR="00974B46" w:rsidRDefault="00974B46" w:rsidP="00E9233E">
            <w:pPr>
              <w:ind w:firstLine="420"/>
            </w:pPr>
            <w:r>
              <w:t>return subg_outd</w:t>
            </w:r>
          </w:p>
          <w:p w:rsidR="00E9233E" w:rsidRDefault="00E9233E" w:rsidP="00E9233E">
            <w:pPr>
              <w:ind w:firstLine="420"/>
            </w:pPr>
          </w:p>
          <w:p w:rsidR="00E9233E" w:rsidRDefault="00E9233E" w:rsidP="00E9233E">
            <w:r>
              <w:t>def get_subg_H(subg_sm, subg_outd):</w:t>
            </w:r>
          </w:p>
          <w:p w:rsidR="00E9233E" w:rsidRDefault="00E9233E" w:rsidP="00947C14">
            <w:pPr>
              <w:ind w:firstLine="420"/>
            </w:pPr>
            <w:r>
              <w:t>"""</w:t>
            </w:r>
          </w:p>
          <w:p w:rsidR="00947C14" w:rsidRDefault="00947C14" w:rsidP="00947C14">
            <w:pPr>
              <w:ind w:firstLine="420"/>
            </w:pPr>
            <w:r>
              <w:t>Input:</w:t>
            </w:r>
          </w:p>
          <w:p w:rsidR="00E9233E" w:rsidRDefault="00E9233E" w:rsidP="00E9233E">
            <w:r>
              <w:rPr>
                <w:rFonts w:hint="eastAsia"/>
              </w:rPr>
              <w:t xml:space="preserve">    subg_sm : </w:t>
            </w:r>
            <w:r>
              <w:rPr>
                <w:rFonts w:hint="eastAsia"/>
              </w:rPr>
              <w:t>每个子图的相似度矩阵</w:t>
            </w:r>
          </w:p>
          <w:p w:rsidR="00E9233E" w:rsidRDefault="00E9233E" w:rsidP="00E9233E">
            <w:r>
              <w:rPr>
                <w:rFonts w:hint="eastAsia"/>
              </w:rPr>
              <w:t xml:space="preserve">    subg_outd : </w:t>
            </w:r>
            <w:r>
              <w:rPr>
                <w:rFonts w:hint="eastAsia"/>
              </w:rPr>
              <w:t>每个子图的节点的出度数</w:t>
            </w:r>
          </w:p>
          <w:p w:rsidR="00E9233E" w:rsidRDefault="00E9233E" w:rsidP="00E9233E">
            <w:r>
              <w:t xml:space="preserve">    return : </w:t>
            </w:r>
          </w:p>
          <w:p w:rsidR="00E9233E" w:rsidRDefault="00E9233E" w:rsidP="00E9233E">
            <w:r>
              <w:rPr>
                <w:rFonts w:hint="eastAsia"/>
              </w:rPr>
              <w:t xml:space="preserve">    subg_H : </w:t>
            </w:r>
            <w:r>
              <w:rPr>
                <w:rFonts w:hint="eastAsia"/>
              </w:rPr>
              <w:t>每个子图的影响力传播矩阵</w:t>
            </w:r>
          </w:p>
          <w:p w:rsidR="00E9233E" w:rsidRDefault="00E9233E" w:rsidP="00E9233E">
            <w:r>
              <w:t xml:space="preserve">    </w:t>
            </w:r>
          </w:p>
          <w:p w:rsidR="00E9233E" w:rsidRDefault="00E9233E" w:rsidP="00E9233E">
            <w:r>
              <w:t xml:space="preserve">    Hij = wj * pij / dj  when (vj, vi) belong to E,</w:t>
            </w:r>
          </w:p>
          <w:p w:rsidR="00E9233E" w:rsidRDefault="00E9233E" w:rsidP="00E9233E">
            <w:r>
              <w:t xml:space="preserve">    Hij = -(Ti * wi / di) * sum(pik)  when i == j and (vi, vk) belong to E , and Tii = 1 if degree of vi more than 0, otherwise Ti = 0</w:t>
            </w:r>
          </w:p>
          <w:p w:rsidR="00E9233E" w:rsidRDefault="00E9233E" w:rsidP="00E9233E">
            <w:r>
              <w:t xml:space="preserve">    Hij = 0  otherwise</w:t>
            </w:r>
          </w:p>
          <w:p w:rsidR="00E9233E" w:rsidRDefault="00E9233E" w:rsidP="00E9233E">
            <w:r>
              <w:t xml:space="preserve">    """</w:t>
            </w:r>
          </w:p>
          <w:p w:rsidR="00E9233E" w:rsidRDefault="00E9233E" w:rsidP="00E9233E">
            <w:r>
              <w:t xml:space="preserve">    </w:t>
            </w:r>
          </w:p>
          <w:p w:rsidR="00E9233E" w:rsidRDefault="00E9233E" w:rsidP="00E9233E">
            <w:r>
              <w:t xml:space="preserve">    par_num = len(subg_sm)</w:t>
            </w:r>
          </w:p>
          <w:p w:rsidR="00E9233E" w:rsidRDefault="00E9233E" w:rsidP="00E9233E">
            <w:r>
              <w:t xml:space="preserve">    </w:t>
            </w:r>
          </w:p>
          <w:p w:rsidR="00E9233E" w:rsidRDefault="00E9233E" w:rsidP="00E9233E">
            <w:r>
              <w:rPr>
                <w:rFonts w:hint="eastAsia"/>
              </w:rPr>
              <w:t xml:space="preserve">    # </w:t>
            </w:r>
            <w:r>
              <w:rPr>
                <w:rFonts w:hint="eastAsia"/>
              </w:rPr>
              <w:t>求影响力传播矩阵</w:t>
            </w:r>
          </w:p>
          <w:p w:rsidR="00E9233E" w:rsidRDefault="00E9233E" w:rsidP="00E9233E">
            <w:r>
              <w:t xml:space="preserve">    subg_H = []</w:t>
            </w:r>
          </w:p>
          <w:p w:rsidR="00E9233E" w:rsidRDefault="00E9233E" w:rsidP="00E9233E">
            <w:r>
              <w:t xml:space="preserve">    for i in range(par_num):</w:t>
            </w:r>
          </w:p>
          <w:p w:rsidR="00E9233E" w:rsidRDefault="00E9233E" w:rsidP="00E9233E">
            <w:r>
              <w:t xml:space="preserve">        nodes_num = subg_sm[i].shape[0]</w:t>
            </w:r>
          </w:p>
          <w:p w:rsidR="00E9233E" w:rsidRDefault="00E9233E" w:rsidP="00E9233E">
            <w:r>
              <w:lastRenderedPageBreak/>
              <w:t xml:space="preserve">        ci = []</w:t>
            </w:r>
          </w:p>
          <w:p w:rsidR="00E9233E" w:rsidRDefault="00E9233E" w:rsidP="00E9233E">
            <w:r>
              <w:t xml:space="preserve">        for d in subg_outd[i]:</w:t>
            </w:r>
          </w:p>
          <w:p w:rsidR="00E9233E" w:rsidRDefault="00E9233E" w:rsidP="00E9233E">
            <w:r>
              <w:t xml:space="preserve">            if d &gt; 0:</w:t>
            </w:r>
          </w:p>
          <w:p w:rsidR="00E9233E" w:rsidRDefault="00E9233E" w:rsidP="00E9233E">
            <w:r>
              <w:t xml:space="preserve">                ci.append(1.0/d)</w:t>
            </w:r>
          </w:p>
          <w:p w:rsidR="00E9233E" w:rsidRDefault="00E9233E" w:rsidP="00E9233E">
            <w:r>
              <w:t xml:space="preserve">            else :</w:t>
            </w:r>
          </w:p>
          <w:p w:rsidR="00E9233E" w:rsidRDefault="00E9233E" w:rsidP="00E9233E">
            <w:r>
              <w:t xml:space="preserve">                ci.append(0)</w:t>
            </w:r>
          </w:p>
          <w:p w:rsidR="00E9233E" w:rsidRDefault="00E9233E" w:rsidP="00E9233E"/>
          <w:p w:rsidR="00E9233E" w:rsidRDefault="00E9233E" w:rsidP="00E9233E">
            <w:r>
              <w:t xml:space="preserve">        H = np.matrix( np.zeros((nodes_num, nodes_num)) )</w:t>
            </w:r>
          </w:p>
          <w:p w:rsidR="00E9233E" w:rsidRDefault="00E9233E" w:rsidP="00E9233E">
            <w:r>
              <w:t>#         H = np.zeros((nodes_num, nodes_num))</w:t>
            </w:r>
          </w:p>
          <w:p w:rsidR="00E9233E" w:rsidRDefault="00E9233E" w:rsidP="00E9233E">
            <w:r>
              <w:t xml:space="preserve">        for nodei in range(nodes_num):</w:t>
            </w:r>
          </w:p>
          <w:p w:rsidR="00E9233E" w:rsidRDefault="00E9233E" w:rsidP="00E9233E">
            <w:r>
              <w:t xml:space="preserve">            # (n x 1) .x (n x 1) =&gt; (n x 1)</w:t>
            </w:r>
          </w:p>
          <w:p w:rsidR="00E9233E" w:rsidRDefault="00E9233E" w:rsidP="00E9233E">
            <w:r>
              <w:t xml:space="preserve">            H.A[nodei,:][:,np.newaxis] = np.multiply( subg_sm[i][:,nodei] , np.matrix( np.array(ci)[:,np.newaxis] ) )</w:t>
            </w:r>
          </w:p>
          <w:p w:rsidR="00E9233E" w:rsidRDefault="00E9233E" w:rsidP="00E9233E">
            <w:r>
              <w:t>#             H[nodei,:][:,np.newaxis] = np.multiply( subg_sm[i][:,nodei] , np.array(ci)[:,np.newaxis] )</w:t>
            </w:r>
          </w:p>
          <w:p w:rsidR="00E9233E" w:rsidRDefault="00E9233E" w:rsidP="00E9233E"/>
          <w:p w:rsidR="00E9233E" w:rsidRDefault="00E9233E" w:rsidP="00E9233E">
            <w:r>
              <w:t xml:space="preserve">        for nodei in range(nodes_num):</w:t>
            </w:r>
          </w:p>
          <w:p w:rsidR="00E9233E" w:rsidRDefault="00E9233E" w:rsidP="00E9233E">
            <w:r>
              <w:t xml:space="preserve">            H[nodei, nodei] = 0</w:t>
            </w:r>
          </w:p>
          <w:p w:rsidR="00E9233E" w:rsidRDefault="00E9233E" w:rsidP="00E9233E"/>
          <w:p w:rsidR="00E9233E" w:rsidRDefault="00E9233E" w:rsidP="00E9233E">
            <w:r>
              <w:t xml:space="preserve">        for nodei in range(nodes_num):</w:t>
            </w:r>
          </w:p>
          <w:p w:rsidR="00E9233E" w:rsidRDefault="00E9233E" w:rsidP="00E9233E">
            <w:r>
              <w:t xml:space="preserve">            if subg_d[i][nodei] != 0:</w:t>
            </w:r>
          </w:p>
          <w:p w:rsidR="00E9233E" w:rsidRDefault="00E9233E" w:rsidP="00E9233E">
            <w:r>
              <w:t xml:space="preserve">                H[nodei, nodei] = -np.sum(subg_sm[i][nodei, :]) * 1.0 * ci[nodei]</w:t>
            </w:r>
          </w:p>
          <w:p w:rsidR="00E9233E" w:rsidRDefault="00E9233E" w:rsidP="00E9233E"/>
          <w:p w:rsidR="00E9233E" w:rsidRDefault="00E9233E" w:rsidP="00E9233E">
            <w:r>
              <w:t xml:space="preserve">        subg_H.append(H)</w:t>
            </w:r>
          </w:p>
          <w:p w:rsidR="00E9233E" w:rsidRDefault="00E9233E" w:rsidP="00E9233E">
            <w:r>
              <w:t xml:space="preserve">    return subg_H</w:t>
            </w:r>
          </w:p>
        </w:tc>
      </w:tr>
    </w:tbl>
    <w:p w:rsidR="008268E1" w:rsidRDefault="008268E1" w:rsidP="002D1796"/>
    <w:p w:rsidR="002F5341" w:rsidRDefault="009B14E6" w:rsidP="002D1796">
      <w:r>
        <w:rPr>
          <w:rFonts w:hint="eastAsia"/>
        </w:rPr>
        <w:t>在</w:t>
      </w:r>
      <w:r w:rsidR="000D74F0">
        <w:t>mag</w:t>
      </w:r>
      <w:r w:rsidR="000D74F0">
        <w:t>列表</w:t>
      </w:r>
      <w:r w:rsidR="000D74F0">
        <w:rPr>
          <w:rFonts w:hint="eastAsia"/>
        </w:rPr>
        <w:t>获取</w:t>
      </w:r>
      <w:r w:rsidR="000D74F0">
        <w:t>取影响</w:t>
      </w:r>
      <w:r w:rsidR="000D74F0">
        <w:rPr>
          <w:rFonts w:hint="eastAsia"/>
        </w:rPr>
        <w:t>增益</w:t>
      </w:r>
      <w:r w:rsidR="000D74F0">
        <w:t>最大</w:t>
      </w:r>
      <w:r w:rsidR="000D74F0">
        <w:rPr>
          <w:rFonts w:hint="eastAsia"/>
        </w:rPr>
        <w:t>节点</w:t>
      </w:r>
      <w:r w:rsidR="000D74F0">
        <w:t>在</w:t>
      </w:r>
      <w:r w:rsidR="000D74F0">
        <w:t>mag</w:t>
      </w:r>
      <w:r w:rsidR="000D74F0">
        <w:t>列表的索引</w:t>
      </w:r>
      <w:r w:rsidR="008A033A">
        <w:rPr>
          <w:rFonts w:hint="eastAsia"/>
        </w:rPr>
        <w:t>的</w:t>
      </w:r>
      <w:r w:rsidR="008A033A">
        <w:t>代码</w:t>
      </w:r>
    </w:p>
    <w:tbl>
      <w:tblPr>
        <w:tblStyle w:val="aa"/>
        <w:tblW w:w="0" w:type="auto"/>
        <w:tblLook w:val="04A0" w:firstRow="1" w:lastRow="0" w:firstColumn="1" w:lastColumn="0" w:noHBand="0" w:noVBand="1"/>
      </w:tblPr>
      <w:tblGrid>
        <w:gridCol w:w="8296"/>
      </w:tblGrid>
      <w:tr w:rsidR="00584B30" w:rsidTr="00584B30">
        <w:tc>
          <w:tcPr>
            <w:tcW w:w="8296" w:type="dxa"/>
          </w:tcPr>
          <w:p w:rsidR="00584B30" w:rsidRDefault="002F5341" w:rsidP="00584B30">
            <w:r>
              <w:t>def arg_max_mag</w:t>
            </w:r>
            <w:r w:rsidR="00584B30">
              <w:t>(mag, seed_set, subg_H):</w:t>
            </w:r>
          </w:p>
          <w:p w:rsidR="00584B30" w:rsidRDefault="00584B30" w:rsidP="008A3E1B">
            <w:pPr>
              <w:ind w:firstLine="420"/>
            </w:pPr>
            <w:r>
              <w:t>"""</w:t>
            </w:r>
          </w:p>
          <w:p w:rsidR="008A3E1B" w:rsidRDefault="008A3E1B" w:rsidP="008A3E1B">
            <w:pPr>
              <w:ind w:firstLine="420"/>
            </w:pPr>
            <w:r>
              <w:t>Input:</w:t>
            </w:r>
          </w:p>
          <w:p w:rsidR="00584B30" w:rsidRDefault="00584B30" w:rsidP="00584B30">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584B30" w:rsidRDefault="00584B30" w:rsidP="00584B30">
            <w:r>
              <w:t xml:space="preserve">    return :</w:t>
            </w:r>
          </w:p>
          <w:p w:rsidR="00584B30" w:rsidRDefault="00584B30" w:rsidP="00584B30">
            <w:r>
              <w:rPr>
                <w:rFonts w:hint="eastAsia"/>
              </w:rPr>
              <w:t xml:space="preserve">    </w:t>
            </w:r>
            <w:r>
              <w:rPr>
                <w:rFonts w:hint="eastAsia"/>
              </w:rPr>
              <w:t>返回索引</w:t>
            </w:r>
          </w:p>
          <w:p w:rsidR="00584B30" w:rsidRDefault="00584B30" w:rsidP="00584B30">
            <w:r>
              <w:t xml:space="preserve">    """</w:t>
            </w:r>
          </w:p>
          <w:p w:rsidR="00584B30" w:rsidRDefault="00584B30" w:rsidP="00584B30">
            <w:r>
              <w:t xml:space="preserve">    influ = [ [i,int(item[1]+0.3), len(subg_H[i]) / (len(seed_set[i][0]) + 1)] for i, item in enumerate(mag)]</w:t>
            </w:r>
          </w:p>
          <w:p w:rsidR="00584B30" w:rsidRDefault="00584B30" w:rsidP="00584B30">
            <w:r>
              <w:t xml:space="preserve">    print(influ)</w:t>
            </w:r>
          </w:p>
          <w:p w:rsidR="00584B30" w:rsidRDefault="00584B30" w:rsidP="00584B30">
            <w:r>
              <w:t xml:space="preserve">    idx, influ, priori= max(influ, key=lambda x : [x[1],x[2]])</w:t>
            </w:r>
          </w:p>
          <w:p w:rsidR="00584B30" w:rsidRDefault="00584B30" w:rsidP="00584B30">
            <w:r>
              <w:t xml:space="preserve">    return idx</w:t>
            </w:r>
          </w:p>
        </w:tc>
      </w:tr>
    </w:tbl>
    <w:p w:rsidR="00584B30" w:rsidRDefault="00584B30" w:rsidP="002D1796"/>
    <w:p w:rsidR="002A15FD" w:rsidRDefault="002A15FD" w:rsidP="002D1796">
      <w:r>
        <w:rPr>
          <w:rFonts w:hint="eastAsia"/>
        </w:rPr>
        <w:t>初始化</w:t>
      </w:r>
      <w:r>
        <w:t>mag</w:t>
      </w:r>
      <w:r>
        <w:t>列表</w:t>
      </w:r>
    </w:p>
    <w:tbl>
      <w:tblPr>
        <w:tblStyle w:val="aa"/>
        <w:tblW w:w="0" w:type="auto"/>
        <w:tblLook w:val="04A0" w:firstRow="1" w:lastRow="0" w:firstColumn="1" w:lastColumn="0" w:noHBand="0" w:noVBand="1"/>
      </w:tblPr>
      <w:tblGrid>
        <w:gridCol w:w="8296"/>
      </w:tblGrid>
      <w:tr w:rsidR="00D25374" w:rsidTr="00D25374">
        <w:tc>
          <w:tcPr>
            <w:tcW w:w="8296" w:type="dxa"/>
          </w:tcPr>
          <w:p w:rsidR="00D25374" w:rsidRDefault="00D25374" w:rsidP="00D25374">
            <w:r>
              <w:t>def init_mag(subg_H, k, heat_function, threshold =  0.6, t = 0.1, alpha = 1.0, num = 1):</w:t>
            </w:r>
          </w:p>
          <w:p w:rsidR="00D25374" w:rsidRDefault="00D25374" w:rsidP="002A15FD">
            <w:pPr>
              <w:ind w:firstLine="420"/>
            </w:pPr>
            <w:r>
              <w:t>"""</w:t>
            </w:r>
          </w:p>
          <w:p w:rsidR="002A15FD" w:rsidRDefault="002A15FD" w:rsidP="002A15FD">
            <w:pPr>
              <w:ind w:firstLine="420"/>
            </w:pPr>
            <w:r>
              <w:lastRenderedPageBreak/>
              <w:t>Input</w:t>
            </w:r>
          </w:p>
          <w:p w:rsidR="00D25374" w:rsidRDefault="00D25374" w:rsidP="00D25374">
            <w:r>
              <w:rPr>
                <w:rFonts w:hint="eastAsia"/>
              </w:rPr>
              <w:t xml:space="preserve">    subg_H : </w:t>
            </w:r>
            <w:r>
              <w:rPr>
                <w:rFonts w:hint="eastAsia"/>
              </w:rPr>
              <w:t>子图的传播矩阵列表</w:t>
            </w:r>
          </w:p>
          <w:p w:rsidR="00D25374" w:rsidRDefault="00D25374" w:rsidP="00D25374">
            <w:r>
              <w:rPr>
                <w:rFonts w:hint="eastAsia"/>
              </w:rPr>
              <w:t xml:space="preserve">    k : </w:t>
            </w:r>
            <w:r>
              <w:rPr>
                <w:rFonts w:hint="eastAsia"/>
              </w:rPr>
              <w:t>需要选取的种子个数</w:t>
            </w:r>
          </w:p>
          <w:p w:rsidR="00D25374" w:rsidRDefault="00D25374" w:rsidP="00D25374">
            <w:r>
              <w:rPr>
                <w:rFonts w:hint="eastAsia"/>
              </w:rPr>
              <w:t xml:space="preserve">    threshold </w:t>
            </w:r>
            <w:r>
              <w:rPr>
                <w:rFonts w:hint="eastAsia"/>
              </w:rPr>
              <w:t>：</w:t>
            </w:r>
            <w:r>
              <w:rPr>
                <w:rFonts w:hint="eastAsia"/>
              </w:rPr>
              <w:t xml:space="preserve"> </w:t>
            </w:r>
            <w:r>
              <w:rPr>
                <w:rFonts w:hint="eastAsia"/>
              </w:rPr>
              <w:t>激活阈值</w:t>
            </w:r>
          </w:p>
          <w:p w:rsidR="00D25374" w:rsidRDefault="00D25374" w:rsidP="00D25374">
            <w:r>
              <w:rPr>
                <w:rFonts w:hint="eastAsia"/>
              </w:rPr>
              <w:t xml:space="preserve">    t : </w:t>
            </w:r>
            <w:r>
              <w:rPr>
                <w:rFonts w:hint="eastAsia"/>
              </w:rPr>
              <w:t>与相邻节点的交互时间</w:t>
            </w:r>
          </w:p>
          <w:p w:rsidR="00D25374" w:rsidRDefault="00D25374" w:rsidP="00D25374">
            <w:r>
              <w:rPr>
                <w:rFonts w:hint="eastAsia"/>
              </w:rPr>
              <w:t xml:space="preserve">    alpha : </w:t>
            </w:r>
            <w:r>
              <w:rPr>
                <w:rFonts w:hint="eastAsia"/>
              </w:rPr>
              <w:t>传导系数</w:t>
            </w:r>
          </w:p>
          <w:p w:rsidR="00D25374" w:rsidRDefault="00D25374" w:rsidP="00D25374">
            <w:r>
              <w:rPr>
                <w:rFonts w:hint="eastAsia"/>
              </w:rPr>
              <w:t xml:space="preserve">    num : </w:t>
            </w:r>
            <w:r>
              <w:rPr>
                <w:rFonts w:hint="eastAsia"/>
              </w:rPr>
              <w:t>影响力传播的层数，总花费时间是</w:t>
            </w:r>
            <w:r>
              <w:rPr>
                <w:rFonts w:hint="eastAsia"/>
              </w:rPr>
              <w:t xml:space="preserve"> t * num</w:t>
            </w:r>
          </w:p>
          <w:p w:rsidR="00D25374" w:rsidRDefault="00D25374" w:rsidP="00D25374">
            <w:r>
              <w:rPr>
                <w:rFonts w:hint="eastAsia"/>
              </w:rPr>
              <w:t xml:space="preserve">    return</w:t>
            </w:r>
            <w:r>
              <w:rPr>
                <w:rFonts w:hint="eastAsia"/>
              </w:rPr>
              <w:t>：</w:t>
            </w:r>
          </w:p>
          <w:p w:rsidR="00D25374" w:rsidRDefault="00D25374" w:rsidP="00D25374">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D25374" w:rsidRDefault="00D25374" w:rsidP="00D25374">
            <w:r>
              <w:rPr>
                <w:rFonts w:hint="eastAsia"/>
              </w:rPr>
              <w:t xml:space="preserve">            </w:t>
            </w:r>
            <w:r>
              <w:rPr>
                <w:rFonts w:hint="eastAsia"/>
              </w:rPr>
              <w:t>存放的每个子图带来最大影响力的节点及其影响力增益</w:t>
            </w:r>
          </w:p>
          <w:p w:rsidR="00D25374" w:rsidRDefault="00D25374" w:rsidP="00D25374">
            <w:r>
              <w:t xml:space="preserve">    """</w:t>
            </w:r>
          </w:p>
          <w:p w:rsidR="00D25374" w:rsidRDefault="00D25374" w:rsidP="00D25374">
            <w:r>
              <w:t xml:space="preserve">    mag =  []</w:t>
            </w:r>
          </w:p>
          <w:p w:rsidR="00D25374" w:rsidRDefault="00D25374" w:rsidP="00D25374">
            <w:r>
              <w:t xml:space="preserve">    for subgth in range(len(subg_H)):</w:t>
            </w:r>
          </w:p>
          <w:p w:rsidR="00D25374" w:rsidRDefault="00D25374" w:rsidP="00D25374">
            <w:r>
              <w:t xml:space="preserve">        H = subg_H[subgth]</w:t>
            </w:r>
          </w:p>
          <w:p w:rsidR="00D25374" w:rsidRDefault="00D25374" w:rsidP="00D25374">
            <w:r>
              <w:t xml:space="preserve">        number_node = H.shape[0]</w:t>
            </w:r>
          </w:p>
          <w:p w:rsidR="00D25374" w:rsidRDefault="00D25374" w:rsidP="00D25374">
            <w:r>
              <w:t xml:space="preserve">        h0 = heat_function(number_node)</w:t>
            </w:r>
          </w:p>
          <w:p w:rsidR="00D25374" w:rsidRDefault="00D25374" w:rsidP="00D25374">
            <w:r>
              <w:t xml:space="preserve">        node_with_max_gain = get_node_with_max_gain(H, [], h0, threshold, t, alpha, num)</w:t>
            </w:r>
          </w:p>
          <w:p w:rsidR="00D25374" w:rsidRDefault="00D25374" w:rsidP="00D25374">
            <w:r>
              <w:t xml:space="preserve">        mag.append(node_with_max_gain)</w:t>
            </w:r>
          </w:p>
          <w:p w:rsidR="00D25374" w:rsidRDefault="00D25374" w:rsidP="00D25374">
            <w:r>
              <w:t xml:space="preserve">    return mag</w:t>
            </w:r>
          </w:p>
        </w:tc>
      </w:tr>
    </w:tbl>
    <w:p w:rsidR="00696244" w:rsidRDefault="00696244" w:rsidP="00696244">
      <w:pPr>
        <w:pStyle w:val="3"/>
      </w:pPr>
      <w:r>
        <w:rPr>
          <w:rFonts w:hint="eastAsia"/>
        </w:rPr>
        <w:lastRenderedPageBreak/>
        <w:t>社区</w:t>
      </w:r>
      <w:r>
        <w:t>划分的主要代码</w:t>
      </w:r>
    </w:p>
    <w:p w:rsidR="00696244" w:rsidRDefault="00696244" w:rsidP="00696244">
      <w:r>
        <w:rPr>
          <w:rFonts w:hint="eastAsia"/>
        </w:rPr>
        <w:t>快速</w:t>
      </w:r>
      <w:r>
        <w:t>层次聚类</w:t>
      </w:r>
      <w:r w:rsidR="000C6139">
        <w:rPr>
          <w:rFonts w:hint="eastAsia"/>
        </w:rPr>
        <w:t>主函数</w:t>
      </w:r>
      <w:r w:rsidR="000C6139">
        <w:t>代码</w:t>
      </w:r>
      <w:r>
        <w:rPr>
          <w:rFonts w:hint="eastAsia"/>
        </w:rPr>
        <w:t>代码</w:t>
      </w:r>
      <w:r w:rsidR="000C6139">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generate_di_dendrogram(di_graph, part_init=None, weight='weight', resolution=1., randomized = False):</w:t>
            </w:r>
          </w:p>
          <w:p w:rsidR="00696244" w:rsidRDefault="00696244" w:rsidP="0078167E">
            <w:r>
              <w:t xml:space="preserve">    """Find communities in the graph and return the associated dendrogram</w:t>
            </w:r>
          </w:p>
          <w:p w:rsidR="00696244" w:rsidRDefault="00696244" w:rsidP="0078167E"/>
          <w:p w:rsidR="00696244" w:rsidRDefault="00696244" w:rsidP="0078167E">
            <w:r>
              <w:t xml:space="preserve">    A dendrogram is a tree and each level is a partition of the graph nodes.</w:t>
            </w:r>
          </w:p>
          <w:p w:rsidR="00696244" w:rsidRDefault="00696244" w:rsidP="0078167E">
            <w:r>
              <w:t xml:space="preserve">    Level 0 is the first partition, which contains the smallest communities,</w:t>
            </w:r>
          </w:p>
          <w:p w:rsidR="00696244" w:rsidRDefault="00696244" w:rsidP="0078167E">
            <w:r>
              <w:t xml:space="preserve">    and the best is len(dendrogram) - 1. The higher the level is, the bigger</w:t>
            </w:r>
          </w:p>
          <w:p w:rsidR="00696244" w:rsidRDefault="00696244" w:rsidP="0078167E">
            <w:r>
              <w:t xml:space="preserve">    are the communities</w:t>
            </w:r>
          </w:p>
          <w:p w:rsidR="00696244" w:rsidRDefault="00696244" w:rsidP="0078167E"/>
          <w:p w:rsidR="00696244" w:rsidRDefault="00696244" w:rsidP="0078167E"/>
          <w:p w:rsidR="00696244" w:rsidRDefault="00696244" w:rsidP="0078167E">
            <w:r>
              <w:t xml:space="preserve">    Parameters</w:t>
            </w:r>
          </w:p>
          <w:p w:rsidR="00696244" w:rsidRDefault="00696244" w:rsidP="0078167E">
            <w:r>
              <w:t xml:space="preserve">    ----------</w:t>
            </w:r>
          </w:p>
          <w:p w:rsidR="00696244" w:rsidRDefault="00696244" w:rsidP="0078167E">
            <w:r>
              <w:t xml:space="preserve">    graph : networkx.DiGraph</w:t>
            </w:r>
          </w:p>
          <w:p w:rsidR="00696244" w:rsidRDefault="00696244" w:rsidP="0078167E">
            <w:r>
              <w:t xml:space="preserve">        the networkx graph which will be decomposed</w:t>
            </w:r>
          </w:p>
          <w:p w:rsidR="00696244" w:rsidRDefault="00696244" w:rsidP="0078167E">
            <w:r>
              <w:t xml:space="preserve">    part_init : dict, optional</w:t>
            </w:r>
          </w:p>
          <w:p w:rsidR="00696244" w:rsidRDefault="00696244" w:rsidP="0078167E">
            <w:r>
              <w:t xml:space="preserve">        the algorithm will start using this partition of the nodes. It's a</w:t>
            </w:r>
          </w:p>
          <w:p w:rsidR="00696244" w:rsidRDefault="00696244" w:rsidP="0078167E">
            <w:r>
              <w:t xml:space="preserve">        dictionary where keys are their nodes and values the communities</w:t>
            </w:r>
          </w:p>
          <w:p w:rsidR="00696244" w:rsidRDefault="00696244" w:rsidP="0078167E">
            <w:r>
              <w:t xml:space="preserve">    weight : str, optional</w:t>
            </w:r>
          </w:p>
          <w:p w:rsidR="00696244" w:rsidRDefault="00696244" w:rsidP="0078167E">
            <w:r>
              <w:t xml:space="preserve">        the key in graph to use as weight. Default to 'weight'</w:t>
            </w:r>
          </w:p>
          <w:p w:rsidR="00696244" w:rsidRDefault="00696244" w:rsidP="0078167E">
            <w:r>
              <w:lastRenderedPageBreak/>
              <w:t xml:space="preserve">    resolution :  double, optional</w:t>
            </w:r>
          </w:p>
          <w:p w:rsidR="00696244" w:rsidRDefault="00696244" w:rsidP="0078167E">
            <w:r>
              <w:t xml:space="preserve">        Will change the size of the communities, default to 1.</w:t>
            </w:r>
          </w:p>
          <w:p w:rsidR="00696244" w:rsidRDefault="00696244" w:rsidP="0078167E">
            <w:r>
              <w:t xml:space="preserve">        represents the time described in</w:t>
            </w:r>
          </w:p>
          <w:p w:rsidR="00696244" w:rsidRDefault="00696244" w:rsidP="0078167E">
            <w:r>
              <w:t xml:space="preserve">        "Laplacian Dynamics and Multiscale Modular Structure in Networks",</w:t>
            </w:r>
          </w:p>
          <w:p w:rsidR="00696244" w:rsidRDefault="00696244" w:rsidP="0078167E">
            <w:r>
              <w:t xml:space="preserve">        R. Lambiotte, J.-C. Delvenne, M. Barahona</w:t>
            </w:r>
          </w:p>
          <w:p w:rsidR="00696244" w:rsidRDefault="00696244" w:rsidP="0078167E"/>
          <w:p w:rsidR="00696244" w:rsidRDefault="00696244" w:rsidP="0078167E">
            <w:r>
              <w:t xml:space="preserve">    Returns</w:t>
            </w:r>
          </w:p>
          <w:p w:rsidR="00696244" w:rsidRDefault="00696244" w:rsidP="0078167E">
            <w:r>
              <w:t xml:space="preserve">    -------</w:t>
            </w:r>
          </w:p>
          <w:p w:rsidR="00696244" w:rsidRDefault="00696244" w:rsidP="0078167E">
            <w:r>
              <w:t xml:space="preserve">    dendrogram : list of dictionaries</w:t>
            </w:r>
          </w:p>
          <w:p w:rsidR="00696244" w:rsidRDefault="00696244" w:rsidP="0078167E">
            <w:r>
              <w:t xml:space="preserve">        a list of partitions, ie dictionnaries where keys of the i+1 are the</w:t>
            </w:r>
          </w:p>
          <w:p w:rsidR="00696244" w:rsidRDefault="00696244" w:rsidP="0078167E">
            <w:r>
              <w:t xml:space="preserve">        values of the i. and where keys of the first are the nodes of graph</w:t>
            </w:r>
          </w:p>
          <w:p w:rsidR="00696244" w:rsidRDefault="00696244" w:rsidP="0078167E"/>
          <w:p w:rsidR="00696244" w:rsidRDefault="00696244" w:rsidP="0078167E">
            <w:r>
              <w:t xml:space="preserve">    Raises</w:t>
            </w:r>
          </w:p>
          <w:p w:rsidR="00696244" w:rsidRDefault="00696244" w:rsidP="0078167E">
            <w:r>
              <w:t xml:space="preserve">    ------</w:t>
            </w:r>
          </w:p>
          <w:p w:rsidR="00696244" w:rsidRDefault="00696244" w:rsidP="0078167E">
            <w:r>
              <w:t xml:space="preserve">    TypeError</w:t>
            </w:r>
          </w:p>
          <w:p w:rsidR="00696244" w:rsidRDefault="00696244" w:rsidP="0078167E">
            <w:r>
              <w:t xml:space="preserve">        If the graph is not a networkx.Graph</w:t>
            </w:r>
          </w:p>
          <w:p w:rsidR="00696244" w:rsidRDefault="00696244" w:rsidP="0078167E"/>
          <w:p w:rsidR="00696244" w:rsidRDefault="00696244" w:rsidP="0078167E">
            <w:r>
              <w:t xml:space="preserve">    See Also</w:t>
            </w:r>
          </w:p>
          <w:p w:rsidR="00696244" w:rsidRDefault="00696244" w:rsidP="0078167E">
            <w:r>
              <w:t xml:space="preserve">    --------</w:t>
            </w:r>
          </w:p>
          <w:p w:rsidR="00696244" w:rsidRDefault="00696244" w:rsidP="0078167E">
            <w:r>
              <w:t xml:space="preserve">    best_partition</w:t>
            </w:r>
          </w:p>
          <w:p w:rsidR="00696244" w:rsidRDefault="00696244" w:rsidP="0078167E"/>
          <w:p w:rsidR="00696244" w:rsidRDefault="00696244" w:rsidP="0078167E">
            <w:r>
              <w:t xml:space="preserve">    Notes</w:t>
            </w:r>
          </w:p>
          <w:p w:rsidR="00696244" w:rsidRDefault="00696244" w:rsidP="0078167E">
            <w:r>
              <w:t xml:space="preserve">    -----</w:t>
            </w:r>
          </w:p>
          <w:p w:rsidR="00696244" w:rsidRDefault="00696244" w:rsidP="0078167E">
            <w:r>
              <w:t xml:space="preserve">    Uses Louvain algorithm</w:t>
            </w:r>
          </w:p>
          <w:p w:rsidR="00696244" w:rsidRDefault="00696244" w:rsidP="0078167E"/>
          <w:p w:rsidR="00696244" w:rsidRDefault="00696244" w:rsidP="0078167E">
            <w:r>
              <w:t xml:space="preserve">    References</w:t>
            </w:r>
          </w:p>
          <w:p w:rsidR="00696244" w:rsidRDefault="00696244" w:rsidP="0078167E">
            <w:r>
              <w:t xml:space="preserve">    ----------</w:t>
            </w:r>
          </w:p>
          <w:p w:rsidR="00696244" w:rsidRDefault="00696244" w:rsidP="0078167E">
            <w:r>
              <w:t xml:space="preserve">    .. 1. Blondel, V.D. et al. Fast unfolding of communities in large</w:t>
            </w:r>
          </w:p>
          <w:p w:rsidR="00696244" w:rsidRDefault="00696244" w:rsidP="0078167E">
            <w:r>
              <w:t xml:space="preserve">    networks. J. Stat. Mech 10008, 1-12(2008).</w:t>
            </w:r>
          </w:p>
          <w:p w:rsidR="00696244" w:rsidRDefault="00696244" w:rsidP="0078167E">
            <w:r>
              <w:t xml:space="preserve">    .. 2. Community structure in directed networks E. A. Leicht1 and M. E. J. Newman1, 2</w:t>
            </w:r>
          </w:p>
          <w:p w:rsidR="00696244" w:rsidRDefault="00696244" w:rsidP="0078167E"/>
          <w:p w:rsidR="00696244" w:rsidRDefault="00696244" w:rsidP="0078167E">
            <w:r>
              <w:t xml:space="preserve">    Examples</w:t>
            </w:r>
          </w:p>
          <w:p w:rsidR="00696244" w:rsidRDefault="00696244" w:rsidP="0078167E">
            <w:r>
              <w:t xml:space="preserve">    --------</w:t>
            </w:r>
          </w:p>
          <w:p w:rsidR="00696244" w:rsidRDefault="00696244" w:rsidP="0078167E">
            <w:r>
              <w:t xml:space="preserve">    &gt;&gt;&gt; G=nx.erdos_renyi_graph(100, 0.01, directed=True)</w:t>
            </w:r>
          </w:p>
          <w:p w:rsidR="00696244" w:rsidRDefault="00696244" w:rsidP="0078167E">
            <w:r>
              <w:t xml:space="preserve">    &gt;&gt;&gt; dendo = generate_di_dendrogram(G)</w:t>
            </w:r>
          </w:p>
          <w:p w:rsidR="00696244" w:rsidRDefault="00696244" w:rsidP="0078167E">
            <w:r>
              <w:t xml:space="preserve">    &gt;&gt;&gt; for level in range(len(dendo) - 1) :</w:t>
            </w:r>
          </w:p>
          <w:p w:rsidR="00696244" w:rsidRDefault="00696244" w:rsidP="0078167E">
            <w:r>
              <w:t xml:space="preserve">    &gt;&gt;&gt;     print("partition at level", level,</w:t>
            </w:r>
          </w:p>
          <w:p w:rsidR="00696244" w:rsidRDefault="00696244" w:rsidP="0078167E">
            <w:r>
              <w:t xml:space="preserve">    &gt;&gt;&gt;           "is", partition_at_level(dendo, level))</w:t>
            </w:r>
          </w:p>
          <w:p w:rsidR="00696244" w:rsidRDefault="00696244" w:rsidP="0078167E">
            <w:r>
              <w:t xml:space="preserve">    """</w:t>
            </w:r>
          </w:p>
          <w:p w:rsidR="00696244" w:rsidRDefault="00696244" w:rsidP="0078167E">
            <w:r>
              <w:t xml:space="preserve">    if type(di_graph) != nx.DiGraph:</w:t>
            </w:r>
          </w:p>
          <w:p w:rsidR="00696244" w:rsidRDefault="00696244" w:rsidP="0078167E">
            <w:r>
              <w:t xml:space="preserve">        raise TypeError("Bad graph type, use only directed graph")</w:t>
            </w:r>
          </w:p>
          <w:p w:rsidR="00696244" w:rsidRDefault="00696244" w:rsidP="0078167E"/>
          <w:p w:rsidR="00696244" w:rsidRDefault="00696244" w:rsidP="0078167E">
            <w:r>
              <w:t xml:space="preserve">    # special case, when there is no link</w:t>
            </w:r>
          </w:p>
          <w:p w:rsidR="00696244" w:rsidRDefault="00696244" w:rsidP="0078167E">
            <w:r>
              <w:t xml:space="preserve">    # the best partition is everyone in its community</w:t>
            </w:r>
          </w:p>
          <w:p w:rsidR="00696244" w:rsidRDefault="00696244" w:rsidP="0078167E">
            <w:r>
              <w:lastRenderedPageBreak/>
              <w:t xml:space="preserve">    if di_graph.number_of_edges() == 0:</w:t>
            </w:r>
          </w:p>
          <w:p w:rsidR="00696244" w:rsidRDefault="00696244" w:rsidP="0078167E">
            <w:r>
              <w:t xml:space="preserve">        part = dict([])</w:t>
            </w:r>
          </w:p>
          <w:p w:rsidR="00696244" w:rsidRDefault="00696244" w:rsidP="0078167E">
            <w:r>
              <w:t xml:space="preserve">        for node in di_graph.nodes():</w:t>
            </w:r>
          </w:p>
          <w:p w:rsidR="00696244" w:rsidRDefault="00696244" w:rsidP="0078167E">
            <w:r>
              <w:t xml:space="preserve">            part[node] = node</w:t>
            </w:r>
          </w:p>
          <w:p w:rsidR="00696244" w:rsidRDefault="00696244" w:rsidP="0078167E">
            <w:r>
              <w:t xml:space="preserve">        return part</w:t>
            </w:r>
          </w:p>
          <w:p w:rsidR="00696244" w:rsidRDefault="00696244" w:rsidP="0078167E"/>
          <w:p w:rsidR="00696244" w:rsidRDefault="00696244" w:rsidP="0078167E">
            <w:r>
              <w:t xml:space="preserve">    current_graph = di_graph.copy()</w:t>
            </w:r>
          </w:p>
          <w:p w:rsidR="00696244" w:rsidRDefault="00696244" w:rsidP="0078167E">
            <w:r>
              <w:t xml:space="preserve">    di_status = DiStatus()</w:t>
            </w:r>
          </w:p>
          <w:p w:rsidR="00696244" w:rsidRDefault="00696244" w:rsidP="0078167E">
            <w:r>
              <w:t xml:space="preserve">    di_status.init(current_graph, weight, part_init)</w:t>
            </w:r>
          </w:p>
          <w:p w:rsidR="00696244" w:rsidRDefault="00696244" w:rsidP="0078167E">
            <w:r>
              <w:t xml:space="preserve">    di_status_list = list()</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p w:rsidR="00696244" w:rsidRDefault="00696244" w:rsidP="0078167E">
            <w:r>
              <w:t xml:space="preserve">    while True:</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if new_mod - mod &lt; __MIN:</w:t>
            </w:r>
          </w:p>
          <w:p w:rsidR="00696244" w:rsidRDefault="00696244" w:rsidP="0078167E">
            <w:r>
              <w:t xml:space="preserve">            break</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r>
              <w:t xml:space="preserve">    return di_status_list[:]</w:t>
            </w:r>
          </w:p>
        </w:tc>
      </w:tr>
    </w:tbl>
    <w:p w:rsidR="00696244" w:rsidRDefault="00696244" w:rsidP="00696244"/>
    <w:p w:rsidR="00696244" w:rsidRDefault="00696244" w:rsidP="00696244"/>
    <w:p w:rsidR="00696244" w:rsidRPr="006D174A" w:rsidRDefault="00696244" w:rsidP="00696244">
      <w:r>
        <w:rPr>
          <w:rFonts w:hint="eastAsia"/>
        </w:rPr>
        <w:t>计算</w:t>
      </w:r>
      <w:r>
        <w:t>有向图</w:t>
      </w:r>
      <w:r>
        <w:rPr>
          <w:rFonts w:hint="eastAsia"/>
        </w:rPr>
        <w:t>Q</w:t>
      </w:r>
      <w:r>
        <w:rPr>
          <w:rFonts w:hint="eastAsia"/>
        </w:rPr>
        <w:t>值的</w:t>
      </w:r>
      <w:r>
        <w:t xml:space="preserve">python </w:t>
      </w:r>
      <w:r>
        <w:rPr>
          <w:rFonts w:hint="eastAsia"/>
        </w:rPr>
        <w:t>代码</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di_modularity(di_status):</w:t>
            </w:r>
          </w:p>
          <w:p w:rsidR="00696244" w:rsidRDefault="00696244" w:rsidP="0078167E">
            <w:r>
              <w:t xml:space="preserve">    """</w:t>
            </w:r>
          </w:p>
          <w:p w:rsidR="00696244" w:rsidRDefault="00696244" w:rsidP="0078167E">
            <w:r>
              <w:t xml:space="preserve">    Fast compute the modularity of the partition of the graph using</w:t>
            </w:r>
          </w:p>
          <w:p w:rsidR="00696244" w:rsidRDefault="00696244" w:rsidP="0078167E">
            <w:r>
              <w:t xml:space="preserve">    status precomputed</w:t>
            </w:r>
          </w:p>
          <w:p w:rsidR="00696244" w:rsidRDefault="00696244" w:rsidP="0078167E">
            <w:r>
              <w:t xml:space="preserve">    """</w:t>
            </w:r>
          </w:p>
          <w:p w:rsidR="00696244" w:rsidRDefault="00696244" w:rsidP="0078167E">
            <w:r>
              <w:t xml:space="preserve">    links = float(di_status.total_weight)</w:t>
            </w:r>
          </w:p>
          <w:p w:rsidR="00696244" w:rsidRDefault="00696244" w:rsidP="0078167E">
            <w:r>
              <w:t xml:space="preserve">    result = 0.</w:t>
            </w:r>
          </w:p>
          <w:p w:rsidR="00696244" w:rsidRDefault="00696244" w:rsidP="0078167E">
            <w:r>
              <w:t xml:space="preserve">    for community in set(di_status.node2com.values()):</w:t>
            </w:r>
          </w:p>
          <w:p w:rsidR="00696244" w:rsidRDefault="00696244" w:rsidP="0078167E">
            <w:r>
              <w:t xml:space="preserve">        internals = di_status.internals.get(community, 0.)</w:t>
            </w:r>
          </w:p>
          <w:p w:rsidR="00696244" w:rsidRDefault="00696244" w:rsidP="0078167E">
            <w:r>
              <w:t xml:space="preserve">        in_degree = di_status.in_degrees.get(community, 0.)</w:t>
            </w:r>
          </w:p>
          <w:p w:rsidR="00696244" w:rsidRDefault="00696244" w:rsidP="0078167E">
            <w:r>
              <w:t xml:space="preserve">        out_degree = di_status.out_degrees.get(community, 0.)</w:t>
            </w:r>
          </w:p>
          <w:p w:rsidR="00696244" w:rsidRDefault="00696244" w:rsidP="0078167E">
            <w:r>
              <w:t xml:space="preserve">        if links &gt; 0:</w:t>
            </w:r>
          </w:p>
          <w:p w:rsidR="00696244" w:rsidRDefault="00696244" w:rsidP="0078167E">
            <w:r>
              <w:lastRenderedPageBreak/>
              <w:t xml:space="preserve">            # eii - ai_out * ai_in</w:t>
            </w:r>
          </w:p>
          <w:p w:rsidR="00696244" w:rsidRDefault="00696244" w:rsidP="0078167E">
            <w:r>
              <w:t xml:space="preserve">            result += internals / links - in_degree * out_degree / (links ** 2)</w:t>
            </w:r>
          </w:p>
          <w:p w:rsidR="00696244" w:rsidRDefault="00696244" w:rsidP="0078167E">
            <w:r>
              <w:t xml:space="preserve">    return result</w:t>
            </w:r>
          </w:p>
        </w:tc>
      </w:tr>
    </w:tbl>
    <w:p w:rsidR="00696244" w:rsidRDefault="00696244" w:rsidP="00696244"/>
    <w:p w:rsidR="00696244" w:rsidRDefault="00696244" w:rsidP="00696244">
      <w:r>
        <w:rPr>
          <w:rFonts w:hint="eastAsia"/>
        </w:rPr>
        <w:t>将每个</w:t>
      </w:r>
      <w:r>
        <w:t>节点到</w:t>
      </w:r>
      <w:r>
        <w:rPr>
          <w:rFonts w:hint="eastAsia"/>
        </w:rPr>
        <w:t>调整</w:t>
      </w:r>
      <w:r>
        <w:t>至一个相邻的社区，</w:t>
      </w:r>
      <w:r>
        <w:rPr>
          <w:rFonts w:hint="eastAsia"/>
        </w:rPr>
        <w:t>加入</w:t>
      </w:r>
      <w:r>
        <w:t>这个社区可达模块值增益最大</w:t>
      </w:r>
      <w:r>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one_level(di_graph, di_status, weight_key, resolution, randomized):</w:t>
            </w:r>
          </w:p>
          <w:p w:rsidR="00696244" w:rsidRDefault="00696244" w:rsidP="0078167E">
            <w:r>
              <w:t xml:space="preserve">    """Compute one level of communities</w:t>
            </w:r>
          </w:p>
          <w:p w:rsidR="00696244" w:rsidRDefault="00696244" w:rsidP="0078167E">
            <w:r>
              <w:t xml:space="preserve">    """</w:t>
            </w:r>
          </w:p>
          <w:p w:rsidR="00696244" w:rsidRDefault="00696244" w:rsidP="0078167E">
            <w:r>
              <w:t xml:space="preserve">    modified = True</w:t>
            </w:r>
          </w:p>
          <w:p w:rsidR="00696244" w:rsidRDefault="00696244" w:rsidP="0078167E">
            <w:r>
              <w:t xml:space="preserve">    nb_pass_done = 0</w:t>
            </w:r>
          </w:p>
          <w:p w:rsidR="00696244" w:rsidRDefault="00696244" w:rsidP="0078167E">
            <w:r>
              <w:rPr>
                <w:rFonts w:hint="eastAsia"/>
              </w:rPr>
              <w:t xml:space="preserve">    # </w:t>
            </w:r>
            <w:r>
              <w:rPr>
                <w:rFonts w:hint="eastAsia"/>
              </w:rPr>
              <w:t>计算当前的模块值</w:t>
            </w:r>
          </w:p>
          <w:p w:rsidR="00696244" w:rsidRDefault="00696244" w:rsidP="0078167E">
            <w:r>
              <w:rPr>
                <w:rFonts w:hint="eastAsia"/>
              </w:rPr>
              <w:t xml:space="preserve">    # https://en.wikipedia.org/wiki/Modularity_(networks) </w:t>
            </w:r>
            <w:r>
              <w:rPr>
                <w:rFonts w:hint="eastAsia"/>
              </w:rPr>
              <w:t>公式（</w:t>
            </w:r>
            <w:r>
              <w:rPr>
                <w:rFonts w:hint="eastAsia"/>
              </w:rPr>
              <w:t>4</w:t>
            </w:r>
            <w:r>
              <w:rPr>
                <w:rFonts w:hint="eastAsia"/>
              </w:rPr>
              <w:t>）</w:t>
            </w:r>
          </w:p>
          <w:p w:rsidR="00696244" w:rsidRDefault="00696244" w:rsidP="0078167E">
            <w:r>
              <w:t xml:space="preserve">    cur_mod = __di_modularity(di_status)</w:t>
            </w:r>
          </w:p>
          <w:p w:rsidR="00696244" w:rsidRDefault="00696244" w:rsidP="0078167E">
            <w:r>
              <w:t xml:space="preserve">    new_mod = cur_mod</w:t>
            </w:r>
          </w:p>
          <w:p w:rsidR="00696244" w:rsidRDefault="00696244" w:rsidP="0078167E"/>
          <w:p w:rsidR="00696244" w:rsidRDefault="00696244" w:rsidP="0078167E">
            <w:r>
              <w:t xml:space="preserve">    while modified and nb_pass_done != __PASS_MAX:</w:t>
            </w:r>
          </w:p>
          <w:p w:rsidR="00696244" w:rsidRDefault="00696244" w:rsidP="0078167E">
            <w:r>
              <w:t xml:space="preserve">        cur_mod = new_mod</w:t>
            </w:r>
          </w:p>
          <w:p w:rsidR="00696244" w:rsidRDefault="00696244" w:rsidP="0078167E">
            <w:r>
              <w:t xml:space="preserve">        modified = False</w:t>
            </w:r>
          </w:p>
          <w:p w:rsidR="00696244" w:rsidRDefault="00696244" w:rsidP="0078167E">
            <w:r>
              <w:t xml:space="preserve">        nb_pass_done += 1</w:t>
            </w:r>
          </w:p>
          <w:p w:rsidR="00696244" w:rsidRDefault="00696244" w:rsidP="0078167E"/>
          <w:p w:rsidR="00696244" w:rsidRDefault="00696244" w:rsidP="0078167E">
            <w:r>
              <w:t xml:space="preserve">        nodes = di_graph.nodes()</w:t>
            </w:r>
          </w:p>
          <w:p w:rsidR="00696244" w:rsidRDefault="00696244" w:rsidP="0078167E"/>
          <w:p w:rsidR="00696244" w:rsidRDefault="00696244" w:rsidP="0078167E">
            <w:r>
              <w:t xml:space="preserve">        if randomized:</w:t>
            </w:r>
          </w:p>
          <w:p w:rsidR="00696244" w:rsidRDefault="00696244" w:rsidP="0078167E">
            <w:r>
              <w:t xml:space="preserve">            random.shuffle(nodes)</w:t>
            </w:r>
          </w:p>
          <w:p w:rsidR="00696244" w:rsidRPr="00841E55" w:rsidRDefault="00696244" w:rsidP="0078167E"/>
          <w:p w:rsidR="00696244" w:rsidRDefault="00696244" w:rsidP="0078167E">
            <w:r>
              <w:t xml:space="preserve">        for node in nodes:</w:t>
            </w:r>
          </w:p>
          <w:p w:rsidR="00696244" w:rsidRDefault="00696244" w:rsidP="0078167E">
            <w:r>
              <w:rPr>
                <w:rFonts w:hint="eastAsia"/>
              </w:rPr>
              <w:t xml:space="preserve">            # </w:t>
            </w:r>
            <w:r>
              <w:rPr>
                <w:rFonts w:hint="eastAsia"/>
              </w:rPr>
              <w:t>节点所属的社区</w:t>
            </w:r>
          </w:p>
          <w:p w:rsidR="00696244" w:rsidRDefault="00696244" w:rsidP="0078167E">
            <w:r>
              <w:t xml:space="preserve">            com_node = di_status.node2com[node]</w:t>
            </w:r>
          </w:p>
          <w:p w:rsidR="00696244" w:rsidRDefault="00696244" w:rsidP="0078167E"/>
          <w:p w:rsidR="00696244" w:rsidRDefault="00696244" w:rsidP="0078167E">
            <w:pPr>
              <w:ind w:left="1260" w:hangingChars="600" w:hanging="1260"/>
            </w:pPr>
            <w:r>
              <w:t xml:space="preserve">            degc_totw_in = di_status.in_gdegrees.get(node, 0.) / di_status.total_weight              degc_totw_out = di_status.out_gdegrees.get(node, 0.) / di_status.total_weight</w:t>
            </w:r>
          </w:p>
          <w:p w:rsidR="00696244" w:rsidRDefault="00696244" w:rsidP="0078167E">
            <w:r>
              <w:t xml:space="preserve">            neigh_communities = __di_neighcom(node, di_graph, di_status, weight_key)</w:t>
            </w:r>
          </w:p>
          <w:p w:rsidR="00696244" w:rsidRDefault="00696244" w:rsidP="0078167E">
            <w:r>
              <w:t xml:space="preserve">            __di_remove(node, com_node,</w:t>
            </w:r>
          </w:p>
          <w:p w:rsidR="00696244" w:rsidRDefault="00696244" w:rsidP="0078167E">
            <w:r>
              <w:t xml:space="preserve">                     neigh_communities.get(com_node, 0.), di_status)</w:t>
            </w:r>
          </w:p>
          <w:p w:rsidR="00696244" w:rsidRDefault="00696244" w:rsidP="0078167E">
            <w:r>
              <w:t xml:space="preserve">            best_com = com_node</w:t>
            </w:r>
          </w:p>
          <w:p w:rsidR="00696244" w:rsidRDefault="00696244" w:rsidP="0078167E">
            <w:r>
              <w:t xml:space="preserve">            best_increase = 0</w:t>
            </w:r>
          </w:p>
          <w:p w:rsidR="00696244" w:rsidRDefault="00696244" w:rsidP="0078167E">
            <w:r>
              <w:t xml:space="preserve">            # key</w:t>
            </w:r>
          </w:p>
          <w:p w:rsidR="00696244" w:rsidRDefault="00696244" w:rsidP="0078167E">
            <w:r>
              <w:t xml:space="preserve">            for com, dnc in neigh_communities.items():</w:t>
            </w:r>
          </w:p>
          <w:p w:rsidR="00696244" w:rsidRDefault="00696244" w:rsidP="0078167E">
            <w:r>
              <w:t xml:space="preserve">                incr = resolution * dnc - \</w:t>
            </w:r>
          </w:p>
          <w:p w:rsidR="00696244" w:rsidRDefault="00696244" w:rsidP="0078167E">
            <w:r>
              <w:t xml:space="preserve">                       di_status.in_degrees.get(com, 0.) * degc_totw_out - \</w:t>
            </w:r>
          </w:p>
          <w:p w:rsidR="00696244" w:rsidRDefault="00696244" w:rsidP="0078167E">
            <w:r>
              <w:t xml:space="preserve">                       di_status.out_degrees.get(com, 0.) * degc_totw_in</w:t>
            </w:r>
          </w:p>
          <w:p w:rsidR="00696244" w:rsidRDefault="00696244" w:rsidP="0078167E"/>
          <w:p w:rsidR="00696244" w:rsidRDefault="00696244" w:rsidP="0078167E">
            <w:r>
              <w:t xml:space="preserve">                if incr &gt; best_increase:</w:t>
            </w:r>
          </w:p>
          <w:p w:rsidR="00696244" w:rsidRDefault="00696244" w:rsidP="0078167E">
            <w:r>
              <w:t xml:space="preserve">                    best_increase = incr</w:t>
            </w:r>
          </w:p>
          <w:p w:rsidR="00696244" w:rsidRDefault="00696244" w:rsidP="0078167E">
            <w:r>
              <w:lastRenderedPageBreak/>
              <w:t xml:space="preserve">                    best_com = com</w:t>
            </w:r>
          </w:p>
          <w:p w:rsidR="00696244" w:rsidRDefault="00696244" w:rsidP="0078167E"/>
          <w:p w:rsidR="00696244" w:rsidRDefault="00696244" w:rsidP="0078167E">
            <w:r>
              <w:t xml:space="preserve">            __di_insert(node, best_com,</w:t>
            </w:r>
          </w:p>
          <w:p w:rsidR="00696244" w:rsidRDefault="00696244" w:rsidP="0078167E">
            <w:r>
              <w:t xml:space="preserve">                     neigh_communities.get(best_com, 0.), di_status)</w:t>
            </w:r>
          </w:p>
          <w:p w:rsidR="00696244" w:rsidRDefault="00696244" w:rsidP="0078167E">
            <w:r>
              <w:t xml:space="preserve">            if best_com != com_node:</w:t>
            </w:r>
          </w:p>
          <w:p w:rsidR="00696244" w:rsidRDefault="00696244" w:rsidP="0078167E">
            <w:r>
              <w:t xml:space="preserve">                modified = True</w:t>
            </w:r>
          </w:p>
          <w:p w:rsidR="00696244" w:rsidRDefault="00696244" w:rsidP="0078167E">
            <w:r>
              <w:t xml:space="preserve">        new_mod = __di_modularity(di_status)</w:t>
            </w:r>
          </w:p>
          <w:p w:rsidR="00696244" w:rsidRDefault="00696244" w:rsidP="0078167E">
            <w:r>
              <w:t xml:space="preserve">        if new_mod - cur_mod &lt; __MIN:</w:t>
            </w:r>
          </w:p>
          <w:p w:rsidR="00696244" w:rsidRDefault="00696244" w:rsidP="0078167E">
            <w:r>
              <w:t xml:space="preserve">            break</w:t>
            </w:r>
          </w:p>
        </w:tc>
      </w:tr>
    </w:tbl>
    <w:p w:rsidR="00696244" w:rsidRDefault="00696244" w:rsidP="00696244"/>
    <w:p w:rsidR="0023193B" w:rsidRDefault="0023193B" w:rsidP="002D1796"/>
    <w:p w:rsidR="008268E1" w:rsidRDefault="008268E1" w:rsidP="00DF1ECD">
      <w:pPr>
        <w:pStyle w:val="3"/>
      </w:pPr>
      <w:r>
        <w:rPr>
          <w:rFonts w:hint="eastAsia"/>
        </w:rPr>
        <w:t>复杂</w:t>
      </w:r>
      <w:r>
        <w:t>网络分析</w:t>
      </w:r>
      <w:r>
        <w:rPr>
          <w:rFonts w:hint="eastAsia"/>
        </w:rPr>
        <w:t>工具</w:t>
      </w:r>
      <w:r>
        <w:t>gephi</w:t>
      </w:r>
      <w:r>
        <w:t>的</w:t>
      </w:r>
      <w:r>
        <w:rPr>
          <w:rFonts w:hint="eastAsia"/>
        </w:rPr>
        <w:t>使用</w:t>
      </w:r>
      <w:r>
        <w:t>说明</w:t>
      </w:r>
    </w:p>
    <w:p w:rsidR="00C215B4" w:rsidRPr="00505CD2" w:rsidRDefault="00C215B4" w:rsidP="002D1796"/>
    <w:p w:rsidR="002B5919" w:rsidRPr="008058AA" w:rsidRDefault="002B5919" w:rsidP="008058AA">
      <w:pPr>
        <w:rPr>
          <w:color w:val="70AD47" w:themeColor="accent6"/>
        </w:rPr>
      </w:pPr>
      <w:bookmarkStart w:id="127" w:name="_Toc449712910"/>
      <w:r w:rsidRPr="008058AA">
        <w:rPr>
          <w:rFonts w:hint="eastAsia"/>
          <w:color w:val="70AD47" w:themeColor="accent6"/>
        </w:rPr>
        <w:t>第五</w:t>
      </w:r>
      <w:r w:rsidR="00843CC6" w:rsidRPr="008058AA">
        <w:rPr>
          <w:color w:val="70AD47" w:themeColor="accent6"/>
        </w:rPr>
        <w:t>章</w:t>
      </w:r>
      <w:r w:rsidR="00C53D5E" w:rsidRPr="008058AA">
        <w:rPr>
          <w:rFonts w:hint="eastAsia"/>
          <w:color w:val="70AD47" w:themeColor="accent6"/>
        </w:rPr>
        <w:t xml:space="preserve"> </w:t>
      </w:r>
      <w:r w:rsidR="00C53D5E" w:rsidRPr="008058AA">
        <w:rPr>
          <w:rFonts w:hint="eastAsia"/>
          <w:color w:val="70AD47" w:themeColor="accent6"/>
        </w:rPr>
        <w:t>基于</w:t>
      </w:r>
      <w:r w:rsidR="00062330" w:rsidRPr="008058AA">
        <w:rPr>
          <w:rFonts w:hint="eastAsia"/>
          <w:color w:val="70AD47" w:themeColor="accent6"/>
        </w:rPr>
        <w:t>热量</w:t>
      </w:r>
      <w:r w:rsidR="00062330" w:rsidRPr="008058AA">
        <w:rPr>
          <w:color w:val="70AD47" w:themeColor="accent6"/>
        </w:rPr>
        <w:t>传播</w:t>
      </w:r>
      <w:r w:rsidR="00C53D5E" w:rsidRPr="008058AA">
        <w:rPr>
          <w:color w:val="70AD47" w:themeColor="accent6"/>
        </w:rPr>
        <w:t>模型的</w:t>
      </w:r>
      <w:r w:rsidR="00C53D5E" w:rsidRPr="008058AA">
        <w:rPr>
          <w:rFonts w:hint="eastAsia"/>
          <w:color w:val="70AD47" w:themeColor="accent6"/>
        </w:rPr>
        <w:t>影响力</w:t>
      </w:r>
      <w:r w:rsidR="00C53D5E" w:rsidRPr="008058AA">
        <w:rPr>
          <w:color w:val="70AD47" w:themeColor="accent6"/>
        </w:rPr>
        <w:t>最大化</w:t>
      </w:r>
      <w:r w:rsidR="00C53D5E" w:rsidRPr="008058AA">
        <w:rPr>
          <w:rFonts w:hint="eastAsia"/>
          <w:color w:val="70AD47" w:themeColor="accent6"/>
        </w:rPr>
        <w:t>方法</w:t>
      </w:r>
      <w:bookmarkEnd w:id="127"/>
    </w:p>
    <w:p w:rsidR="008D4DED" w:rsidRPr="008058AA" w:rsidRDefault="008D4DED" w:rsidP="008058AA">
      <w:pPr>
        <w:rPr>
          <w:color w:val="70AD47" w:themeColor="accent6"/>
        </w:rPr>
      </w:pPr>
      <w:r w:rsidRPr="008058AA">
        <w:rPr>
          <w:color w:val="70AD47" w:themeColor="accent6"/>
        </w:rPr>
        <w:tab/>
      </w:r>
      <w:r w:rsidRPr="008058AA">
        <w:rPr>
          <w:rFonts w:hint="eastAsia"/>
          <w:color w:val="70AD47" w:themeColor="accent6"/>
        </w:rPr>
        <w:t>第五</w:t>
      </w:r>
      <w:r w:rsidRPr="008058AA">
        <w:rPr>
          <w:color w:val="70AD47" w:themeColor="accent6"/>
        </w:rPr>
        <w:t>章，</w:t>
      </w:r>
      <w:r w:rsidRPr="008058AA">
        <w:rPr>
          <w:rFonts w:hint="eastAsia"/>
          <w:color w:val="70AD47" w:themeColor="accent6"/>
        </w:rPr>
        <w:t>基于</w:t>
      </w:r>
      <w:r w:rsidRPr="008058AA">
        <w:rPr>
          <w:color w:val="70AD47" w:themeColor="accent6"/>
        </w:rPr>
        <w:t>社交网络</w:t>
      </w:r>
      <w:r w:rsidRPr="008058AA">
        <w:rPr>
          <w:rFonts w:hint="eastAsia"/>
          <w:color w:val="70AD47" w:themeColor="accent6"/>
        </w:rPr>
        <w:t>影响力</w:t>
      </w:r>
      <w:r w:rsidRPr="008058AA">
        <w:rPr>
          <w:color w:val="70AD47" w:themeColor="accent6"/>
        </w:rPr>
        <w:t>最大化的</w:t>
      </w:r>
      <w:r w:rsidRPr="008058AA">
        <w:rPr>
          <w:rFonts w:hint="eastAsia"/>
          <w:color w:val="70AD47" w:themeColor="accent6"/>
        </w:rPr>
        <w:t>购物篮方法</w:t>
      </w:r>
      <w:r w:rsidRPr="008058AA">
        <w:rPr>
          <w:color w:val="70AD47" w:themeColor="accent6"/>
        </w:rPr>
        <w:t>研究</w:t>
      </w:r>
    </w:p>
    <w:p w:rsidR="008D4DED" w:rsidRPr="008058AA" w:rsidRDefault="008D4DED" w:rsidP="008058AA">
      <w:pPr>
        <w:rPr>
          <w:color w:val="70AD47" w:themeColor="accent6"/>
        </w:rPr>
      </w:pPr>
      <w:r w:rsidRPr="008058AA">
        <w:rPr>
          <w:rFonts w:hint="eastAsia"/>
          <w:color w:val="70AD47" w:themeColor="accent6"/>
        </w:rPr>
        <w:t>本章将会</w:t>
      </w:r>
      <w:r w:rsidRPr="008058AA">
        <w:rPr>
          <w:color w:val="70AD47" w:themeColor="accent6"/>
        </w:rPr>
        <w:t>介绍社交网络的两个</w:t>
      </w:r>
      <w:r w:rsidRPr="008058AA">
        <w:rPr>
          <w:rFonts w:hint="eastAsia"/>
          <w:color w:val="70AD47" w:themeColor="accent6"/>
        </w:rPr>
        <w:t>影响力</w:t>
      </w:r>
      <w:r w:rsidRPr="008058AA">
        <w:rPr>
          <w:color w:val="70AD47" w:themeColor="accent6"/>
        </w:rPr>
        <w:t>传播模型，</w:t>
      </w:r>
      <w:r w:rsidRPr="008058AA">
        <w:rPr>
          <w:rFonts w:hint="eastAsia"/>
          <w:color w:val="70AD47" w:themeColor="accent6"/>
        </w:rPr>
        <w:t>与时间有关</w:t>
      </w:r>
      <w:r w:rsidRPr="008058AA">
        <w:rPr>
          <w:color w:val="70AD47" w:themeColor="accent6"/>
        </w:rPr>
        <w:t>的热量传播模型</w:t>
      </w:r>
      <w:r w:rsidRPr="008058AA">
        <w:rPr>
          <w:rFonts w:hint="eastAsia"/>
          <w:color w:val="70AD47" w:themeColor="accent6"/>
        </w:rPr>
        <w:t>，经典</w:t>
      </w:r>
      <w:r w:rsidRPr="008058AA">
        <w:rPr>
          <w:color w:val="70AD47" w:themeColor="accent6"/>
        </w:rPr>
        <w:t>的独立级联模型</w:t>
      </w:r>
      <w:r w:rsidRPr="008058AA">
        <w:rPr>
          <w:rFonts w:hint="eastAsia"/>
          <w:color w:val="70AD47" w:themeColor="accent6"/>
        </w:rPr>
        <w:t>。</w:t>
      </w:r>
      <w:r w:rsidRPr="008058AA">
        <w:rPr>
          <w:color w:val="70AD47" w:themeColor="accent6"/>
        </w:rPr>
        <w:t>还会</w:t>
      </w:r>
      <w:r w:rsidRPr="008058AA">
        <w:rPr>
          <w:rFonts w:hint="eastAsia"/>
          <w:color w:val="70AD47" w:themeColor="accent6"/>
        </w:rPr>
        <w:t>介绍</w:t>
      </w:r>
      <w:r w:rsidRPr="008058AA">
        <w:rPr>
          <w:color w:val="70AD47" w:themeColor="accent6"/>
        </w:rPr>
        <w:t>影响力最大化问题的定义</w:t>
      </w:r>
      <w:r w:rsidRPr="008058AA">
        <w:rPr>
          <w:rFonts w:hint="eastAsia"/>
          <w:color w:val="70AD47" w:themeColor="accent6"/>
        </w:rPr>
        <w:t>，并且</w:t>
      </w:r>
      <w:r w:rsidRPr="008058AA">
        <w:rPr>
          <w:color w:val="70AD47" w:themeColor="accent6"/>
        </w:rPr>
        <w:t>探究</w:t>
      </w:r>
      <w:r w:rsidRPr="008058AA">
        <w:rPr>
          <w:rFonts w:hint="eastAsia"/>
          <w:color w:val="70AD47" w:themeColor="accent6"/>
        </w:rPr>
        <w:t>影响力</w:t>
      </w:r>
      <w:r w:rsidRPr="008058AA">
        <w:rPr>
          <w:color w:val="70AD47" w:themeColor="accent6"/>
        </w:rPr>
        <w:t>最大化</w:t>
      </w:r>
      <w:r w:rsidRPr="008058AA">
        <w:rPr>
          <w:rFonts w:hint="eastAsia"/>
          <w:color w:val="70AD47" w:themeColor="accent6"/>
        </w:rPr>
        <w:t>方法</w:t>
      </w:r>
      <w:r w:rsidRPr="008058AA">
        <w:rPr>
          <w:color w:val="70AD47" w:themeColor="accent6"/>
        </w:rPr>
        <w:t>在求取</w:t>
      </w:r>
      <w:r w:rsidRPr="008058AA">
        <w:rPr>
          <w:rFonts w:hint="eastAsia"/>
          <w:color w:val="70AD47" w:themeColor="accent6"/>
        </w:rPr>
        <w:t>K</w:t>
      </w:r>
      <w:r w:rsidRPr="008058AA">
        <w:rPr>
          <w:rFonts w:hint="eastAsia"/>
          <w:color w:val="70AD47" w:themeColor="accent6"/>
        </w:rPr>
        <w:t>个</w:t>
      </w:r>
      <w:r w:rsidRPr="008058AA">
        <w:rPr>
          <w:color w:val="70AD47" w:themeColor="accent6"/>
        </w:rPr>
        <w:t>影响力最大化商品的</w:t>
      </w:r>
      <w:r w:rsidRPr="008058AA">
        <w:rPr>
          <w:rFonts w:hint="eastAsia"/>
          <w:color w:val="70AD47" w:themeColor="accent6"/>
        </w:rPr>
        <w:t>适用性</w:t>
      </w:r>
      <w:r w:rsidRPr="008058AA">
        <w:rPr>
          <w:color w:val="70AD47" w:themeColor="accent6"/>
        </w:rPr>
        <w:t>。</w:t>
      </w:r>
    </w:p>
    <w:p w:rsidR="00050BC2" w:rsidRPr="008058AA" w:rsidRDefault="002710EB" w:rsidP="008058AA">
      <w:pPr>
        <w:rPr>
          <w:color w:val="70AD47" w:themeColor="accent6"/>
        </w:rPr>
      </w:pPr>
      <w:bookmarkStart w:id="128" w:name="_Toc449712911"/>
      <w:r w:rsidRPr="008058AA">
        <w:rPr>
          <w:rFonts w:hint="eastAsia"/>
          <w:color w:val="70AD47" w:themeColor="accent6"/>
        </w:rPr>
        <w:t>5</w:t>
      </w:r>
      <w:r w:rsidRPr="008058AA">
        <w:rPr>
          <w:color w:val="70AD47" w:themeColor="accent6"/>
        </w:rPr>
        <w:t xml:space="preserve">.1 </w:t>
      </w:r>
      <w:r w:rsidR="00EB4100" w:rsidRPr="008058AA">
        <w:rPr>
          <w:rFonts w:hint="eastAsia"/>
          <w:color w:val="70AD47" w:themeColor="accent6"/>
        </w:rPr>
        <w:t>影响力</w:t>
      </w:r>
      <w:r w:rsidR="00B92B5F" w:rsidRPr="008058AA">
        <w:rPr>
          <w:color w:val="70AD47" w:themeColor="accent6"/>
        </w:rPr>
        <w:t>传播模型</w:t>
      </w:r>
      <w:bookmarkEnd w:id="128"/>
    </w:p>
    <w:p w:rsidR="00EB4100" w:rsidRPr="008058AA" w:rsidRDefault="00483024" w:rsidP="008058AA">
      <w:pPr>
        <w:rPr>
          <w:color w:val="70AD47" w:themeColor="accent6"/>
        </w:rPr>
      </w:pPr>
      <w:r w:rsidRPr="008058AA">
        <w:rPr>
          <w:rFonts w:hint="eastAsia"/>
          <w:color w:val="70AD47" w:themeColor="accent6"/>
        </w:rPr>
        <w:t>5</w:t>
      </w:r>
      <w:r w:rsidR="008102FE" w:rsidRPr="008058AA">
        <w:rPr>
          <w:rFonts w:hint="eastAsia"/>
          <w:color w:val="70AD47" w:themeColor="accent6"/>
        </w:rPr>
        <w:t>.1.1</w:t>
      </w:r>
      <w:r w:rsidRPr="008058AA">
        <w:rPr>
          <w:rFonts w:hint="eastAsia"/>
          <w:color w:val="70AD47" w:themeColor="accent6"/>
        </w:rPr>
        <w:t xml:space="preserve"> </w:t>
      </w:r>
      <w:r w:rsidR="008102FE" w:rsidRPr="008058AA">
        <w:rPr>
          <w:rFonts w:hint="eastAsia"/>
          <w:color w:val="70AD47" w:themeColor="accent6"/>
        </w:rPr>
        <w:t>热量</w:t>
      </w:r>
      <w:r w:rsidR="008102FE" w:rsidRPr="008058AA">
        <w:rPr>
          <w:color w:val="70AD47" w:themeColor="accent6"/>
        </w:rPr>
        <w:t>传播模型</w:t>
      </w:r>
    </w:p>
    <w:p w:rsidR="008102FE" w:rsidRPr="008058AA" w:rsidRDefault="007F2C93" w:rsidP="008058AA">
      <w:pPr>
        <w:rPr>
          <w:color w:val="70AD47" w:themeColor="accent6"/>
        </w:rPr>
      </w:pPr>
      <w:r w:rsidRPr="008058AA">
        <w:rPr>
          <w:color w:val="70AD47" w:themeColor="accent6"/>
        </w:rPr>
        <w:tab/>
      </w:r>
      <w:r w:rsidR="001062E6" w:rsidRPr="008058AA">
        <w:rPr>
          <w:rFonts w:hint="eastAsia"/>
          <w:color w:val="70AD47" w:themeColor="accent6"/>
        </w:rPr>
        <w:t>为了</w:t>
      </w:r>
      <w:r w:rsidR="008B42B1" w:rsidRPr="008058AA">
        <w:rPr>
          <w:color w:val="70AD47" w:themeColor="accent6"/>
        </w:rPr>
        <w:t>捕捉市场</w:t>
      </w:r>
      <w:r w:rsidR="008B42B1" w:rsidRPr="008058AA">
        <w:rPr>
          <w:rFonts w:hint="eastAsia"/>
          <w:color w:val="70AD47" w:themeColor="accent6"/>
        </w:rPr>
        <w:t>暂时</w:t>
      </w:r>
      <w:r w:rsidR="001062E6" w:rsidRPr="008058AA">
        <w:rPr>
          <w:color w:val="70AD47" w:themeColor="accent6"/>
        </w:rPr>
        <w:t>的信息传播，</w:t>
      </w:r>
      <w:r w:rsidR="00617BDB" w:rsidRPr="008058AA">
        <w:rPr>
          <w:color w:val="70AD47" w:themeColor="accent6"/>
        </w:rPr>
        <w:t>2008</w:t>
      </w:r>
      <w:r w:rsidR="00617BDB" w:rsidRPr="008058AA">
        <w:rPr>
          <w:rFonts w:hint="eastAsia"/>
          <w:color w:val="70AD47" w:themeColor="accent6"/>
        </w:rPr>
        <w:t>年</w:t>
      </w:r>
      <w:r w:rsidR="007316E6" w:rsidRPr="008058AA">
        <w:rPr>
          <w:rFonts w:hint="eastAsia"/>
          <w:color w:val="70AD47" w:themeColor="accent6"/>
        </w:rPr>
        <w:t>H</w:t>
      </w:r>
      <w:r w:rsidR="007316E6" w:rsidRPr="008058AA">
        <w:rPr>
          <w:color w:val="70AD47" w:themeColor="accent6"/>
        </w:rPr>
        <w:t>ao Ma</w:t>
      </w:r>
      <w:r w:rsidR="007316E6" w:rsidRPr="008058AA">
        <w:rPr>
          <w:color w:val="70AD47" w:themeColor="accent6"/>
        </w:rPr>
        <w:t>等人</w:t>
      </w:r>
      <w:r w:rsidR="00494545" w:rsidRPr="008058AA">
        <w:rPr>
          <w:rFonts w:hint="eastAsia"/>
          <w:color w:val="70AD47" w:themeColor="accent6"/>
        </w:rPr>
        <w:t>提出</w:t>
      </w:r>
      <w:r w:rsidR="00494545" w:rsidRPr="008058AA">
        <w:rPr>
          <w:color w:val="70AD47" w:themeColor="accent6"/>
        </w:rPr>
        <w:t>了使用热量传播模型</w:t>
      </w:r>
      <w:r w:rsidR="00FA6EF0" w:rsidRPr="008058AA">
        <w:rPr>
          <w:rFonts w:hint="eastAsia"/>
          <w:color w:val="70AD47" w:themeColor="accent6"/>
        </w:rPr>
        <w:t>来对</w:t>
      </w:r>
      <w:r w:rsidR="001B5143" w:rsidRPr="008058AA">
        <w:rPr>
          <w:rFonts w:hint="eastAsia"/>
          <w:color w:val="70AD47" w:themeColor="accent6"/>
        </w:rPr>
        <w:t>复杂的</w:t>
      </w:r>
      <w:r w:rsidR="00FA6EF0" w:rsidRPr="008058AA">
        <w:rPr>
          <w:color w:val="70AD47" w:themeColor="accent6"/>
        </w:rPr>
        <w:t>社交网络的</w:t>
      </w:r>
      <w:r w:rsidR="00E31910" w:rsidRPr="008058AA">
        <w:rPr>
          <w:rFonts w:hint="eastAsia"/>
          <w:color w:val="70AD47" w:themeColor="accent6"/>
        </w:rPr>
        <w:t>影响力</w:t>
      </w:r>
      <w:r w:rsidR="00E31910" w:rsidRPr="008058AA">
        <w:rPr>
          <w:color w:val="70AD47" w:themeColor="accent6"/>
        </w:rPr>
        <w:t>传播模</w:t>
      </w:r>
      <w:r w:rsidR="001B5143" w:rsidRPr="008058AA">
        <w:rPr>
          <w:rFonts w:hint="eastAsia"/>
          <w:color w:val="70AD47" w:themeColor="accent6"/>
        </w:rPr>
        <w:t>（</w:t>
      </w:r>
      <w:r w:rsidR="001B5143" w:rsidRPr="008058AA">
        <w:rPr>
          <w:rFonts w:hint="eastAsia"/>
          <w:color w:val="70AD47" w:themeColor="accent6"/>
        </w:rPr>
        <w:t>HDM</w:t>
      </w:r>
      <w:r w:rsidR="001B5143" w:rsidRPr="008058AA">
        <w:rPr>
          <w:color w:val="70AD47" w:themeColor="accent6"/>
        </w:rPr>
        <w:t>）</w:t>
      </w:r>
      <w:r w:rsidR="00E31910" w:rsidRPr="008058AA">
        <w:rPr>
          <w:color w:val="70AD47" w:themeColor="accent6"/>
        </w:rPr>
        <w:t>型进行建模</w:t>
      </w:r>
      <w:r w:rsidR="003F3B37" w:rsidRPr="008058AA">
        <w:rPr>
          <w:rFonts w:hint="eastAsia"/>
          <w:color w:val="70AD47" w:themeColor="accent6"/>
        </w:rPr>
        <w:t>。</w:t>
      </w:r>
      <w:r w:rsidR="00181AA6" w:rsidRPr="008058AA">
        <w:rPr>
          <w:rFonts w:hint="eastAsia"/>
          <w:color w:val="70AD47" w:themeColor="accent6"/>
        </w:rPr>
        <w:t>HDM</w:t>
      </w:r>
      <w:r w:rsidR="00181AA6" w:rsidRPr="008058AA">
        <w:rPr>
          <w:rFonts w:hint="eastAsia"/>
          <w:color w:val="70AD47" w:themeColor="accent6"/>
        </w:rPr>
        <w:t>模型</w:t>
      </w:r>
      <w:r w:rsidR="00A346D0" w:rsidRPr="008058AA">
        <w:rPr>
          <w:rFonts w:hint="eastAsia"/>
          <w:color w:val="70AD47" w:themeColor="accent6"/>
        </w:rPr>
        <w:t>提供</w:t>
      </w:r>
      <w:r w:rsidR="005840FB" w:rsidRPr="008058AA">
        <w:rPr>
          <w:color w:val="70AD47" w:themeColor="accent6"/>
        </w:rPr>
        <w:t>了</w:t>
      </w:r>
      <w:r w:rsidR="005840FB" w:rsidRPr="008058AA">
        <w:rPr>
          <w:rFonts w:hint="eastAsia"/>
          <w:color w:val="70AD47" w:themeColor="accent6"/>
        </w:rPr>
        <w:t>很</w:t>
      </w:r>
      <w:r w:rsidR="00A346D0" w:rsidRPr="008058AA">
        <w:rPr>
          <w:color w:val="70AD47" w:themeColor="accent6"/>
        </w:rPr>
        <w:t>多可以模拟真实条件的参数，</w:t>
      </w:r>
      <w:r w:rsidR="00315A91" w:rsidRPr="008058AA">
        <w:rPr>
          <w:rFonts w:hint="eastAsia"/>
          <w:color w:val="70AD47" w:themeColor="accent6"/>
        </w:rPr>
        <w:t>比如时间</w:t>
      </w:r>
      <w:r w:rsidR="00315A91" w:rsidRPr="008058AA">
        <w:rPr>
          <w:color w:val="70AD47" w:themeColor="accent6"/>
        </w:rPr>
        <w:t>和传导率</w:t>
      </w:r>
      <w:r w:rsidR="00E3229C" w:rsidRPr="008058AA">
        <w:rPr>
          <w:rFonts w:hint="eastAsia"/>
          <w:color w:val="70AD47" w:themeColor="accent6"/>
        </w:rPr>
        <w:t>。</w:t>
      </w:r>
      <w:r w:rsidR="004A1B41" w:rsidRPr="008058AA">
        <w:rPr>
          <w:rFonts w:hint="eastAsia"/>
          <w:color w:val="70AD47" w:themeColor="accent6"/>
        </w:rPr>
        <w:t>在</w:t>
      </w:r>
      <w:r w:rsidR="004A1B41" w:rsidRPr="008058AA">
        <w:rPr>
          <w:color w:val="70AD47" w:themeColor="accent6"/>
        </w:rPr>
        <w:t>选择商品促销的时候，</w:t>
      </w:r>
      <w:r w:rsidR="004B7E03" w:rsidRPr="008058AA">
        <w:rPr>
          <w:rFonts w:hint="eastAsia"/>
          <w:color w:val="70AD47" w:themeColor="accent6"/>
        </w:rPr>
        <w:t>存在</w:t>
      </w:r>
      <w:r w:rsidR="004B7E03" w:rsidRPr="008058AA">
        <w:rPr>
          <w:color w:val="70AD47" w:themeColor="accent6"/>
        </w:rPr>
        <w:t>一个时间的概念，</w:t>
      </w:r>
      <w:r w:rsidR="008A6BD8" w:rsidRPr="008058AA">
        <w:rPr>
          <w:rFonts w:hint="eastAsia"/>
          <w:color w:val="70AD47" w:themeColor="accent6"/>
        </w:rPr>
        <w:t>促销</w:t>
      </w:r>
      <w:r w:rsidR="001A4DC0" w:rsidRPr="008058AA">
        <w:rPr>
          <w:rFonts w:hint="eastAsia"/>
          <w:color w:val="70AD47" w:themeColor="accent6"/>
        </w:rPr>
        <w:t>多久</w:t>
      </w:r>
      <w:r w:rsidR="00850C58" w:rsidRPr="008058AA">
        <w:rPr>
          <w:color w:val="70AD47" w:themeColor="accent6"/>
        </w:rPr>
        <w:t>会</w:t>
      </w:r>
      <w:r w:rsidR="00850C58" w:rsidRPr="008058AA">
        <w:rPr>
          <w:rFonts w:hint="eastAsia"/>
          <w:color w:val="70AD47" w:themeColor="accent6"/>
        </w:rPr>
        <w:t>带来</w:t>
      </w:r>
      <w:r w:rsidR="00124619" w:rsidRPr="008058AA">
        <w:rPr>
          <w:color w:val="70AD47" w:themeColor="accent6"/>
        </w:rPr>
        <w:t>比较好的结果</w:t>
      </w:r>
      <w:r w:rsidR="008C4238" w:rsidRPr="008058AA">
        <w:rPr>
          <w:rFonts w:hint="eastAsia"/>
          <w:color w:val="70AD47" w:themeColor="accent6"/>
        </w:rPr>
        <w:t>，所以该实验使用</w:t>
      </w:r>
      <w:r w:rsidR="008C4238" w:rsidRPr="008058AA">
        <w:rPr>
          <w:rFonts w:hint="eastAsia"/>
          <w:color w:val="70AD47" w:themeColor="accent6"/>
        </w:rPr>
        <w:t>HDM</w:t>
      </w:r>
      <w:r w:rsidR="008C4238" w:rsidRPr="008058AA">
        <w:rPr>
          <w:rFonts w:hint="eastAsia"/>
          <w:color w:val="70AD47" w:themeColor="accent6"/>
        </w:rPr>
        <w:t>模型</w:t>
      </w:r>
      <w:r w:rsidR="008C4238" w:rsidRPr="008058AA">
        <w:rPr>
          <w:color w:val="70AD47" w:themeColor="accent6"/>
        </w:rPr>
        <w:t>来对商品网络影响力传播建模。</w:t>
      </w:r>
    </w:p>
    <w:p w:rsidR="00036B6A" w:rsidRPr="008058AA" w:rsidRDefault="00C706BB" w:rsidP="008058AA">
      <w:pPr>
        <w:rPr>
          <w:color w:val="70AD47" w:themeColor="accent6"/>
        </w:rPr>
      </w:pPr>
      <w:r w:rsidRPr="008058AA">
        <w:rPr>
          <w:color w:val="70AD47" w:themeColor="accent6"/>
        </w:rPr>
        <w:tab/>
      </w:r>
      <w:r w:rsidR="00A251D6" w:rsidRPr="008058AA">
        <w:rPr>
          <w:rFonts w:hint="eastAsia"/>
          <w:color w:val="70AD47" w:themeColor="accent6"/>
        </w:rPr>
        <w:t>在</w:t>
      </w:r>
      <w:r w:rsidR="00A251D6" w:rsidRPr="008058AA">
        <w:rPr>
          <w:color w:val="70AD47" w:themeColor="accent6"/>
        </w:rPr>
        <w:t>给定的</w:t>
      </w:r>
      <w:r w:rsidR="00D164EF" w:rsidRPr="008058AA">
        <w:rPr>
          <w:rFonts w:hint="eastAsia"/>
          <w:color w:val="70AD47" w:themeColor="accent6"/>
        </w:rPr>
        <w:t>一个有</w:t>
      </w:r>
      <w:r w:rsidR="00D164EF" w:rsidRPr="008058AA">
        <w:rPr>
          <w:color w:val="70AD47" w:themeColor="accent6"/>
        </w:rPr>
        <w:t>向图</w:t>
      </w:r>
      <w:r w:rsidR="00EC4E2C" w:rsidRPr="008058AA">
        <w:rPr>
          <w:rFonts w:hint="eastAsia"/>
          <w:color w:val="70AD47" w:themeColor="accent6"/>
        </w:rPr>
        <w:t>G = {</w:t>
      </w:r>
      <w:r w:rsidR="00EC4E2C" w:rsidRPr="008058AA">
        <w:rPr>
          <w:color w:val="70AD47" w:themeColor="accent6"/>
        </w:rPr>
        <w:t>V,E,P</w:t>
      </w:r>
      <w:r w:rsidR="00EC4E2C" w:rsidRPr="008058AA">
        <w:rPr>
          <w:rFonts w:hint="eastAsia"/>
          <w:color w:val="70AD47" w:themeColor="accent6"/>
        </w:rPr>
        <w:t>}</w:t>
      </w:r>
      <w:r w:rsidR="00EC4748" w:rsidRPr="008058AA">
        <w:rPr>
          <w:color w:val="70AD47" w:themeColor="accent6"/>
        </w:rPr>
        <w:t>,</w:t>
      </w:r>
      <w:r w:rsidR="00646442" w:rsidRPr="008058AA">
        <w:rPr>
          <w:rFonts w:hint="eastAsia"/>
          <w:color w:val="70AD47" w:themeColor="accent6"/>
        </w:rPr>
        <w:t>其中</w:t>
      </w:r>
      <w:r w:rsidR="00646442" w:rsidRPr="008058AA">
        <w:rPr>
          <w:rFonts w:hint="eastAsia"/>
          <w:color w:val="70AD47" w:themeColor="accent6"/>
        </w:rPr>
        <w:t>V</w:t>
      </w:r>
      <w:r w:rsidR="00646442" w:rsidRPr="008058AA">
        <w:rPr>
          <w:rFonts w:hint="eastAsia"/>
          <w:color w:val="70AD47" w:themeColor="accent6"/>
        </w:rPr>
        <w:t>是</w:t>
      </w:r>
      <w:r w:rsidR="00646442" w:rsidRPr="008058AA">
        <w:rPr>
          <w:color w:val="70AD47" w:themeColor="accent6"/>
        </w:rPr>
        <w:t>节点的集合，</w:t>
      </w:r>
      <w:r w:rsidR="00646442" w:rsidRPr="008058AA">
        <w:rPr>
          <w:rFonts w:hint="eastAsia"/>
          <w:color w:val="70AD47" w:themeColor="accent6"/>
        </w:rPr>
        <w:t>E</w:t>
      </w:r>
      <w:r w:rsidR="00646442" w:rsidRPr="008058AA">
        <w:rPr>
          <w:rFonts w:hint="eastAsia"/>
          <w:color w:val="70AD47" w:themeColor="accent6"/>
        </w:rPr>
        <w:t>是边</w:t>
      </w:r>
      <w:r w:rsidR="00646442" w:rsidRPr="008058AA">
        <w:rPr>
          <w:color w:val="70AD47" w:themeColor="accent6"/>
        </w:rPr>
        <w:t>的集合，</w:t>
      </w:r>
      <w:r w:rsidR="00646442" w:rsidRPr="008058AA">
        <w:rPr>
          <w:rFonts w:hint="eastAsia"/>
          <w:color w:val="70AD47" w:themeColor="accent6"/>
        </w:rPr>
        <w:t>P</w:t>
      </w:r>
      <w:r w:rsidR="00646442" w:rsidRPr="008058AA">
        <w:rPr>
          <w:rFonts w:hint="eastAsia"/>
          <w:color w:val="70AD47" w:themeColor="accent6"/>
        </w:rPr>
        <w:t>是</w:t>
      </w:r>
      <w:r w:rsidR="00646442" w:rsidRPr="008058AA">
        <w:rPr>
          <w:color w:val="70AD47" w:themeColor="accent6"/>
        </w:rPr>
        <w:t>边上的权值的集合。</w:t>
      </w:r>
      <w:r w:rsidR="00AE2D43" w:rsidRPr="008058AA">
        <w:rPr>
          <w:rFonts w:hint="eastAsia"/>
          <w:color w:val="70AD47" w:themeColor="accent6"/>
        </w:rPr>
        <w:t>为</w:t>
      </w:r>
      <w:r w:rsidR="00AE2D43" w:rsidRPr="008058AA">
        <w:rPr>
          <w:color w:val="70AD47" w:themeColor="accent6"/>
        </w:rPr>
        <w:t>了简化</w:t>
      </w:r>
      <w:r w:rsidR="003F0517" w:rsidRPr="008058AA">
        <w:rPr>
          <w:color w:val="70AD47" w:themeColor="accent6"/>
        </w:rPr>
        <w:t>模型</w:t>
      </w:r>
      <w:r w:rsidR="006B534A" w:rsidRPr="008058AA">
        <w:rPr>
          <w:rFonts w:hint="eastAsia"/>
          <w:color w:val="70AD47" w:themeColor="accent6"/>
        </w:rPr>
        <w:t>，</w:t>
      </w:r>
      <w:r w:rsidR="00AE2D43" w:rsidRPr="008058AA">
        <w:rPr>
          <w:color w:val="70AD47" w:themeColor="accent6"/>
        </w:rPr>
        <w:t>需要先做出如下的假定：</w:t>
      </w:r>
    </w:p>
    <w:p w:rsidR="00EC3579"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1</w:t>
      </w:r>
      <w:r w:rsidRPr="008058AA">
        <w:rPr>
          <w:rFonts w:hint="eastAsia"/>
          <w:color w:val="70AD47" w:themeColor="accent6"/>
        </w:rPr>
        <w:t>）</w:t>
      </w:r>
      <w:r w:rsidR="00EC3579" w:rsidRPr="008058AA">
        <w:rPr>
          <w:rFonts w:hint="eastAsia"/>
          <w:color w:val="70AD47" w:themeColor="accent6"/>
        </w:rPr>
        <w:t>在</w:t>
      </w:r>
      <m:oMath>
        <m:r>
          <m:rPr>
            <m:sty m:val="p"/>
          </m:rPr>
          <w:rPr>
            <w:rFonts w:ascii="Cambria Math" w:hAnsi="Cambria Math"/>
            <w:color w:val="70AD47" w:themeColor="accent6"/>
          </w:rPr>
          <m:t>∆t</m:t>
        </m:r>
      </m:oMath>
      <w:r w:rsidR="00EC3579" w:rsidRPr="008058AA">
        <w:rPr>
          <w:color w:val="70AD47" w:themeColor="accent6"/>
        </w:rPr>
        <w:t>时间，</w:t>
      </w:r>
      <w:r w:rsidR="00703C07" w:rsidRPr="008058AA">
        <w:rPr>
          <w:rFonts w:hint="eastAsia"/>
          <w:color w:val="70AD47" w:themeColor="accent6"/>
        </w:rPr>
        <w:t>节点</w:t>
      </w:r>
      <w:r w:rsidR="00EC3579" w:rsidRPr="008058AA">
        <w:rPr>
          <w:color w:val="70AD47" w:themeColor="accent6"/>
        </w:rPr>
        <w:t>vi</w:t>
      </w:r>
      <w:r w:rsidR="00EC3579" w:rsidRPr="008058AA">
        <w:rPr>
          <w:rFonts w:hint="eastAsia"/>
          <w:color w:val="70AD47" w:themeColor="accent6"/>
        </w:rPr>
        <w:t>传播</w:t>
      </w:r>
      <w:r w:rsidR="00EC3579" w:rsidRPr="008058AA">
        <w:rPr>
          <w:color w:val="70AD47" w:themeColor="accent6"/>
        </w:rPr>
        <w:t>出去的温度记作</w:t>
      </w:r>
      <w:r w:rsidR="00EC3579" w:rsidRPr="008058AA">
        <w:rPr>
          <w:rFonts w:hint="eastAsia"/>
          <w:color w:val="70AD47" w:themeColor="accent6"/>
        </w:rPr>
        <w:t>DH(</w:t>
      </w:r>
      <w:r w:rsidR="00EC3579" w:rsidRPr="008058AA">
        <w:rPr>
          <w:color w:val="70AD47" w:themeColor="accent6"/>
        </w:rPr>
        <w:t xml:space="preserve">i, t, </w:t>
      </w:r>
      <m:oMath>
        <m:r>
          <m:rPr>
            <m:sty m:val="p"/>
          </m:rPr>
          <w:rPr>
            <w:rFonts w:ascii="Cambria Math" w:hAnsi="Cambria Math"/>
            <w:color w:val="70AD47" w:themeColor="accent6"/>
          </w:rPr>
          <m:t>∆t</m:t>
        </m:r>
      </m:oMath>
      <w:r w:rsidR="00EC3579" w:rsidRPr="008058AA">
        <w:rPr>
          <w:rFonts w:hint="eastAsia"/>
          <w:color w:val="70AD47" w:themeColor="accent6"/>
        </w:rPr>
        <w:t>)</w:t>
      </w:r>
      <w:r w:rsidR="000A4CEC" w:rsidRPr="008058AA">
        <w:rPr>
          <w:rFonts w:hint="eastAsia"/>
          <w:color w:val="70AD47" w:themeColor="accent6"/>
        </w:rPr>
        <w:t>。</w:t>
      </w:r>
    </w:p>
    <w:p w:rsidR="00AE2D43"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2</w:t>
      </w:r>
      <w:r w:rsidRPr="008058AA">
        <w:rPr>
          <w:color w:val="70AD47" w:themeColor="accent6"/>
        </w:rPr>
        <w:t>）</w:t>
      </w:r>
      <w:r w:rsidR="00703C07" w:rsidRPr="008058AA">
        <w:rPr>
          <w:rFonts w:hint="eastAsia"/>
          <w:color w:val="70AD47" w:themeColor="accent6"/>
        </w:rPr>
        <w:t>DH(</w:t>
      </w:r>
      <w:r w:rsidR="00703C07" w:rsidRPr="008058AA">
        <w:rPr>
          <w:color w:val="70AD47" w:themeColor="accent6"/>
        </w:rPr>
        <w:t xml:space="preserve">i, t, </w:t>
      </w:r>
      <m:oMath>
        <m:r>
          <m:rPr>
            <m:sty m:val="p"/>
          </m:rPr>
          <w:rPr>
            <w:rFonts w:ascii="Cambria Math" w:hAnsi="Cambria Math"/>
            <w:color w:val="70AD47" w:themeColor="accent6"/>
          </w:rPr>
          <m:t>∆t</m:t>
        </m:r>
      </m:oMath>
      <w:r w:rsidR="00703C07" w:rsidRPr="008058AA">
        <w:rPr>
          <w:rFonts w:hint="eastAsia"/>
          <w:color w:val="70AD47" w:themeColor="accent6"/>
        </w:rPr>
        <w:t>)</w:t>
      </w:r>
      <w:r w:rsidR="00C1366D" w:rsidRPr="008058AA">
        <w:rPr>
          <w:rFonts w:hint="eastAsia"/>
          <w:color w:val="70AD47" w:themeColor="accent6"/>
        </w:rPr>
        <w:t>是均匀</w:t>
      </w:r>
      <w:r w:rsidR="00C1366D" w:rsidRPr="008058AA">
        <w:rPr>
          <w:color w:val="70AD47" w:themeColor="accent6"/>
        </w:rPr>
        <w:t>传播出去的</w:t>
      </w:r>
      <w:r w:rsidR="002D3B8D" w:rsidRPr="008058AA">
        <w:rPr>
          <w:rFonts w:hint="eastAsia"/>
          <w:color w:val="70AD47" w:themeColor="accent6"/>
        </w:rPr>
        <w:t>，</w:t>
      </w:r>
      <w:r w:rsidR="008D12A9" w:rsidRPr="008058AA">
        <w:rPr>
          <w:rFonts w:hint="eastAsia"/>
          <w:color w:val="70AD47" w:themeColor="accent6"/>
        </w:rPr>
        <w:t>传播</w:t>
      </w:r>
      <w:r w:rsidR="008D12A9" w:rsidRPr="008058AA">
        <w:rPr>
          <w:color w:val="70AD47" w:themeColor="accent6"/>
        </w:rPr>
        <w:t>的温度</w:t>
      </w:r>
      <w:r w:rsidR="008D12A9" w:rsidRPr="008058AA">
        <w:rPr>
          <w:rFonts w:hint="eastAsia"/>
          <w:color w:val="70AD47" w:themeColor="accent6"/>
        </w:rPr>
        <w:t>按</w:t>
      </w:r>
      <w:r w:rsidR="008D12A9" w:rsidRPr="008058AA">
        <w:rPr>
          <w:color w:val="70AD47" w:themeColor="accent6"/>
        </w:rPr>
        <w:t>度数进行</w:t>
      </w:r>
      <w:r w:rsidR="008D12A9" w:rsidRPr="008058AA">
        <w:rPr>
          <w:rFonts w:hint="eastAsia"/>
          <w:color w:val="70AD47" w:themeColor="accent6"/>
        </w:rPr>
        <w:t>均分</w:t>
      </w:r>
    </w:p>
    <w:p w:rsidR="008D12A9"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3</w:t>
      </w:r>
      <w:r w:rsidRPr="008058AA">
        <w:rPr>
          <w:color w:val="70AD47" w:themeColor="accent6"/>
        </w:rPr>
        <w:t>）</w:t>
      </w:r>
      <w:r w:rsidR="00840BF8" w:rsidRPr="008058AA">
        <w:rPr>
          <w:rFonts w:hint="eastAsia"/>
          <w:color w:val="70AD47" w:themeColor="accent6"/>
        </w:rPr>
        <w:t>所有</w:t>
      </w:r>
      <w:r w:rsidR="00840BF8" w:rsidRPr="008058AA">
        <w:rPr>
          <w:color w:val="70AD47" w:themeColor="accent6"/>
        </w:rPr>
        <w:t>的节点</w:t>
      </w:r>
      <w:r w:rsidR="00840BF8" w:rsidRPr="008058AA">
        <w:rPr>
          <w:rFonts w:hint="eastAsia"/>
          <w:color w:val="70AD47" w:themeColor="accent6"/>
        </w:rPr>
        <w:t>有</w:t>
      </w:r>
      <w:r w:rsidR="00840BF8" w:rsidRPr="008058AA">
        <w:rPr>
          <w:color w:val="70AD47" w:themeColor="accent6"/>
        </w:rPr>
        <w:t>相同的热量传播能力</w:t>
      </w:r>
    </w:p>
    <w:p w:rsidR="00840BF8"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4</w:t>
      </w:r>
      <w:r w:rsidRPr="008058AA">
        <w:rPr>
          <w:color w:val="70AD47" w:themeColor="accent6"/>
        </w:rPr>
        <w:t>）</w:t>
      </w:r>
      <w:r w:rsidR="00D804DF" w:rsidRPr="008058AA">
        <w:rPr>
          <w:rFonts w:hint="eastAsia"/>
          <w:color w:val="70AD47" w:themeColor="accent6"/>
        </w:rPr>
        <w:t>热量</w:t>
      </w:r>
      <w:r w:rsidR="00D804DF" w:rsidRPr="008058AA">
        <w:rPr>
          <w:color w:val="70AD47" w:themeColor="accent6"/>
        </w:rPr>
        <w:t>的传播</w:t>
      </w:r>
      <w:r w:rsidR="00D804DF" w:rsidRPr="008058AA">
        <w:rPr>
          <w:rFonts w:hint="eastAsia"/>
          <w:color w:val="70AD47" w:themeColor="accent6"/>
        </w:rPr>
        <w:t>方向</w:t>
      </w:r>
      <w:r w:rsidR="00B442B8" w:rsidRPr="008058AA">
        <w:rPr>
          <w:color w:val="70AD47" w:themeColor="accent6"/>
        </w:rPr>
        <w:t>跟边的方向有关</w:t>
      </w:r>
      <w:r w:rsidR="00B442B8" w:rsidRPr="008058AA">
        <w:rPr>
          <w:rFonts w:hint="eastAsia"/>
          <w:color w:val="70AD47" w:themeColor="accent6"/>
        </w:rPr>
        <w:t>，</w:t>
      </w:r>
      <w:r w:rsidR="00B442B8" w:rsidRPr="008058AA">
        <w:rPr>
          <w:color w:val="70AD47" w:themeColor="accent6"/>
        </w:rPr>
        <w:t>且不受</w:t>
      </w:r>
      <w:r w:rsidR="00B442B8" w:rsidRPr="008058AA">
        <w:rPr>
          <w:rFonts w:hint="eastAsia"/>
          <w:color w:val="70AD47" w:themeColor="accent6"/>
        </w:rPr>
        <w:t>温度</w:t>
      </w:r>
      <w:r w:rsidR="00B442B8" w:rsidRPr="008058AA">
        <w:rPr>
          <w:color w:val="70AD47" w:themeColor="accent6"/>
        </w:rPr>
        <w:t>差影响。</w:t>
      </w:r>
    </w:p>
    <w:p w:rsidR="00760F13" w:rsidRPr="008058AA" w:rsidRDefault="005E008D" w:rsidP="008058AA">
      <w:pPr>
        <w:rPr>
          <w:color w:val="70AD47" w:themeColor="accent6"/>
        </w:rPr>
      </w:pPr>
      <w:r w:rsidRPr="008058AA">
        <w:rPr>
          <w:color w:val="70AD47" w:themeColor="accent6"/>
        </w:rPr>
        <w:tab/>
      </w:r>
      <w:r w:rsidR="00535431" w:rsidRPr="008058AA">
        <w:rPr>
          <w:rFonts w:hint="eastAsia"/>
          <w:color w:val="70AD47" w:themeColor="accent6"/>
        </w:rPr>
        <w:t>根据</w:t>
      </w:r>
      <w:r w:rsidR="00535431" w:rsidRPr="008058AA">
        <w:rPr>
          <w:rFonts w:hint="eastAsia"/>
          <w:color w:val="70AD47" w:themeColor="accent6"/>
        </w:rPr>
        <w:t>H</w:t>
      </w:r>
      <w:r w:rsidR="00535431" w:rsidRPr="008058AA">
        <w:rPr>
          <w:color w:val="70AD47" w:themeColor="accent6"/>
        </w:rPr>
        <w:t>ao Ma</w:t>
      </w:r>
      <w:r w:rsidR="00535431" w:rsidRPr="008058AA">
        <w:rPr>
          <w:color w:val="70AD47" w:themeColor="accent6"/>
        </w:rPr>
        <w:t>等人</w:t>
      </w:r>
      <w:r w:rsidR="00535431" w:rsidRPr="008058AA">
        <w:rPr>
          <w:rFonts w:hint="eastAsia"/>
          <w:color w:val="70AD47" w:themeColor="accent6"/>
        </w:rPr>
        <w:t>的文</w:t>
      </w:r>
      <w:r w:rsidR="00535431" w:rsidRPr="008058AA">
        <w:rPr>
          <w:color w:val="70AD47" w:themeColor="accent6"/>
        </w:rPr>
        <w:t>章，</w:t>
      </w:r>
      <w:r w:rsidR="0023598B" w:rsidRPr="008058AA">
        <w:rPr>
          <w:rFonts w:hint="eastAsia"/>
          <w:color w:val="70AD47" w:themeColor="accent6"/>
        </w:rPr>
        <w:t>节点</w:t>
      </w:r>
      <w:r w:rsidR="0023598B" w:rsidRPr="008058AA">
        <w:rPr>
          <w:color w:val="70AD47" w:themeColor="accent6"/>
        </w:rPr>
        <w:t>i</w:t>
      </w:r>
      <w:r w:rsidR="0023598B" w:rsidRPr="008058AA">
        <w:rPr>
          <w:color w:val="70AD47" w:themeColor="accent6"/>
        </w:rPr>
        <w:t>在</w:t>
      </w:r>
      <w:r w:rsidR="0023598B" w:rsidRPr="008058AA">
        <w:rPr>
          <w:color w:val="70AD47" w:themeColor="accent6"/>
        </w:rPr>
        <w:t>t+</w:t>
      </w:r>
      <m:oMath>
        <m:r>
          <m:rPr>
            <m:sty m:val="p"/>
          </m:rPr>
          <w:rPr>
            <w:rFonts w:ascii="Cambria Math" w:hAnsi="Cambria Math"/>
            <w:color w:val="70AD47" w:themeColor="accent6"/>
          </w:rPr>
          <m:t>∆t</m:t>
        </m:r>
      </m:oMath>
      <w:r w:rsidR="00315F5B" w:rsidRPr="008058AA">
        <w:rPr>
          <w:rFonts w:hint="eastAsia"/>
          <w:color w:val="70AD47" w:themeColor="accent6"/>
        </w:rPr>
        <w:t>时间</w:t>
      </w:r>
      <w:r w:rsidR="00B40187" w:rsidRPr="008058AA">
        <w:rPr>
          <w:rFonts w:hint="eastAsia"/>
          <w:color w:val="70AD47" w:themeColor="accent6"/>
        </w:rPr>
        <w:t>内</w:t>
      </w:r>
      <w:r w:rsidR="00B40187" w:rsidRPr="008058AA">
        <w:rPr>
          <w:color w:val="70AD47" w:themeColor="accent6"/>
        </w:rPr>
        <w:t>的变化</w:t>
      </w:r>
      <w:r w:rsidR="00B40187" w:rsidRPr="008058AA">
        <w:rPr>
          <w:rFonts w:hint="eastAsia"/>
          <w:color w:val="70AD47" w:themeColor="accent6"/>
        </w:rPr>
        <w:t>等于</w:t>
      </w:r>
      <w:r w:rsidR="00B40187" w:rsidRPr="008058AA">
        <w:rPr>
          <w:color w:val="70AD47" w:themeColor="accent6"/>
        </w:rPr>
        <w:t>它接受邻居</w:t>
      </w:r>
      <w:r w:rsidR="00B40187" w:rsidRPr="008058AA">
        <w:rPr>
          <w:rFonts w:hint="eastAsia"/>
          <w:color w:val="70AD47" w:themeColor="accent6"/>
        </w:rPr>
        <w:t>的</w:t>
      </w:r>
      <w:r w:rsidR="00B40187" w:rsidRPr="008058AA">
        <w:rPr>
          <w:color w:val="70AD47" w:themeColor="accent6"/>
        </w:rPr>
        <w:t>温度减去</w:t>
      </w:r>
      <w:r w:rsidR="00B40187" w:rsidRPr="008058AA">
        <w:rPr>
          <w:rFonts w:hint="eastAsia"/>
          <w:color w:val="70AD47" w:themeColor="accent6"/>
        </w:rPr>
        <w:t>节点</w:t>
      </w:r>
      <w:r w:rsidR="00B40187" w:rsidRPr="008058AA">
        <w:rPr>
          <w:color w:val="70AD47" w:themeColor="accent6"/>
        </w:rPr>
        <w:t>i</w:t>
      </w:r>
      <w:r w:rsidR="00B40187" w:rsidRPr="008058AA">
        <w:rPr>
          <w:color w:val="70AD47" w:themeColor="accent6"/>
        </w:rPr>
        <w:t>传播给</w:t>
      </w:r>
      <w:r w:rsidR="00B40187" w:rsidRPr="008058AA">
        <w:rPr>
          <w:rFonts w:hint="eastAsia"/>
          <w:color w:val="70AD47" w:themeColor="accent6"/>
        </w:rPr>
        <w:t>邻居</w:t>
      </w:r>
      <w:r w:rsidR="003C5114" w:rsidRPr="008058AA">
        <w:rPr>
          <w:color w:val="70AD47" w:themeColor="accent6"/>
        </w:rPr>
        <w:t>的温度</w:t>
      </w:r>
      <w:r w:rsidR="005F2F76" w:rsidRPr="008058AA">
        <w:rPr>
          <w:rFonts w:hint="eastAsia"/>
          <w:color w:val="70AD47" w:themeColor="accent6"/>
        </w:rPr>
        <w:t>：</w:t>
      </w:r>
    </w:p>
    <w:p w:rsidR="00FD387A" w:rsidRPr="008058AA" w:rsidRDefault="00FD387A" w:rsidP="008058AA">
      <w:pPr>
        <w:rPr>
          <w:color w:val="70AD47" w:themeColor="accent6"/>
        </w:rPr>
      </w:pPr>
      <w:r w:rsidRPr="008058AA">
        <w:rPr>
          <w:color w:val="70AD47" w:themeColor="accent6"/>
        </w:rPr>
        <w:tab/>
      </w:r>
      <m:oMath>
        <m:f>
          <m:fPr>
            <m:ctrlPr>
              <w:rPr>
                <w:rFonts w:ascii="Cambria Math" w:hAnsi="Cambria Math"/>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d>
              <m:dPr>
                <m:ctrlPr>
                  <w:rPr>
                    <w:rFonts w:ascii="Cambria Math" w:hAnsi="Cambria Math"/>
                    <w:i/>
                    <w:color w:val="70AD47" w:themeColor="accent6"/>
                  </w:rPr>
                </m:ctrlPr>
              </m:dPr>
              <m:e>
                <m:r>
                  <w:rPr>
                    <w:rFonts w:ascii="Cambria Math" w:hAnsi="Cambria Math"/>
                    <w:color w:val="70AD47" w:themeColor="accent6"/>
                  </w:rPr>
                  <m:t>t+∆t</m:t>
                </m:r>
              </m:e>
            </m:d>
            <m:r>
              <w:rPr>
                <w:rFonts w:ascii="Cambria Math" w:hAnsi="Cambria Math"/>
                <w:color w:val="70AD47" w:themeColor="accent6"/>
              </w:rPr>
              <m:t xml:space="preserve">- </m:t>
            </m:r>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r>
              <w:rPr>
                <w:rFonts w:ascii="Cambria Math" w:hAnsi="Cambria Math"/>
                <w:color w:val="70AD47" w:themeColor="accent6"/>
              </w:rPr>
              <m:t>(t)</m:t>
            </m:r>
          </m:num>
          <m:den>
            <m:r>
              <w:rPr>
                <w:rFonts w:ascii="Cambria Math" w:hAnsi="Cambria Math"/>
                <w:color w:val="70AD47" w:themeColor="accent6"/>
              </w:rPr>
              <m:t>∆t</m:t>
            </m:r>
          </m:den>
        </m:f>
        <m:r>
          <m:rPr>
            <m:sty m:val="p"/>
          </m:rPr>
          <w:rPr>
            <w:rFonts w:ascii="Cambria Math" w:hAnsi="Cambria Math"/>
            <w:color w:val="70AD47" w:themeColor="accent6"/>
          </w:rPr>
          <m:t>=α</m:t>
        </m:r>
        <m:d>
          <m:dPr>
            <m:ctrlPr>
              <w:rPr>
                <w:rFonts w:ascii="Cambria Math" w:hAnsi="Cambria Math"/>
                <w:color w:val="70AD47" w:themeColor="accent6"/>
              </w:rPr>
            </m:ctrlPr>
          </m:dPr>
          <m:e>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j:(</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j</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r>
                  <w:rPr>
                    <w:rFonts w:ascii="Cambria Math" w:hAnsi="Cambria Math"/>
                    <w:color w:val="70AD47" w:themeColor="accent6"/>
                  </w:rPr>
                  <m:t>)ϵE</m:t>
                </m:r>
              </m:sub>
              <m:sup/>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j</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j</m:t>
                        </m:r>
                      </m:sub>
                    </m:sSub>
                  </m:den>
                </m:f>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j</m:t>
                    </m:r>
                  </m:sub>
                </m:sSub>
                <m:r>
                  <w:rPr>
                    <w:rFonts w:ascii="Cambria Math" w:hAnsi="Cambria Math"/>
                    <w:color w:val="70AD47" w:themeColor="accent6"/>
                  </w:rPr>
                  <m:t>(t)</m:t>
                </m:r>
              </m:e>
            </m:nary>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i</m:t>
                    </m:r>
                  </m:sub>
                </m:sSub>
              </m:den>
            </m:f>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r>
              <w:rPr>
                <w:rFonts w:ascii="Cambria Math" w:hAnsi="Cambria Math"/>
                <w:color w:val="70AD47" w:themeColor="accent6"/>
              </w:rPr>
              <m:t>(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k:(</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k</m:t>
                    </m:r>
                  </m:sub>
                </m:sSub>
                <m:r>
                  <w:rPr>
                    <w:rFonts w:ascii="Cambria Math" w:hAnsi="Cambria Math"/>
                    <w:color w:val="70AD47" w:themeColor="accent6"/>
                  </w:rPr>
                  <m:t>)ϵE</m:t>
                </m:r>
              </m:sub>
              <m:sup/>
              <m:e>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k</m:t>
                    </m:r>
                  </m:sub>
                </m:sSub>
              </m:e>
            </m:nary>
          </m:e>
        </m:d>
      </m:oMath>
    </w:p>
    <w:p w:rsidR="003773F8" w:rsidRPr="008058AA" w:rsidRDefault="00181D32" w:rsidP="008058AA">
      <w:pPr>
        <w:rPr>
          <w:color w:val="70AD47" w:themeColor="accent6"/>
        </w:rPr>
      </w:pPr>
      <m:oMathPara>
        <m:oMathParaPr>
          <m:jc m:val="left"/>
        </m:oMathParaPr>
        <m:oMath>
          <m:r>
            <m:rPr>
              <m:sty m:val="p"/>
            </m:rPr>
            <w:rPr>
              <w:rFonts w:ascii="Cambria Math" w:hAnsi="Cambria Math"/>
              <w:color w:val="70AD47" w:themeColor="accent6"/>
            </w:rPr>
            <m:t>=αHf(t)</m:t>
          </m:r>
        </m:oMath>
      </m:oMathPara>
    </w:p>
    <w:p w:rsidR="00D9019C" w:rsidRPr="008058AA" w:rsidRDefault="00D9019C" w:rsidP="008058AA">
      <w:pPr>
        <w:rPr>
          <w:color w:val="70AD47" w:themeColor="accent6"/>
        </w:rPr>
      </w:pPr>
      <w:r w:rsidRPr="008058AA">
        <w:rPr>
          <w:color w:val="70AD47" w:themeColor="accent6"/>
        </w:rPr>
        <w:tab/>
      </w:r>
      <w:r w:rsidRPr="008058AA">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H</m:t>
            </m:r>
          </m:e>
          <m:sub>
            <m:r>
              <w:rPr>
                <w:rFonts w:ascii="Cambria Math" w:hAnsi="Cambria Math"/>
                <w:color w:val="70AD47" w:themeColor="accent6"/>
              </w:rPr>
              <m:t>ij</m:t>
            </m:r>
          </m:sub>
        </m:sSub>
        <m:r>
          <w:rPr>
            <w:rFonts w:ascii="Cambria Math" w:hAnsi="Cambria Math"/>
            <w:color w:val="70AD47" w:themeColor="accent6"/>
          </w:rPr>
          <m:t>=</m:t>
        </m:r>
        <m:d>
          <m:dPr>
            <m:begChr m:val="{"/>
            <m:endChr m:val=""/>
            <m:ctrlPr>
              <w:rPr>
                <w:rFonts w:ascii="Cambria Math" w:hAnsi="Cambria Math"/>
                <w:i/>
                <w:color w:val="70AD47" w:themeColor="accent6"/>
              </w:rPr>
            </m:ctrlPr>
          </m:dPr>
          <m:e>
            <m:eqArr>
              <m:eqArrPr>
                <m:ctrlPr>
                  <w:rPr>
                    <w:rFonts w:ascii="Cambria Math" w:hAnsi="Cambria Math"/>
                    <w:i/>
                    <w:color w:val="70AD47" w:themeColor="accent6"/>
                  </w:rPr>
                </m:ctrlPr>
              </m:eqArr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j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j</m:t>
                        </m:r>
                      </m:sub>
                    </m:sSub>
                  </m:den>
                </m:f>
                <m:r>
                  <w:rPr>
                    <w:rFonts w:ascii="Cambria Math" w:hAnsi="Cambria Math"/>
                    <w:color w:val="70AD47" w:themeColor="accent6"/>
                  </w:rPr>
                  <m:t xml:space="preserve"> ,                                              </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j</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e>
                </m:d>
                <m:r>
                  <w:rPr>
                    <w:rFonts w:ascii="Cambria Math" w:hAnsi="Cambria Math"/>
                    <w:color w:val="70AD47" w:themeColor="accent6"/>
                  </w:rPr>
                  <m:t xml:space="preserve">∈E , </m:t>
                </m:r>
              </m:e>
              <m:e>
                <m:r>
                  <w:rPr>
                    <w:rFonts w:ascii="Cambria Math" w:hAnsi="Cambria Math"/>
                    <w:color w:val="70AD47" w:themeColor="accent6"/>
                  </w:rPr>
                  <m:t>-</m:t>
                </m:r>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i</m:t>
                            </m:r>
                          </m:sub>
                        </m:sSub>
                      </m:den>
                    </m:f>
                  </m:e>
                </m:d>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k:</m:t>
                    </m:r>
                    <m:d>
                      <m:dPr>
                        <m:ctrlPr>
                          <w:rPr>
                            <w:rFonts w:ascii="Cambria Math" w:hAnsi="Cambria Math"/>
                            <w:i/>
                            <w:color w:val="70AD47" w:themeColor="accent6"/>
                          </w:rPr>
                        </m:ctrlPr>
                      </m:dPr>
                      <m:e>
                        <m:r>
                          <w:rPr>
                            <w:rFonts w:ascii="Cambria Math" w:hAnsi="Cambria Math"/>
                            <w:color w:val="70AD47" w:themeColor="accent6"/>
                          </w:rPr>
                          <m:t>i,k</m:t>
                        </m:r>
                      </m:e>
                    </m:d>
                    <m:r>
                      <w:rPr>
                        <w:rFonts w:ascii="Cambria Math" w:hAnsi="Cambria Math"/>
                        <w:color w:val="70AD47" w:themeColor="accent6"/>
                      </w:rPr>
                      <m:t>∈E</m:t>
                    </m:r>
                  </m:sub>
                  <m:sup/>
                  <m:e>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k</m:t>
                        </m:r>
                      </m:sub>
                    </m:sSub>
                  </m:e>
                </m:nary>
                <m:r>
                  <w:rPr>
                    <w:rFonts w:ascii="Cambria Math" w:hAnsi="Cambria Math"/>
                    <w:color w:val="70AD47" w:themeColor="accent6"/>
                  </w:rPr>
                  <m:t xml:space="preserve"> ,                i=j ,           </m:t>
                </m:r>
              </m:e>
              <m:e>
                <m:r>
                  <w:rPr>
                    <w:rFonts w:ascii="Cambria Math" w:hAnsi="Cambria Math"/>
                    <w:color w:val="70AD47" w:themeColor="accent6"/>
                  </w:rPr>
                  <m:t xml:space="preserve">0 ,                                                     otherwise ,   </m:t>
                </m:r>
              </m:e>
            </m:eqArr>
          </m:e>
        </m:d>
      </m:oMath>
      <w:r w:rsidR="00ED2B60" w:rsidRPr="008058AA">
        <w:rPr>
          <w:rFonts w:hint="eastAsia"/>
          <w:color w:val="70AD47" w:themeColor="accent6"/>
        </w:rPr>
        <w:t xml:space="preserve">  </w:t>
      </w:r>
    </w:p>
    <w:p w:rsidR="002400E9" w:rsidRPr="008058AA" w:rsidRDefault="0082601F" w:rsidP="008058AA">
      <w:pPr>
        <w:rPr>
          <w:color w:val="70AD47" w:themeColor="accent6"/>
        </w:rPr>
      </w:pPr>
      <w:r w:rsidRPr="008058AA">
        <w:rPr>
          <w:color w:val="70AD47" w:themeColor="accent6"/>
        </w:rPr>
        <w:tab/>
      </w:r>
    </w:p>
    <w:p w:rsidR="002400E9" w:rsidRPr="008058AA" w:rsidRDefault="002400E9" w:rsidP="008058AA">
      <w:pPr>
        <w:rPr>
          <w:color w:val="70AD47" w:themeColor="accent6"/>
        </w:rPr>
      </w:pPr>
      <w:r w:rsidRPr="008058AA">
        <w:rPr>
          <w:color w:val="70AD47" w:themeColor="accent6"/>
        </w:rPr>
        <w:tab/>
      </w:r>
      <m:oMath>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oMath>
      <w:r w:rsidR="00DB54D7" w:rsidRPr="008058AA">
        <w:rPr>
          <w:rFonts w:hint="eastAsia"/>
          <w:color w:val="70AD47" w:themeColor="accent6"/>
        </w:rPr>
        <w:t>代表</w:t>
      </w:r>
      <w:r w:rsidR="00DB54D7" w:rsidRPr="008058AA">
        <w:rPr>
          <w:color w:val="70AD47" w:themeColor="accent6"/>
        </w:rPr>
        <w:t>节点</w:t>
      </w:r>
      <w:r w:rsidR="00DB54D7" w:rsidRPr="008058AA">
        <w:rPr>
          <w:color w:val="70AD47" w:themeColor="accent6"/>
        </w:rPr>
        <w:t>j</w:t>
      </w:r>
      <w:r w:rsidR="00DB54D7" w:rsidRPr="008058AA">
        <w:rPr>
          <w:color w:val="70AD47" w:themeColor="accent6"/>
        </w:rPr>
        <w:t>存在的概率，</w:t>
      </w:r>
      <w:r w:rsidR="002E2D33" w:rsidRPr="008058AA">
        <w:rPr>
          <w:rFonts w:hint="eastAsia"/>
          <w:color w:val="70AD47" w:themeColor="accent6"/>
        </w:rPr>
        <w:t>实验</w:t>
      </w:r>
      <w:r w:rsidR="002E2D33" w:rsidRPr="008058AA">
        <w:rPr>
          <w:color w:val="70AD47" w:themeColor="accent6"/>
        </w:rPr>
        <w:t>中会取</w:t>
      </w:r>
      <w:r w:rsidR="002E2D33" w:rsidRPr="008058AA">
        <w:rPr>
          <w:rFonts w:hint="eastAsia"/>
          <w:color w:val="70AD47" w:themeColor="accent6"/>
        </w:rPr>
        <w:t>1</w:t>
      </w:r>
      <w:r w:rsidR="002E2D33" w:rsidRPr="008058AA">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oMath>
      <w:r w:rsidR="00FF3DB1" w:rsidRPr="008058AA">
        <w:rPr>
          <w:rFonts w:hint="eastAsia"/>
          <w:color w:val="70AD47" w:themeColor="accent6"/>
        </w:rPr>
        <w:t>用于</w:t>
      </w:r>
      <w:r w:rsidR="00FF3DB1" w:rsidRPr="008058AA">
        <w:rPr>
          <w:color w:val="70AD47" w:themeColor="accent6"/>
        </w:rPr>
        <w:t>标识节点</w:t>
      </w:r>
      <w:r w:rsidR="00FF3DB1" w:rsidRPr="008058AA">
        <w:rPr>
          <w:color w:val="70AD47" w:themeColor="accent6"/>
        </w:rPr>
        <w:t>i</w:t>
      </w:r>
      <w:r w:rsidR="00FF3DB1" w:rsidRPr="008058AA">
        <w:rPr>
          <w:color w:val="70AD47" w:themeColor="accent6"/>
        </w:rPr>
        <w:t>的出度，</w:t>
      </w:r>
      <w:r w:rsidR="00FF3DB1" w:rsidRPr="008058AA">
        <w:rPr>
          <w:color w:val="70AD47" w:themeColor="accent6"/>
        </w:rPr>
        <w:t>i</w:t>
      </w:r>
      <w:r w:rsidR="00FF3DB1" w:rsidRPr="008058AA">
        <w:rPr>
          <w:color w:val="70AD47" w:themeColor="accent6"/>
        </w:rPr>
        <w:t>的出度大于</w:t>
      </w:r>
      <w:r w:rsidR="00FF3DB1" w:rsidRPr="008058AA">
        <w:rPr>
          <w:rFonts w:hint="eastAsia"/>
          <w:color w:val="70AD47" w:themeColor="accent6"/>
        </w:rPr>
        <w:t>0</w:t>
      </w:r>
      <w:r w:rsidR="00FF3DB1" w:rsidRPr="008058AA">
        <w:rPr>
          <w:rFonts w:hint="eastAsia"/>
          <w:color w:val="70AD47" w:themeColor="accent6"/>
        </w:rPr>
        <w:t>时候</w:t>
      </w:r>
      <w:r w:rsidR="00FF3DB1" w:rsidRPr="008058AA">
        <w:rPr>
          <w:color w:val="70AD47" w:themeColor="accent6"/>
        </w:rPr>
        <w:t>，则</w:t>
      </w:r>
      <m:oMath>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oMath>
      <w:r w:rsidR="00FF3DB1" w:rsidRPr="008058AA">
        <w:rPr>
          <w:rFonts w:hint="eastAsia"/>
          <w:color w:val="70AD47" w:themeColor="accent6"/>
        </w:rPr>
        <w:t>为</w:t>
      </w:r>
      <w:r w:rsidR="00FF3DB1" w:rsidRPr="008058AA">
        <w:rPr>
          <w:rFonts w:hint="eastAsia"/>
          <w:color w:val="70AD47" w:themeColor="accent6"/>
        </w:rPr>
        <w:t>1</w:t>
      </w:r>
      <w:r w:rsidR="00FF3DB1" w:rsidRPr="008058AA">
        <w:rPr>
          <w:rFonts w:hint="eastAsia"/>
          <w:color w:val="70AD47" w:themeColor="accent6"/>
        </w:rPr>
        <w:t>，</w:t>
      </w:r>
      <w:r w:rsidR="00FF3DB1" w:rsidRPr="008058AA">
        <w:rPr>
          <w:color w:val="70AD47" w:themeColor="accent6"/>
        </w:rPr>
        <w:t>否则为</w:t>
      </w:r>
      <w:r w:rsidR="00FF3DB1" w:rsidRPr="008058AA">
        <w:rPr>
          <w:rFonts w:hint="eastAsia"/>
          <w:color w:val="70AD47" w:themeColor="accent6"/>
        </w:rPr>
        <w:t>0</w:t>
      </w:r>
      <w:r w:rsidR="00BF442C" w:rsidRPr="008058AA">
        <w:rPr>
          <w:rFonts w:hint="eastAsia"/>
          <w:color w:val="70AD47" w:themeColor="accent6"/>
        </w:rPr>
        <w:t>。</w:t>
      </w:r>
    </w:p>
    <w:p w:rsidR="002400E9" w:rsidRPr="008058AA" w:rsidRDefault="002400E9" w:rsidP="008058AA">
      <w:pPr>
        <w:rPr>
          <w:color w:val="70AD47" w:themeColor="accent6"/>
        </w:rPr>
      </w:pPr>
    </w:p>
    <w:p w:rsidR="0082601F" w:rsidRPr="008058AA" w:rsidRDefault="0082601F" w:rsidP="008058AA">
      <w:pPr>
        <w:rPr>
          <w:color w:val="70AD47" w:themeColor="accent6"/>
        </w:rPr>
      </w:pPr>
      <w:r w:rsidRPr="008058AA">
        <w:rPr>
          <w:rFonts w:hint="eastAsia"/>
          <w:color w:val="70AD47" w:themeColor="accent6"/>
        </w:rPr>
        <w:t>当</w:t>
      </w:r>
      <m:oMath>
        <m:r>
          <w:rPr>
            <w:rFonts w:ascii="Cambria Math" w:hAnsi="Cambria Math"/>
            <w:color w:val="70AD47" w:themeColor="accent6"/>
          </w:rPr>
          <m:t>∆t</m:t>
        </m:r>
        <m:r>
          <m:rPr>
            <m:sty m:val="p"/>
          </m:rPr>
          <w:rPr>
            <w:rFonts w:ascii="Cambria Math" w:hAnsi="Cambria Math"/>
            <w:color w:val="70AD47" w:themeColor="accent6"/>
          </w:rPr>
          <m:t>→0</m:t>
        </m:r>
      </m:oMath>
      <w:r w:rsidRPr="008058AA">
        <w:rPr>
          <w:rFonts w:hint="eastAsia"/>
          <w:color w:val="70AD47" w:themeColor="accent6"/>
        </w:rPr>
        <w:t>时候</w:t>
      </w:r>
      <w:r w:rsidR="00E24B9B" w:rsidRPr="008058AA">
        <w:rPr>
          <w:rFonts w:hint="eastAsia"/>
          <w:color w:val="70AD47" w:themeColor="accent6"/>
        </w:rPr>
        <w:t>有</w:t>
      </w:r>
      <w:r w:rsidR="00E24B9B" w:rsidRPr="008058AA">
        <w:rPr>
          <w:color w:val="70AD47" w:themeColor="accent6"/>
        </w:rPr>
        <w:t>：</w:t>
      </w:r>
    </w:p>
    <w:p w:rsidR="00E24B9B" w:rsidRPr="008058AA" w:rsidRDefault="00901A77" w:rsidP="008058AA">
      <w:pPr>
        <w:rPr>
          <w:color w:val="70AD47" w:themeColor="accent6"/>
        </w:rPr>
      </w:pPr>
      <m:oMathPara>
        <m:oMath>
          <m:f>
            <m:fPr>
              <m:ctrlPr>
                <w:rPr>
                  <w:rFonts w:ascii="Cambria Math" w:hAnsi="Cambria Math"/>
                  <w:color w:val="70AD47" w:themeColor="accent6"/>
                </w:rPr>
              </m:ctrlPr>
            </m:fPr>
            <m:num>
              <m:r>
                <w:rPr>
                  <w:rFonts w:ascii="Cambria Math" w:hAnsi="Cambria Math"/>
                  <w:color w:val="70AD47" w:themeColor="accent6"/>
                </w:rPr>
                <m:t>d</m:t>
              </m:r>
            </m:num>
            <m:den>
              <m:r>
                <w:rPr>
                  <w:rFonts w:ascii="Cambria Math" w:hAnsi="Cambria Math"/>
                  <w:color w:val="70AD47" w:themeColor="accent6"/>
                </w:rPr>
                <m:t>dt</m:t>
              </m:r>
            </m:den>
          </m:f>
          <m:r>
            <w:rPr>
              <w:rFonts w:ascii="Cambria Math" w:hAnsi="Cambria Math"/>
              <w:color w:val="70AD47" w:themeColor="accent6"/>
            </w:rPr>
            <m:t>f</m:t>
          </m:r>
          <m:d>
            <m:dPr>
              <m:ctrlPr>
                <w:rPr>
                  <w:rFonts w:ascii="Cambria Math" w:hAnsi="Cambria Math"/>
                  <w:i/>
                  <w:color w:val="70AD47" w:themeColor="accent6"/>
                </w:rPr>
              </m:ctrlPr>
            </m:dPr>
            <m:e>
              <m:r>
                <w:rPr>
                  <w:rFonts w:ascii="Cambria Math" w:hAnsi="Cambria Math"/>
                  <w:color w:val="70AD47" w:themeColor="accent6"/>
                </w:rPr>
                <m:t>t</m:t>
              </m:r>
            </m:e>
          </m:d>
          <m:r>
            <w:rPr>
              <w:rFonts w:ascii="Cambria Math" w:hAnsi="Cambria Math"/>
              <w:color w:val="70AD47" w:themeColor="accent6"/>
            </w:rPr>
            <m:t>= αHf(t)</m:t>
          </m:r>
        </m:oMath>
      </m:oMathPara>
    </w:p>
    <w:p w:rsidR="00760F13" w:rsidRPr="008058AA" w:rsidRDefault="0082601F" w:rsidP="008058AA">
      <w:pPr>
        <w:rPr>
          <w:color w:val="70AD47" w:themeColor="accent6"/>
        </w:rPr>
      </w:pPr>
      <w:r w:rsidRPr="008058AA">
        <w:rPr>
          <w:color w:val="70AD47" w:themeColor="accent6"/>
        </w:rPr>
        <w:tab/>
      </w:r>
      <w:r w:rsidR="00606DB6" w:rsidRPr="008058AA">
        <w:rPr>
          <w:rFonts w:hint="eastAsia"/>
          <w:color w:val="70AD47" w:themeColor="accent6"/>
        </w:rPr>
        <w:t>求</w:t>
      </w:r>
      <w:r w:rsidR="00606DB6" w:rsidRPr="008058AA">
        <w:rPr>
          <w:color w:val="70AD47" w:themeColor="accent6"/>
        </w:rPr>
        <w:t>积分后可得：</w:t>
      </w:r>
    </w:p>
    <w:p w:rsidR="00606DB6" w:rsidRPr="008058AA" w:rsidRDefault="00F559C8" w:rsidP="008058AA">
      <w:pPr>
        <w:rPr>
          <w:color w:val="70AD47" w:themeColor="accent6"/>
        </w:rPr>
      </w:pPr>
      <m:oMathPara>
        <m:oMath>
          <m:r>
            <m:rPr>
              <m:sty m:val="p"/>
            </m:rPr>
            <w:rPr>
              <w:rFonts w:ascii="Cambria Math" w:hAnsi="Cambria Math"/>
              <w:color w:val="70AD47" w:themeColor="accent6"/>
            </w:rPr>
            <m:t>f</m:t>
          </m:r>
          <m:d>
            <m:dPr>
              <m:ctrlPr>
                <w:rPr>
                  <w:rFonts w:ascii="Cambria Math" w:hAnsi="Cambria Math"/>
                  <w:color w:val="70AD47" w:themeColor="accent6"/>
                </w:rPr>
              </m:ctrlPr>
            </m:dPr>
            <m:e>
              <m:r>
                <m:rPr>
                  <m:sty m:val="p"/>
                </m:rPr>
                <w:rPr>
                  <w:rFonts w:ascii="Cambria Math" w:hAnsi="Cambria Math"/>
                  <w:color w:val="70AD47" w:themeColor="accent6"/>
                </w:rPr>
                <m:t>t</m:t>
              </m:r>
            </m:e>
          </m:d>
          <m:r>
            <w:rPr>
              <w:rFonts w:ascii="Cambria Math" w:hAnsi="Cambria Math"/>
              <w:color w:val="70AD47" w:themeColor="accent6"/>
            </w:rPr>
            <m:t xml:space="preserve">= </m:t>
          </m:r>
          <m:sSup>
            <m:sSupPr>
              <m:ctrlPr>
                <w:rPr>
                  <w:rFonts w:ascii="Cambria Math" w:hAnsi="Cambria Math"/>
                  <w:i/>
                  <w:color w:val="70AD47" w:themeColor="accent6"/>
                </w:rPr>
              </m:ctrlPr>
            </m:sSupPr>
            <m:e>
              <m:r>
                <w:rPr>
                  <w:rFonts w:ascii="Cambria Math" w:hAnsi="Cambria Math"/>
                  <w:color w:val="70AD47" w:themeColor="accent6"/>
                </w:rPr>
                <m:t>e</m:t>
              </m:r>
            </m:e>
            <m:sup>
              <m:r>
                <w:rPr>
                  <w:rFonts w:ascii="Cambria Math" w:hAnsi="Cambria Math"/>
                  <w:color w:val="70AD47" w:themeColor="accent6"/>
                </w:rPr>
                <m:t>αtH</m:t>
              </m:r>
            </m:sup>
          </m:sSup>
          <m:r>
            <w:rPr>
              <w:rFonts w:ascii="Cambria Math" w:hAnsi="Cambria Math"/>
              <w:color w:val="70AD47" w:themeColor="accent6"/>
            </w:rPr>
            <m:t>f(0)</m:t>
          </m:r>
        </m:oMath>
      </m:oMathPara>
    </w:p>
    <w:p w:rsidR="0084554E" w:rsidRPr="008058AA" w:rsidRDefault="0084554E" w:rsidP="008058AA">
      <w:pPr>
        <w:rPr>
          <w:color w:val="70AD47" w:themeColor="accent6"/>
        </w:rPr>
      </w:pPr>
    </w:p>
    <w:p w:rsidR="0084554E" w:rsidRPr="008058AA" w:rsidRDefault="0084554E" w:rsidP="008058AA">
      <w:pPr>
        <w:rPr>
          <w:color w:val="70AD47" w:themeColor="accent6"/>
        </w:rPr>
      </w:pPr>
      <w:r w:rsidRPr="008058AA">
        <w:rPr>
          <w:rFonts w:hint="eastAsia"/>
          <w:color w:val="70AD47" w:themeColor="accent6"/>
        </w:rPr>
        <w:t>使用</w:t>
      </w:r>
      <w:r w:rsidRPr="008058AA">
        <w:rPr>
          <w:color w:val="70AD47" w:themeColor="accent6"/>
        </w:rPr>
        <w:t>热量传播模型求</w:t>
      </w:r>
      <w:r w:rsidR="00BE4D06" w:rsidRPr="008058AA">
        <w:rPr>
          <w:rFonts w:hint="eastAsia"/>
          <w:color w:val="70AD47" w:themeColor="accent6"/>
        </w:rPr>
        <w:t>节点影响力</w:t>
      </w:r>
      <w:r w:rsidR="00BE4D06" w:rsidRPr="008058AA">
        <w:rPr>
          <w:color w:val="70AD47" w:themeColor="accent6"/>
        </w:rPr>
        <w:t>的伪代码如下：</w:t>
      </w:r>
    </w:p>
    <w:tbl>
      <w:tblPr>
        <w:tblStyle w:val="aa"/>
        <w:tblW w:w="0" w:type="auto"/>
        <w:tblLook w:val="04A0" w:firstRow="1" w:lastRow="0" w:firstColumn="1" w:lastColumn="0" w:noHBand="0" w:noVBand="1"/>
      </w:tblPr>
      <w:tblGrid>
        <w:gridCol w:w="8296"/>
      </w:tblGrid>
      <w:tr w:rsidR="004E5067" w:rsidRPr="008058AA" w:rsidTr="004E5067">
        <w:tc>
          <w:tcPr>
            <w:tcW w:w="8296" w:type="dxa"/>
          </w:tcPr>
          <w:p w:rsidR="004E5067" w:rsidRPr="008058AA" w:rsidRDefault="00CF6EA9" w:rsidP="008058AA">
            <w:pPr>
              <w:rPr>
                <w:color w:val="70AD47" w:themeColor="accent6"/>
              </w:rPr>
            </w:pPr>
            <w:r w:rsidRPr="008058AA">
              <w:rPr>
                <w:color w:val="70AD47" w:themeColor="accent6"/>
              </w:rPr>
              <w:t>Algorithm HeatDiffusion(</w:t>
            </w:r>
            <w:r w:rsidR="006F7C65" w:rsidRPr="008058AA">
              <w:rPr>
                <w:color w:val="70AD47" w:themeColor="accent6"/>
              </w:rPr>
              <w:t xml:space="preserve">g, </w:t>
            </w:r>
            <w:r w:rsidR="00063E2F" w:rsidRPr="008058AA">
              <w:rPr>
                <w:color w:val="70AD47" w:themeColor="accent6"/>
              </w:rPr>
              <w:t>S</w:t>
            </w:r>
            <w:r w:rsidR="000C7B53" w:rsidRPr="008058AA">
              <w:rPr>
                <w:rFonts w:hint="eastAsia"/>
                <w:color w:val="70AD47" w:themeColor="accent6"/>
              </w:rPr>
              <w:t>, h</w:t>
            </w:r>
            <w:r w:rsidR="000C7B53" w:rsidRPr="008058AA">
              <w:rPr>
                <w:color w:val="70AD47" w:themeColor="accent6"/>
              </w:rPr>
              <w:t>0</w:t>
            </w:r>
            <w:r w:rsidR="000C7B53" w:rsidRPr="008058AA">
              <w:rPr>
                <w:rFonts w:hint="eastAsia"/>
                <w:color w:val="70AD47" w:themeColor="accent6"/>
              </w:rPr>
              <w:t>, a</w:t>
            </w:r>
            <w:r w:rsidR="000C7B53" w:rsidRPr="008058AA">
              <w:rPr>
                <w:color w:val="70AD47" w:themeColor="accent6"/>
              </w:rPr>
              <w:t>, t</w:t>
            </w:r>
            <w:r w:rsidR="00582125" w:rsidRPr="008058AA">
              <w:rPr>
                <w:color w:val="70AD47" w:themeColor="accent6"/>
              </w:rPr>
              <w:t xml:space="preserve">, </w:t>
            </w:r>
            <m:oMath>
              <m:r>
                <m:rPr>
                  <m:sty m:val="p"/>
                </m:rPr>
                <w:rPr>
                  <w:rFonts w:ascii="Cambria Math" w:hAnsi="Cambria Math"/>
                  <w:color w:val="70AD47" w:themeColor="accent6"/>
                </w:rPr>
                <m:t>θ</m:t>
              </m:r>
            </m:oMath>
            <w:r w:rsidRPr="008058AA">
              <w:rPr>
                <w:color w:val="70AD47" w:themeColor="accent6"/>
              </w:rPr>
              <w:t>)</w:t>
            </w:r>
            <w:r w:rsidR="002A54F7" w:rsidRPr="008058AA">
              <w:rPr>
                <w:color w:val="70AD47" w:themeColor="accent6"/>
              </w:rPr>
              <w:t>:</w:t>
            </w:r>
          </w:p>
          <w:p w:rsidR="00CF6EA9" w:rsidRPr="008058AA" w:rsidRDefault="00A73E25" w:rsidP="008058AA">
            <w:pPr>
              <w:rPr>
                <w:color w:val="70AD47" w:themeColor="accent6"/>
              </w:rPr>
            </w:pPr>
            <w:r w:rsidRPr="008058AA">
              <w:rPr>
                <w:rFonts w:hint="eastAsia"/>
                <w:color w:val="70AD47" w:themeColor="accent6"/>
              </w:rPr>
              <w:t>输入</w:t>
            </w:r>
            <w:r w:rsidRPr="008058AA">
              <w:rPr>
                <w:color w:val="70AD47" w:themeColor="accent6"/>
              </w:rPr>
              <w:t>：</w:t>
            </w:r>
            <w:r w:rsidR="006F7C65" w:rsidRPr="008058AA">
              <w:rPr>
                <w:rFonts w:hint="eastAsia"/>
                <w:color w:val="70AD47" w:themeColor="accent6"/>
              </w:rPr>
              <w:t>图</w:t>
            </w:r>
            <w:r w:rsidR="006F7C65" w:rsidRPr="008058AA">
              <w:rPr>
                <w:rFonts w:hint="eastAsia"/>
                <w:color w:val="70AD47" w:themeColor="accent6"/>
              </w:rPr>
              <w:t>g</w:t>
            </w:r>
            <w:r w:rsidR="005B4644" w:rsidRPr="008058AA">
              <w:rPr>
                <w:rFonts w:hint="eastAsia"/>
                <w:color w:val="70AD47" w:themeColor="accent6"/>
              </w:rPr>
              <w:t>，</w:t>
            </w:r>
            <w:r w:rsidR="00CF68C2" w:rsidRPr="008058AA">
              <w:rPr>
                <w:rFonts w:hint="eastAsia"/>
                <w:color w:val="70AD47" w:themeColor="accent6"/>
              </w:rPr>
              <w:t>种子</w:t>
            </w:r>
            <w:r w:rsidR="00CF68C2" w:rsidRPr="008058AA">
              <w:rPr>
                <w:color w:val="70AD47" w:themeColor="accent6"/>
              </w:rPr>
              <w:t>集合</w:t>
            </w:r>
            <w:r w:rsidR="009A0863" w:rsidRPr="008058AA">
              <w:rPr>
                <w:color w:val="70AD47" w:themeColor="accent6"/>
              </w:rPr>
              <w:t>S</w:t>
            </w:r>
            <w:r w:rsidR="00CF68C2" w:rsidRPr="008058AA">
              <w:rPr>
                <w:rFonts w:hint="eastAsia"/>
                <w:color w:val="70AD47" w:themeColor="accent6"/>
              </w:rPr>
              <w:t>，初始</w:t>
            </w:r>
            <w:r w:rsidR="00CF68C2" w:rsidRPr="008058AA">
              <w:rPr>
                <w:color w:val="70AD47" w:themeColor="accent6"/>
              </w:rPr>
              <w:t>温度</w:t>
            </w:r>
            <w:r w:rsidR="00CF68C2" w:rsidRPr="008058AA">
              <w:rPr>
                <w:color w:val="70AD47" w:themeColor="accent6"/>
              </w:rPr>
              <w:t>h0</w:t>
            </w:r>
            <w:r w:rsidR="00CF68C2" w:rsidRPr="008058AA">
              <w:rPr>
                <w:rFonts w:hint="eastAsia"/>
                <w:color w:val="70AD47" w:themeColor="accent6"/>
              </w:rPr>
              <w:t>，</w:t>
            </w:r>
            <w:r w:rsidR="00CF68C2" w:rsidRPr="008058AA">
              <w:rPr>
                <w:color w:val="70AD47" w:themeColor="accent6"/>
              </w:rPr>
              <w:t>传导率</w:t>
            </w:r>
            <w:r w:rsidR="00CF68C2" w:rsidRPr="008058AA">
              <w:rPr>
                <w:color w:val="70AD47" w:themeColor="accent6"/>
              </w:rPr>
              <w:t>a</w:t>
            </w:r>
            <w:r w:rsidR="00CF68C2" w:rsidRPr="008058AA">
              <w:rPr>
                <w:color w:val="70AD47" w:themeColor="accent6"/>
              </w:rPr>
              <w:t>，时间</w:t>
            </w:r>
            <w:r w:rsidR="00CF68C2" w:rsidRPr="008058AA">
              <w:rPr>
                <w:color w:val="70AD47" w:themeColor="accent6"/>
              </w:rPr>
              <w:t>t</w:t>
            </w:r>
            <w:r w:rsidR="007E78C8" w:rsidRPr="008058AA">
              <w:rPr>
                <w:color w:val="70AD47" w:themeColor="accent6"/>
              </w:rPr>
              <w:t xml:space="preserve">, </w:t>
            </w:r>
            <w:r w:rsidR="007E78C8" w:rsidRPr="008058AA">
              <w:rPr>
                <w:rFonts w:hint="eastAsia"/>
                <w:color w:val="70AD47" w:themeColor="accent6"/>
              </w:rPr>
              <w:t>激活</w:t>
            </w:r>
            <w:r w:rsidR="007E78C8" w:rsidRPr="008058AA">
              <w:rPr>
                <w:color w:val="70AD47" w:themeColor="accent6"/>
              </w:rPr>
              <w:t>阈值</w:t>
            </w:r>
            <m:oMath>
              <m:r>
                <m:rPr>
                  <m:sty m:val="p"/>
                </m:rPr>
                <w:rPr>
                  <w:rFonts w:ascii="Cambria Math" w:hAnsi="Cambria Math"/>
                  <w:color w:val="70AD47" w:themeColor="accent6"/>
                </w:rPr>
                <m:t>θ</m:t>
              </m:r>
            </m:oMath>
          </w:p>
          <w:p w:rsidR="00CF68C2" w:rsidRPr="008058AA" w:rsidRDefault="00CF68C2" w:rsidP="008058AA">
            <w:pPr>
              <w:rPr>
                <w:color w:val="70AD47" w:themeColor="accent6"/>
              </w:rPr>
            </w:pPr>
            <w:r w:rsidRPr="008058AA">
              <w:rPr>
                <w:rFonts w:hint="eastAsia"/>
                <w:color w:val="70AD47" w:themeColor="accent6"/>
              </w:rPr>
              <w:t>输出</w:t>
            </w:r>
            <w:r w:rsidRPr="008058AA">
              <w:rPr>
                <w:color w:val="70AD47" w:themeColor="accent6"/>
              </w:rPr>
              <w:t>：</w:t>
            </w:r>
            <w:r w:rsidR="00C15636" w:rsidRPr="008058AA">
              <w:rPr>
                <w:rFonts w:hint="eastAsia"/>
                <w:color w:val="70AD47" w:themeColor="accent6"/>
              </w:rPr>
              <w:t>影响力</w:t>
            </w:r>
            <w:r w:rsidR="00C15636" w:rsidRPr="008058AA">
              <w:rPr>
                <w:color w:val="70AD47" w:themeColor="accent6"/>
              </w:rPr>
              <w:t>num</w:t>
            </w:r>
          </w:p>
          <w:p w:rsidR="00991F1E" w:rsidRPr="008058AA" w:rsidRDefault="00991F1E" w:rsidP="008058AA">
            <w:pPr>
              <w:rPr>
                <w:color w:val="70AD47" w:themeColor="accent6"/>
              </w:rPr>
            </w:pPr>
            <w:r w:rsidRPr="008058AA">
              <w:rPr>
                <w:color w:val="70AD47" w:themeColor="accent6"/>
              </w:rPr>
              <w:t>num</w:t>
            </w:r>
            <w:r w:rsidRPr="008058AA">
              <w:rPr>
                <w:rFonts w:ascii="宋体" w:eastAsia="宋体" w:hAnsi="宋体" w:hint="eastAsia"/>
                <w:color w:val="70AD47" w:themeColor="accent6"/>
              </w:rPr>
              <w:t>←</w:t>
            </w:r>
            <w:r w:rsidRPr="008058AA">
              <w:rPr>
                <w:color w:val="70AD47" w:themeColor="accent6"/>
              </w:rPr>
              <w:t>0</w:t>
            </w:r>
          </w:p>
          <w:p w:rsidR="006C0EF6" w:rsidRPr="008058AA" w:rsidRDefault="002F5DD9" w:rsidP="008058AA">
            <w:pPr>
              <w:rPr>
                <w:color w:val="70AD47" w:themeColor="accent6"/>
              </w:rPr>
            </w:pPr>
            <w:r w:rsidRPr="008058AA">
              <w:rPr>
                <w:color w:val="70AD47" w:themeColor="accent6"/>
              </w:rPr>
              <w:t>f</w:t>
            </w:r>
            <w:r w:rsidRPr="008058AA">
              <w:rPr>
                <w:rFonts w:ascii="宋体" w:eastAsia="宋体" w:hAnsi="宋体" w:hint="eastAsia"/>
                <w:color w:val="70AD47" w:themeColor="accent6"/>
              </w:rPr>
              <w:t>←</w:t>
            </w:r>
            <w:r w:rsidR="003C2B66" w:rsidRPr="008058AA">
              <w:rPr>
                <w:rFonts w:ascii="宋体" w:eastAsia="宋体" w:hAnsi="宋体" w:hint="eastAsia"/>
                <w:color w:val="70AD47" w:themeColor="accent6"/>
              </w:rPr>
              <w:t>z</w:t>
            </w:r>
            <w:r w:rsidR="003C2B66" w:rsidRPr="008058AA">
              <w:rPr>
                <w:rFonts w:ascii="宋体" w:eastAsia="宋体" w:hAnsi="宋体"/>
                <w:color w:val="70AD47" w:themeColor="accent6"/>
              </w:rPr>
              <w:t xml:space="preserve">eros </w:t>
            </w:r>
            <w:r w:rsidRPr="008058AA">
              <w:rPr>
                <w:rFonts w:ascii="宋体" w:eastAsia="宋体" w:hAnsi="宋体" w:hint="eastAsia"/>
                <w:color w:val="70AD47" w:themeColor="accent6"/>
              </w:rPr>
              <w:t>a</w:t>
            </w:r>
            <w:r w:rsidRPr="008058AA">
              <w:rPr>
                <w:rFonts w:ascii="宋体" w:eastAsia="宋体" w:hAnsi="宋体"/>
                <w:color w:val="70AD47" w:themeColor="accent6"/>
              </w:rPr>
              <w:t>rray</w:t>
            </w:r>
          </w:p>
          <w:p w:rsidR="00AF530C" w:rsidRPr="008058AA" w:rsidRDefault="00AF530C" w:rsidP="008058AA">
            <w:pPr>
              <w:rPr>
                <w:color w:val="70AD47" w:themeColor="accent6"/>
              </w:rPr>
            </w:pPr>
            <w:r w:rsidRPr="008058AA">
              <w:rPr>
                <w:color w:val="70AD47" w:themeColor="accent6"/>
              </w:rPr>
              <w:t>for</w:t>
            </w:r>
            <w:r w:rsidR="007B4B2A" w:rsidRPr="008058AA">
              <w:rPr>
                <w:rFonts w:hint="eastAsia"/>
                <w:color w:val="70AD47" w:themeColor="accent6"/>
              </w:rPr>
              <w:t xml:space="preserve"> each </w:t>
            </w:r>
            <w:r w:rsidR="007B4B2A" w:rsidRPr="008058AA">
              <w:rPr>
                <w:color w:val="70AD47" w:themeColor="accent6"/>
              </w:rPr>
              <w:t>v</w:t>
            </w:r>
            <w:r w:rsidRPr="008058AA">
              <w:rPr>
                <w:rFonts w:hint="eastAsia"/>
                <w:color w:val="70AD47" w:themeColor="accent6"/>
              </w:rPr>
              <w:t xml:space="preserve"> in </w:t>
            </w:r>
            <w:r w:rsidR="00CD6B4E" w:rsidRPr="008058AA">
              <w:rPr>
                <w:color w:val="70AD47" w:themeColor="accent6"/>
              </w:rPr>
              <w:t>S</w:t>
            </w:r>
          </w:p>
          <w:p w:rsidR="00004511" w:rsidRPr="008058AA" w:rsidRDefault="00901A77" w:rsidP="008058AA">
            <w:pPr>
              <w:rPr>
                <w:color w:val="70AD47" w:themeColor="accent6"/>
              </w:rPr>
            </w:pPr>
            <m:oMath>
              <m:sSub>
                <m:sSubPr>
                  <m:ctrlPr>
                    <w:rPr>
                      <w:rFonts w:ascii="Cambria Math" w:hAnsi="Cambria Math"/>
                      <w:color w:val="70AD47" w:themeColor="accent6"/>
                    </w:rPr>
                  </m:ctrlPr>
                </m:sSubPr>
                <m:e>
                  <m:r>
                    <m:rPr>
                      <m:sty m:val="p"/>
                    </m:rPr>
                    <w:rPr>
                      <w:rFonts w:ascii="Cambria Math" w:hAnsi="Cambria Math"/>
                      <w:color w:val="70AD47" w:themeColor="accent6"/>
                    </w:rPr>
                    <m:t>f</m:t>
                  </m:r>
                </m:e>
                <m:sub>
                  <m:r>
                    <w:rPr>
                      <w:rFonts w:ascii="Cambria Math" w:hAnsi="Cambria Math"/>
                      <w:color w:val="70AD47" w:themeColor="accent6"/>
                    </w:rPr>
                    <m:t>v</m:t>
                  </m:r>
                </m:sub>
              </m:sSub>
              <m:r>
                <w:rPr>
                  <w:rFonts w:ascii="Cambria Math" w:hAnsi="Cambria Math"/>
                  <w:color w:val="70AD47" w:themeColor="accent6"/>
                </w:rPr>
                <m:t>(0)</m:t>
              </m:r>
            </m:oMath>
            <w:r w:rsidR="00C232A0" w:rsidRPr="008058AA">
              <w:rPr>
                <w:rFonts w:ascii="宋体" w:eastAsia="宋体" w:hAnsi="宋体" w:hint="eastAsia"/>
                <w:color w:val="70AD47" w:themeColor="accent6"/>
              </w:rPr>
              <w:t>←</w:t>
            </w:r>
            <w:r w:rsidR="00FA292B" w:rsidRPr="008058AA">
              <w:rPr>
                <w:color w:val="70AD47" w:themeColor="accent6"/>
              </w:rPr>
              <w:t>h0</w:t>
            </w:r>
          </w:p>
          <w:p w:rsidR="009C625B" w:rsidRPr="008058AA" w:rsidRDefault="00A35724" w:rsidP="008058AA">
            <w:pPr>
              <w:rPr>
                <w:color w:val="70AD47" w:themeColor="accent6"/>
              </w:rPr>
            </w:pPr>
            <w:r w:rsidRPr="008058AA">
              <w:rPr>
                <w:rFonts w:hint="eastAsia"/>
                <w:color w:val="70AD47" w:themeColor="accent6"/>
              </w:rPr>
              <w:t>计算</w:t>
            </w:r>
            <w:r w:rsidRPr="008058AA">
              <w:rPr>
                <w:rFonts w:hint="eastAsia"/>
                <w:color w:val="70AD47" w:themeColor="accent6"/>
              </w:rPr>
              <w:t>f</w:t>
            </w:r>
            <w:r w:rsidRPr="008058AA">
              <w:rPr>
                <w:color w:val="70AD47" w:themeColor="accent6"/>
              </w:rPr>
              <w:t xml:space="preserve">(t) = </w:t>
            </w:r>
            <m:oMath>
              <m:sSup>
                <m:sSupPr>
                  <m:ctrlPr>
                    <w:rPr>
                      <w:rFonts w:ascii="Cambria Math" w:hAnsi="Cambria Math"/>
                      <w:i/>
                      <w:color w:val="70AD47" w:themeColor="accent6"/>
                    </w:rPr>
                  </m:ctrlPr>
                </m:sSupPr>
                <m:e>
                  <m:r>
                    <w:rPr>
                      <w:rFonts w:ascii="Cambria Math" w:hAnsi="Cambria Math"/>
                      <w:color w:val="70AD47" w:themeColor="accent6"/>
                    </w:rPr>
                    <m:t>e</m:t>
                  </m:r>
                </m:e>
                <m:sup>
                  <m:r>
                    <w:rPr>
                      <w:rFonts w:ascii="Cambria Math" w:hAnsi="Cambria Math"/>
                      <w:color w:val="70AD47" w:themeColor="accent6"/>
                    </w:rPr>
                    <m:t>αtH</m:t>
                  </m:r>
                </m:sup>
              </m:sSup>
              <m:r>
                <w:rPr>
                  <w:rFonts w:ascii="Cambria Math" w:hAnsi="Cambria Math"/>
                  <w:color w:val="70AD47" w:themeColor="accent6"/>
                </w:rPr>
                <m:t>f(0)</m:t>
              </m:r>
            </m:oMath>
          </w:p>
          <w:p w:rsidR="003C3B36" w:rsidRPr="008058AA" w:rsidRDefault="003C3B36" w:rsidP="008058AA">
            <w:pPr>
              <w:rPr>
                <w:color w:val="70AD47" w:themeColor="accent6"/>
              </w:rPr>
            </w:pPr>
            <w:r w:rsidRPr="008058AA">
              <w:rPr>
                <w:color w:val="70AD47" w:themeColor="accent6"/>
              </w:rPr>
              <w:t xml:space="preserve">for </w:t>
            </w:r>
            <w:r w:rsidR="00FF3608" w:rsidRPr="008058AA">
              <w:rPr>
                <w:color w:val="70AD47" w:themeColor="accent6"/>
              </w:rPr>
              <w:t xml:space="preserve">each v in </w:t>
            </w:r>
            <w:r w:rsidR="000B77C7" w:rsidRPr="008058AA">
              <w:rPr>
                <w:color w:val="70AD47" w:themeColor="accent6"/>
              </w:rPr>
              <w:t>g</w:t>
            </w:r>
          </w:p>
          <w:p w:rsidR="00AF57D3" w:rsidRPr="008058AA" w:rsidRDefault="009A53BF" w:rsidP="008058AA">
            <w:pPr>
              <w:rPr>
                <w:color w:val="70AD47" w:themeColor="accent6"/>
              </w:rPr>
            </w:pPr>
            <w:r w:rsidRPr="008058AA">
              <w:rPr>
                <w:color w:val="70AD47" w:themeColor="accent6"/>
              </w:rPr>
              <w:t>if</w:t>
            </w:r>
            <w:r w:rsidR="002D2D0E" w:rsidRPr="008058AA">
              <w:rPr>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f</m:t>
                  </m:r>
                </m:e>
                <m:sub>
                  <m:r>
                    <w:rPr>
                      <w:rFonts w:ascii="Cambria Math" w:hAnsi="Cambria Math"/>
                      <w:color w:val="70AD47" w:themeColor="accent6"/>
                    </w:rPr>
                    <m:t>v</m:t>
                  </m:r>
                </m:sub>
              </m:sSub>
              <m:r>
                <w:rPr>
                  <w:rFonts w:ascii="Cambria Math" w:hAnsi="Cambria Math"/>
                  <w:color w:val="70AD47" w:themeColor="accent6"/>
                </w:rPr>
                <m:t>(t)</m:t>
              </m:r>
              <m:r>
                <m:rPr>
                  <m:sty m:val="p"/>
                </m:rPr>
                <w:rPr>
                  <w:rFonts w:ascii="Cambria Math" w:hAnsi="Cambria Math"/>
                  <w:color w:val="70AD47" w:themeColor="accent6"/>
                </w:rPr>
                <m:t>≥ θ</m:t>
              </m:r>
            </m:oMath>
          </w:p>
          <w:p w:rsidR="00A57099" w:rsidRPr="008058AA" w:rsidRDefault="00E34198" w:rsidP="008058AA">
            <w:pPr>
              <w:rPr>
                <w:color w:val="70AD47" w:themeColor="accent6"/>
              </w:rPr>
            </w:pPr>
            <w:r w:rsidRPr="008058AA">
              <w:rPr>
                <w:color w:val="70AD47" w:themeColor="accent6"/>
              </w:rPr>
              <w:t xml:space="preserve">    </w:t>
            </w:r>
            <w:r w:rsidR="00507534" w:rsidRPr="008058AA">
              <w:rPr>
                <w:color w:val="70AD47" w:themeColor="accent6"/>
              </w:rPr>
              <w:t>num</w:t>
            </w:r>
            <w:r w:rsidR="00977E7F" w:rsidRPr="008058AA">
              <w:rPr>
                <w:color w:val="70AD47" w:themeColor="accent6"/>
              </w:rPr>
              <w:t xml:space="preserve"> += 1</w:t>
            </w:r>
          </w:p>
          <w:p w:rsidR="00970194" w:rsidRPr="008058AA" w:rsidRDefault="00A57099" w:rsidP="008058AA">
            <w:pPr>
              <w:rPr>
                <w:color w:val="70AD47" w:themeColor="accent6"/>
              </w:rPr>
            </w:pPr>
            <w:r w:rsidRPr="008058AA">
              <w:rPr>
                <w:rFonts w:hint="eastAsia"/>
                <w:color w:val="70AD47" w:themeColor="accent6"/>
              </w:rPr>
              <w:t>输出：</w:t>
            </w:r>
            <w:r w:rsidRPr="008058AA">
              <w:rPr>
                <w:color w:val="70AD47" w:themeColor="accent6"/>
              </w:rPr>
              <w:t>num</w:t>
            </w:r>
          </w:p>
        </w:tc>
      </w:tr>
    </w:tbl>
    <w:p w:rsidR="008E421D" w:rsidRPr="008058AA" w:rsidRDefault="008E421D" w:rsidP="008058AA">
      <w:pPr>
        <w:rPr>
          <w:color w:val="70AD47" w:themeColor="accent6"/>
        </w:rPr>
      </w:pPr>
    </w:p>
    <w:p w:rsidR="00023B24" w:rsidRPr="008058AA" w:rsidRDefault="00023B24" w:rsidP="008058AA">
      <w:pPr>
        <w:rPr>
          <w:color w:val="70AD47" w:themeColor="accent6"/>
        </w:rPr>
      </w:pPr>
    </w:p>
    <w:p w:rsidR="008102FE" w:rsidRPr="008058AA" w:rsidRDefault="008102FE" w:rsidP="008058AA">
      <w:pPr>
        <w:rPr>
          <w:color w:val="70AD47" w:themeColor="accent6"/>
        </w:rPr>
      </w:pPr>
      <w:r w:rsidRPr="008058AA">
        <w:rPr>
          <w:rFonts w:hint="eastAsia"/>
          <w:color w:val="70AD47" w:themeColor="accent6"/>
        </w:rPr>
        <w:t>5.1.2</w:t>
      </w:r>
      <w:r w:rsidRPr="008058AA">
        <w:rPr>
          <w:rFonts w:hint="eastAsia"/>
          <w:color w:val="70AD47" w:themeColor="accent6"/>
        </w:rPr>
        <w:t>独立</w:t>
      </w:r>
      <w:r w:rsidRPr="008058AA">
        <w:rPr>
          <w:color w:val="70AD47" w:themeColor="accent6"/>
        </w:rPr>
        <w:t>级联模型</w:t>
      </w:r>
    </w:p>
    <w:p w:rsidR="005F1929" w:rsidRPr="008058AA" w:rsidRDefault="00215B9E" w:rsidP="008058AA">
      <w:pPr>
        <w:rPr>
          <w:color w:val="70AD47" w:themeColor="accent6"/>
        </w:rPr>
      </w:pPr>
      <w:r w:rsidRPr="008058AA">
        <w:rPr>
          <w:color w:val="70AD47" w:themeColor="accent6"/>
        </w:rPr>
        <w:tab/>
      </w:r>
      <w:r w:rsidR="0022188A" w:rsidRPr="008058AA">
        <w:rPr>
          <w:rFonts w:hint="eastAsia"/>
          <w:color w:val="70AD47" w:themeColor="accent6"/>
        </w:rPr>
        <w:t>2003</w:t>
      </w:r>
      <w:r w:rsidR="0022188A" w:rsidRPr="008058AA">
        <w:rPr>
          <w:rFonts w:hint="eastAsia"/>
          <w:color w:val="70AD47" w:themeColor="accent6"/>
        </w:rPr>
        <w:t>年，</w:t>
      </w:r>
      <w:bookmarkStart w:id="129" w:name="OLE_LINK52"/>
      <w:bookmarkStart w:id="130" w:name="OLE_LINK55"/>
      <w:r w:rsidR="0022188A" w:rsidRPr="008058AA">
        <w:rPr>
          <w:rFonts w:hint="eastAsia"/>
          <w:color w:val="70AD47" w:themeColor="accent6"/>
        </w:rPr>
        <w:t>Kempe</w:t>
      </w:r>
      <w:bookmarkEnd w:id="129"/>
      <w:bookmarkEnd w:id="130"/>
      <w:r w:rsidR="0022188A" w:rsidRPr="008058AA">
        <w:rPr>
          <w:rFonts w:hint="eastAsia"/>
          <w:color w:val="70AD47" w:themeColor="accent6"/>
        </w:rPr>
        <w:t>、</w:t>
      </w:r>
      <w:r w:rsidR="0022188A" w:rsidRPr="008058AA">
        <w:rPr>
          <w:rFonts w:hint="eastAsia"/>
          <w:color w:val="70AD47" w:themeColor="accent6"/>
        </w:rPr>
        <w:t>Kleinberg</w:t>
      </w:r>
      <w:r w:rsidR="0022188A" w:rsidRPr="008058AA">
        <w:rPr>
          <w:rFonts w:hint="eastAsia"/>
          <w:color w:val="70AD47" w:themeColor="accent6"/>
        </w:rPr>
        <w:t>等人提出独立级联和线性阈值模型等</w:t>
      </w:r>
      <w:r w:rsidR="0022188A" w:rsidRPr="008058AA">
        <w:rPr>
          <w:color w:val="70AD47" w:themeColor="accent6"/>
        </w:rPr>
        <w:t>离散递进</w:t>
      </w:r>
      <w:r w:rsidR="0022188A" w:rsidRPr="008058AA">
        <w:rPr>
          <w:rFonts w:hint="eastAsia"/>
          <w:color w:val="70AD47" w:themeColor="accent6"/>
        </w:rPr>
        <w:t>性</w:t>
      </w:r>
      <w:r w:rsidR="0022188A" w:rsidRPr="008058AA">
        <w:rPr>
          <w:color w:val="70AD47" w:themeColor="accent6"/>
        </w:rPr>
        <w:t>传播模型和它们的扩展模型。</w:t>
      </w:r>
      <w:r w:rsidR="0022188A" w:rsidRPr="008058AA">
        <w:rPr>
          <w:rFonts w:hint="eastAsia"/>
          <w:color w:val="70AD47" w:themeColor="accent6"/>
        </w:rPr>
        <w:t>这些</w:t>
      </w:r>
      <w:r w:rsidR="0022188A" w:rsidRPr="008058AA">
        <w:rPr>
          <w:color w:val="70AD47" w:themeColor="accent6"/>
        </w:rPr>
        <w:t>模型简单</w:t>
      </w:r>
      <w:r w:rsidR="0022188A" w:rsidRPr="008058AA">
        <w:rPr>
          <w:rFonts w:hint="eastAsia"/>
          <w:color w:val="70AD47" w:themeColor="accent6"/>
        </w:rPr>
        <w:t>，</w:t>
      </w:r>
      <w:r w:rsidR="0022188A" w:rsidRPr="008058AA">
        <w:rPr>
          <w:color w:val="70AD47" w:themeColor="accent6"/>
        </w:rPr>
        <w:t>符合</w:t>
      </w:r>
      <w:r w:rsidR="0022188A" w:rsidRPr="008058AA">
        <w:rPr>
          <w:rFonts w:hint="eastAsia"/>
          <w:color w:val="70AD47" w:themeColor="accent6"/>
        </w:rPr>
        <w:t>人们</w:t>
      </w:r>
      <w:r w:rsidR="0022188A" w:rsidRPr="008058AA">
        <w:rPr>
          <w:color w:val="70AD47" w:themeColor="accent6"/>
        </w:rPr>
        <w:t>对影响力传播的</w:t>
      </w:r>
      <w:r w:rsidR="0022188A" w:rsidRPr="008058AA">
        <w:rPr>
          <w:rFonts w:hint="eastAsia"/>
          <w:color w:val="70AD47" w:themeColor="accent6"/>
        </w:rPr>
        <w:t>直觉</w:t>
      </w:r>
      <w:r w:rsidR="0022188A" w:rsidRPr="008058AA">
        <w:rPr>
          <w:color w:val="70AD47" w:themeColor="accent6"/>
        </w:rPr>
        <w:t>理解</w:t>
      </w:r>
      <w:r w:rsidR="0022188A" w:rsidRPr="008058AA">
        <w:rPr>
          <w:rFonts w:hint="eastAsia"/>
          <w:color w:val="70AD47" w:themeColor="accent6"/>
        </w:rPr>
        <w:t>，</w:t>
      </w:r>
      <w:r w:rsidR="0022188A" w:rsidRPr="008058AA">
        <w:rPr>
          <w:color w:val="70AD47" w:themeColor="accent6"/>
        </w:rPr>
        <w:t>现在</w:t>
      </w:r>
      <w:r w:rsidR="0022188A" w:rsidRPr="008058AA">
        <w:rPr>
          <w:rFonts w:hint="eastAsia"/>
          <w:color w:val="70AD47" w:themeColor="accent6"/>
        </w:rPr>
        <w:t>成</w:t>
      </w:r>
      <w:r w:rsidR="0022188A" w:rsidRPr="008058AA">
        <w:rPr>
          <w:color w:val="70AD47" w:themeColor="accent6"/>
        </w:rPr>
        <w:t>为了影响力传播的经典模型。</w:t>
      </w:r>
      <w:r w:rsidR="00F6489F" w:rsidRPr="008058AA">
        <w:rPr>
          <w:rFonts w:hint="eastAsia"/>
          <w:color w:val="70AD47" w:themeColor="accent6"/>
        </w:rPr>
        <w:t>2009</w:t>
      </w:r>
      <w:r w:rsidR="00EB09C0" w:rsidRPr="008058AA">
        <w:rPr>
          <w:rFonts w:hint="eastAsia"/>
          <w:color w:val="70AD47" w:themeColor="accent6"/>
        </w:rPr>
        <w:t>年</w:t>
      </w:r>
      <w:r w:rsidR="00B952EA" w:rsidRPr="008058AA">
        <w:rPr>
          <w:rFonts w:hint="eastAsia"/>
          <w:color w:val="70AD47" w:themeColor="accent6"/>
        </w:rPr>
        <w:t>W</w:t>
      </w:r>
      <w:r w:rsidR="00B952EA" w:rsidRPr="008058AA">
        <w:rPr>
          <w:color w:val="70AD47" w:themeColor="accent6"/>
        </w:rPr>
        <w:t>.</w:t>
      </w:r>
      <w:r w:rsidR="00B75B39" w:rsidRPr="008058AA">
        <w:rPr>
          <w:color w:val="70AD47" w:themeColor="accent6"/>
        </w:rPr>
        <w:t xml:space="preserve"> </w:t>
      </w:r>
      <w:r w:rsidR="0022188A" w:rsidRPr="008058AA">
        <w:rPr>
          <w:rFonts w:hint="eastAsia"/>
          <w:color w:val="70AD47" w:themeColor="accent6"/>
        </w:rPr>
        <w:t>Ch</w:t>
      </w:r>
      <w:r w:rsidR="0022188A" w:rsidRPr="008058AA">
        <w:rPr>
          <w:color w:val="70AD47" w:themeColor="accent6"/>
        </w:rPr>
        <w:t>en</w:t>
      </w:r>
      <w:r w:rsidR="0022188A" w:rsidRPr="008058AA">
        <w:rPr>
          <w:rFonts w:hint="eastAsia"/>
          <w:color w:val="70AD47" w:themeColor="accent6"/>
        </w:rPr>
        <w:t>等人</w:t>
      </w:r>
      <w:r w:rsidR="00AD6437" w:rsidRPr="008058AA">
        <w:rPr>
          <w:rFonts w:hint="eastAsia"/>
          <w:color w:val="70AD47" w:themeColor="accent6"/>
        </w:rPr>
        <w:t>改进</w:t>
      </w:r>
      <w:r w:rsidR="00234CC1" w:rsidRPr="008058AA">
        <w:rPr>
          <w:color w:val="70AD47" w:themeColor="accent6"/>
        </w:rPr>
        <w:t>了独立级联模型</w:t>
      </w:r>
      <w:r w:rsidR="00100678" w:rsidRPr="008058AA">
        <w:rPr>
          <w:rFonts w:hint="eastAsia"/>
          <w:color w:val="70AD47" w:themeColor="accent6"/>
        </w:rPr>
        <w:t>，</w:t>
      </w:r>
      <w:r w:rsidR="008C5418" w:rsidRPr="008058AA">
        <w:rPr>
          <w:rFonts w:hint="eastAsia"/>
          <w:color w:val="70AD47" w:themeColor="accent6"/>
        </w:rPr>
        <w:t>通过</w:t>
      </w:r>
      <w:r w:rsidR="00F47D71" w:rsidRPr="008058AA">
        <w:rPr>
          <w:rFonts w:hint="eastAsia"/>
          <w:color w:val="70AD47" w:themeColor="accent6"/>
        </w:rPr>
        <w:t>概率</w:t>
      </w:r>
      <w:r w:rsidR="00F47D71" w:rsidRPr="008058AA">
        <w:rPr>
          <w:rFonts w:hint="eastAsia"/>
          <w:color w:val="70AD47" w:themeColor="accent6"/>
        </w:rPr>
        <w:t>1-P</w:t>
      </w:r>
      <w:r w:rsidR="00F47D71" w:rsidRPr="008058AA">
        <w:rPr>
          <w:rFonts w:hint="eastAsia"/>
          <w:color w:val="70AD47" w:themeColor="accent6"/>
        </w:rPr>
        <w:t>移除</w:t>
      </w:r>
      <w:r w:rsidR="00F47D71" w:rsidRPr="008058AA">
        <w:rPr>
          <w:color w:val="70AD47" w:themeColor="accent6"/>
        </w:rPr>
        <w:t>边，</w:t>
      </w:r>
      <w:r w:rsidR="00F47D71" w:rsidRPr="008058AA">
        <w:rPr>
          <w:rFonts w:hint="eastAsia"/>
          <w:color w:val="70AD47" w:themeColor="accent6"/>
        </w:rPr>
        <w:t>然后</w:t>
      </w:r>
      <w:r w:rsidR="00F47D71" w:rsidRPr="008058AA">
        <w:rPr>
          <w:color w:val="70AD47" w:themeColor="accent6"/>
        </w:rPr>
        <w:t>计算</w:t>
      </w:r>
      <w:r w:rsidR="008C29ED" w:rsidRPr="008058AA">
        <w:rPr>
          <w:rFonts w:hint="eastAsia"/>
          <w:color w:val="70AD47" w:themeColor="accent6"/>
        </w:rPr>
        <w:t>从每个</w:t>
      </w:r>
      <w:r w:rsidR="00E25603" w:rsidRPr="008058AA">
        <w:rPr>
          <w:rFonts w:hint="eastAsia"/>
          <w:color w:val="70AD47" w:themeColor="accent6"/>
        </w:rPr>
        <w:t>节点</w:t>
      </w:r>
      <w:r w:rsidR="00B469C3" w:rsidRPr="008058AA">
        <w:rPr>
          <w:rFonts w:hint="eastAsia"/>
          <w:color w:val="70AD47" w:themeColor="accent6"/>
        </w:rPr>
        <w:t>出发</w:t>
      </w:r>
      <w:r w:rsidR="00E25603" w:rsidRPr="008058AA">
        <w:rPr>
          <w:color w:val="70AD47" w:themeColor="accent6"/>
        </w:rPr>
        <w:t>的可达</w:t>
      </w:r>
      <w:r w:rsidR="00E25603" w:rsidRPr="008058AA">
        <w:rPr>
          <w:rFonts w:hint="eastAsia"/>
          <w:color w:val="70AD47" w:themeColor="accent6"/>
        </w:rPr>
        <w:t>节点</w:t>
      </w:r>
      <w:r w:rsidR="00B469C3" w:rsidRPr="008058AA">
        <w:rPr>
          <w:color w:val="70AD47" w:themeColor="accent6"/>
        </w:rPr>
        <w:t>数作为</w:t>
      </w:r>
      <w:r w:rsidR="00B469C3" w:rsidRPr="008058AA">
        <w:rPr>
          <w:rFonts w:hint="eastAsia"/>
          <w:color w:val="70AD47" w:themeColor="accent6"/>
        </w:rPr>
        <w:t>相应</w:t>
      </w:r>
      <w:r w:rsidR="00E25603" w:rsidRPr="008058AA">
        <w:rPr>
          <w:color w:val="70AD47" w:themeColor="accent6"/>
        </w:rPr>
        <w:t>节点的</w:t>
      </w:r>
      <w:r w:rsidR="00B469C3" w:rsidRPr="008058AA">
        <w:rPr>
          <w:rFonts w:hint="eastAsia"/>
          <w:color w:val="70AD47" w:themeColor="accent6"/>
        </w:rPr>
        <w:t>影响力</w:t>
      </w:r>
      <w:r w:rsidR="00B469C3" w:rsidRPr="008058AA">
        <w:rPr>
          <w:color w:val="70AD47" w:themeColor="accent6"/>
        </w:rPr>
        <w:t>，</w:t>
      </w:r>
      <w:r w:rsidR="00A464A4" w:rsidRPr="008058AA">
        <w:rPr>
          <w:rFonts w:hint="eastAsia"/>
          <w:color w:val="70AD47" w:themeColor="accent6"/>
        </w:rPr>
        <w:t>为了</w:t>
      </w:r>
      <w:r w:rsidR="00A464A4" w:rsidRPr="008058AA">
        <w:rPr>
          <w:color w:val="70AD47" w:themeColor="accent6"/>
        </w:rPr>
        <w:t>使</w:t>
      </w:r>
      <w:r w:rsidR="00A91B26" w:rsidRPr="008058AA">
        <w:rPr>
          <w:rFonts w:hint="eastAsia"/>
          <w:color w:val="70AD47" w:themeColor="accent6"/>
        </w:rPr>
        <w:t>结果</w:t>
      </w:r>
      <w:r w:rsidR="00A91B26" w:rsidRPr="008058AA">
        <w:rPr>
          <w:color w:val="70AD47" w:themeColor="accent6"/>
        </w:rPr>
        <w:t>更准确进行多次实现取平均可达数作为节点的影响力。</w:t>
      </w:r>
      <w:r w:rsidR="00FE18EE" w:rsidRPr="008058AA">
        <w:rPr>
          <w:rFonts w:hint="eastAsia"/>
          <w:color w:val="70AD47" w:themeColor="accent6"/>
        </w:rPr>
        <w:t>本次</w:t>
      </w:r>
      <w:r w:rsidR="00FE18EE" w:rsidRPr="008058AA">
        <w:rPr>
          <w:color w:val="70AD47" w:themeColor="accent6"/>
        </w:rPr>
        <w:t>实验将使用这个</w:t>
      </w:r>
      <w:r w:rsidR="00FE18EE" w:rsidRPr="008058AA">
        <w:rPr>
          <w:rFonts w:hint="eastAsia"/>
          <w:color w:val="70AD47" w:themeColor="accent6"/>
        </w:rPr>
        <w:t>影响力</w:t>
      </w:r>
      <w:r w:rsidR="00FE18EE" w:rsidRPr="008058AA">
        <w:rPr>
          <w:color w:val="70AD47" w:themeColor="accent6"/>
        </w:rPr>
        <w:t>传播模型</w:t>
      </w:r>
      <w:r w:rsidR="00A34E52" w:rsidRPr="008058AA">
        <w:rPr>
          <w:rFonts w:hint="eastAsia"/>
          <w:color w:val="70AD47" w:themeColor="accent6"/>
        </w:rPr>
        <w:t>。</w:t>
      </w:r>
    </w:p>
    <w:p w:rsidR="00EC0A5C" w:rsidRPr="008058AA" w:rsidRDefault="00A02602" w:rsidP="008058AA">
      <w:pPr>
        <w:rPr>
          <w:color w:val="70AD47" w:themeColor="accent6"/>
        </w:rPr>
      </w:pPr>
      <w:r w:rsidRPr="008058AA">
        <w:rPr>
          <w:color w:val="70AD47" w:themeColor="accent6"/>
        </w:rPr>
        <w:tab/>
      </w:r>
      <w:r w:rsidR="00085B46" w:rsidRPr="008058AA">
        <w:rPr>
          <w:rFonts w:hint="eastAsia"/>
          <w:color w:val="70AD47" w:themeColor="accent6"/>
        </w:rPr>
        <w:t>对于一个</w:t>
      </w:r>
      <w:r w:rsidR="006152D3" w:rsidRPr="008058AA">
        <w:rPr>
          <w:color w:val="70AD47" w:themeColor="accent6"/>
        </w:rPr>
        <w:t>给</w:t>
      </w:r>
      <w:r w:rsidR="006152D3" w:rsidRPr="008058AA">
        <w:rPr>
          <w:rFonts w:hint="eastAsia"/>
          <w:color w:val="70AD47" w:themeColor="accent6"/>
        </w:rPr>
        <w:t>定</w:t>
      </w:r>
      <w:r w:rsidR="006152D3" w:rsidRPr="008058AA">
        <w:rPr>
          <w:color w:val="70AD47" w:themeColor="accent6"/>
        </w:rPr>
        <w:t>的有向</w:t>
      </w:r>
      <w:r w:rsidR="006152D3" w:rsidRPr="008058AA">
        <w:rPr>
          <w:rFonts w:hint="eastAsia"/>
          <w:color w:val="70AD47" w:themeColor="accent6"/>
        </w:rPr>
        <w:t>图</w:t>
      </w:r>
      <w:r w:rsidR="006152D3" w:rsidRPr="008058AA">
        <w:rPr>
          <w:rFonts w:hint="eastAsia"/>
          <w:color w:val="70AD47" w:themeColor="accent6"/>
        </w:rPr>
        <w:t>G</w:t>
      </w:r>
      <w:r w:rsidR="007342EC" w:rsidRPr="008058AA">
        <w:rPr>
          <w:color w:val="70AD47" w:themeColor="accent6"/>
        </w:rPr>
        <w:t xml:space="preserve"> = </w:t>
      </w:r>
      <w:r w:rsidR="007342EC" w:rsidRPr="008058AA">
        <w:rPr>
          <w:rFonts w:hint="eastAsia"/>
          <w:color w:val="70AD47" w:themeColor="accent6"/>
        </w:rPr>
        <w:t>(</w:t>
      </w:r>
      <w:r w:rsidR="007342EC" w:rsidRPr="008058AA">
        <w:rPr>
          <w:color w:val="70AD47" w:themeColor="accent6"/>
        </w:rPr>
        <w:t>V,E,P</w:t>
      </w:r>
      <w:r w:rsidR="007342EC" w:rsidRPr="008058AA">
        <w:rPr>
          <w:rFonts w:hint="eastAsia"/>
          <w:color w:val="70AD47" w:themeColor="accent6"/>
        </w:rPr>
        <w:t>)</w:t>
      </w:r>
      <w:r w:rsidR="00E92AC6" w:rsidRPr="008058AA">
        <w:rPr>
          <w:rFonts w:hint="eastAsia"/>
          <w:color w:val="70AD47" w:themeColor="accent6"/>
        </w:rPr>
        <w:t>，</w:t>
      </w:r>
      <w:r w:rsidR="00E92AC6" w:rsidRPr="008058AA">
        <w:rPr>
          <w:rFonts w:hint="eastAsia"/>
          <w:color w:val="70AD47" w:themeColor="accent6"/>
        </w:rPr>
        <w:t>V</w:t>
      </w:r>
      <w:r w:rsidR="00E92AC6" w:rsidRPr="008058AA">
        <w:rPr>
          <w:rFonts w:hint="eastAsia"/>
          <w:color w:val="70AD47" w:themeColor="accent6"/>
        </w:rPr>
        <w:t>是</w:t>
      </w:r>
      <w:r w:rsidR="00E92AC6" w:rsidRPr="008058AA">
        <w:rPr>
          <w:color w:val="70AD47" w:themeColor="accent6"/>
        </w:rPr>
        <w:t>节点集</w:t>
      </w:r>
      <w:r w:rsidR="00E92AC6" w:rsidRPr="008058AA">
        <w:rPr>
          <w:rFonts w:hint="eastAsia"/>
          <w:color w:val="70AD47" w:themeColor="accent6"/>
        </w:rPr>
        <w:t>，</w:t>
      </w:r>
      <w:r w:rsidR="00E92AC6" w:rsidRPr="008058AA">
        <w:rPr>
          <w:rFonts w:hint="eastAsia"/>
          <w:color w:val="70AD47" w:themeColor="accent6"/>
        </w:rPr>
        <w:t>E</w:t>
      </w:r>
      <w:r w:rsidR="00E92AC6" w:rsidRPr="008058AA">
        <w:rPr>
          <w:rFonts w:hint="eastAsia"/>
          <w:color w:val="70AD47" w:themeColor="accent6"/>
        </w:rPr>
        <w:t>是</w:t>
      </w:r>
      <w:r w:rsidR="00E92AC6" w:rsidRPr="008058AA">
        <w:rPr>
          <w:color w:val="70AD47" w:themeColor="accent6"/>
        </w:rPr>
        <w:t>边集合，</w:t>
      </w:r>
      <w:r w:rsidR="003C7E31" w:rsidRPr="008058AA">
        <w:rPr>
          <w:rFonts w:hint="eastAsia"/>
          <w:color w:val="70AD47" w:themeColor="accent6"/>
        </w:rPr>
        <w:t>P</w:t>
      </w:r>
      <w:r w:rsidR="003C7E31" w:rsidRPr="008058AA">
        <w:rPr>
          <w:rFonts w:hint="eastAsia"/>
          <w:color w:val="70AD47" w:themeColor="accent6"/>
        </w:rPr>
        <w:t>是</w:t>
      </w:r>
      <w:r w:rsidR="003C7E31" w:rsidRPr="008058AA">
        <w:rPr>
          <w:color w:val="70AD47" w:themeColor="accent6"/>
        </w:rPr>
        <w:t>边的权值</w:t>
      </w:r>
      <w:r w:rsidR="003C7E31" w:rsidRPr="008058AA">
        <w:rPr>
          <w:rFonts w:hint="eastAsia"/>
          <w:color w:val="70AD47" w:themeColor="accent6"/>
        </w:rPr>
        <w:t>集合</w:t>
      </w:r>
      <w:r w:rsidR="003C7E31" w:rsidRPr="008058AA">
        <w:rPr>
          <w:color w:val="70AD47" w:themeColor="accent6"/>
        </w:rPr>
        <w:t>，</w:t>
      </w:r>
      <m:oMath>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u,v</m:t>
            </m:r>
          </m:sub>
        </m:sSub>
      </m:oMath>
      <w:r w:rsidR="00F700C0" w:rsidRPr="008058AA">
        <w:rPr>
          <w:rFonts w:hint="eastAsia"/>
          <w:color w:val="70AD47" w:themeColor="accent6"/>
        </w:rPr>
        <w:t>表示从</w:t>
      </w:r>
      <w:r w:rsidR="00F700C0" w:rsidRPr="008058AA">
        <w:rPr>
          <w:color w:val="70AD47" w:themeColor="accent6"/>
        </w:rPr>
        <w:t>节点</w:t>
      </w:r>
      <w:r w:rsidR="00F700C0" w:rsidRPr="008058AA">
        <w:rPr>
          <w:color w:val="70AD47" w:themeColor="accent6"/>
        </w:rPr>
        <w:t>u</w:t>
      </w:r>
      <w:r w:rsidR="00F700C0" w:rsidRPr="008058AA">
        <w:rPr>
          <w:color w:val="70AD47" w:themeColor="accent6"/>
        </w:rPr>
        <w:t>到节点</w:t>
      </w:r>
      <w:r w:rsidR="00F700C0" w:rsidRPr="008058AA">
        <w:rPr>
          <w:color w:val="70AD47" w:themeColor="accent6"/>
        </w:rPr>
        <w:t>v</w:t>
      </w:r>
      <w:r w:rsidR="00F700C0" w:rsidRPr="008058AA">
        <w:rPr>
          <w:color w:val="70AD47" w:themeColor="accent6"/>
        </w:rPr>
        <w:t>的边的权重。</w:t>
      </w:r>
      <w:r w:rsidR="00EF4B57" w:rsidRPr="008058AA">
        <w:rPr>
          <w:rFonts w:hint="eastAsia"/>
          <w:color w:val="70AD47" w:themeColor="accent6"/>
        </w:rPr>
        <w:t>让</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m:t>
            </m:r>
          </m:sub>
        </m:sSub>
        <m:d>
          <m:dPr>
            <m:ctrlPr>
              <w:rPr>
                <w:rFonts w:ascii="Cambria Math" w:hAnsi="Cambria Math"/>
                <w:color w:val="70AD47" w:themeColor="accent6"/>
              </w:rPr>
            </m:ctrlPr>
          </m:dPr>
          <m:e>
            <m:r>
              <m:rPr>
                <m:sty m:val="p"/>
              </m:rPr>
              <w:rPr>
                <w:rFonts w:ascii="Cambria Math" w:hAnsi="Cambria Math"/>
                <w:color w:val="70AD47" w:themeColor="accent6"/>
              </w:rPr>
              <m:t>S</m:t>
            </m:r>
          </m:e>
        </m:d>
        <m:r>
          <m:rPr>
            <m:sty m:val="p"/>
          </m:rPr>
          <w:rPr>
            <w:rFonts w:ascii="Cambria Math" w:hAnsi="Cambria Math" w:hint="eastAsia"/>
            <w:color w:val="70AD47" w:themeColor="accent6"/>
          </w:rPr>
          <m:t>表示</m:t>
        </m:r>
      </m:oMath>
      <w:r w:rsidR="00C2153F" w:rsidRPr="008058AA">
        <w:rPr>
          <w:rFonts w:hint="eastAsia"/>
          <w:color w:val="70AD47" w:themeColor="accent6"/>
        </w:rPr>
        <w:t>在</w:t>
      </w:r>
      <w:r w:rsidR="00C2153F" w:rsidRPr="008058AA">
        <w:rPr>
          <w:color w:val="70AD47" w:themeColor="accent6"/>
        </w:rPr>
        <w:t>第</w:t>
      </w:r>
      <w:r w:rsidR="00532C3A" w:rsidRPr="008058AA">
        <w:rPr>
          <w:color w:val="70AD47" w:themeColor="accent6"/>
        </w:rPr>
        <w:t>t</w:t>
      </w:r>
      <w:r w:rsidR="00F313BD" w:rsidRPr="008058AA">
        <w:rPr>
          <w:color w:val="70AD47" w:themeColor="accent6"/>
        </w:rPr>
        <w:t>轮被激活的种子集合</w:t>
      </w:r>
      <w:r w:rsidR="00F313BD" w:rsidRPr="008058AA">
        <w:rPr>
          <w:rFonts w:hint="eastAsia"/>
          <w:color w:val="70AD47" w:themeColor="accent6"/>
        </w:rPr>
        <w:t>。</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0</m:t>
            </m:r>
          </m:sub>
        </m:sSub>
        <m:r>
          <w:rPr>
            <w:rFonts w:ascii="Cambria Math" w:hAnsi="Cambria Math"/>
            <w:color w:val="70AD47" w:themeColor="accent6"/>
          </w:rPr>
          <m:t>(S)</m:t>
        </m:r>
      </m:oMath>
      <w:r w:rsidR="00C835B0" w:rsidRPr="008058AA">
        <w:rPr>
          <w:rFonts w:hint="eastAsia"/>
          <w:color w:val="70AD47" w:themeColor="accent6"/>
        </w:rPr>
        <w:t xml:space="preserve"> = S</w:t>
      </w:r>
      <w:r w:rsidR="00755746" w:rsidRPr="008058AA">
        <w:rPr>
          <w:rFonts w:hint="eastAsia"/>
          <w:color w:val="70AD47" w:themeColor="accent6"/>
        </w:rPr>
        <w:t>表示初始</w:t>
      </w:r>
      <w:r w:rsidR="00755746" w:rsidRPr="008058AA">
        <w:rPr>
          <w:color w:val="70AD47" w:themeColor="accent6"/>
        </w:rPr>
        <w:t>的</w:t>
      </w:r>
      <w:r w:rsidR="00240C1B" w:rsidRPr="008058AA">
        <w:rPr>
          <w:rFonts w:hint="eastAsia"/>
          <w:color w:val="70AD47" w:themeColor="accent6"/>
        </w:rPr>
        <w:t>种子</w:t>
      </w:r>
      <w:r w:rsidR="00755746" w:rsidRPr="008058AA">
        <w:rPr>
          <w:color w:val="70AD47" w:themeColor="accent6"/>
        </w:rPr>
        <w:t>集合。</w:t>
      </w:r>
      <w:r w:rsidR="00250DCD" w:rsidRPr="008058AA">
        <w:rPr>
          <w:rFonts w:hint="eastAsia"/>
          <w:color w:val="70AD47" w:themeColor="accent6"/>
        </w:rPr>
        <w:t>在</w:t>
      </w:r>
      <w:r w:rsidR="00250DCD" w:rsidRPr="008058AA">
        <w:rPr>
          <w:color w:val="70AD47" w:themeColor="accent6"/>
        </w:rPr>
        <w:t>t</w:t>
      </w:r>
      <w:r w:rsidR="00250DCD" w:rsidRPr="008058AA">
        <w:rPr>
          <w:rFonts w:hint="eastAsia"/>
          <w:color w:val="70AD47" w:themeColor="accent6"/>
        </w:rPr>
        <w:t>&gt;0</w:t>
      </w:r>
      <w:r w:rsidR="00155003" w:rsidRPr="008058AA">
        <w:rPr>
          <w:rFonts w:hint="eastAsia"/>
          <w:color w:val="70AD47" w:themeColor="accent6"/>
        </w:rPr>
        <w:t>轮，</w:t>
      </w:r>
      <w:r w:rsidR="00772DF3" w:rsidRPr="008058AA">
        <w:rPr>
          <w:rFonts w:hint="eastAsia"/>
          <w:color w:val="70AD47" w:themeColor="accent6"/>
        </w:rPr>
        <w:t>一个</w:t>
      </w:r>
      <w:r w:rsidR="00772DF3" w:rsidRPr="008058AA">
        <w:rPr>
          <w:color w:val="70AD47" w:themeColor="accent6"/>
        </w:rPr>
        <w:t>给定的</w:t>
      </w:r>
      <w:r w:rsidR="00772DF3" w:rsidRPr="008058AA">
        <w:rPr>
          <w:rFonts w:hint="eastAsia"/>
          <w:color w:val="70AD47" w:themeColor="accent6"/>
        </w:rPr>
        <w:t>节点</w:t>
      </w:r>
      <w:r w:rsidR="00772DF3" w:rsidRPr="008058AA">
        <w:rPr>
          <w:color w:val="70AD47" w:themeColor="accent6"/>
        </w:rPr>
        <w:t>u</w:t>
      </w:r>
      <m:oMath>
        <m:r>
          <w:rPr>
            <w:rFonts w:ascii="Cambria Math" w:hAnsi="Cambria Math"/>
            <w:color w:val="70AD47" w:themeColor="accent6"/>
          </w:rPr>
          <m:t>∈</m:t>
        </m:r>
      </m:oMath>
      <w:r w:rsidR="00772DF3" w:rsidRPr="008058AA">
        <w:rPr>
          <w:rFonts w:hint="eastAsia"/>
          <w:color w:val="70AD47" w:themeColor="accent6"/>
        </w:rPr>
        <w:t>V</w:t>
      </w:r>
      <w:r w:rsidR="00E608DF" w:rsidRPr="008058AA">
        <w:rPr>
          <w:rFonts w:hint="eastAsia"/>
          <w:color w:val="70AD47" w:themeColor="accent6"/>
        </w:rPr>
        <w:t>，</w:t>
      </w:r>
      <w:r w:rsidR="00E608DF" w:rsidRPr="008058AA">
        <w:rPr>
          <w:color w:val="70AD47" w:themeColor="accent6"/>
        </w:rPr>
        <w:t>被</w:t>
      </w:r>
      <w:r w:rsidR="00ED7351" w:rsidRPr="008058AA">
        <w:rPr>
          <w:rFonts w:hint="eastAsia"/>
          <w:color w:val="70AD47" w:themeColor="accent6"/>
        </w:rPr>
        <w:t>它在</w:t>
      </w:r>
      <w:r w:rsidR="00ED7351" w:rsidRPr="008058AA">
        <w:rPr>
          <w:color w:val="70AD47" w:themeColor="accent6"/>
        </w:rPr>
        <w:t>t-1</w:t>
      </w:r>
      <w:r w:rsidR="00ED7351" w:rsidRPr="008058AA">
        <w:rPr>
          <w:rFonts w:hint="eastAsia"/>
          <w:color w:val="70AD47" w:themeColor="accent6"/>
        </w:rPr>
        <w:t>步骤</w:t>
      </w:r>
      <w:r w:rsidR="00ED7351" w:rsidRPr="008058AA">
        <w:rPr>
          <w:color w:val="70AD47" w:themeColor="accent6"/>
        </w:rPr>
        <w:t>激活的邻居</w:t>
      </w:r>
      <w:r w:rsidR="00A22B38" w:rsidRPr="008058AA">
        <w:rPr>
          <w:rFonts w:hint="eastAsia"/>
          <w:color w:val="70AD47" w:themeColor="accent6"/>
        </w:rPr>
        <w:t>节点</w:t>
      </w:r>
      <w:r w:rsidR="00A22B38" w:rsidRPr="008058AA">
        <w:rPr>
          <w:color w:val="70AD47" w:themeColor="accent6"/>
        </w:rPr>
        <w:t>v</w:t>
      </w:r>
      <w:r w:rsidR="00E608DF" w:rsidRPr="008058AA">
        <w:rPr>
          <w:color w:val="70AD47" w:themeColor="accent6"/>
        </w:rPr>
        <w:t>影响的概率</w:t>
      </w:r>
      <m:oMath>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v,u</m:t>
            </m:r>
          </m:sub>
        </m:sSub>
      </m:oMath>
      <w:r w:rsidR="000C1843" w:rsidRPr="008058AA">
        <w:rPr>
          <w:rFonts w:hint="eastAsia"/>
          <w:color w:val="70AD47" w:themeColor="accent6"/>
        </w:rPr>
        <w:t>是</w:t>
      </w:r>
      <w:r w:rsidR="00ED7351" w:rsidRPr="008058AA">
        <w:rPr>
          <w:color w:val="70AD47" w:themeColor="accent6"/>
        </w:rPr>
        <w:t>独立的</w:t>
      </w:r>
      <w:r w:rsidR="002D6699" w:rsidRPr="008058AA">
        <w:rPr>
          <w:rFonts w:hint="eastAsia"/>
          <w:color w:val="70AD47" w:themeColor="accent6"/>
        </w:rPr>
        <w:t>，</w:t>
      </w:r>
      <w:r w:rsidR="00D4175D" w:rsidRPr="008058AA">
        <w:rPr>
          <w:rFonts w:hint="eastAsia"/>
          <w:color w:val="70AD47" w:themeColor="accent6"/>
        </w:rPr>
        <w:t>其中</w:t>
      </w:r>
      <m:oMath>
        <m:r>
          <m:rPr>
            <m:sty m:val="p"/>
          </m:rPr>
          <w:rPr>
            <w:rFonts w:ascii="Cambria Math" w:hAnsi="Cambria Math"/>
            <w:color w:val="70AD47" w:themeColor="accent6"/>
          </w:rPr>
          <m:t>v∈N</m:t>
        </m:r>
        <m:r>
          <m:rPr>
            <m:sty m:val="p"/>
          </m:rPr>
          <w:rPr>
            <w:rFonts w:ascii="Cambria Math" w:hAnsi="Cambria Math" w:hint="eastAsia"/>
            <w:color w:val="70AD47" w:themeColor="accent6"/>
          </w:rPr>
          <m:t>(</m:t>
        </m:r>
        <m:r>
          <m:rPr>
            <m:sty m:val="p"/>
          </m:rPr>
          <w:rPr>
            <w:rFonts w:ascii="Cambria Math" w:hAnsi="Cambria Math"/>
            <w:color w:val="70AD47" w:themeColor="accent6"/>
          </w:rPr>
          <m:t>u)∩</m:t>
        </m:r>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1</m:t>
            </m:r>
          </m:sub>
        </m:sSub>
        <m:r>
          <w:rPr>
            <w:rFonts w:ascii="Cambria Math" w:hAnsi="Cambria Math"/>
            <w:color w:val="70AD47" w:themeColor="accent6"/>
          </w:rPr>
          <m:t>(S)</m:t>
        </m:r>
      </m:oMath>
      <w:r w:rsidR="00A23547" w:rsidRPr="008058AA">
        <w:rPr>
          <w:rFonts w:hint="eastAsia"/>
          <w:color w:val="70AD47" w:themeColor="accent6"/>
        </w:rPr>
        <w:t>。</w:t>
      </w:r>
      <w:r w:rsidR="001A200F" w:rsidRPr="008058AA">
        <w:rPr>
          <w:rFonts w:hint="eastAsia"/>
          <w:color w:val="70AD47" w:themeColor="accent6"/>
        </w:rPr>
        <w:t>在</w:t>
      </w:r>
      <w:r w:rsidR="00D7459F" w:rsidRPr="008058AA">
        <w:rPr>
          <w:color w:val="70AD47" w:themeColor="accent6"/>
        </w:rPr>
        <w:t>这样的模型下</w:t>
      </w:r>
      <w:r w:rsidR="009C1749" w:rsidRPr="008058AA">
        <w:rPr>
          <w:rFonts w:hint="eastAsia"/>
          <w:color w:val="70AD47" w:themeColor="accent6"/>
        </w:rPr>
        <w:t>节点</w:t>
      </w:r>
      <w:r w:rsidR="009C1749" w:rsidRPr="008058AA">
        <w:rPr>
          <w:color w:val="70AD47" w:themeColor="accent6"/>
        </w:rPr>
        <w:t>u</w:t>
      </w:r>
      <w:r w:rsidR="009C1749" w:rsidRPr="008058AA">
        <w:rPr>
          <w:color w:val="70AD47" w:themeColor="accent6"/>
        </w:rPr>
        <w:t>被激活的</w:t>
      </w:r>
      <w:r w:rsidR="009C1749" w:rsidRPr="008058AA">
        <w:rPr>
          <w:rFonts w:hint="eastAsia"/>
          <w:color w:val="70AD47" w:themeColor="accent6"/>
        </w:rPr>
        <w:t>概率</w:t>
      </w:r>
      <w:r w:rsidR="009C1749" w:rsidRPr="008058AA">
        <w:rPr>
          <w:color w:val="70AD47" w:themeColor="accent6"/>
        </w:rPr>
        <w:t>可以用下面的公式来</w:t>
      </w:r>
      <w:r w:rsidR="009C1749" w:rsidRPr="008058AA">
        <w:rPr>
          <w:rFonts w:hint="eastAsia"/>
          <w:color w:val="70AD47" w:themeColor="accent6"/>
        </w:rPr>
        <w:t>表示</w:t>
      </w:r>
      <w:r w:rsidR="009C1749" w:rsidRPr="008058AA">
        <w:rPr>
          <w:color w:val="70AD47" w:themeColor="accent6"/>
        </w:rPr>
        <w:t>：</w:t>
      </w:r>
    </w:p>
    <w:p w:rsidR="009C1749" w:rsidRPr="008058AA" w:rsidRDefault="009C5E6F" w:rsidP="008058AA">
      <w:pPr>
        <w:rPr>
          <w:color w:val="70AD47" w:themeColor="accent6"/>
        </w:rPr>
      </w:pPr>
      <m:oMathPara>
        <m:oMath>
          <m:r>
            <m:rPr>
              <m:sty m:val="p"/>
            </m:rPr>
            <w:rPr>
              <w:rFonts w:ascii="Cambria Math" w:hAnsi="Cambria Math"/>
              <w:color w:val="70AD47" w:themeColor="accent6"/>
            </w:rPr>
            <m:t>1-</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N</m:t>
              </m:r>
              <m:r>
                <m:rPr>
                  <m:sty m:val="p"/>
                </m:rPr>
                <w:rPr>
                  <w:rFonts w:ascii="Cambria Math" w:hAnsi="Cambria Math" w:hint="eastAsia"/>
                  <w:color w:val="70AD47" w:themeColor="accent6"/>
                </w:rPr>
                <m:t>(</m:t>
              </m:r>
              <m:r>
                <m:rPr>
                  <m:sty m:val="p"/>
                </m:rPr>
                <w:rPr>
                  <w:rFonts w:ascii="Cambria Math" w:hAnsi="Cambria Math"/>
                  <w:color w:val="70AD47" w:themeColor="accent6"/>
                </w:rPr>
                <m:t>u)∩</m:t>
              </m:r>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1</m:t>
                  </m:r>
                </m:sub>
              </m:sSub>
              <m:r>
                <w:rPr>
                  <w:rFonts w:ascii="Cambria Math" w:hAnsi="Cambria Math"/>
                  <w:color w:val="70AD47" w:themeColor="accent6"/>
                </w:rPr>
                <m:t>(S)</m:t>
              </m:r>
            </m:sub>
            <m:sup/>
            <m:e>
              <m:r>
                <w:rPr>
                  <w:rFonts w:ascii="Cambria Math" w:hAnsi="Cambria Math"/>
                  <w:color w:val="70AD47" w:themeColor="accent6"/>
                </w:rPr>
                <m:t>(1-</m:t>
              </m:r>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v,u</m:t>
                  </m:r>
                </m:sub>
              </m:sSub>
              <m:r>
                <w:rPr>
                  <w:rFonts w:ascii="Cambria Math" w:hAnsi="Cambria Math"/>
                  <w:color w:val="70AD47" w:themeColor="accent6"/>
                </w:rPr>
                <m:t>)</m:t>
              </m:r>
            </m:e>
          </m:nary>
        </m:oMath>
      </m:oMathPara>
    </w:p>
    <w:p w:rsidR="004A674D" w:rsidRPr="008058AA" w:rsidRDefault="00732361" w:rsidP="008058AA">
      <w:pPr>
        <w:rPr>
          <w:color w:val="70AD47" w:themeColor="accent6"/>
        </w:rPr>
      </w:pPr>
      <w:r w:rsidRPr="008058AA">
        <w:rPr>
          <w:rFonts w:hint="eastAsia"/>
          <w:color w:val="70AD47" w:themeColor="accent6"/>
        </w:rPr>
        <w:t>按照上面</w:t>
      </w:r>
      <w:r w:rsidRPr="008058AA">
        <w:rPr>
          <w:color w:val="70AD47" w:themeColor="accent6"/>
        </w:rPr>
        <w:t>的迭代步骤，</w:t>
      </w:r>
      <w:r w:rsidR="000A230F" w:rsidRPr="008058AA">
        <w:rPr>
          <w:rFonts w:hint="eastAsia"/>
          <w:color w:val="70AD47" w:themeColor="accent6"/>
        </w:rPr>
        <w:t>直到</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m:t>
            </m:r>
          </m:sub>
        </m:sSub>
        <m:r>
          <w:rPr>
            <w:rFonts w:ascii="Cambria Math" w:hAnsi="Cambria Math"/>
            <w:color w:val="70AD47" w:themeColor="accent6"/>
          </w:rPr>
          <m:t>(S)</m:t>
        </m:r>
      </m:oMath>
      <w:r w:rsidR="0081368C" w:rsidRPr="008058AA">
        <w:rPr>
          <w:rFonts w:hint="eastAsia"/>
          <w:color w:val="70AD47" w:themeColor="accent6"/>
        </w:rPr>
        <w:t>为</w:t>
      </w:r>
      <w:r w:rsidR="003B722A" w:rsidRPr="008058AA">
        <w:rPr>
          <w:color w:val="70AD47" w:themeColor="accent6"/>
        </w:rPr>
        <w:t>空</w:t>
      </w:r>
      <w:r w:rsidR="003B722A" w:rsidRPr="008058AA">
        <w:rPr>
          <w:rFonts w:hint="eastAsia"/>
          <w:color w:val="70AD47" w:themeColor="accent6"/>
        </w:rPr>
        <w:t>。</w:t>
      </w:r>
    </w:p>
    <w:p w:rsidR="00C93393" w:rsidRPr="008058AA" w:rsidRDefault="00F75CAC" w:rsidP="008058AA">
      <w:pPr>
        <w:rPr>
          <w:color w:val="70AD47" w:themeColor="accent6"/>
        </w:rPr>
      </w:pPr>
      <w:r w:rsidRPr="008058AA">
        <w:rPr>
          <w:color w:val="70AD47" w:themeColor="accent6"/>
        </w:rPr>
        <w:tab/>
      </w:r>
      <w:r w:rsidR="008A2B58" w:rsidRPr="008058AA">
        <w:rPr>
          <w:rFonts w:hint="eastAsia"/>
          <w:color w:val="70AD47" w:themeColor="accent6"/>
        </w:rPr>
        <w:t>u</w:t>
      </w:r>
      <w:r w:rsidR="009A053C" w:rsidRPr="008058AA">
        <w:rPr>
          <w:color w:val="70AD47" w:themeColor="accent6"/>
        </w:rPr>
        <w:t>节点</w:t>
      </w:r>
      <w:r w:rsidR="001B48EE" w:rsidRPr="008058AA">
        <w:rPr>
          <w:rFonts w:hint="eastAsia"/>
          <w:color w:val="70AD47" w:themeColor="accent6"/>
        </w:rPr>
        <w:t>只</w:t>
      </w:r>
      <w:r w:rsidR="009A053C" w:rsidRPr="008058AA">
        <w:rPr>
          <w:color w:val="70AD47" w:themeColor="accent6"/>
        </w:rPr>
        <w:t>会</w:t>
      </w:r>
      <w:r w:rsidR="001B48EE" w:rsidRPr="008058AA">
        <w:rPr>
          <w:rFonts w:hint="eastAsia"/>
          <w:color w:val="70AD47" w:themeColor="accent6"/>
        </w:rPr>
        <w:t>尝试</w:t>
      </w:r>
      <w:r w:rsidR="001B48EE" w:rsidRPr="008058AA">
        <w:rPr>
          <w:color w:val="70AD47" w:themeColor="accent6"/>
        </w:rPr>
        <w:t>一次</w:t>
      </w:r>
      <w:r w:rsidR="009A053C" w:rsidRPr="008058AA">
        <w:rPr>
          <w:rFonts w:hint="eastAsia"/>
          <w:color w:val="70AD47" w:themeColor="accent6"/>
        </w:rPr>
        <w:t>通过</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00E83340" w:rsidRPr="008058AA">
        <w:rPr>
          <w:color w:val="70AD47" w:themeColor="accent6"/>
        </w:rPr>
        <w:t>激活</w:t>
      </w:r>
      <w:r w:rsidR="00E83340" w:rsidRPr="008058AA">
        <w:rPr>
          <w:color w:val="70AD47" w:themeColor="accent6"/>
        </w:rPr>
        <w:t>v</w:t>
      </w:r>
      <w:r w:rsidR="00A31772" w:rsidRPr="008058AA">
        <w:rPr>
          <w:color w:val="70AD47" w:themeColor="accent6"/>
        </w:rPr>
        <w:t>节点</w:t>
      </w:r>
      <w:r w:rsidR="00A31772" w:rsidRPr="008058AA">
        <w:rPr>
          <w:rFonts w:hint="eastAsia"/>
          <w:color w:val="70AD47" w:themeColor="accent6"/>
        </w:rPr>
        <w:t>，</w:t>
      </w:r>
      <w:r w:rsidR="00DA1CD2" w:rsidRPr="008058AA">
        <w:rPr>
          <w:rFonts w:hint="eastAsia"/>
          <w:color w:val="70AD47" w:themeColor="accent6"/>
        </w:rPr>
        <w:t>因此</w:t>
      </w:r>
      <w:r w:rsidR="00DA1CD2" w:rsidRPr="008058AA">
        <w:rPr>
          <w:color w:val="70AD47" w:themeColor="accent6"/>
        </w:rPr>
        <w:t>我们可以换个角度，</w:t>
      </w:r>
      <w:r w:rsidR="00F64F25" w:rsidRPr="008058AA">
        <w:rPr>
          <w:rFonts w:hint="eastAsia"/>
          <w:color w:val="70AD47" w:themeColor="accent6"/>
        </w:rPr>
        <w:t>可以</w:t>
      </w:r>
      <w:r w:rsidR="00F64F25" w:rsidRPr="008058AA">
        <w:rPr>
          <w:color w:val="70AD47" w:themeColor="accent6"/>
        </w:rPr>
        <w:t>预先</w:t>
      </w:r>
      <w:r w:rsidR="00F64F25" w:rsidRPr="008058AA">
        <w:rPr>
          <w:rFonts w:hint="eastAsia"/>
          <w:color w:val="70AD47" w:themeColor="accent6"/>
        </w:rPr>
        <w:t>通过</w:t>
      </w:r>
      <w:r w:rsidR="00446C7C" w:rsidRPr="008058AA">
        <w:rPr>
          <w:color w:val="70AD47" w:themeColor="accent6"/>
        </w:rPr>
        <w:t>一个随机函数</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oMath>
      <w:r w:rsidR="00DF475E" w:rsidRPr="008058AA">
        <w:rPr>
          <w:rFonts w:hint="eastAsia"/>
          <w:color w:val="70AD47" w:themeColor="accent6"/>
        </w:rPr>
        <w:t>，</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u,v</m:t>
            </m:r>
          </m:sub>
        </m:sSub>
        <m:r>
          <m:rPr>
            <m:sty m:val="p"/>
          </m:rPr>
          <w:rPr>
            <w:rFonts w:ascii="Cambria Math" w:hAnsi="Cambria Math" w:hint="eastAsia"/>
            <w:color w:val="70AD47" w:themeColor="accent6"/>
          </w:rPr>
          <m:t>则边</m:t>
        </m:r>
        <m:acc>
          <m:accPr>
            <m:chr m:val="̅"/>
            <m:ctrlPr>
              <w:rPr>
                <w:rFonts w:ascii="Cambria Math" w:hAnsi="Cambria Math"/>
                <w:color w:val="70AD47" w:themeColor="accent6"/>
              </w:rPr>
            </m:ctrlPr>
          </m:accPr>
          <m:e>
            <m:r>
              <w:rPr>
                <w:rFonts w:ascii="Cambria Math" w:hAnsi="Cambria Math"/>
                <w:color w:val="70AD47" w:themeColor="accent6"/>
              </w:rPr>
              <m:t>uv</m:t>
            </m:r>
          </m:e>
        </m:acc>
      </m:oMath>
      <w:r w:rsidR="00F64F25" w:rsidRPr="008058AA">
        <w:rPr>
          <w:rFonts w:hint="eastAsia"/>
          <w:color w:val="70AD47" w:themeColor="accent6"/>
        </w:rPr>
        <w:t>边</w:t>
      </w:r>
      <w:r w:rsidR="0072022F" w:rsidRPr="008058AA">
        <w:rPr>
          <w:rFonts w:hint="eastAsia"/>
          <w:color w:val="70AD47" w:themeColor="accent6"/>
        </w:rPr>
        <w:t>可以</w:t>
      </w:r>
      <w:r w:rsidR="00F64F25" w:rsidRPr="008058AA">
        <w:rPr>
          <w:rFonts w:hint="eastAsia"/>
          <w:color w:val="70AD47" w:themeColor="accent6"/>
        </w:rPr>
        <w:t>选</w:t>
      </w:r>
      <w:r w:rsidR="00F64F25" w:rsidRPr="008058AA">
        <w:rPr>
          <w:color w:val="70AD47" w:themeColor="accent6"/>
        </w:rPr>
        <w:t>择作为影响力传播的边</w:t>
      </w:r>
      <w:r w:rsidR="00C62C05" w:rsidRPr="008058AA">
        <w:rPr>
          <w:rFonts w:hint="eastAsia"/>
          <w:color w:val="70AD47" w:themeColor="accent6"/>
        </w:rPr>
        <w:t>，</w:t>
      </w:r>
      <w:r w:rsidR="00290801" w:rsidRPr="008058AA">
        <w:rPr>
          <w:rFonts w:hint="eastAsia"/>
          <w:color w:val="70AD47" w:themeColor="accent6"/>
        </w:rPr>
        <w:t>否则</w:t>
      </w:r>
      <w:r w:rsidR="00290801" w:rsidRPr="008058AA">
        <w:rPr>
          <w:color w:val="70AD47" w:themeColor="accent6"/>
        </w:rPr>
        <w:t>认为</w:t>
      </w:r>
      <w:r w:rsidR="00290801" w:rsidRPr="008058AA">
        <w:rPr>
          <w:rFonts w:hint="eastAsia"/>
          <w:color w:val="70AD47" w:themeColor="accent6"/>
        </w:rPr>
        <w:t>边</w:t>
      </w:r>
      <w:r w:rsidR="00F64F25" w:rsidRPr="008058AA">
        <w:rPr>
          <w:color w:val="70AD47" w:themeColor="accent6"/>
        </w:rPr>
        <w:t>不被选择</w:t>
      </w:r>
      <w:r w:rsidR="00D937A6" w:rsidRPr="008058AA">
        <w:rPr>
          <w:rFonts w:hint="eastAsia"/>
          <w:color w:val="70AD47" w:themeColor="accent6"/>
        </w:rPr>
        <w:t>作为</w:t>
      </w:r>
      <w:r w:rsidR="009E1D86" w:rsidRPr="008058AA">
        <w:rPr>
          <w:color w:val="70AD47" w:themeColor="accent6"/>
        </w:rPr>
        <w:t>影响力传播的边</w:t>
      </w:r>
      <w:r w:rsidR="00290801" w:rsidRPr="008058AA">
        <w:rPr>
          <w:rFonts w:hint="eastAsia"/>
          <w:color w:val="70AD47" w:themeColor="accent6"/>
        </w:rPr>
        <w:t>并</w:t>
      </w:r>
      <w:r w:rsidR="00290801" w:rsidRPr="008058AA">
        <w:rPr>
          <w:color w:val="70AD47" w:themeColor="accent6"/>
        </w:rPr>
        <w:t>移除该边</w:t>
      </w:r>
      <w:r w:rsidR="009E1D86" w:rsidRPr="008058AA">
        <w:rPr>
          <w:rFonts w:hint="eastAsia"/>
          <w:color w:val="70AD47" w:themeColor="accent6"/>
        </w:rPr>
        <w:t>，</w:t>
      </w:r>
      <w:r w:rsidR="009E1D86" w:rsidRPr="008058AA">
        <w:rPr>
          <w:color w:val="70AD47" w:themeColor="accent6"/>
        </w:rPr>
        <w:t>这样就可以得到一个新</w:t>
      </w:r>
      <w:r w:rsidR="009E1D86" w:rsidRPr="008058AA">
        <w:rPr>
          <w:rFonts w:hint="eastAsia"/>
          <w:color w:val="70AD47" w:themeColor="accent6"/>
        </w:rPr>
        <w:t>的</w:t>
      </w:r>
      <w:r w:rsidR="009E1D86" w:rsidRPr="008058AA">
        <w:rPr>
          <w:color w:val="70AD47" w:themeColor="accent6"/>
        </w:rPr>
        <w:t>图</w:t>
      </w:r>
      <w:r w:rsidR="009E1D86" w:rsidRPr="008058AA">
        <w:rPr>
          <w:rFonts w:hint="eastAsia"/>
          <w:color w:val="70AD47" w:themeColor="accent6"/>
        </w:rPr>
        <w:t>G</w:t>
      </w:r>
      <w:r w:rsidR="009E1D86" w:rsidRPr="008058AA">
        <w:rPr>
          <w:color w:val="70AD47" w:themeColor="accent6"/>
        </w:rPr>
        <w:t>’</w:t>
      </w:r>
      <w:r w:rsidR="009E1D86" w:rsidRPr="008058AA">
        <w:rPr>
          <w:rFonts w:hint="eastAsia"/>
          <w:color w:val="70AD47" w:themeColor="accent6"/>
        </w:rPr>
        <w:t>。</w:t>
      </w:r>
      <w:r w:rsidR="008512F6" w:rsidRPr="008058AA">
        <w:rPr>
          <w:rFonts w:hint="eastAsia"/>
          <w:color w:val="70AD47" w:themeColor="accent6"/>
        </w:rPr>
        <w:t>在</w:t>
      </w:r>
      <w:r w:rsidR="0004684E" w:rsidRPr="008058AA">
        <w:rPr>
          <w:rFonts w:hint="eastAsia"/>
          <w:color w:val="70AD47" w:themeColor="accent6"/>
        </w:rPr>
        <w:t>图</w:t>
      </w:r>
      <w:r w:rsidR="0004684E" w:rsidRPr="008058AA">
        <w:rPr>
          <w:rFonts w:hint="eastAsia"/>
          <w:color w:val="70AD47" w:themeColor="accent6"/>
        </w:rPr>
        <w:t>G</w:t>
      </w:r>
      <w:r w:rsidR="0004684E" w:rsidRPr="008058AA">
        <w:rPr>
          <w:color w:val="70AD47" w:themeColor="accent6"/>
        </w:rPr>
        <w:t>’</w:t>
      </w:r>
      <w:r w:rsidR="0004684E" w:rsidRPr="008058AA">
        <w:rPr>
          <w:rFonts w:hint="eastAsia"/>
          <w:color w:val="70AD47" w:themeColor="accent6"/>
        </w:rPr>
        <w:t>中</w:t>
      </w:r>
      <w:r w:rsidR="00D44B6A" w:rsidRPr="008058AA">
        <w:rPr>
          <w:rFonts w:hint="eastAsia"/>
          <w:color w:val="70AD47" w:themeColor="accent6"/>
        </w:rPr>
        <w:t>，</w:t>
      </w:r>
      <w:r w:rsidR="009A1726" w:rsidRPr="008058AA">
        <w:rPr>
          <w:rFonts w:hint="eastAsia"/>
          <w:color w:val="70AD47" w:themeColor="accent6"/>
        </w:rPr>
        <w:t>种子</w:t>
      </w:r>
      <w:r w:rsidR="00E27386" w:rsidRPr="008058AA">
        <w:rPr>
          <w:rFonts w:hint="eastAsia"/>
          <w:color w:val="70AD47" w:themeColor="accent6"/>
        </w:rPr>
        <w:t>集合</w:t>
      </w:r>
      <w:r w:rsidR="00A06C31" w:rsidRPr="008058AA">
        <w:rPr>
          <w:rFonts w:hint="eastAsia"/>
          <w:color w:val="70AD47" w:themeColor="accent6"/>
        </w:rPr>
        <w:t>S</w:t>
      </w:r>
      <w:r w:rsidR="0004684E" w:rsidRPr="008058AA">
        <w:rPr>
          <w:rFonts w:hint="eastAsia"/>
          <w:color w:val="70AD47" w:themeColor="accent6"/>
        </w:rPr>
        <w:t>可达</w:t>
      </w:r>
      <w:r w:rsidR="0004684E" w:rsidRPr="008058AA">
        <w:rPr>
          <w:color w:val="70AD47" w:themeColor="accent6"/>
        </w:rPr>
        <w:t>的</w:t>
      </w:r>
      <w:r w:rsidR="009D420C" w:rsidRPr="008058AA">
        <w:rPr>
          <w:rFonts w:hint="eastAsia"/>
          <w:color w:val="70AD47" w:themeColor="accent6"/>
        </w:rPr>
        <w:t>节点</w:t>
      </w:r>
      <w:r w:rsidR="0004684E" w:rsidRPr="008058AA">
        <w:rPr>
          <w:color w:val="70AD47" w:themeColor="accent6"/>
        </w:rPr>
        <w:t>集合</w:t>
      </w:r>
      <w:r w:rsidR="0004684E" w:rsidRPr="008058AA">
        <w:rPr>
          <w:rFonts w:hint="eastAsia"/>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S)</m:t>
        </m:r>
      </m:oMath>
      <w:r w:rsidR="005E60BA" w:rsidRPr="008058AA">
        <w:rPr>
          <w:rFonts w:hint="eastAsia"/>
          <w:color w:val="70AD47" w:themeColor="accent6"/>
        </w:rPr>
        <w:t>。</w:t>
      </w:r>
      <w:r w:rsidR="00CC6F04" w:rsidRPr="008058AA">
        <w:rPr>
          <w:rFonts w:hint="eastAsia"/>
          <w:color w:val="70AD47" w:themeColor="accent6"/>
        </w:rPr>
        <w:t>这样</w:t>
      </w:r>
      <w:r w:rsidR="00CC6F04" w:rsidRPr="008058AA">
        <w:rPr>
          <w:color w:val="70AD47" w:themeColor="accent6"/>
        </w:rPr>
        <w:t>子做的好处是，</w:t>
      </w:r>
      <w:r w:rsidR="009556F9" w:rsidRPr="008058AA">
        <w:rPr>
          <w:rFonts w:hint="eastAsia"/>
          <w:color w:val="70AD47" w:themeColor="accent6"/>
        </w:rPr>
        <w:t>我们</w:t>
      </w:r>
      <w:r w:rsidR="00C6004C" w:rsidRPr="008058AA">
        <w:rPr>
          <w:color w:val="70AD47" w:themeColor="accent6"/>
        </w:rPr>
        <w:t>可以</w:t>
      </w:r>
      <w:r w:rsidR="00C6004C" w:rsidRPr="008058AA">
        <w:rPr>
          <w:rFonts w:hint="eastAsia"/>
          <w:color w:val="70AD47" w:themeColor="accent6"/>
        </w:rPr>
        <w:t>通过</w:t>
      </w:r>
      <w:r w:rsidR="0026454F" w:rsidRPr="008058AA">
        <w:rPr>
          <w:rFonts w:hint="eastAsia"/>
          <w:color w:val="70AD47" w:themeColor="accent6"/>
        </w:rPr>
        <w:t>求取</w:t>
      </w:r>
      <w:r w:rsidR="00EF1A34" w:rsidRPr="008058AA">
        <w:rPr>
          <w:rFonts w:hint="eastAsia"/>
          <w:color w:val="70AD47" w:themeColor="accent6"/>
        </w:rPr>
        <w:t>强联通</w:t>
      </w:r>
      <w:r w:rsidR="00EF1A34" w:rsidRPr="008058AA">
        <w:rPr>
          <w:color w:val="70AD47" w:themeColor="accent6"/>
        </w:rPr>
        <w:t>组件，得到相互可达的</w:t>
      </w:r>
      <w:r w:rsidR="00EF1A34" w:rsidRPr="008058AA">
        <w:rPr>
          <w:rFonts w:hint="eastAsia"/>
          <w:color w:val="70AD47" w:themeColor="accent6"/>
        </w:rPr>
        <w:t>多个</w:t>
      </w:r>
      <w:r w:rsidR="000F24C9" w:rsidRPr="008058AA">
        <w:rPr>
          <w:color w:val="70AD47" w:themeColor="accent6"/>
        </w:rPr>
        <w:t>节点</w:t>
      </w:r>
      <w:r w:rsidR="000F24C9" w:rsidRPr="008058AA">
        <w:rPr>
          <w:rFonts w:hint="eastAsia"/>
          <w:color w:val="70AD47" w:themeColor="accent6"/>
        </w:rPr>
        <w:t>集合</w:t>
      </w:r>
      <w:r w:rsidR="00A076D2" w:rsidRPr="008058AA">
        <w:rPr>
          <w:rFonts w:hint="eastAsia"/>
          <w:color w:val="70AD47" w:themeColor="accent6"/>
        </w:rPr>
        <w:t>记作</w:t>
      </w:r>
      <w:r w:rsidR="00A076D2" w:rsidRPr="008058AA">
        <w:rPr>
          <w:rFonts w:hint="eastAsia"/>
          <w:color w:val="70AD47" w:themeColor="accent6"/>
        </w:rPr>
        <w:t>RS</w:t>
      </w:r>
      <w:r w:rsidR="004D4498" w:rsidRPr="008058AA">
        <w:rPr>
          <w:color w:val="70AD47" w:themeColor="accent6"/>
        </w:rPr>
        <w:t>,</w:t>
      </w:r>
      <m:oMath>
        <m:r>
          <m:rPr>
            <m:sty m:val="p"/>
          </m:rPr>
          <w:rPr>
            <w:rFonts w:ascii="Cambria Math" w:hAnsi="Cambria Math"/>
            <w:color w:val="70AD47" w:themeColor="accent6"/>
          </w:rPr>
          <m:t xml:space="preserve"> </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oMath>
      <w:r w:rsidR="009353FA" w:rsidRPr="008058AA">
        <w:rPr>
          <w:rFonts w:hint="eastAsia"/>
          <w:color w:val="70AD47" w:themeColor="accent6"/>
        </w:rPr>
        <w:t>表示</w:t>
      </w:r>
      <w:r w:rsidR="004D4498" w:rsidRPr="008058AA">
        <w:rPr>
          <w:color w:val="70AD47" w:themeColor="accent6"/>
        </w:rPr>
        <w:t>第</w:t>
      </w:r>
      <w:r w:rsidR="004D4498" w:rsidRPr="008058AA">
        <w:rPr>
          <w:color w:val="70AD47" w:themeColor="accent6"/>
        </w:rPr>
        <w:t>i</w:t>
      </w:r>
      <w:r w:rsidR="004D4498" w:rsidRPr="008058AA">
        <w:rPr>
          <w:color w:val="70AD47" w:themeColor="accent6"/>
        </w:rPr>
        <w:t>个强联通组件。</w:t>
      </w:r>
      <w:r w:rsidR="00ED5DC8" w:rsidRPr="008058AA">
        <w:rPr>
          <w:rFonts w:hint="eastAsia"/>
          <w:color w:val="70AD47" w:themeColor="accent6"/>
        </w:rPr>
        <w:t>对于</w:t>
      </w:r>
      <w:r w:rsidR="00ED5DC8" w:rsidRPr="008058AA">
        <w:rPr>
          <w:color w:val="70AD47" w:themeColor="accent6"/>
        </w:rPr>
        <w:t>节点</w:t>
      </w:r>
      <w:r w:rsidR="00E7361E" w:rsidRPr="008058AA">
        <w:rPr>
          <w:rFonts w:hint="eastAsia"/>
          <w:color w:val="70AD47" w:themeColor="accent6"/>
        </w:rPr>
        <w:t>v</w:t>
      </w:r>
      <m:oMath>
        <m:r>
          <m:rPr>
            <m:sty m:val="p"/>
          </m:rPr>
          <w:rPr>
            <w:rFonts w:ascii="Cambria Math" w:hAnsi="Cambria Math"/>
            <w:color w:val="70AD47" w:themeColor="accent6"/>
          </w:rPr>
          <m:t>∈</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oMath>
      <w:r w:rsidR="004401BD" w:rsidRPr="008058AA">
        <w:rPr>
          <w:rFonts w:hint="eastAsia"/>
          <w:color w:val="70AD47" w:themeColor="accent6"/>
        </w:rPr>
        <w:t>，</w:t>
      </w:r>
      <w:r w:rsidR="00ED5DC8" w:rsidRPr="008058AA">
        <w:rPr>
          <w:rFonts w:hint="eastAsia"/>
          <w:color w:val="70AD47" w:themeColor="accent6"/>
        </w:rPr>
        <w:t>有</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d>
              <m:dPr>
                <m:begChr m:val="{"/>
                <m:endChr m:val="}"/>
                <m:ctrlPr>
                  <w:rPr>
                    <w:rFonts w:ascii="Cambria Math" w:hAnsi="Cambria Math"/>
                    <w:i/>
                    <w:color w:val="70AD47" w:themeColor="accent6"/>
                  </w:rPr>
                </m:ctrlPr>
              </m:dPr>
              <m:e>
                <m:r>
                  <w:rPr>
                    <w:rFonts w:ascii="Cambria Math" w:hAnsi="Cambria Math"/>
                    <w:color w:val="70AD47" w:themeColor="accent6"/>
                  </w:rPr>
                  <m:t>v</m:t>
                </m:r>
              </m:e>
            </m:d>
          </m:e>
        </m:d>
        <m:r>
          <m:rPr>
            <m:sty m:val="p"/>
          </m:rPr>
          <w:rPr>
            <w:rFonts w:ascii="Cambria Math" w:hAnsi="Cambria Math"/>
            <w:color w:val="70AD47" w:themeColor="accent6"/>
          </w:rPr>
          <m:t>=|</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r>
          <m:rPr>
            <m:sty m:val="p"/>
          </m:rPr>
          <w:rPr>
            <w:rFonts w:ascii="Cambria Math" w:hAnsi="Cambria Math"/>
            <w:color w:val="70AD47" w:themeColor="accent6"/>
          </w:rPr>
          <m:t>|</m:t>
        </m:r>
      </m:oMath>
      <w:r w:rsidR="005121A2" w:rsidRPr="008058AA">
        <w:rPr>
          <w:rFonts w:hint="eastAsia"/>
          <w:color w:val="70AD47" w:themeColor="accent6"/>
        </w:rPr>
        <w:t>。</w:t>
      </w:r>
      <w:r w:rsidR="00D24AAE" w:rsidRPr="008058AA">
        <w:rPr>
          <w:rFonts w:hint="eastAsia"/>
          <w:color w:val="70AD47" w:themeColor="accent6"/>
        </w:rPr>
        <w:t>对于</w:t>
      </w:r>
      <w:r w:rsidR="00C33045" w:rsidRPr="008058AA">
        <w:rPr>
          <w:color w:val="70AD47" w:themeColor="accent6"/>
        </w:rPr>
        <w:t>节点</w:t>
      </w:r>
      <m:oMath>
        <m:r>
          <m:rPr>
            <m:sty m:val="p"/>
          </m:rPr>
          <w:rPr>
            <w:rFonts w:ascii="Cambria Math" w:hAnsi="Cambria Math"/>
            <w:color w:val="70AD47" w:themeColor="accent6"/>
          </w:rPr>
          <m:t>v∈</m:t>
        </m:r>
      </m:oMath>
      <w:r w:rsidR="00C33045" w:rsidRPr="008058AA">
        <w:rPr>
          <w:rFonts w:hint="eastAsia"/>
          <w:color w:val="70AD47" w:themeColor="accent6"/>
        </w:rPr>
        <w:t>V\S</w:t>
      </w:r>
      <w:r w:rsidR="00C83058" w:rsidRPr="008058AA">
        <w:rPr>
          <w:rFonts w:hint="eastAsia"/>
          <w:color w:val="70AD47" w:themeColor="accent6"/>
        </w:rPr>
        <w:t>，</w:t>
      </w:r>
      <w:r w:rsidR="00337FA4" w:rsidRPr="008058AA">
        <w:rPr>
          <w:rFonts w:hint="eastAsia"/>
          <w:color w:val="70AD47" w:themeColor="accent6"/>
        </w:rPr>
        <w:t>如果</w:t>
      </w:r>
      <w:r w:rsidR="00337FA4" w:rsidRPr="008058AA">
        <w:rPr>
          <w:color w:val="70AD47" w:themeColor="accent6"/>
        </w:rPr>
        <w:t>节点</w:t>
      </w:r>
      <m:oMath>
        <m:r>
          <m:rPr>
            <m:sty m:val="p"/>
          </m:rPr>
          <w:rPr>
            <w:rFonts w:ascii="Cambria Math" w:hAnsi="Cambria Math"/>
            <w:color w:val="70AD47" w:themeColor="accent6"/>
          </w:rPr>
          <m:t>v∈</m:t>
        </m:r>
        <w:bookmarkStart w:id="131" w:name="OLE_LINK58"/>
        <w:bookmarkStart w:id="132" w:name="OLE_LINK59"/>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S)</m:t>
        </m:r>
      </m:oMath>
      <w:bookmarkEnd w:id="131"/>
      <w:bookmarkEnd w:id="132"/>
      <w:r w:rsidR="00802EEE" w:rsidRPr="008058AA">
        <w:rPr>
          <w:rFonts w:hint="eastAsia"/>
          <w:color w:val="70AD47" w:themeColor="accent6"/>
        </w:rPr>
        <w:t>，</w:t>
      </w:r>
      <w:r w:rsidR="00FF59E7" w:rsidRPr="008058AA">
        <w:rPr>
          <w:color w:val="70AD47" w:themeColor="accent6"/>
        </w:rPr>
        <w:t>那么</w:t>
      </w:r>
      <w:r w:rsidR="00FF59E7" w:rsidRPr="008058AA">
        <w:rPr>
          <w:rFonts w:hint="eastAsia"/>
          <w:color w:val="70AD47" w:themeColor="accent6"/>
        </w:rPr>
        <w:t>在</w:t>
      </w:r>
      <w:r w:rsidR="00FF59E7" w:rsidRPr="008058AA">
        <w:rPr>
          <w:color w:val="70AD47" w:themeColor="accent6"/>
        </w:rPr>
        <w:t>选择影响力最大节点时候为了避免选择</w:t>
      </w:r>
      <w:r w:rsidR="00A80594" w:rsidRPr="008058AA">
        <w:rPr>
          <w:rFonts w:hint="eastAsia"/>
          <w:color w:val="70AD47" w:themeColor="accent6"/>
        </w:rPr>
        <w:t>影响</w:t>
      </w:r>
      <w:r w:rsidR="00ED43D6" w:rsidRPr="008058AA">
        <w:rPr>
          <w:color w:val="70AD47" w:themeColor="accent6"/>
        </w:rPr>
        <w:t>重叠节点</w:t>
      </w:r>
      <w:r w:rsidR="00FF59E7" w:rsidRPr="008058AA">
        <w:rPr>
          <w:color w:val="70AD47" w:themeColor="accent6"/>
        </w:rPr>
        <w:t>，就将</w:t>
      </w:r>
      <w:r w:rsidR="008F71B2" w:rsidRPr="008058AA">
        <w:rPr>
          <w:rFonts w:hint="eastAsia"/>
          <w:color w:val="70AD47" w:themeColor="accent6"/>
        </w:rPr>
        <w:t>v</w:t>
      </w:r>
      <w:r w:rsidR="008F71B2" w:rsidRPr="008058AA">
        <w:rPr>
          <w:color w:val="70AD47" w:themeColor="accent6"/>
        </w:rPr>
        <w:t>的</w:t>
      </w:r>
      <w:r w:rsidR="008F71B2" w:rsidRPr="008058AA">
        <w:rPr>
          <w:rFonts w:hint="eastAsia"/>
          <w:color w:val="70AD47" w:themeColor="accent6"/>
        </w:rPr>
        <w:t>影响力</w:t>
      </w:r>
      <w:r w:rsidR="008F71B2" w:rsidRPr="008058AA">
        <w:rPr>
          <w:color w:val="70AD47" w:themeColor="accent6"/>
        </w:rPr>
        <w:t>记作</w:t>
      </w:r>
      <w:r w:rsidR="008F71B2" w:rsidRPr="008058AA">
        <w:rPr>
          <w:rFonts w:hint="eastAsia"/>
          <w:color w:val="70AD47" w:themeColor="accent6"/>
        </w:rPr>
        <w:t>0</w:t>
      </w:r>
      <w:r w:rsidR="008F71B2" w:rsidRPr="008058AA">
        <w:rPr>
          <w:rFonts w:hint="eastAsia"/>
          <w:color w:val="70AD47" w:themeColor="accent6"/>
        </w:rPr>
        <w:t>，</w:t>
      </w:r>
      <w:r w:rsidR="008F71B2" w:rsidRPr="008058AA">
        <w:rPr>
          <w:color w:val="70AD47" w:themeColor="accent6"/>
        </w:rPr>
        <w:t>否则为</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r w:rsidR="008F71B2" w:rsidRPr="008058AA">
        <w:rPr>
          <w:rFonts w:hint="eastAsia"/>
          <w:color w:val="70AD47" w:themeColor="accent6"/>
        </w:rPr>
        <w:t>。</w:t>
      </w:r>
    </w:p>
    <w:p w:rsidR="009D5562" w:rsidRPr="008058AA" w:rsidRDefault="009D5562" w:rsidP="008058AA">
      <w:pPr>
        <w:rPr>
          <w:color w:val="70AD47" w:themeColor="accent6"/>
        </w:rPr>
      </w:pPr>
    </w:p>
    <w:p w:rsidR="009D5562" w:rsidRPr="008058AA" w:rsidRDefault="00E21CFF" w:rsidP="008058AA">
      <w:pPr>
        <w:rPr>
          <w:color w:val="70AD47" w:themeColor="accent6"/>
        </w:rPr>
      </w:pPr>
      <w:r w:rsidRPr="008058AA">
        <w:rPr>
          <w:rFonts w:hint="eastAsia"/>
          <w:color w:val="70AD47" w:themeColor="accent6"/>
        </w:rPr>
        <w:lastRenderedPageBreak/>
        <w:t>使用</w:t>
      </w:r>
      <w:r w:rsidRPr="008058AA">
        <w:rPr>
          <w:rFonts w:hint="eastAsia"/>
          <w:color w:val="70AD47" w:themeColor="accent6"/>
        </w:rPr>
        <w:t>2009</w:t>
      </w:r>
      <w:r w:rsidRPr="008058AA">
        <w:rPr>
          <w:rFonts w:hint="eastAsia"/>
          <w:color w:val="70AD47" w:themeColor="accent6"/>
        </w:rPr>
        <w:t>年</w:t>
      </w:r>
      <w:r w:rsidR="009D5562" w:rsidRPr="008058AA">
        <w:rPr>
          <w:rFonts w:hint="eastAsia"/>
          <w:color w:val="70AD47" w:themeColor="accent6"/>
        </w:rPr>
        <w:t>W</w:t>
      </w:r>
      <w:r w:rsidR="009D5562" w:rsidRPr="008058AA">
        <w:rPr>
          <w:color w:val="70AD47" w:themeColor="accent6"/>
        </w:rPr>
        <w:t xml:space="preserve">. </w:t>
      </w:r>
      <w:r w:rsidR="009D5562" w:rsidRPr="008058AA">
        <w:rPr>
          <w:rFonts w:hint="eastAsia"/>
          <w:color w:val="70AD47" w:themeColor="accent6"/>
        </w:rPr>
        <w:t>Ch</w:t>
      </w:r>
      <w:r w:rsidR="009D5562" w:rsidRPr="008058AA">
        <w:rPr>
          <w:color w:val="70AD47" w:themeColor="accent6"/>
        </w:rPr>
        <w:t>en</w:t>
      </w:r>
      <w:r w:rsidR="009D5562" w:rsidRPr="008058AA">
        <w:rPr>
          <w:rFonts w:hint="eastAsia"/>
          <w:color w:val="70AD47" w:themeColor="accent6"/>
        </w:rPr>
        <w:t>等人改进</w:t>
      </w:r>
      <w:r w:rsidRPr="008058AA">
        <w:rPr>
          <w:rFonts w:hint="eastAsia"/>
          <w:color w:val="70AD47" w:themeColor="accent6"/>
        </w:rPr>
        <w:t>的</w:t>
      </w:r>
      <w:r w:rsidR="009D5562" w:rsidRPr="008058AA">
        <w:rPr>
          <w:color w:val="70AD47" w:themeColor="accent6"/>
        </w:rPr>
        <w:t>独立级联模型</w:t>
      </w:r>
      <w:r w:rsidRPr="008058AA">
        <w:rPr>
          <w:rFonts w:hint="eastAsia"/>
          <w:color w:val="70AD47" w:themeColor="accent6"/>
        </w:rPr>
        <w:t>求</w:t>
      </w:r>
      <w:r w:rsidR="008F2947" w:rsidRPr="008058AA">
        <w:rPr>
          <w:rFonts w:hint="eastAsia"/>
          <w:color w:val="70AD47" w:themeColor="accent6"/>
        </w:rPr>
        <w:t>影响力</w:t>
      </w:r>
      <w:r w:rsidR="008F2947" w:rsidRPr="008058AA">
        <w:rPr>
          <w:color w:val="70AD47" w:themeColor="accent6"/>
        </w:rPr>
        <w:t>的</w:t>
      </w:r>
      <w:r w:rsidR="008F2947" w:rsidRPr="008058AA">
        <w:rPr>
          <w:rFonts w:hint="eastAsia"/>
          <w:color w:val="70AD47" w:themeColor="accent6"/>
        </w:rPr>
        <w:t>伪代码</w:t>
      </w:r>
      <w:r w:rsidR="008F2947" w:rsidRPr="008058AA">
        <w:rPr>
          <w:color w:val="70AD47" w:themeColor="accent6"/>
        </w:rPr>
        <w:t>如下：</w:t>
      </w:r>
    </w:p>
    <w:tbl>
      <w:tblPr>
        <w:tblStyle w:val="aa"/>
        <w:tblW w:w="0" w:type="auto"/>
        <w:tblLook w:val="04A0" w:firstRow="1" w:lastRow="0" w:firstColumn="1" w:lastColumn="0" w:noHBand="0" w:noVBand="1"/>
      </w:tblPr>
      <w:tblGrid>
        <w:gridCol w:w="8296"/>
      </w:tblGrid>
      <w:tr w:rsidR="00130523" w:rsidRPr="008058AA" w:rsidTr="00130523">
        <w:tc>
          <w:tcPr>
            <w:tcW w:w="8296" w:type="dxa"/>
          </w:tcPr>
          <w:p w:rsidR="003B733E" w:rsidRPr="008058AA" w:rsidRDefault="003B733E" w:rsidP="008058AA">
            <w:pPr>
              <w:rPr>
                <w:color w:val="70AD47" w:themeColor="accent6"/>
              </w:rPr>
            </w:pPr>
            <w:r w:rsidRPr="008058AA">
              <w:rPr>
                <w:rFonts w:hint="eastAsia"/>
                <w:color w:val="70AD47" w:themeColor="accent6"/>
              </w:rPr>
              <w:t xml:space="preserve">Algorithm </w:t>
            </w:r>
            <w:r w:rsidR="00A41C24" w:rsidRPr="008058AA">
              <w:rPr>
                <w:color w:val="70AD47" w:themeColor="accent6"/>
              </w:rPr>
              <w:t>ICM</w:t>
            </w:r>
            <w:r w:rsidR="00470CAF" w:rsidRPr="008058AA">
              <w:rPr>
                <w:color w:val="70AD47" w:themeColor="accent6"/>
              </w:rPr>
              <w:t>(G, W)</w:t>
            </w:r>
          </w:p>
          <w:p w:rsidR="003B733E" w:rsidRPr="008058AA" w:rsidRDefault="003B733E" w:rsidP="008058AA">
            <w:pPr>
              <w:rPr>
                <w:color w:val="70AD47" w:themeColor="accent6"/>
              </w:rPr>
            </w:pPr>
          </w:p>
          <w:p w:rsidR="00130523" w:rsidRPr="008058AA" w:rsidRDefault="00130523" w:rsidP="008058AA">
            <w:pPr>
              <w:rPr>
                <w:color w:val="70AD47" w:themeColor="accent6"/>
              </w:rPr>
            </w:pPr>
            <w:r w:rsidRPr="008058AA">
              <w:rPr>
                <w:rFonts w:hint="eastAsia"/>
                <w:color w:val="70AD47" w:themeColor="accent6"/>
              </w:rPr>
              <w:t>从图</w:t>
            </w:r>
            <w:r w:rsidRPr="008058AA">
              <w:rPr>
                <w:rFonts w:hint="eastAsia"/>
                <w:color w:val="70AD47" w:themeColor="accent6"/>
              </w:rPr>
              <w:t>G</w:t>
            </w:r>
            <w:r w:rsidRPr="008058AA">
              <w:rPr>
                <w:rFonts w:hint="eastAsia"/>
                <w:color w:val="70AD47" w:themeColor="accent6"/>
              </w:rPr>
              <w:t>中</w:t>
            </w:r>
            <w:r w:rsidRPr="008058AA">
              <w:rPr>
                <w:color w:val="70AD47" w:themeColor="accent6"/>
              </w:rPr>
              <w:t>移除边</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Pr="008058AA">
              <w:rPr>
                <w:rFonts w:hint="eastAsia"/>
                <w:color w:val="70AD47" w:themeColor="accent6"/>
              </w:rPr>
              <w:t>当</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1-w</m:t>
                  </m:r>
                </m:e>
                <m:sub>
                  <m:r>
                    <w:rPr>
                      <w:rFonts w:ascii="Cambria Math" w:hAnsi="Cambria Math"/>
                      <w:color w:val="70AD47" w:themeColor="accent6"/>
                    </w:rPr>
                    <m:t>,v</m:t>
                  </m:r>
                </m:sub>
              </m:sSub>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F</w:t>
            </w:r>
            <w:r w:rsidRPr="008058AA">
              <w:rPr>
                <w:rFonts w:hint="eastAsia"/>
                <w:color w:val="70AD47" w:themeColor="accent6"/>
              </w:rPr>
              <w:t xml:space="preserve">or </w:t>
            </w:r>
            <w:r w:rsidRPr="008058AA">
              <w:rPr>
                <w:color w:val="70AD47" w:themeColor="accent6"/>
              </w:rPr>
              <w:t>each v in V\S</w:t>
            </w:r>
          </w:p>
          <w:p w:rsidR="00130523" w:rsidRPr="008058AA" w:rsidRDefault="00130523" w:rsidP="008058AA">
            <w:pPr>
              <w:rPr>
                <w:color w:val="70AD47" w:themeColor="accent6"/>
              </w:rPr>
            </w:pPr>
            <w:r w:rsidRPr="008058AA">
              <w:rPr>
                <w:color w:val="70AD47" w:themeColor="accent6"/>
              </w:rPr>
              <w:t xml:space="preserve">        If v </w:t>
            </w:r>
            <m:oMath>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130523" w:rsidRPr="008058AA" w:rsidRDefault="00130523" w:rsidP="008058AA">
            <w:pPr>
              <w:rPr>
                <w:color w:val="70AD47" w:themeColor="accent6"/>
              </w:rPr>
            </w:pPr>
            <w:r w:rsidRPr="008058AA">
              <w:rPr>
                <w:rFonts w:hint="eastAsia"/>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 xml:space="preserve">if </w:t>
            </w:r>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for</w:t>
            </w:r>
          </w:p>
          <w:p w:rsidR="00130523" w:rsidRPr="008058AA" w:rsidRDefault="00130523" w:rsidP="008058AA">
            <w:pPr>
              <w:rPr>
                <w:color w:val="70AD47" w:themeColor="accent6"/>
              </w:rPr>
            </w:pPr>
          </w:p>
        </w:tc>
      </w:tr>
    </w:tbl>
    <w:p w:rsidR="00130523" w:rsidRPr="008058AA" w:rsidRDefault="00130523" w:rsidP="008058AA">
      <w:pPr>
        <w:rPr>
          <w:color w:val="70AD47" w:themeColor="accent6"/>
        </w:rPr>
      </w:pPr>
    </w:p>
    <w:p w:rsidR="009D5562" w:rsidRPr="008058AA" w:rsidRDefault="009D5562" w:rsidP="008058AA">
      <w:pPr>
        <w:rPr>
          <w:color w:val="70AD47" w:themeColor="accent6"/>
        </w:rPr>
      </w:pPr>
    </w:p>
    <w:p w:rsidR="009D5562" w:rsidRPr="008058AA" w:rsidRDefault="009D5562" w:rsidP="008058AA">
      <w:pPr>
        <w:rPr>
          <w:color w:val="70AD47" w:themeColor="accent6"/>
        </w:rPr>
      </w:pPr>
    </w:p>
    <w:p w:rsidR="005029AD" w:rsidRPr="008058AA" w:rsidRDefault="005029AD" w:rsidP="008058AA">
      <w:pPr>
        <w:rPr>
          <w:color w:val="70AD47" w:themeColor="accent6"/>
        </w:rPr>
      </w:pPr>
    </w:p>
    <w:p w:rsidR="00EB4100" w:rsidRPr="008058AA" w:rsidRDefault="00EB4100" w:rsidP="008058AA">
      <w:pPr>
        <w:rPr>
          <w:color w:val="70AD47" w:themeColor="accent6"/>
        </w:rPr>
      </w:pPr>
      <w:bookmarkStart w:id="133" w:name="_Toc449712912"/>
      <w:r w:rsidRPr="008058AA">
        <w:rPr>
          <w:rFonts w:hint="eastAsia"/>
          <w:color w:val="70AD47" w:themeColor="accent6"/>
        </w:rPr>
        <w:t>5</w:t>
      </w:r>
      <w:r w:rsidRPr="008058AA">
        <w:rPr>
          <w:color w:val="70AD47" w:themeColor="accent6"/>
        </w:rPr>
        <w:t>.2</w:t>
      </w:r>
      <w:r w:rsidR="00ED290B" w:rsidRPr="008058AA">
        <w:rPr>
          <w:color w:val="70AD47" w:themeColor="accent6"/>
        </w:rPr>
        <w:t xml:space="preserve"> </w:t>
      </w:r>
      <w:r w:rsidR="002E72F1" w:rsidRPr="008058AA">
        <w:rPr>
          <w:rFonts w:hint="eastAsia"/>
          <w:color w:val="70AD47" w:themeColor="accent6"/>
        </w:rPr>
        <w:t>影响力</w:t>
      </w:r>
      <w:r w:rsidR="002E72F1" w:rsidRPr="008058AA">
        <w:rPr>
          <w:color w:val="70AD47" w:themeColor="accent6"/>
        </w:rPr>
        <w:t>最大化问题的定义</w:t>
      </w:r>
      <w:bookmarkEnd w:id="133"/>
    </w:p>
    <w:p w:rsidR="00050BC2" w:rsidRPr="008058AA" w:rsidRDefault="00746FF3" w:rsidP="008058AA">
      <w:pPr>
        <w:rPr>
          <w:color w:val="70AD47" w:themeColor="accent6"/>
        </w:rPr>
      </w:pPr>
      <w:r w:rsidRPr="008058AA">
        <w:rPr>
          <w:color w:val="70AD47" w:themeColor="accent6"/>
        </w:rPr>
        <w:tab/>
      </w:r>
      <w:r w:rsidRPr="008058AA">
        <w:rPr>
          <w:rFonts w:hint="eastAsia"/>
          <w:color w:val="70AD47" w:themeColor="accent6"/>
        </w:rPr>
        <w:t>影响力</w:t>
      </w:r>
      <w:r w:rsidRPr="008058AA">
        <w:rPr>
          <w:color w:val="70AD47" w:themeColor="accent6"/>
        </w:rPr>
        <w:t>最大化问题的定义是，</w:t>
      </w:r>
      <w:r w:rsidR="00A35F92" w:rsidRPr="008058AA">
        <w:rPr>
          <w:rFonts w:hint="eastAsia"/>
          <w:color w:val="70AD47" w:themeColor="accent6"/>
        </w:rPr>
        <w:t>在</w:t>
      </w:r>
      <w:r w:rsidR="00E1682C" w:rsidRPr="008058AA">
        <w:rPr>
          <w:rFonts w:hint="eastAsia"/>
          <w:color w:val="70AD47" w:themeColor="accent6"/>
        </w:rPr>
        <w:t>给定</w:t>
      </w:r>
      <w:r w:rsidR="00E1682C" w:rsidRPr="008058AA">
        <w:rPr>
          <w:color w:val="70AD47" w:themeColor="accent6"/>
        </w:rPr>
        <w:t>的</w:t>
      </w:r>
      <w:r w:rsidR="00E1682C" w:rsidRPr="008058AA">
        <w:rPr>
          <w:rFonts w:hint="eastAsia"/>
          <w:color w:val="70AD47" w:themeColor="accent6"/>
        </w:rPr>
        <w:t>网络</w:t>
      </w:r>
      <w:r w:rsidR="00E1682C" w:rsidRPr="008058AA">
        <w:rPr>
          <w:rFonts w:hint="eastAsia"/>
          <w:color w:val="70AD47" w:themeColor="accent6"/>
        </w:rPr>
        <w:t>G=(</w:t>
      </w:r>
      <w:r w:rsidR="00E1682C" w:rsidRPr="008058AA">
        <w:rPr>
          <w:color w:val="70AD47" w:themeColor="accent6"/>
        </w:rPr>
        <w:t>V, E</w:t>
      </w:r>
      <w:r w:rsidR="00E1682C" w:rsidRPr="008058AA">
        <w:rPr>
          <w:rFonts w:hint="eastAsia"/>
          <w:color w:val="70AD47" w:themeColor="accent6"/>
        </w:rPr>
        <w:t>)</w:t>
      </w:r>
      <w:r w:rsidR="006B396C" w:rsidRPr="008058AA">
        <w:rPr>
          <w:rFonts w:hint="eastAsia"/>
          <w:color w:val="70AD47" w:themeColor="accent6"/>
        </w:rPr>
        <w:t>，</w:t>
      </w:r>
      <w:r w:rsidR="0074635C" w:rsidRPr="008058AA">
        <w:rPr>
          <w:rFonts w:hint="eastAsia"/>
          <w:color w:val="70AD47" w:themeColor="accent6"/>
        </w:rPr>
        <w:t>影响力</w:t>
      </w:r>
      <w:r w:rsidR="00587D0A" w:rsidRPr="008058AA">
        <w:rPr>
          <w:color w:val="70AD47" w:themeColor="accent6"/>
        </w:rPr>
        <w:t>传播模型</w:t>
      </w:r>
      <w:r w:rsidR="00587D0A" w:rsidRPr="008058AA">
        <w:rPr>
          <w:rFonts w:hint="eastAsia"/>
          <w:color w:val="70AD47" w:themeColor="accent6"/>
        </w:rPr>
        <w:t>和</w:t>
      </w:r>
      <w:r w:rsidR="00587D0A" w:rsidRPr="008058AA">
        <w:rPr>
          <w:color w:val="70AD47" w:themeColor="accent6"/>
        </w:rPr>
        <w:t>所需的参数</w:t>
      </w:r>
      <w:r w:rsidR="00FD4F1F" w:rsidRPr="008058AA">
        <w:rPr>
          <w:rFonts w:hint="eastAsia"/>
          <w:color w:val="70AD47" w:themeColor="accent6"/>
        </w:rPr>
        <w:t>的</w:t>
      </w:r>
      <w:r w:rsidR="00FD4F1F" w:rsidRPr="008058AA">
        <w:rPr>
          <w:color w:val="70AD47" w:themeColor="accent6"/>
        </w:rPr>
        <w:t>情况下，</w:t>
      </w:r>
      <w:r w:rsidR="000721F8" w:rsidRPr="008058AA">
        <w:rPr>
          <w:rFonts w:hint="eastAsia"/>
          <w:color w:val="70AD47" w:themeColor="accent6"/>
        </w:rPr>
        <w:t>从</w:t>
      </w:r>
      <w:r w:rsidR="000721F8" w:rsidRPr="008058AA">
        <w:rPr>
          <w:color w:val="70AD47" w:themeColor="accent6"/>
        </w:rPr>
        <w:t>网络中选择</w:t>
      </w:r>
      <w:r w:rsidR="000721F8" w:rsidRPr="008058AA">
        <w:rPr>
          <w:rFonts w:hint="eastAsia"/>
          <w:color w:val="70AD47" w:themeColor="accent6"/>
        </w:rPr>
        <w:t>K</w:t>
      </w:r>
      <w:r w:rsidR="000721F8" w:rsidRPr="008058AA">
        <w:rPr>
          <w:rFonts w:hint="eastAsia"/>
          <w:color w:val="70AD47" w:themeColor="accent6"/>
        </w:rPr>
        <w:t>个</w:t>
      </w:r>
      <w:r w:rsidR="000721F8" w:rsidRPr="008058AA">
        <w:rPr>
          <w:color w:val="70AD47" w:themeColor="accent6"/>
        </w:rPr>
        <w:t>种子节点作为种子集合</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oMath>
      <w:r w:rsidR="00333099" w:rsidRPr="008058AA">
        <w:rPr>
          <w:rFonts w:hint="eastAsia"/>
          <w:color w:val="70AD47" w:themeColor="accent6"/>
        </w:rPr>
        <w:t>，</w:t>
      </w:r>
      <w:r w:rsidR="00093A4F" w:rsidRPr="008058AA">
        <w:rPr>
          <w:color w:val="70AD47" w:themeColor="accent6"/>
        </w:rPr>
        <w:t>种子集合</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oMath>
      <w:r w:rsidR="00070990" w:rsidRPr="008058AA">
        <w:rPr>
          <w:rFonts w:hint="eastAsia"/>
          <w:color w:val="70AD47" w:themeColor="accent6"/>
        </w:rPr>
        <w:t>的</w:t>
      </w:r>
      <w:r w:rsidR="008D6311" w:rsidRPr="008058AA">
        <w:rPr>
          <w:rFonts w:hint="eastAsia"/>
          <w:color w:val="70AD47" w:themeColor="accent6"/>
        </w:rPr>
        <w:t>影响</w:t>
      </w:r>
      <w:r w:rsidR="002F3399" w:rsidRPr="008058AA">
        <w:rPr>
          <w:color w:val="70AD47" w:themeColor="accent6"/>
        </w:rPr>
        <w:t>扩散</w:t>
      </w:r>
      <w:r w:rsidR="00BA0698" w:rsidRPr="008058AA">
        <w:rPr>
          <w:rFonts w:hint="eastAsia"/>
          <w:color w:val="70AD47" w:themeColor="accent6"/>
        </w:rPr>
        <w:t>后</w:t>
      </w:r>
      <w:r w:rsidR="00A15564" w:rsidRPr="008058AA">
        <w:rPr>
          <w:color w:val="70AD47" w:themeColor="accent6"/>
        </w:rPr>
        <w:t>使</w:t>
      </w:r>
      <w:r w:rsidR="00A15564" w:rsidRPr="008058AA">
        <w:rPr>
          <w:rFonts w:hint="eastAsia"/>
          <w:color w:val="70AD47" w:themeColor="accent6"/>
        </w:rPr>
        <w:t>被</w:t>
      </w:r>
      <w:r w:rsidR="00A15564" w:rsidRPr="008058AA">
        <w:rPr>
          <w:color w:val="70AD47" w:themeColor="accent6"/>
        </w:rPr>
        <w:t>激活节点</w:t>
      </w:r>
      <w:r w:rsidR="00F76266" w:rsidRPr="008058AA">
        <w:rPr>
          <w:rFonts w:hint="eastAsia"/>
          <w:color w:val="70AD47" w:themeColor="accent6"/>
        </w:rPr>
        <w:t>数</w:t>
      </w:r>
      <w:r w:rsidR="00C97D98" w:rsidRPr="008058AA">
        <w:rPr>
          <w:color w:val="70AD47" w:themeColor="accent6"/>
        </w:rPr>
        <w:t>最大</w:t>
      </w:r>
      <w:r w:rsidR="00D97485" w:rsidRPr="008058AA">
        <w:rPr>
          <w:rFonts w:hint="eastAsia"/>
          <w:color w:val="70AD47" w:themeColor="accent6"/>
        </w:rPr>
        <w:t>，</w:t>
      </w:r>
      <w:r w:rsidR="00B3044D" w:rsidRPr="008058AA">
        <w:rPr>
          <w:rFonts w:hint="eastAsia"/>
          <w:color w:val="70AD47" w:themeColor="accent6"/>
        </w:rPr>
        <w:t>即</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r>
                  <m:rPr>
                    <m:sty m:val="p"/>
                  </m:rPr>
                  <w:rPr>
                    <w:rFonts w:ascii="Cambria Math" w:hAnsi="Cambria Math"/>
                    <w:color w:val="70AD47" w:themeColor="accent6"/>
                  </w:rPr>
                  <m:t>S</m:t>
                </m:r>
              </m:e>
            </m:d>
            <m:r>
              <m:rPr>
                <m:sty m:val="p"/>
              </m:rPr>
              <w:rPr>
                <w:rFonts w:ascii="Cambria Math" w:hAnsi="Cambria Math"/>
                <w:color w:val="70AD47" w:themeColor="accent6"/>
              </w:rPr>
              <m:t>=k</m:t>
            </m:r>
          </m:sub>
        </m:sSub>
        <m:r>
          <w:rPr>
            <w:rFonts w:ascii="Cambria Math" w:hAnsi="Cambria Math"/>
            <w:color w:val="70AD47" w:themeColor="accent6"/>
          </w:rPr>
          <m:t>σ(S)</m:t>
        </m:r>
      </m:oMath>
      <w:r w:rsidR="00CE0D53" w:rsidRPr="008058AA">
        <w:rPr>
          <w:rFonts w:hint="eastAsia"/>
          <w:color w:val="70AD47" w:themeColor="accent6"/>
        </w:rPr>
        <w:t>。</w:t>
      </w:r>
    </w:p>
    <w:p w:rsidR="00BA7432" w:rsidRPr="008058AA" w:rsidRDefault="00967B5C" w:rsidP="008058AA">
      <w:pPr>
        <w:rPr>
          <w:color w:val="70AD47" w:themeColor="accent6"/>
        </w:rPr>
      </w:pPr>
      <w:r w:rsidRPr="008058AA">
        <w:rPr>
          <w:color w:val="70AD47" w:themeColor="accent6"/>
        </w:rPr>
        <w:tab/>
      </w:r>
      <w:r w:rsidR="00912809" w:rsidRPr="008058AA">
        <w:rPr>
          <w:rFonts w:hint="eastAsia"/>
          <w:color w:val="70AD47" w:themeColor="accent6"/>
        </w:rPr>
        <w:t>在</w:t>
      </w:r>
      <w:r w:rsidR="00912809" w:rsidRPr="008058AA">
        <w:rPr>
          <w:color w:val="70AD47" w:themeColor="accent6"/>
        </w:rPr>
        <w:t>热量传播模型</w:t>
      </w:r>
      <w:r w:rsidR="00912809" w:rsidRPr="008058AA">
        <w:rPr>
          <w:rFonts w:hint="eastAsia"/>
          <w:color w:val="70AD47" w:themeColor="accent6"/>
        </w:rPr>
        <w:t>下</w:t>
      </w:r>
      <w:r w:rsidR="00912809" w:rsidRPr="008058AA">
        <w:rPr>
          <w:color w:val="70AD47" w:themeColor="accent6"/>
        </w:rPr>
        <w:t>，使用</w:t>
      </w:r>
      <w:r w:rsidR="00672084" w:rsidRPr="008058AA">
        <w:rPr>
          <w:rFonts w:hint="eastAsia"/>
          <w:color w:val="70AD47" w:themeColor="accent6"/>
        </w:rPr>
        <w:t>贪心算法</w:t>
      </w:r>
      <w:r w:rsidR="00672084" w:rsidRPr="008058AA">
        <w:rPr>
          <w:color w:val="70AD47" w:themeColor="accent6"/>
        </w:rPr>
        <w:t>求</w:t>
      </w:r>
      <w:r w:rsidR="00672084" w:rsidRPr="008058AA">
        <w:rPr>
          <w:rFonts w:hint="eastAsia"/>
          <w:color w:val="70AD47" w:themeColor="accent6"/>
        </w:rPr>
        <w:t>影响力</w:t>
      </w:r>
      <w:r w:rsidR="00672084" w:rsidRPr="008058AA">
        <w:rPr>
          <w:color w:val="70AD47" w:themeColor="accent6"/>
        </w:rPr>
        <w:t>最大种子</w:t>
      </w:r>
      <w:r w:rsidR="00672084" w:rsidRPr="008058AA">
        <w:rPr>
          <w:rFonts w:hint="eastAsia"/>
          <w:color w:val="70AD47" w:themeColor="accent6"/>
        </w:rPr>
        <w:t>集合</w:t>
      </w:r>
      <w:r w:rsidR="00672084" w:rsidRPr="008058AA">
        <w:rPr>
          <w:color w:val="70AD47" w:themeColor="accent6"/>
        </w:rPr>
        <w:t>伪代码如下：</w:t>
      </w:r>
    </w:p>
    <w:tbl>
      <w:tblPr>
        <w:tblStyle w:val="aa"/>
        <w:tblW w:w="0" w:type="auto"/>
        <w:tblLook w:val="04A0" w:firstRow="1" w:lastRow="0" w:firstColumn="1" w:lastColumn="0" w:noHBand="0" w:noVBand="1"/>
      </w:tblPr>
      <w:tblGrid>
        <w:gridCol w:w="8296"/>
      </w:tblGrid>
      <w:tr w:rsidR="000701B8" w:rsidRPr="008058AA" w:rsidTr="000701B8">
        <w:tc>
          <w:tcPr>
            <w:tcW w:w="8296" w:type="dxa"/>
          </w:tcPr>
          <w:p w:rsidR="000701B8" w:rsidRPr="008058AA" w:rsidRDefault="00D136B5" w:rsidP="008058AA">
            <w:pPr>
              <w:rPr>
                <w:color w:val="70AD47" w:themeColor="accent6"/>
              </w:rPr>
            </w:pPr>
            <w:r w:rsidRPr="008058AA">
              <w:rPr>
                <w:color w:val="70AD47" w:themeColor="accent6"/>
              </w:rPr>
              <w:t>Algorithm</w:t>
            </w:r>
            <w:r w:rsidR="002A2EA7" w:rsidRPr="008058AA">
              <w:rPr>
                <w:color w:val="70AD47" w:themeColor="accent6"/>
              </w:rPr>
              <w:t xml:space="preserve"> Enhanced </w:t>
            </w:r>
            <w:r w:rsidR="001D26F8" w:rsidRPr="008058AA">
              <w:rPr>
                <w:color w:val="70AD47" w:themeColor="accent6"/>
              </w:rPr>
              <w:t>k-Step Greedy Algorithm</w:t>
            </w:r>
          </w:p>
          <w:p w:rsidR="0041490F" w:rsidRPr="008058AA" w:rsidRDefault="00060C56" w:rsidP="008058AA">
            <w:pPr>
              <w:rPr>
                <w:color w:val="70AD47" w:themeColor="accent6"/>
              </w:rPr>
            </w:pPr>
            <w:r w:rsidRPr="008058AA">
              <w:rPr>
                <w:rFonts w:hint="eastAsia"/>
                <w:color w:val="70AD47" w:themeColor="accent6"/>
              </w:rPr>
              <w:t>输入：</w:t>
            </w:r>
            <w:r w:rsidR="00E30C37" w:rsidRPr="008058AA">
              <w:rPr>
                <w:rFonts w:hint="eastAsia"/>
                <w:color w:val="70AD47" w:themeColor="accent6"/>
              </w:rPr>
              <w:t>图</w:t>
            </w:r>
            <w:r w:rsidR="00E30C37" w:rsidRPr="008058AA">
              <w:rPr>
                <w:rFonts w:hint="eastAsia"/>
                <w:color w:val="70AD47" w:themeColor="accent6"/>
              </w:rPr>
              <w:t>g</w:t>
            </w:r>
            <w:r w:rsidR="00E30C37" w:rsidRPr="008058AA">
              <w:rPr>
                <w:rFonts w:hint="eastAsia"/>
                <w:color w:val="70AD47" w:themeColor="accent6"/>
              </w:rPr>
              <w:t>，初始</w:t>
            </w:r>
            <w:r w:rsidR="00E30C37" w:rsidRPr="008058AA">
              <w:rPr>
                <w:color w:val="70AD47" w:themeColor="accent6"/>
              </w:rPr>
              <w:t>温度</w:t>
            </w:r>
            <w:r w:rsidR="00E30C37" w:rsidRPr="008058AA">
              <w:rPr>
                <w:color w:val="70AD47" w:themeColor="accent6"/>
              </w:rPr>
              <w:t>h0</w:t>
            </w:r>
            <w:r w:rsidR="00E30C37" w:rsidRPr="008058AA">
              <w:rPr>
                <w:rFonts w:hint="eastAsia"/>
                <w:color w:val="70AD47" w:themeColor="accent6"/>
              </w:rPr>
              <w:t>，</w:t>
            </w:r>
            <w:r w:rsidR="00E30C37" w:rsidRPr="008058AA">
              <w:rPr>
                <w:color w:val="70AD47" w:themeColor="accent6"/>
              </w:rPr>
              <w:t>传导率</w:t>
            </w:r>
            <w:r w:rsidR="00E30C37" w:rsidRPr="008058AA">
              <w:rPr>
                <w:color w:val="70AD47" w:themeColor="accent6"/>
              </w:rPr>
              <w:t>a</w:t>
            </w:r>
            <w:r w:rsidR="00E30C37" w:rsidRPr="008058AA">
              <w:rPr>
                <w:color w:val="70AD47" w:themeColor="accent6"/>
              </w:rPr>
              <w:t>，时间</w:t>
            </w:r>
            <w:r w:rsidR="00E30C37" w:rsidRPr="008058AA">
              <w:rPr>
                <w:color w:val="70AD47" w:themeColor="accent6"/>
              </w:rPr>
              <w:t xml:space="preserve">t, </w:t>
            </w:r>
            <w:r w:rsidR="00E30C37" w:rsidRPr="008058AA">
              <w:rPr>
                <w:rFonts w:hint="eastAsia"/>
                <w:color w:val="70AD47" w:themeColor="accent6"/>
              </w:rPr>
              <w:t>激活</w:t>
            </w:r>
            <w:r w:rsidR="00E30C37" w:rsidRPr="008058AA">
              <w:rPr>
                <w:color w:val="70AD47" w:themeColor="accent6"/>
              </w:rPr>
              <w:t>阈值</w:t>
            </w:r>
            <m:oMath>
              <m:r>
                <m:rPr>
                  <m:sty m:val="p"/>
                </m:rPr>
                <w:rPr>
                  <w:rFonts w:ascii="Cambria Math" w:hAnsi="Cambria Math"/>
                  <w:color w:val="70AD47" w:themeColor="accent6"/>
                </w:rPr>
                <m:t>θ</m:t>
              </m:r>
            </m:oMath>
          </w:p>
          <w:p w:rsidR="00060C56" w:rsidRPr="008058AA" w:rsidRDefault="00060C56" w:rsidP="008058AA">
            <w:pPr>
              <w:rPr>
                <w:color w:val="70AD47" w:themeColor="accent6"/>
              </w:rPr>
            </w:pPr>
            <w:r w:rsidRPr="008058AA">
              <w:rPr>
                <w:rFonts w:hint="eastAsia"/>
                <w:color w:val="70AD47" w:themeColor="accent6"/>
              </w:rPr>
              <w:t>输出</w:t>
            </w:r>
            <w:r w:rsidRPr="008058AA">
              <w:rPr>
                <w:color w:val="70AD47" w:themeColor="accent6"/>
              </w:rPr>
              <w:t>：</w:t>
            </w:r>
            <w:r w:rsidR="00344B91" w:rsidRPr="008058AA">
              <w:rPr>
                <w:rFonts w:hint="eastAsia"/>
                <w:color w:val="70AD47" w:themeColor="accent6"/>
              </w:rPr>
              <w:t>影响力</w:t>
            </w:r>
            <w:r w:rsidR="00344B91" w:rsidRPr="008058AA">
              <w:rPr>
                <w:color w:val="70AD47" w:themeColor="accent6"/>
              </w:rPr>
              <w:t>最大的</w:t>
            </w:r>
            <w:r w:rsidR="00344B91" w:rsidRPr="008058AA">
              <w:rPr>
                <w:rFonts w:hint="eastAsia"/>
                <w:color w:val="70AD47" w:themeColor="accent6"/>
              </w:rPr>
              <w:t>K</w:t>
            </w:r>
            <w:r w:rsidR="00344B91" w:rsidRPr="008058AA">
              <w:rPr>
                <w:rFonts w:hint="eastAsia"/>
                <w:color w:val="70AD47" w:themeColor="accent6"/>
              </w:rPr>
              <w:t>节点</w:t>
            </w:r>
            <w:r w:rsidR="00344B91" w:rsidRPr="008058AA">
              <w:rPr>
                <w:color w:val="70AD47" w:themeColor="accent6"/>
              </w:rPr>
              <w:t>种子集</w:t>
            </w:r>
            <w:r w:rsidR="006E24DF" w:rsidRPr="008058AA">
              <w:rPr>
                <w:rFonts w:hint="eastAsia"/>
                <w:color w:val="70AD47" w:themeColor="accent6"/>
              </w:rPr>
              <w:t>和</w:t>
            </w:r>
            <w:r w:rsidR="006E24DF" w:rsidRPr="008058AA">
              <w:rPr>
                <w:color w:val="70AD47" w:themeColor="accent6"/>
              </w:rPr>
              <w:t>影响力</w:t>
            </w:r>
            <w:r w:rsidR="004E196D" w:rsidRPr="008058AA">
              <w:rPr>
                <w:rFonts w:hint="eastAsia"/>
                <w:color w:val="70AD47" w:themeColor="accent6"/>
              </w:rPr>
              <w:t>influ</w:t>
            </w:r>
            <w:r w:rsidR="00263CA5" w:rsidRPr="008058AA">
              <w:rPr>
                <w:color w:val="70AD47" w:themeColor="accent6"/>
              </w:rPr>
              <w:t>ence</w:t>
            </w:r>
          </w:p>
          <w:p w:rsidR="00CD6B4E" w:rsidRPr="008058AA" w:rsidRDefault="00DC51FD" w:rsidP="008058AA">
            <w:pPr>
              <w:rPr>
                <w:color w:val="70AD47" w:themeColor="accent6"/>
              </w:rPr>
            </w:pPr>
            <m:oMathPara>
              <m:oMathParaPr>
                <m:jc m:val="left"/>
              </m:oMathParaPr>
              <m:oMath>
                <m:r>
                  <m:rPr>
                    <m:sty m:val="p"/>
                  </m:rPr>
                  <w:rPr>
                    <w:rFonts w:ascii="Cambria Math" w:hAnsi="Cambria Math"/>
                    <w:color w:val="70AD47" w:themeColor="accent6"/>
                  </w:rPr>
                  <m:t>S</m:t>
                </m:r>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empty set</m:t>
                </m:r>
              </m:oMath>
            </m:oMathPara>
          </w:p>
          <w:p w:rsidR="0074113D" w:rsidRPr="008058AA" w:rsidRDefault="00865B8A" w:rsidP="008058AA">
            <w:pPr>
              <w:rPr>
                <w:color w:val="70AD47" w:themeColor="accent6"/>
              </w:rPr>
            </w:pPr>
            <w:r w:rsidRPr="008058AA">
              <w:rPr>
                <w:color w:val="70AD47" w:themeColor="accent6"/>
              </w:rPr>
              <w:t xml:space="preserve">for </w:t>
            </w:r>
            <w:r w:rsidR="00EE5D49" w:rsidRPr="008058AA">
              <w:rPr>
                <w:color w:val="70AD47" w:themeColor="accent6"/>
              </w:rPr>
              <w:t xml:space="preserve">each </w:t>
            </w:r>
            <w:r w:rsidRPr="008058AA">
              <w:rPr>
                <w:color w:val="70AD47" w:themeColor="accent6"/>
              </w:rPr>
              <w:t>l in [</w:t>
            </w:r>
            <w:r w:rsidR="002E1ED9" w:rsidRPr="008058AA">
              <w:rPr>
                <w:color w:val="70AD47" w:themeColor="accent6"/>
              </w:rPr>
              <w:t>1</w:t>
            </w:r>
            <w:r w:rsidRPr="008058AA">
              <w:rPr>
                <w:color w:val="70AD47" w:themeColor="accent6"/>
              </w:rPr>
              <w:t>…k]</w:t>
            </w:r>
          </w:p>
          <w:p w:rsidR="000561C9" w:rsidRPr="008058AA" w:rsidRDefault="000561C9" w:rsidP="008058AA">
            <w:pPr>
              <w:rPr>
                <w:color w:val="70AD47" w:themeColor="accent6"/>
              </w:rPr>
            </w:pPr>
            <w:r w:rsidRPr="008058AA">
              <w:rPr>
                <w:color w:val="70AD47" w:themeColor="accent6"/>
              </w:rPr>
              <w:t xml:space="preserve">    </w:t>
            </w:r>
            <w:bookmarkStart w:id="134" w:name="OLE_LINK60"/>
            <w:bookmarkStart w:id="135" w:name="OLE_LINK61"/>
            <w:r w:rsidRPr="008058AA">
              <w:rPr>
                <w:color w:val="70AD47" w:themeColor="accent6"/>
              </w:rPr>
              <w:t>max_influ</w:t>
            </w:r>
            <w:bookmarkEnd w:id="134"/>
            <w:bookmarkEnd w:id="135"/>
            <m:oMath>
              <m:r>
                <m:rPr>
                  <m:sty m:val="p"/>
                </m:rPr>
                <w:rPr>
                  <w:rFonts w:ascii="Cambria Math" w:hAnsi="Cambria Math"/>
                  <w:color w:val="70AD47" w:themeColor="accent6"/>
                </w:rPr>
                <m:t xml:space="preserve"> </m:t>
              </m:r>
              <m:r>
                <m:rPr>
                  <m:sty m:val="p"/>
                </m:rPr>
                <w:rPr>
                  <w:rFonts w:ascii="Cambria Math" w:eastAsia="宋体" w:hAnsi="Cambria Math" w:hint="eastAsia"/>
                  <w:color w:val="70AD47" w:themeColor="accent6"/>
                </w:rPr>
                <m:t>←</m:t>
              </m:r>
            </m:oMath>
            <w:r w:rsidR="00D048CA" w:rsidRPr="008058AA">
              <w:rPr>
                <w:rFonts w:hint="eastAsia"/>
                <w:color w:val="70AD47" w:themeColor="accent6"/>
              </w:rPr>
              <w:t xml:space="preserve"> </w:t>
            </w:r>
            <w:r w:rsidRPr="008058AA">
              <w:rPr>
                <w:color w:val="70AD47" w:themeColor="accent6"/>
              </w:rPr>
              <w:t>-1</w:t>
            </w:r>
          </w:p>
          <w:p w:rsidR="00566E70" w:rsidRPr="008058AA" w:rsidRDefault="00566E70" w:rsidP="008058AA">
            <w:pPr>
              <w:rPr>
                <w:color w:val="70AD47" w:themeColor="accent6"/>
              </w:rPr>
            </w:pPr>
            <w:r w:rsidRPr="008058AA">
              <w:rPr>
                <w:rFonts w:hint="eastAsia"/>
                <w:color w:val="70AD47" w:themeColor="accent6"/>
              </w:rPr>
              <w:t xml:space="preserve">vertex </w:t>
            </w:r>
            <w:r w:rsidRPr="008058AA">
              <w:rPr>
                <w:color w:val="70AD47" w:themeColor="accent6"/>
              </w:rPr>
              <w:t>= 0</w:t>
            </w:r>
          </w:p>
          <w:p w:rsidR="00865B8A" w:rsidRPr="008058AA" w:rsidRDefault="00FB7537" w:rsidP="008058AA">
            <w:pPr>
              <w:rPr>
                <w:color w:val="70AD47" w:themeColor="accent6"/>
              </w:rPr>
            </w:pPr>
            <w:r w:rsidRPr="008058AA">
              <w:rPr>
                <w:color w:val="70AD47" w:themeColor="accent6"/>
              </w:rPr>
              <w:t xml:space="preserve">for </w:t>
            </w:r>
            <w:r w:rsidR="002C40B9" w:rsidRPr="008058AA">
              <w:rPr>
                <w:color w:val="70AD47" w:themeColor="accent6"/>
              </w:rPr>
              <w:t>each v in V\S</w:t>
            </w:r>
          </w:p>
          <w:p w:rsidR="002C40B9" w:rsidRPr="008058AA" w:rsidRDefault="002C40B9" w:rsidP="008058AA">
            <w:pPr>
              <w:rPr>
                <w:color w:val="70AD47" w:themeColor="accent6"/>
              </w:rPr>
            </w:pPr>
            <w:r w:rsidRPr="008058AA">
              <w:rPr>
                <w:color w:val="70AD47" w:themeColor="accent6"/>
              </w:rPr>
              <w:t xml:space="preserve">    </w:t>
            </w:r>
            <w:r w:rsidR="000561C9" w:rsidRPr="008058AA">
              <w:rPr>
                <w:color w:val="70AD47" w:themeColor="accent6"/>
              </w:rPr>
              <w:t>influ</w:t>
            </w:r>
            <w:r w:rsidR="0091566C" w:rsidRPr="008058AA">
              <w:rPr>
                <w:color w:val="70AD47" w:themeColor="accent6"/>
              </w:rPr>
              <w:t xml:space="preserve"> </w:t>
            </w:r>
            <m:oMath>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 xml:space="preserve"> </m:t>
              </m:r>
            </m:oMath>
            <w:r w:rsidR="0091566C" w:rsidRPr="008058AA">
              <w:rPr>
                <w:color w:val="70AD47" w:themeColor="accent6"/>
              </w:rPr>
              <w:t xml:space="preserve">HeatDiffusion(g, </w:t>
            </w:r>
            <w:r w:rsidR="00F741CD" w:rsidRPr="008058AA">
              <w:rPr>
                <w:color w:val="70AD47" w:themeColor="accent6"/>
              </w:rPr>
              <w:t>S</w:t>
            </w:r>
            <m:oMath>
              <m:r>
                <m:rPr>
                  <m:sty m:val="p"/>
                </m:rPr>
                <w:rPr>
                  <w:rFonts w:ascii="Cambria Math" w:hAnsi="Cambria Math"/>
                  <w:color w:val="70AD47" w:themeColor="accent6"/>
                </w:rPr>
                <m:t>∪</m:t>
              </m:r>
            </m:oMath>
            <w:r w:rsidR="003B6F3C" w:rsidRPr="008058AA">
              <w:rPr>
                <w:rFonts w:hint="eastAsia"/>
                <w:color w:val="70AD47" w:themeColor="accent6"/>
              </w:rPr>
              <w:t>{</w:t>
            </w:r>
            <w:r w:rsidR="00132636" w:rsidRPr="008058AA">
              <w:rPr>
                <w:color w:val="70AD47" w:themeColor="accent6"/>
              </w:rPr>
              <w:t>v</w:t>
            </w:r>
            <w:r w:rsidR="003B6F3C" w:rsidRPr="008058AA">
              <w:rPr>
                <w:rFonts w:hint="eastAsia"/>
                <w:color w:val="70AD47" w:themeColor="accent6"/>
              </w:rPr>
              <w:t>}</w:t>
            </w:r>
            <w:r w:rsidR="0091566C" w:rsidRPr="008058AA">
              <w:rPr>
                <w:rFonts w:hint="eastAsia"/>
                <w:color w:val="70AD47" w:themeColor="accent6"/>
              </w:rPr>
              <w:t>, h</w:t>
            </w:r>
            <w:r w:rsidR="0091566C" w:rsidRPr="008058AA">
              <w:rPr>
                <w:color w:val="70AD47" w:themeColor="accent6"/>
              </w:rPr>
              <w:t>0</w:t>
            </w:r>
            <w:r w:rsidR="0091566C" w:rsidRPr="008058AA">
              <w:rPr>
                <w:rFonts w:hint="eastAsia"/>
                <w:color w:val="70AD47" w:themeColor="accent6"/>
              </w:rPr>
              <w:t>, a</w:t>
            </w:r>
            <w:r w:rsidR="0091566C" w:rsidRPr="008058AA">
              <w:rPr>
                <w:color w:val="70AD47" w:themeColor="accent6"/>
              </w:rPr>
              <w:t xml:space="preserve">, t, </w:t>
            </w:r>
            <m:oMath>
              <m:r>
                <m:rPr>
                  <m:sty m:val="p"/>
                </m:rPr>
                <w:rPr>
                  <w:rFonts w:ascii="Cambria Math" w:hAnsi="Cambria Math"/>
                  <w:color w:val="70AD47" w:themeColor="accent6"/>
                </w:rPr>
                <m:t>θ</m:t>
              </m:r>
            </m:oMath>
            <w:r w:rsidR="0091566C" w:rsidRPr="008058AA">
              <w:rPr>
                <w:color w:val="70AD47" w:themeColor="accent6"/>
              </w:rPr>
              <w:t>)</w:t>
            </w:r>
          </w:p>
          <w:p w:rsidR="003B6F3C" w:rsidRPr="008058AA" w:rsidRDefault="003B6F3C" w:rsidP="008058AA">
            <w:pPr>
              <w:rPr>
                <w:color w:val="70AD47" w:themeColor="accent6"/>
              </w:rPr>
            </w:pPr>
            <w:r w:rsidRPr="008058AA">
              <w:rPr>
                <w:color w:val="70AD47" w:themeColor="accent6"/>
              </w:rPr>
              <w:t xml:space="preserve">    </w:t>
            </w:r>
            <w:r w:rsidR="009B74B6" w:rsidRPr="008058AA">
              <w:rPr>
                <w:color w:val="70AD47" w:themeColor="accent6"/>
              </w:rPr>
              <w:t xml:space="preserve">if influ </w:t>
            </w:r>
            <m:oMath>
              <m:r>
                <m:rPr>
                  <m:sty m:val="p"/>
                </m:rPr>
                <w:rPr>
                  <w:rFonts w:ascii="Cambria Math" w:hAnsi="Cambria Math"/>
                  <w:color w:val="70AD47" w:themeColor="accent6"/>
                </w:rPr>
                <m:t>≥</m:t>
              </m:r>
            </m:oMath>
            <w:r w:rsidR="009B74B6" w:rsidRPr="008058AA">
              <w:rPr>
                <w:rFonts w:hint="eastAsia"/>
                <w:color w:val="70AD47" w:themeColor="accent6"/>
              </w:rPr>
              <w:t xml:space="preserve"> </w:t>
            </w:r>
            <w:r w:rsidR="00687E84" w:rsidRPr="008058AA">
              <w:rPr>
                <w:color w:val="70AD47" w:themeColor="accent6"/>
              </w:rPr>
              <w:t>max_influ</w:t>
            </w:r>
          </w:p>
          <w:p w:rsidR="00FF3760" w:rsidRPr="008058AA" w:rsidRDefault="00FF3760" w:rsidP="008058AA">
            <w:pPr>
              <w:rPr>
                <w:color w:val="70AD47" w:themeColor="accent6"/>
              </w:rPr>
            </w:pPr>
            <w:r w:rsidRPr="008058AA">
              <w:rPr>
                <w:color w:val="70AD47" w:themeColor="accent6"/>
              </w:rPr>
              <w:t xml:space="preserve">        max_influ</w:t>
            </w:r>
            <m:oMath>
              <m:r>
                <m:rPr>
                  <m:sty m:val="p"/>
                </m:rPr>
                <w:rPr>
                  <w:rFonts w:ascii="Cambria Math" w:eastAsia="宋体" w:hAnsi="Cambria Math" w:hint="eastAsia"/>
                  <w:color w:val="70AD47" w:themeColor="accent6"/>
                </w:rPr>
                <m:t>←</m:t>
              </m:r>
            </m:oMath>
            <w:r w:rsidRPr="008058AA">
              <w:rPr>
                <w:color w:val="70AD47" w:themeColor="accent6"/>
              </w:rPr>
              <w:t>influ</w:t>
            </w:r>
          </w:p>
          <w:p w:rsidR="00FF3760" w:rsidRPr="008058AA" w:rsidRDefault="00FF3760" w:rsidP="008058AA">
            <w:pPr>
              <w:rPr>
                <w:color w:val="70AD47" w:themeColor="accent6"/>
              </w:rPr>
            </w:pPr>
            <w:r w:rsidRPr="008058AA">
              <w:rPr>
                <w:color w:val="70AD47" w:themeColor="accent6"/>
              </w:rPr>
              <w:t xml:space="preserve">        vertex</w:t>
            </w:r>
            <m:oMath>
              <m:r>
                <m:rPr>
                  <m:sty m:val="p"/>
                </m:rPr>
                <w:rPr>
                  <w:rFonts w:ascii="Cambria Math" w:eastAsia="宋体" w:hAnsi="Cambria Math" w:hint="eastAsia"/>
                  <w:color w:val="70AD47" w:themeColor="accent6"/>
                </w:rPr>
                <m:t>←</m:t>
              </m:r>
            </m:oMath>
            <w:r w:rsidR="007B11C5" w:rsidRPr="008058AA">
              <w:rPr>
                <w:rFonts w:hint="eastAsia"/>
                <w:color w:val="70AD47" w:themeColor="accent6"/>
              </w:rPr>
              <w:t>v</w:t>
            </w:r>
          </w:p>
          <w:p w:rsidR="008C40E4" w:rsidRPr="008058AA" w:rsidRDefault="00467D2F" w:rsidP="008058AA">
            <w:pPr>
              <w:rPr>
                <w:color w:val="70AD47" w:themeColor="accent6"/>
              </w:rPr>
            </w:pPr>
            <w:r w:rsidRPr="008058AA">
              <w:rPr>
                <w:color w:val="70AD47" w:themeColor="accent6"/>
              </w:rPr>
              <w:t>S</w:t>
            </w:r>
            <m:oMath>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 xml:space="preserve"> </m:t>
              </m:r>
            </m:oMath>
            <w:r w:rsidRPr="008058AA">
              <w:rPr>
                <w:color w:val="70AD47" w:themeColor="accent6"/>
              </w:rPr>
              <w:t>S</w:t>
            </w:r>
            <m:oMath>
              <m:r>
                <m:rPr>
                  <m:sty m:val="p"/>
                </m:rPr>
                <w:rPr>
                  <w:rFonts w:ascii="Cambria Math" w:hAnsi="Cambria Math"/>
                  <w:color w:val="70AD47" w:themeColor="accent6"/>
                </w:rPr>
                <m:t>∪</m:t>
              </m:r>
            </m:oMath>
            <w:r w:rsidRPr="008058AA">
              <w:rPr>
                <w:rFonts w:hint="eastAsia"/>
                <w:color w:val="70AD47" w:themeColor="accent6"/>
              </w:rPr>
              <w:t>{</w:t>
            </w:r>
            <w:r w:rsidRPr="008058AA">
              <w:rPr>
                <w:color w:val="70AD47" w:themeColor="accent6"/>
              </w:rPr>
              <w:t>vertex</w:t>
            </w:r>
            <w:r w:rsidRPr="008058AA">
              <w:rPr>
                <w:rFonts w:hint="eastAsia"/>
                <w:color w:val="70AD47" w:themeColor="accent6"/>
              </w:rPr>
              <w:t>}</w:t>
            </w:r>
          </w:p>
          <w:p w:rsidR="00F80F8F" w:rsidRPr="008058AA" w:rsidRDefault="00F80F8F" w:rsidP="008058AA">
            <w:pPr>
              <w:rPr>
                <w:color w:val="70AD47" w:themeColor="accent6"/>
              </w:rPr>
            </w:pPr>
            <w:r w:rsidRPr="008058AA">
              <w:rPr>
                <w:color w:val="70AD47" w:themeColor="accent6"/>
              </w:rPr>
              <w:t>Influ</w:t>
            </w:r>
            <w:r w:rsidR="00B31724" w:rsidRPr="008058AA">
              <w:rPr>
                <w:rFonts w:hint="eastAsia"/>
                <w:color w:val="70AD47" w:themeColor="accent6"/>
              </w:rPr>
              <w:t>ence</w:t>
            </w:r>
            <m:oMath>
              <m:r>
                <m:rPr>
                  <m:sty m:val="p"/>
                </m:rPr>
                <w:rPr>
                  <w:rFonts w:ascii="Cambria Math" w:eastAsia="宋体" w:hAnsi="Cambria Math" w:hint="eastAsia"/>
                  <w:color w:val="70AD47" w:themeColor="accent6"/>
                </w:rPr>
                <m:t>←</m:t>
              </m:r>
            </m:oMath>
            <w:r w:rsidR="002C204D" w:rsidRPr="008058AA">
              <w:rPr>
                <w:color w:val="70AD47" w:themeColor="accent6"/>
              </w:rPr>
              <w:t>max_influ</w:t>
            </w:r>
          </w:p>
          <w:p w:rsidR="00B31724" w:rsidRPr="008058AA" w:rsidRDefault="00B31724" w:rsidP="008058AA">
            <w:pPr>
              <w:rPr>
                <w:color w:val="70AD47" w:themeColor="accent6"/>
              </w:rPr>
            </w:pPr>
            <w:r w:rsidRPr="008058AA">
              <w:rPr>
                <w:rFonts w:hint="eastAsia"/>
                <w:color w:val="70AD47" w:themeColor="accent6"/>
              </w:rPr>
              <w:t>输出：</w:t>
            </w:r>
            <w:r w:rsidRPr="008058AA">
              <w:rPr>
                <w:rFonts w:hint="eastAsia"/>
                <w:color w:val="70AD47" w:themeColor="accent6"/>
              </w:rPr>
              <w:t>S</w:t>
            </w:r>
            <w:r w:rsidRPr="008058AA">
              <w:rPr>
                <w:rFonts w:hint="eastAsia"/>
                <w:color w:val="70AD47" w:themeColor="accent6"/>
              </w:rPr>
              <w:t>，</w:t>
            </w:r>
            <w:r w:rsidRPr="008058AA">
              <w:rPr>
                <w:color w:val="70AD47" w:themeColor="accent6"/>
              </w:rPr>
              <w:t>influence</w:t>
            </w:r>
          </w:p>
        </w:tc>
      </w:tr>
    </w:tbl>
    <w:p w:rsidR="00672084" w:rsidRPr="008058AA" w:rsidRDefault="00672084" w:rsidP="008058AA">
      <w:pPr>
        <w:rPr>
          <w:color w:val="70AD47" w:themeColor="accent6"/>
        </w:rPr>
      </w:pPr>
    </w:p>
    <w:p w:rsidR="00672084" w:rsidRPr="008058AA" w:rsidRDefault="00672084" w:rsidP="008058AA">
      <w:pPr>
        <w:rPr>
          <w:color w:val="70AD47" w:themeColor="accent6"/>
        </w:rPr>
      </w:pPr>
    </w:p>
    <w:p w:rsidR="00FA6C95" w:rsidRPr="008058AA" w:rsidRDefault="00FA6C95" w:rsidP="008058AA">
      <w:pPr>
        <w:rPr>
          <w:color w:val="70AD47" w:themeColor="accent6"/>
        </w:rPr>
      </w:pPr>
      <w:r w:rsidRPr="008058AA">
        <w:rPr>
          <w:color w:val="70AD47" w:themeColor="accent6"/>
        </w:rPr>
        <w:tab/>
      </w:r>
      <w:r w:rsidR="00E05C6F" w:rsidRPr="008058AA">
        <w:rPr>
          <w:rFonts w:hint="eastAsia"/>
          <w:color w:val="70AD47" w:themeColor="accent6"/>
        </w:rPr>
        <w:t>独立</w:t>
      </w:r>
      <w:r w:rsidR="00E05C6F" w:rsidRPr="008058AA">
        <w:rPr>
          <w:color w:val="70AD47" w:themeColor="accent6"/>
        </w:rPr>
        <w:t>级联</w:t>
      </w:r>
      <w:r w:rsidR="0057448D" w:rsidRPr="008058AA">
        <w:rPr>
          <w:color w:val="70AD47" w:themeColor="accent6"/>
        </w:rPr>
        <w:t>模型</w:t>
      </w:r>
      <w:r w:rsidR="0057448D" w:rsidRPr="008058AA">
        <w:rPr>
          <w:rFonts w:hint="eastAsia"/>
          <w:color w:val="70AD47" w:themeColor="accent6"/>
        </w:rPr>
        <w:t>下</w:t>
      </w:r>
      <w:r w:rsidR="0057448D" w:rsidRPr="008058AA">
        <w:rPr>
          <w:color w:val="70AD47" w:themeColor="accent6"/>
        </w:rPr>
        <w:t>，使用</w:t>
      </w:r>
      <w:r w:rsidR="0057448D" w:rsidRPr="008058AA">
        <w:rPr>
          <w:rFonts w:hint="eastAsia"/>
          <w:color w:val="70AD47" w:themeColor="accent6"/>
        </w:rPr>
        <w:t>贪心算法</w:t>
      </w:r>
      <w:r w:rsidR="0057448D" w:rsidRPr="008058AA">
        <w:rPr>
          <w:color w:val="70AD47" w:themeColor="accent6"/>
        </w:rPr>
        <w:t>求</w:t>
      </w:r>
      <w:r w:rsidR="0057448D" w:rsidRPr="008058AA">
        <w:rPr>
          <w:rFonts w:hint="eastAsia"/>
          <w:color w:val="70AD47" w:themeColor="accent6"/>
        </w:rPr>
        <w:t>影响力</w:t>
      </w:r>
      <w:r w:rsidR="0057448D" w:rsidRPr="008058AA">
        <w:rPr>
          <w:color w:val="70AD47" w:themeColor="accent6"/>
        </w:rPr>
        <w:t>最大种子</w:t>
      </w:r>
      <w:r w:rsidR="0057448D" w:rsidRPr="008058AA">
        <w:rPr>
          <w:rFonts w:hint="eastAsia"/>
          <w:color w:val="70AD47" w:themeColor="accent6"/>
        </w:rPr>
        <w:t>集合</w:t>
      </w:r>
      <w:r w:rsidR="0057448D" w:rsidRPr="008058AA">
        <w:rPr>
          <w:color w:val="70AD47" w:themeColor="accent6"/>
        </w:rPr>
        <w:t>伪代码如下：</w:t>
      </w:r>
    </w:p>
    <w:tbl>
      <w:tblPr>
        <w:tblStyle w:val="aa"/>
        <w:tblW w:w="0" w:type="auto"/>
        <w:tblLook w:val="04A0" w:firstRow="1" w:lastRow="0" w:firstColumn="1" w:lastColumn="0" w:noHBand="0" w:noVBand="1"/>
      </w:tblPr>
      <w:tblGrid>
        <w:gridCol w:w="8296"/>
      </w:tblGrid>
      <w:tr w:rsidR="000C5C68" w:rsidRPr="008058AA" w:rsidTr="000C5C68">
        <w:tc>
          <w:tcPr>
            <w:tcW w:w="8296" w:type="dxa"/>
          </w:tcPr>
          <w:p w:rsidR="000C5C68" w:rsidRPr="008058AA" w:rsidRDefault="00254468" w:rsidP="008058AA">
            <w:pPr>
              <w:rPr>
                <w:color w:val="70AD47" w:themeColor="accent6"/>
              </w:rPr>
            </w:pPr>
            <w:r w:rsidRPr="008058AA">
              <w:rPr>
                <w:rFonts w:hint="eastAsia"/>
                <w:color w:val="70AD47" w:themeColor="accent6"/>
              </w:rPr>
              <w:t>A</w:t>
            </w:r>
            <w:r w:rsidRPr="008058AA">
              <w:rPr>
                <w:color w:val="70AD47" w:themeColor="accent6"/>
              </w:rPr>
              <w:t>lgorithm</w:t>
            </w:r>
            <w:r w:rsidR="007E2FDB" w:rsidRPr="008058AA">
              <w:rPr>
                <w:color w:val="70AD47" w:themeColor="accent6"/>
              </w:rPr>
              <w:t xml:space="preserve"> NewGreed</w:t>
            </w:r>
            <w:r w:rsidR="002C078B" w:rsidRPr="008058AA">
              <w:rPr>
                <w:color w:val="70AD47" w:themeColor="accent6"/>
              </w:rPr>
              <w:t>IC</w:t>
            </w:r>
            <w:r w:rsidR="002C078B" w:rsidRPr="008058AA">
              <w:rPr>
                <w:rFonts w:hint="eastAsia"/>
                <w:color w:val="70AD47" w:themeColor="accent6"/>
              </w:rPr>
              <w:t>(</w:t>
            </w:r>
            <w:r w:rsidR="002C078B" w:rsidRPr="008058AA">
              <w:rPr>
                <w:color w:val="70AD47" w:themeColor="accent6"/>
              </w:rPr>
              <w:t>G, k</w:t>
            </w:r>
            <w:r w:rsidR="002C078B" w:rsidRPr="008058AA">
              <w:rPr>
                <w:rFonts w:hint="eastAsia"/>
                <w:color w:val="70AD47" w:themeColor="accent6"/>
              </w:rPr>
              <w:t>)</w:t>
            </w:r>
          </w:p>
          <w:p w:rsidR="002C078B" w:rsidRPr="008058AA" w:rsidRDefault="007E3018" w:rsidP="008058AA">
            <w:pPr>
              <w:rPr>
                <w:color w:val="70AD47" w:themeColor="accent6"/>
              </w:rPr>
            </w:pPr>
            <w:r w:rsidRPr="008058AA">
              <w:rPr>
                <w:rFonts w:hint="eastAsia"/>
                <w:color w:val="70AD47" w:themeColor="accent6"/>
              </w:rPr>
              <w:t>输入</w:t>
            </w:r>
            <w:r w:rsidR="005A2BD5" w:rsidRPr="008058AA">
              <w:rPr>
                <w:rFonts w:hint="eastAsia"/>
                <w:color w:val="70AD47" w:themeColor="accent6"/>
              </w:rPr>
              <w:t>：有</w:t>
            </w:r>
            <w:r w:rsidR="005A2BD5" w:rsidRPr="008058AA">
              <w:rPr>
                <w:color w:val="70AD47" w:themeColor="accent6"/>
              </w:rPr>
              <w:t>向图</w:t>
            </w:r>
            <w:r w:rsidR="005A2BD5" w:rsidRPr="008058AA">
              <w:rPr>
                <w:rFonts w:hint="eastAsia"/>
                <w:color w:val="70AD47" w:themeColor="accent6"/>
              </w:rPr>
              <w:t>G</w:t>
            </w:r>
            <w:r w:rsidR="005A2BD5" w:rsidRPr="008058AA">
              <w:rPr>
                <w:rFonts w:hint="eastAsia"/>
                <w:color w:val="70AD47" w:themeColor="accent6"/>
              </w:rPr>
              <w:t>，种子</w:t>
            </w:r>
            <w:r w:rsidR="005A2BD5" w:rsidRPr="008058AA">
              <w:rPr>
                <w:color w:val="70AD47" w:themeColor="accent6"/>
              </w:rPr>
              <w:t>数</w:t>
            </w:r>
            <w:r w:rsidR="005A2BD5" w:rsidRPr="008058AA">
              <w:rPr>
                <w:color w:val="70AD47" w:themeColor="accent6"/>
              </w:rPr>
              <w:t>k</w:t>
            </w:r>
          </w:p>
          <w:p w:rsidR="005A2BD5" w:rsidRPr="008058AA" w:rsidRDefault="005A2BD5" w:rsidP="008058AA">
            <w:pPr>
              <w:rPr>
                <w:color w:val="70AD47" w:themeColor="accent6"/>
              </w:rPr>
            </w:pPr>
            <w:r w:rsidRPr="008058AA">
              <w:rPr>
                <w:rFonts w:hint="eastAsia"/>
                <w:color w:val="70AD47" w:themeColor="accent6"/>
              </w:rPr>
              <w:t>输出</w:t>
            </w:r>
            <w:r w:rsidR="008124E2" w:rsidRPr="008058AA">
              <w:rPr>
                <w:rFonts w:hint="eastAsia"/>
                <w:color w:val="70AD47" w:themeColor="accent6"/>
              </w:rPr>
              <w:t>：</w:t>
            </w:r>
            <w:r w:rsidR="00CD06C3" w:rsidRPr="008058AA">
              <w:rPr>
                <w:rFonts w:hint="eastAsia"/>
                <w:color w:val="70AD47" w:themeColor="accent6"/>
              </w:rPr>
              <w:t>种子</w:t>
            </w:r>
            <w:r w:rsidR="00CD06C3" w:rsidRPr="008058AA">
              <w:rPr>
                <w:color w:val="70AD47" w:themeColor="accent6"/>
              </w:rPr>
              <w:t>集合</w:t>
            </w:r>
            <w:r w:rsidR="00CD06C3" w:rsidRPr="008058AA">
              <w:rPr>
                <w:rFonts w:hint="eastAsia"/>
                <w:color w:val="70AD47" w:themeColor="accent6"/>
              </w:rPr>
              <w:t>S</w:t>
            </w:r>
          </w:p>
          <w:p w:rsidR="00CD06C3" w:rsidRPr="008058AA" w:rsidRDefault="00F15112" w:rsidP="008058AA">
            <w:pPr>
              <w:rPr>
                <w:color w:val="70AD47" w:themeColor="accent6"/>
              </w:rPr>
            </w:pPr>
            <w:r w:rsidRPr="008058AA">
              <w:rPr>
                <w:color w:val="70AD47" w:themeColor="accent6"/>
              </w:rPr>
              <w:t>S</w:t>
            </w:r>
            <m:oMath>
              <m:r>
                <m:rPr>
                  <m:sty m:val="p"/>
                </m:rPr>
                <w:rPr>
                  <w:rFonts w:ascii="Cambria Math" w:hAnsi="Cambria Math"/>
                  <w:color w:val="70AD47" w:themeColor="accent6"/>
                </w:rPr>
                <m:t>←∅</m:t>
              </m:r>
            </m:oMath>
            <w:r w:rsidR="003871D1" w:rsidRPr="008058AA">
              <w:rPr>
                <w:rFonts w:hint="eastAsia"/>
                <w:color w:val="70AD47" w:themeColor="accent6"/>
              </w:rPr>
              <w:t>，</w:t>
            </w:r>
            <w:r w:rsidR="003871D1" w:rsidRPr="008058AA">
              <w:rPr>
                <w:rFonts w:hint="eastAsia"/>
                <w:color w:val="70AD47" w:themeColor="accent6"/>
              </w:rPr>
              <w:t>N</w:t>
            </w:r>
            <m:oMath>
              <m:r>
                <m:rPr>
                  <m:sty m:val="p"/>
                </m:rPr>
                <w:rPr>
                  <w:rFonts w:ascii="Cambria Math" w:hAnsi="Cambria Math"/>
                  <w:color w:val="70AD47" w:themeColor="accent6"/>
                </w:rPr>
                <m:t>←20000</m:t>
              </m:r>
            </m:oMath>
          </w:p>
          <w:p w:rsidR="00D54701" w:rsidRPr="008058AA" w:rsidRDefault="005C32F9" w:rsidP="008058AA">
            <w:pPr>
              <w:rPr>
                <w:color w:val="70AD47" w:themeColor="accent6"/>
              </w:rPr>
            </w:pPr>
            <w:r w:rsidRPr="008058AA">
              <w:rPr>
                <w:color w:val="70AD47" w:themeColor="accent6"/>
              </w:rPr>
              <w:t>for each I in [1,2…k]</w:t>
            </w:r>
          </w:p>
          <w:p w:rsidR="00141B12" w:rsidRPr="008058AA" w:rsidRDefault="00901A77" w:rsidP="008058AA">
            <w:pPr>
              <w:rPr>
                <w:color w:val="70AD47" w:themeColor="accent6"/>
              </w:rPr>
            </w:pP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0</m:t>
              </m:r>
            </m:oMath>
            <w:r w:rsidR="00141B12" w:rsidRPr="008058AA">
              <w:rPr>
                <w:rFonts w:hint="eastAsia"/>
                <w:color w:val="70AD47" w:themeColor="accent6"/>
              </w:rPr>
              <w:t xml:space="preserve"> for each v in V\S</w:t>
            </w:r>
          </w:p>
          <w:p w:rsidR="00803F3A" w:rsidRPr="008058AA" w:rsidRDefault="00293874" w:rsidP="008058AA">
            <w:pPr>
              <w:rPr>
                <w:color w:val="70AD47" w:themeColor="accent6"/>
              </w:rPr>
            </w:pPr>
            <w:r w:rsidRPr="008058AA">
              <w:rPr>
                <w:color w:val="70AD47" w:themeColor="accent6"/>
              </w:rPr>
              <w:t>f</w:t>
            </w:r>
            <w:r w:rsidR="00803F3A" w:rsidRPr="008058AA">
              <w:rPr>
                <w:color w:val="70AD47" w:themeColor="accent6"/>
              </w:rPr>
              <w:t xml:space="preserve">or </w:t>
            </w:r>
            <w:r w:rsidRPr="008058AA">
              <w:rPr>
                <w:color w:val="70AD47" w:themeColor="accent6"/>
              </w:rPr>
              <w:t>i in [1,2..N]</w:t>
            </w:r>
          </w:p>
          <w:p w:rsidR="00293874" w:rsidRPr="008058AA" w:rsidRDefault="00293874" w:rsidP="008058AA">
            <w:pPr>
              <w:rPr>
                <w:color w:val="70AD47" w:themeColor="accent6"/>
              </w:rPr>
            </w:pPr>
            <w:r w:rsidRPr="008058AA">
              <w:rPr>
                <w:color w:val="70AD47" w:themeColor="accent6"/>
              </w:rPr>
              <w:t xml:space="preserve">    </w:t>
            </w:r>
            <w:r w:rsidR="006F3065" w:rsidRPr="008058AA">
              <w:rPr>
                <w:rFonts w:hint="eastAsia"/>
                <w:color w:val="70AD47" w:themeColor="accent6"/>
              </w:rPr>
              <w:t>从图</w:t>
            </w:r>
            <w:r w:rsidR="006F3065" w:rsidRPr="008058AA">
              <w:rPr>
                <w:rFonts w:hint="eastAsia"/>
                <w:color w:val="70AD47" w:themeColor="accent6"/>
              </w:rPr>
              <w:t>G</w:t>
            </w:r>
            <w:r w:rsidR="006F3065" w:rsidRPr="008058AA">
              <w:rPr>
                <w:rFonts w:hint="eastAsia"/>
                <w:color w:val="70AD47" w:themeColor="accent6"/>
              </w:rPr>
              <w:t>中</w:t>
            </w:r>
            <w:r w:rsidR="006F3065" w:rsidRPr="008058AA">
              <w:rPr>
                <w:color w:val="70AD47" w:themeColor="accent6"/>
              </w:rPr>
              <w:t>移除边</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006F3065" w:rsidRPr="008058AA">
              <w:rPr>
                <w:rFonts w:hint="eastAsia"/>
                <w:color w:val="70AD47" w:themeColor="accent6"/>
              </w:rPr>
              <w:t>当</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1-p</m:t>
                  </m:r>
                </m:e>
                <m:sub>
                  <m:r>
                    <w:rPr>
                      <w:rFonts w:ascii="Cambria Math" w:hAnsi="Cambria Math"/>
                      <w:color w:val="70AD47" w:themeColor="accent6"/>
                    </w:rPr>
                    <m:t>u,v</m:t>
                  </m:r>
                </m:sub>
              </m:sSub>
            </m:oMath>
          </w:p>
          <w:p w:rsidR="00EC5CBA" w:rsidRPr="008058AA" w:rsidRDefault="00EC5CBA" w:rsidP="008058AA">
            <w:pPr>
              <w:rPr>
                <w:color w:val="70AD47" w:themeColor="accent6"/>
              </w:rPr>
            </w:pPr>
            <w:r w:rsidRPr="008058AA">
              <w:rPr>
                <w:rFonts w:hint="eastAsia"/>
                <w:color w:val="70AD47" w:themeColor="accent6"/>
              </w:rPr>
              <w:t xml:space="preserve">    </w:t>
            </w:r>
            <w:r w:rsidR="00655581"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315C96" w:rsidRPr="008058AA" w:rsidRDefault="00315C96"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32084F" w:rsidRPr="008058AA" w:rsidRDefault="0032084F" w:rsidP="008058AA">
            <w:pPr>
              <w:rPr>
                <w:color w:val="70AD47" w:themeColor="accent6"/>
              </w:rPr>
            </w:pPr>
            <w:r w:rsidRPr="008058AA">
              <w:rPr>
                <w:rFonts w:hint="eastAsia"/>
                <w:color w:val="70AD47" w:themeColor="accent6"/>
              </w:rPr>
              <w:t xml:space="preserve">    </w:t>
            </w:r>
            <w:r w:rsidRPr="008058AA">
              <w:rPr>
                <w:color w:val="70AD47" w:themeColor="accent6"/>
              </w:rPr>
              <w:t>F</w:t>
            </w:r>
            <w:r w:rsidRPr="008058AA">
              <w:rPr>
                <w:rFonts w:hint="eastAsia"/>
                <w:color w:val="70AD47" w:themeColor="accent6"/>
              </w:rPr>
              <w:t xml:space="preserve">or </w:t>
            </w:r>
            <w:r w:rsidRPr="008058AA">
              <w:rPr>
                <w:color w:val="70AD47" w:themeColor="accent6"/>
              </w:rPr>
              <w:t>each v in V\S</w:t>
            </w:r>
          </w:p>
          <w:p w:rsidR="0032084F" w:rsidRPr="008058AA" w:rsidRDefault="0032084F" w:rsidP="008058AA">
            <w:pPr>
              <w:rPr>
                <w:color w:val="70AD47" w:themeColor="accent6"/>
              </w:rPr>
            </w:pPr>
            <w:r w:rsidRPr="008058AA">
              <w:rPr>
                <w:color w:val="70AD47" w:themeColor="accent6"/>
              </w:rPr>
              <w:t xml:space="preserve">        If v </w:t>
            </w:r>
            <m:oMath>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077C79" w:rsidRPr="008058AA" w:rsidRDefault="00077C79" w:rsidP="008058AA">
            <w:pPr>
              <w:rPr>
                <w:color w:val="70AD47" w:themeColor="accent6"/>
              </w:rPr>
            </w:pPr>
            <w:r w:rsidRPr="008058AA">
              <w:rPr>
                <w:rFonts w:hint="eastAsia"/>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EC3913" w:rsidRPr="008058AA" w:rsidRDefault="00EC391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 xml:space="preserve">if </w:t>
            </w:r>
          </w:p>
          <w:p w:rsidR="00BA4A2D" w:rsidRPr="008058AA" w:rsidRDefault="00BA4A2D"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for</w:t>
            </w:r>
          </w:p>
          <w:p w:rsidR="003A065D" w:rsidRPr="008058AA" w:rsidRDefault="00901A77" w:rsidP="008058AA">
            <w:pPr>
              <w:rPr>
                <w:color w:val="70AD47" w:themeColor="accent6"/>
              </w:rPr>
            </w:pP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 xml:space="preserve">← </m:t>
              </m:r>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N</m:t>
              </m:r>
            </m:oMath>
            <w:r w:rsidR="00732552" w:rsidRPr="008058AA">
              <w:rPr>
                <w:rFonts w:hint="eastAsia"/>
                <w:color w:val="70AD47" w:themeColor="accent6"/>
              </w:rPr>
              <w:t xml:space="preserve"> </w:t>
            </w:r>
            <w:r w:rsidR="00732552" w:rsidRPr="008058AA">
              <w:rPr>
                <w:color w:val="70AD47" w:themeColor="accent6"/>
              </w:rPr>
              <w:t>for each v in V\S</w:t>
            </w:r>
          </w:p>
          <w:p w:rsidR="00581296" w:rsidRPr="008058AA" w:rsidRDefault="00581296" w:rsidP="008058AA">
            <w:pPr>
              <w:rPr>
                <w:color w:val="70AD47" w:themeColor="accent6"/>
              </w:rPr>
            </w:pPr>
            <w:r w:rsidRPr="008058AA">
              <w:rPr>
                <w:color w:val="70AD47" w:themeColor="accent6"/>
              </w:rPr>
              <w:t>S</w:t>
            </w:r>
            <w:r w:rsidR="00C45E6A" w:rsidRPr="008058AA">
              <w:rPr>
                <w:color w:val="70AD47" w:themeColor="accent6"/>
              </w:rPr>
              <w:t xml:space="preserve"> = S</w:t>
            </w:r>
            <m:oMath>
              <m:r>
                <m:rPr>
                  <m:sty m:val="p"/>
                </m:rPr>
                <w:rPr>
                  <w:rFonts w:ascii="Cambria Math" w:hAnsi="Cambria Math"/>
                  <w:color w:val="70AD47" w:themeColor="accent6"/>
                </w:rPr>
                <m:t>∪</m:t>
              </m:r>
            </m:oMath>
            <w:r w:rsidR="00C45E6A" w:rsidRPr="008058AA">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v∈V\S</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oMath>
            <w:r w:rsidR="00C45E6A" w:rsidRPr="008058AA">
              <w:rPr>
                <w:rFonts w:hint="eastAsia"/>
                <w:color w:val="70AD47" w:themeColor="accent6"/>
              </w:rPr>
              <w:t>}</w:t>
            </w:r>
          </w:p>
          <w:p w:rsidR="00C56B58" w:rsidRPr="008058AA" w:rsidRDefault="00C56B58" w:rsidP="008058AA">
            <w:pPr>
              <w:rPr>
                <w:color w:val="70AD47" w:themeColor="accent6"/>
              </w:rPr>
            </w:pPr>
            <w:r w:rsidRPr="008058AA">
              <w:rPr>
                <w:color w:val="70AD47" w:themeColor="accent6"/>
              </w:rPr>
              <w:t xml:space="preserve">end for </w:t>
            </w:r>
          </w:p>
          <w:p w:rsidR="00475129" w:rsidRPr="008058AA" w:rsidRDefault="00C56B58" w:rsidP="008058AA">
            <w:pPr>
              <w:rPr>
                <w:color w:val="70AD47" w:themeColor="accent6"/>
              </w:rPr>
            </w:pPr>
            <w:r w:rsidRPr="008058AA">
              <w:rPr>
                <w:color w:val="70AD47" w:themeColor="accent6"/>
              </w:rPr>
              <w:t xml:space="preserve">end for </w:t>
            </w:r>
          </w:p>
        </w:tc>
      </w:tr>
    </w:tbl>
    <w:p w:rsidR="003E7FAA" w:rsidRPr="008058AA" w:rsidRDefault="003E7FAA" w:rsidP="008058AA">
      <w:pPr>
        <w:rPr>
          <w:color w:val="70AD47" w:themeColor="accent6"/>
        </w:rPr>
      </w:pPr>
    </w:p>
    <w:p w:rsidR="0013094B" w:rsidRPr="008058AA" w:rsidRDefault="00B7377D" w:rsidP="008058AA">
      <w:pPr>
        <w:rPr>
          <w:color w:val="70AD47" w:themeColor="accent6"/>
        </w:rPr>
      </w:pPr>
      <w:bookmarkStart w:id="136" w:name="_Toc449712913"/>
      <w:r w:rsidRPr="008058AA">
        <w:rPr>
          <w:rFonts w:hint="eastAsia"/>
          <w:color w:val="70AD47" w:themeColor="accent6"/>
        </w:rPr>
        <w:t>5</w:t>
      </w:r>
      <w:r w:rsidRPr="008058AA">
        <w:rPr>
          <w:color w:val="70AD47" w:themeColor="accent6"/>
        </w:rPr>
        <w:t>.3</w:t>
      </w:r>
      <w:r w:rsidR="00BA6DE3" w:rsidRPr="008058AA">
        <w:rPr>
          <w:color w:val="70AD47" w:themeColor="accent6"/>
        </w:rPr>
        <w:t xml:space="preserve"> </w:t>
      </w:r>
      <w:r w:rsidR="00056564" w:rsidRPr="008058AA">
        <w:rPr>
          <w:rFonts w:hint="eastAsia"/>
          <w:color w:val="70AD47" w:themeColor="accent6"/>
        </w:rPr>
        <w:t>商品</w:t>
      </w:r>
      <w:r w:rsidR="00056564" w:rsidRPr="008058AA">
        <w:rPr>
          <w:color w:val="70AD47" w:themeColor="accent6"/>
        </w:rPr>
        <w:t>网络</w:t>
      </w:r>
      <w:r w:rsidR="00056564" w:rsidRPr="008058AA">
        <w:rPr>
          <w:rFonts w:hint="eastAsia"/>
          <w:color w:val="70AD47" w:themeColor="accent6"/>
        </w:rPr>
        <w:t>K</w:t>
      </w:r>
      <w:r w:rsidR="00056564" w:rsidRPr="008058AA">
        <w:rPr>
          <w:rFonts w:hint="eastAsia"/>
          <w:color w:val="70AD47" w:themeColor="accent6"/>
        </w:rPr>
        <w:t>个</w:t>
      </w:r>
      <w:r w:rsidR="00056564" w:rsidRPr="008058AA">
        <w:rPr>
          <w:color w:val="70AD47" w:themeColor="accent6"/>
        </w:rPr>
        <w:t>影响力最大化商品的发现</w:t>
      </w:r>
      <w:bookmarkEnd w:id="136"/>
    </w:p>
    <w:p w:rsidR="0013094B" w:rsidRPr="008058AA" w:rsidRDefault="0013094B" w:rsidP="008058AA">
      <w:pPr>
        <w:rPr>
          <w:color w:val="70AD47" w:themeColor="accent6"/>
        </w:rPr>
      </w:pPr>
    </w:p>
    <w:p w:rsidR="00401771" w:rsidRPr="008058AA" w:rsidRDefault="00401771" w:rsidP="008058AA">
      <w:pPr>
        <w:rPr>
          <w:color w:val="70AD47" w:themeColor="accent6"/>
        </w:rPr>
      </w:pPr>
    </w:p>
    <w:p w:rsidR="00401771" w:rsidRPr="008058AA" w:rsidRDefault="00401771" w:rsidP="008058AA">
      <w:pPr>
        <w:rPr>
          <w:color w:val="70AD47" w:themeColor="accent6"/>
        </w:rPr>
      </w:pPr>
    </w:p>
    <w:p w:rsidR="00401771" w:rsidRDefault="00401771" w:rsidP="002D1796"/>
    <w:p w:rsidR="007C3C2E" w:rsidRDefault="007C3C2E" w:rsidP="002D1796"/>
    <w:p w:rsidR="000A0441" w:rsidRDefault="000A0441" w:rsidP="002D1796"/>
    <w:p w:rsidR="000A0441" w:rsidRDefault="000A0441" w:rsidP="002D1796"/>
    <w:p w:rsidR="00D611BA" w:rsidRDefault="00D611BA" w:rsidP="002D1796"/>
    <w:p w:rsidR="0013094B" w:rsidRDefault="006A593D" w:rsidP="006A593D">
      <w:pPr>
        <w:pStyle w:val="2"/>
      </w:pPr>
      <w:r>
        <w:rPr>
          <w:rFonts w:hint="eastAsia"/>
        </w:rPr>
        <w:t>参考</w:t>
      </w:r>
      <w:r>
        <w:t>文献</w:t>
      </w:r>
    </w:p>
    <w:sectPr w:rsidR="0013094B">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4F6E" w:rsidRDefault="00DA4F6E" w:rsidP="005F4000">
      <w:r>
        <w:separator/>
      </w:r>
    </w:p>
  </w:endnote>
  <w:endnote w:type="continuationSeparator" w:id="0">
    <w:p w:rsidR="00DA4F6E" w:rsidRDefault="00DA4F6E" w:rsidP="005F4000">
      <w:r>
        <w:continuationSeparator/>
      </w:r>
    </w:p>
  </w:endnote>
  <w:endnote w:id="1">
    <w:p w:rsidR="00182C3B" w:rsidRDefault="00182C3B"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Management , 20 </w:t>
      </w:r>
      <w:r w:rsidRPr="0035695D">
        <w:t>(7), 10-18.</w:t>
      </w:r>
    </w:p>
    <w:p w:rsidR="00182C3B" w:rsidRDefault="00182C3B" w:rsidP="00B92EA6">
      <w:pPr>
        <w:pStyle w:val="a4"/>
      </w:pPr>
    </w:p>
    <w:p w:rsidR="00182C3B" w:rsidRDefault="00182C3B" w:rsidP="00B92EA6">
      <w:pPr>
        <w:pStyle w:val="a4"/>
      </w:pPr>
    </w:p>
  </w:endnote>
  <w:endnote w:id="2">
    <w:p w:rsidR="00182C3B" w:rsidRDefault="00182C3B" w:rsidP="00B92EA6">
      <w:pPr>
        <w:pStyle w:val="a4"/>
      </w:pPr>
      <w:r>
        <w:rPr>
          <w:rStyle w:val="a5"/>
        </w:rPr>
        <w:endnoteRef/>
      </w:r>
      <w:r>
        <w:t xml:space="preserve"> </w:t>
      </w:r>
      <w:bookmarkStart w:id="5" w:name="OLE_LINK3"/>
      <w:bookmarkStart w:id="6" w:name="OLE_LINK4"/>
      <w:r w:rsidRPr="00047EFA">
        <w:t>Agrawal</w:t>
      </w:r>
      <w:bookmarkEnd w:id="5"/>
      <w:bookmarkEnd w:id="6"/>
      <w:r w:rsidRPr="00047EFA">
        <w:t xml:space="preserve">, R., Imielinski, T., &amp; Swami, A. (1993). </w:t>
      </w:r>
      <w:bookmarkStart w:id="7" w:name="OLE_LINK23"/>
      <w:bookmarkStart w:id="8" w:name="OLE_LINK24"/>
      <w:r w:rsidRPr="00047EFA">
        <w:t>Mining Association Rules between Sets of Items in Large Databases</w:t>
      </w:r>
      <w:bookmarkEnd w:id="7"/>
      <w:bookmarkEnd w:id="8"/>
      <w:r w:rsidRPr="00047EFA">
        <w:t xml:space="preserve">. </w:t>
      </w:r>
      <w:r w:rsidRPr="00047EFA">
        <w:rPr>
          <w:i/>
          <w:iCs/>
        </w:rPr>
        <w:t xml:space="preserve">ACM SIGMOD International Conference on Management of Data (SIGNOD ’93) </w:t>
      </w:r>
      <w:r w:rsidRPr="00047EFA">
        <w:t>(pp. 207-216). Washington DC: ACM.</w:t>
      </w:r>
    </w:p>
    <w:p w:rsidR="00182C3B" w:rsidRDefault="00182C3B" w:rsidP="00B92EA6">
      <w:pPr>
        <w:pStyle w:val="a4"/>
      </w:pPr>
    </w:p>
    <w:p w:rsidR="00182C3B" w:rsidRDefault="00182C3B" w:rsidP="00B92EA6">
      <w:pPr>
        <w:pStyle w:val="a4"/>
      </w:pPr>
    </w:p>
  </w:endnote>
  <w:endnote w:id="3">
    <w:p w:rsidR="00182C3B" w:rsidRDefault="00182C3B"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182C3B" w:rsidRDefault="00182C3B" w:rsidP="00B92EA6">
      <w:pPr>
        <w:pStyle w:val="a4"/>
      </w:pPr>
    </w:p>
    <w:p w:rsidR="00182C3B" w:rsidRDefault="00182C3B" w:rsidP="00B92EA6">
      <w:pPr>
        <w:pStyle w:val="a4"/>
      </w:pPr>
    </w:p>
  </w:endnote>
  <w:endnote w:id="4">
    <w:p w:rsidR="00182C3B" w:rsidRDefault="00182C3B"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2nd ed. New York:Wiley.</w:t>
      </w:r>
    </w:p>
    <w:p w:rsidR="00182C3B" w:rsidRDefault="00182C3B" w:rsidP="00B92EA6">
      <w:pPr>
        <w:pStyle w:val="a4"/>
      </w:pPr>
    </w:p>
    <w:p w:rsidR="00182C3B" w:rsidRPr="00F610E6" w:rsidRDefault="00182C3B" w:rsidP="00B92EA6">
      <w:pPr>
        <w:pStyle w:val="a4"/>
        <w:rPr>
          <w:i/>
          <w:iCs/>
        </w:rPr>
      </w:pPr>
    </w:p>
  </w:endnote>
  <w:endnote w:id="5">
    <w:p w:rsidR="00182C3B" w:rsidRDefault="00182C3B"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182C3B" w:rsidRDefault="00182C3B" w:rsidP="00B92EA6">
      <w:pPr>
        <w:pStyle w:val="a4"/>
      </w:pPr>
    </w:p>
    <w:p w:rsidR="00182C3B" w:rsidRDefault="00182C3B" w:rsidP="00B92EA6">
      <w:pPr>
        <w:pStyle w:val="a4"/>
      </w:pPr>
    </w:p>
  </w:endnote>
  <w:endnote w:id="6">
    <w:p w:rsidR="00182C3B" w:rsidRDefault="00182C3B"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182C3B" w:rsidRDefault="00182C3B" w:rsidP="00B92EA6">
      <w:pPr>
        <w:pStyle w:val="a4"/>
      </w:pPr>
    </w:p>
    <w:p w:rsidR="00182C3B" w:rsidRDefault="00182C3B" w:rsidP="00B92EA6">
      <w:pPr>
        <w:pStyle w:val="a4"/>
      </w:pPr>
    </w:p>
  </w:endnote>
  <w:endnote w:id="7">
    <w:p w:rsidR="00182C3B" w:rsidRDefault="00182C3B"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Quarterly , 51 </w:t>
      </w:r>
      <w:r w:rsidRPr="00F0194F">
        <w:t>(4), 492-501.</w:t>
      </w:r>
    </w:p>
    <w:p w:rsidR="00182C3B" w:rsidRDefault="00182C3B" w:rsidP="00B92EA6">
      <w:pPr>
        <w:pStyle w:val="a4"/>
      </w:pPr>
    </w:p>
    <w:p w:rsidR="00182C3B" w:rsidRDefault="00182C3B" w:rsidP="00B92EA6">
      <w:pPr>
        <w:pStyle w:val="a4"/>
      </w:pPr>
    </w:p>
  </w:endnote>
  <w:endnote w:id="8">
    <w:p w:rsidR="00182C3B" w:rsidRDefault="00182C3B" w:rsidP="00B92EA6">
      <w:pPr>
        <w:pStyle w:val="a4"/>
      </w:pPr>
      <w:r>
        <w:rPr>
          <w:rStyle w:val="a5"/>
        </w:rPr>
        <w:endnoteRef/>
      </w:r>
      <w:r>
        <w:t xml:space="preserve"> </w:t>
      </w:r>
      <w:r w:rsidRPr="000D10FC">
        <w:t xml:space="preserve">Bell, D. R., Corsten, D., &amp; Knox, G. (2009, January). Unplanned Category Purchase Incidence: Who Does It, How Often, and Why. </w:t>
      </w:r>
      <w:r w:rsidRPr="000D10FC">
        <w:rPr>
          <w:i/>
          <w:iCs/>
        </w:rPr>
        <w:t xml:space="preserve">Knowledge@Wharton </w:t>
      </w:r>
      <w:r w:rsidRPr="000D10FC">
        <w:t>.</w:t>
      </w:r>
    </w:p>
    <w:p w:rsidR="00182C3B" w:rsidRDefault="00182C3B" w:rsidP="00B92EA6">
      <w:pPr>
        <w:pStyle w:val="a4"/>
      </w:pPr>
    </w:p>
    <w:p w:rsidR="00182C3B" w:rsidRDefault="00182C3B" w:rsidP="00B92EA6">
      <w:pPr>
        <w:pStyle w:val="a4"/>
      </w:pPr>
    </w:p>
  </w:endnote>
  <w:endnote w:id="9">
    <w:p w:rsidR="00182C3B" w:rsidRPr="00334C1D" w:rsidRDefault="00182C3B"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182C3B" w:rsidRDefault="00182C3B" w:rsidP="00B92EA6">
      <w:pPr>
        <w:pStyle w:val="a4"/>
      </w:pPr>
    </w:p>
    <w:p w:rsidR="00182C3B" w:rsidRPr="009B0CB9" w:rsidRDefault="00182C3B" w:rsidP="00B92EA6">
      <w:pPr>
        <w:pStyle w:val="a4"/>
      </w:pPr>
    </w:p>
  </w:endnote>
  <w:endnote w:id="10">
    <w:p w:rsidR="00182C3B" w:rsidRDefault="00182C3B"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Expert Systems with Applications , 38</w:t>
      </w:r>
      <w:r w:rsidRPr="00557CA8">
        <w:t>, 1321–1325.</w:t>
      </w:r>
    </w:p>
    <w:p w:rsidR="00182C3B" w:rsidRDefault="00182C3B" w:rsidP="00B92EA6">
      <w:pPr>
        <w:pStyle w:val="a4"/>
      </w:pPr>
    </w:p>
  </w:endnote>
  <w:endnote w:id="11">
    <w:p w:rsidR="00182C3B" w:rsidRDefault="00182C3B" w:rsidP="00F05B0D">
      <w:pPr>
        <w:pStyle w:val="a4"/>
      </w:pPr>
      <w:r>
        <w:rPr>
          <w:rStyle w:val="a5"/>
        </w:rPr>
        <w:endnoteRef/>
      </w:r>
      <w:r>
        <w:t xml:space="preserve"> </w:t>
      </w:r>
      <w:r w:rsidRPr="002F742C">
        <w:t>Market Basket Analysis algorithms with MapReduce. Wiley Interdisc. Rew.: Data Mining and Knowledge Discovery 3(6): 445-452 (2013)</w:t>
      </w:r>
    </w:p>
    <w:p w:rsidR="00182C3B" w:rsidRDefault="00182C3B" w:rsidP="00F05B0D">
      <w:pPr>
        <w:pStyle w:val="a4"/>
      </w:pPr>
    </w:p>
  </w:endnote>
  <w:endnote w:id="12">
    <w:p w:rsidR="00182C3B" w:rsidRPr="00F1571E" w:rsidRDefault="00182C3B" w:rsidP="00362154">
      <w:pPr>
        <w:pStyle w:val="a4"/>
      </w:pPr>
      <w:r>
        <w:rPr>
          <w:rStyle w:val="a5"/>
        </w:rPr>
        <w:endnoteRef/>
      </w:r>
      <w:r>
        <w:t xml:space="preserve"> </w:t>
      </w:r>
      <w:r w:rsidRPr="00F1571E">
        <w:t>Kim, H.K., Kim, J.K., Chen, Q.Y.: A Product Network Analysis for Extending</w:t>
      </w:r>
    </w:p>
    <w:p w:rsidR="00182C3B" w:rsidRPr="00F1571E" w:rsidRDefault="00182C3B" w:rsidP="00362154">
      <w:pPr>
        <w:pStyle w:val="a4"/>
      </w:pPr>
      <w:r w:rsidRPr="00F1571E">
        <w:t>the Market Basket Analysis. Expert Systems with Applications, vol. 39, 7403–7410</w:t>
      </w:r>
    </w:p>
    <w:p w:rsidR="00182C3B" w:rsidRDefault="00182C3B" w:rsidP="00362154">
      <w:pPr>
        <w:pStyle w:val="a4"/>
      </w:pPr>
      <w:r w:rsidRPr="00F1571E">
        <w:t>(2012)</w:t>
      </w:r>
    </w:p>
    <w:p w:rsidR="00182C3B" w:rsidRDefault="00182C3B" w:rsidP="00362154">
      <w:pPr>
        <w:pStyle w:val="a4"/>
      </w:pPr>
    </w:p>
  </w:endnote>
  <w:endnote w:id="13">
    <w:p w:rsidR="00182C3B" w:rsidRPr="00F1571E" w:rsidRDefault="00182C3B" w:rsidP="00732D57">
      <w:pPr>
        <w:pStyle w:val="a4"/>
      </w:pPr>
      <w:r>
        <w:rPr>
          <w:rStyle w:val="a5"/>
        </w:rPr>
        <w:endnoteRef/>
      </w:r>
      <w:r>
        <w:t xml:space="preserve"> </w:t>
      </w:r>
      <w:r w:rsidRPr="00F1571E">
        <w:t>Kim, H.K., Kim, J.K., Chen, Q.Y.: A Product Network Analysis for Extending</w:t>
      </w:r>
    </w:p>
    <w:p w:rsidR="00182C3B" w:rsidRPr="00F1571E" w:rsidRDefault="00182C3B" w:rsidP="00732D57">
      <w:pPr>
        <w:pStyle w:val="a4"/>
      </w:pPr>
      <w:r w:rsidRPr="00F1571E">
        <w:t>the Market Basket Analysis. Expert Systems with Applications, vol. 39, 7403–7410</w:t>
      </w:r>
    </w:p>
    <w:p w:rsidR="00182C3B" w:rsidRDefault="00182C3B" w:rsidP="00732D57">
      <w:pPr>
        <w:pStyle w:val="a4"/>
      </w:pPr>
      <w:r w:rsidRPr="00F1571E">
        <w:t>(2012)</w:t>
      </w:r>
    </w:p>
    <w:p w:rsidR="00182C3B" w:rsidRDefault="00182C3B" w:rsidP="00732D57">
      <w:pPr>
        <w:pStyle w:val="a4"/>
      </w:pPr>
    </w:p>
  </w:endnote>
  <w:endnote w:id="14">
    <w:p w:rsidR="00182C3B" w:rsidRDefault="00182C3B"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r>
        <w:rPr>
          <w:rFonts w:ascii="Arial" w:hAnsi="Arial" w:cs="Arial"/>
          <w:color w:val="000000"/>
          <w:sz w:val="20"/>
          <w:szCs w:val="20"/>
          <w:shd w:val="clear" w:color="auto" w:fill="FFFFFF"/>
        </w:rPr>
        <w:t>戚威</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篮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182C3B" w:rsidRPr="00C74CDB" w:rsidRDefault="00182C3B" w:rsidP="00E23D69">
      <w:pPr>
        <w:pStyle w:val="a4"/>
      </w:pPr>
    </w:p>
  </w:endnote>
  <w:endnote w:id="15">
    <w:p w:rsidR="00182C3B" w:rsidRDefault="00182C3B" w:rsidP="00765EBC">
      <w:pPr>
        <w:pStyle w:val="a4"/>
      </w:pPr>
      <w:r>
        <w:rPr>
          <w:rStyle w:val="a5"/>
        </w:rPr>
        <w:endnoteRef/>
      </w:r>
      <w:r>
        <w:t xml:space="preserve"> Zhu Z, Li K.</w:t>
      </w:r>
      <w:bookmarkStart w:id="21" w:name="OLE_LINK76"/>
      <w:bookmarkStart w:id="22" w:name="OLE_LINK77"/>
      <w:r>
        <w:t xml:space="preserve"> Building Mini-Categories</w:t>
      </w:r>
      <w:bookmarkEnd w:id="21"/>
      <w:bookmarkEnd w:id="22"/>
      <w:r>
        <w:t xml:space="preserve"> in Product Networks [J]. Studies in Computational Intelligence, 2015, 597:179-190.</w:t>
      </w:r>
    </w:p>
    <w:p w:rsidR="00182C3B" w:rsidRDefault="00182C3B" w:rsidP="00765EBC">
      <w:pPr>
        <w:pStyle w:val="a4"/>
      </w:pPr>
    </w:p>
  </w:endnote>
  <w:endnote w:id="16">
    <w:p w:rsidR="00182C3B" w:rsidRDefault="00182C3B"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4" w:name="OLE_LINK85"/>
      <w:bookmarkStart w:id="25" w:name="OLE_LINK98"/>
      <w:r>
        <w:t>Max</w:t>
      </w:r>
      <w:r w:rsidRPr="00E97590">
        <w:t>i</w:t>
      </w:r>
      <w:r>
        <w:t>mizin</w:t>
      </w:r>
      <w:r w:rsidRPr="00E97590">
        <w:t xml:space="preserve">g </w:t>
      </w:r>
      <w:bookmarkEnd w:id="24"/>
      <w:bookmarkEnd w:id="2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182C3B" w:rsidRDefault="00182C3B" w:rsidP="00482988">
      <w:pPr>
        <w:pStyle w:val="a4"/>
      </w:pPr>
    </w:p>
    <w:p w:rsidR="00182C3B" w:rsidRPr="00610DDF" w:rsidRDefault="00182C3B" w:rsidP="00482988">
      <w:pPr>
        <w:pStyle w:val="a4"/>
      </w:pPr>
    </w:p>
  </w:endnote>
  <w:endnote w:id="17">
    <w:p w:rsidR="00182C3B" w:rsidRDefault="00182C3B"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182C3B" w:rsidRDefault="00182C3B" w:rsidP="00563F14">
      <w:pPr>
        <w:pStyle w:val="a4"/>
      </w:pPr>
    </w:p>
  </w:endnote>
  <w:endnote w:id="18">
    <w:p w:rsidR="00182C3B" w:rsidRDefault="00182C3B">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182C3B" w:rsidRPr="009A315C" w:rsidRDefault="00182C3B">
      <w:pPr>
        <w:pStyle w:val="a4"/>
      </w:pPr>
    </w:p>
  </w:endnote>
  <w:endnote w:id="19">
    <w:p w:rsidR="00182C3B" w:rsidRDefault="00182C3B" w:rsidP="00FD5D57">
      <w:pPr>
        <w:pStyle w:val="a4"/>
      </w:pPr>
      <w:r>
        <w:rPr>
          <w:rStyle w:val="a5"/>
        </w:rPr>
        <w:endnoteRef/>
      </w:r>
      <w:r>
        <w:t xml:space="preserve"> Borgs C, Brautbar M, Chayes J, et al. Maximizing social influence in nearly</w:t>
      </w:r>
    </w:p>
    <w:p w:rsidR="00182C3B" w:rsidRDefault="00182C3B" w:rsidP="00FD5D57">
      <w:pPr>
        <w:pStyle w:val="a4"/>
      </w:pPr>
      <w:r>
        <w:t>Optimal time. Proceedings of ACMSIAM</w:t>
      </w:r>
      <w:r>
        <w:rPr>
          <w:rFonts w:hint="eastAsia"/>
        </w:rPr>
        <w:t xml:space="preserve"> </w:t>
      </w:r>
      <w:r>
        <w:t>Symposium on Discrete Algorithms</w:t>
      </w:r>
    </w:p>
    <w:p w:rsidR="00182C3B" w:rsidRDefault="00182C3B" w:rsidP="00FD5D57">
      <w:pPr>
        <w:pStyle w:val="a4"/>
      </w:pPr>
      <w:r>
        <w:t>(SODA), Portland, USA, 2014: 946~957</w:t>
      </w:r>
    </w:p>
    <w:p w:rsidR="00182C3B" w:rsidRDefault="00182C3B" w:rsidP="00FD5D57">
      <w:pPr>
        <w:pStyle w:val="a4"/>
      </w:pPr>
    </w:p>
  </w:endnote>
  <w:endnote w:id="20">
    <w:p w:rsidR="00182C3B" w:rsidRDefault="00182C3B"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182C3B" w:rsidRDefault="00182C3B" w:rsidP="0012489C">
      <w:pPr>
        <w:pStyle w:val="a4"/>
      </w:pPr>
    </w:p>
  </w:endnote>
  <w:endnote w:id="21">
    <w:p w:rsidR="00182C3B" w:rsidRDefault="00182C3B">
      <w:pPr>
        <w:pStyle w:val="a4"/>
      </w:pPr>
      <w:r>
        <w:rPr>
          <w:rStyle w:val="a5"/>
        </w:rPr>
        <w:endnoteRef/>
      </w:r>
      <w:r>
        <w:t xml:space="preserve"> </w:t>
      </w:r>
      <w:r w:rsidRPr="00AD1690">
        <w:t>Chen Y C, Zhu W Y, Peng W C, et al. CIM: Community-Based Influence Maximization in Social Networks[J]. Acm Transactions on Intelligent Systems &amp; Technology, 2014, 5(2):529-544.</w:t>
      </w:r>
    </w:p>
    <w:p w:rsidR="00182C3B" w:rsidRPr="00AD1690" w:rsidRDefault="00182C3B">
      <w:pPr>
        <w:pStyle w:val="a4"/>
      </w:pPr>
    </w:p>
  </w:endnote>
  <w:endnote w:id="22">
    <w:p w:rsidR="00182C3B" w:rsidRDefault="00182C3B" w:rsidP="00F71486">
      <w:pPr>
        <w:pStyle w:val="a4"/>
      </w:pPr>
      <w:r>
        <w:rPr>
          <w:rStyle w:val="a5"/>
        </w:rPr>
        <w:endnoteRef/>
      </w:r>
      <w:r>
        <w:rPr>
          <w:rFonts w:hint="eastAsia"/>
        </w:rPr>
        <w:t xml:space="preserve"> </w:t>
      </w:r>
      <w:r w:rsidRPr="00404542">
        <w:t>余颖</w:t>
      </w:r>
      <w:r w:rsidRPr="00404542">
        <w:t xml:space="preserve">. </w:t>
      </w:r>
      <w:r w:rsidRPr="00404542">
        <w:t>购物篮分析在网络零售业中的应用研究</w:t>
      </w:r>
      <w:r w:rsidRPr="00404542">
        <w:t xml:space="preserve">[D]. </w:t>
      </w:r>
      <w:r w:rsidRPr="00404542">
        <w:t>天津大学</w:t>
      </w:r>
      <w:r w:rsidRPr="00404542">
        <w:t>, 2006.</w:t>
      </w:r>
    </w:p>
    <w:p w:rsidR="00182C3B" w:rsidRPr="00404542" w:rsidRDefault="00182C3B" w:rsidP="00F71486">
      <w:pPr>
        <w:pStyle w:val="a4"/>
      </w:pPr>
    </w:p>
  </w:endnote>
  <w:endnote w:id="23">
    <w:p w:rsidR="00182C3B" w:rsidRPr="003B2FC3" w:rsidRDefault="00182C3B"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182C3B" w:rsidRDefault="00182C3B">
      <w:pPr>
        <w:pStyle w:val="a4"/>
      </w:pPr>
    </w:p>
    <w:p w:rsidR="00182C3B" w:rsidRDefault="00182C3B">
      <w:pPr>
        <w:pStyle w:val="a4"/>
        <w:rPr>
          <w:b/>
          <w:bCs/>
        </w:rPr>
      </w:pPr>
      <w:r>
        <w:rPr>
          <w:rStyle w:val="a5"/>
        </w:rPr>
        <w:endnoteRef/>
      </w:r>
      <w:r>
        <w:t xml:space="preserve"> </w:t>
      </w:r>
      <w:r w:rsidRPr="00267F03">
        <w:rPr>
          <w:b/>
          <w:bCs/>
          <w:color w:val="FF0000"/>
        </w:rPr>
        <w:t>Efficient Influence Maximization in Social Networks</w:t>
      </w:r>
    </w:p>
    <w:p w:rsidR="00182C3B" w:rsidRDefault="00182C3B">
      <w:pPr>
        <w:pStyle w:val="a4"/>
      </w:pPr>
    </w:p>
    <w:p w:rsidR="00182C3B" w:rsidRDefault="00182C3B">
      <w:pPr>
        <w:pStyle w:val="a4"/>
      </w:pPr>
    </w:p>
  </w:endnote>
  <w:endnote w:id="25">
    <w:p w:rsidR="00182C3B" w:rsidRDefault="00182C3B"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182C3B" w:rsidRDefault="00182C3B" w:rsidP="00286DDC">
      <w:pPr>
        <w:pStyle w:val="a4"/>
      </w:pPr>
    </w:p>
  </w:endnote>
  <w:endnote w:id="26">
    <w:p w:rsidR="00182C3B" w:rsidRDefault="00182C3B"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182C3B" w:rsidRPr="009A315C" w:rsidRDefault="00182C3B" w:rsidP="006506C6">
      <w:pPr>
        <w:pStyle w:val="a4"/>
      </w:pPr>
    </w:p>
  </w:endnote>
  <w:endnote w:id="27">
    <w:p w:rsidR="00182C3B" w:rsidRDefault="00182C3B">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182C3B" w:rsidRDefault="00182C3B">
      <w:pPr>
        <w:pStyle w:val="a4"/>
      </w:pPr>
    </w:p>
    <w:p w:rsidR="00182C3B" w:rsidRPr="001A25CA" w:rsidRDefault="00182C3B">
      <w:pPr>
        <w:pStyle w:val="a4"/>
      </w:pPr>
    </w:p>
  </w:endnote>
  <w:endnote w:id="28">
    <w:p w:rsidR="00182C3B" w:rsidRDefault="00182C3B">
      <w:pPr>
        <w:pStyle w:val="a4"/>
      </w:pPr>
      <w:r>
        <w:rPr>
          <w:rStyle w:val="a5"/>
        </w:rPr>
        <w:endnoteRef/>
      </w:r>
      <w:r>
        <w:t xml:space="preserve"> </w:t>
      </w:r>
      <w:r w:rsidRPr="005202B6">
        <w:t>Wang C, Chen W, Wang Y. Scalable influence maximization for independent cascade model in large-scale social networks[J]. Data Mining &amp; Knowledge Discovery, 2012, 25(3):545-576.</w:t>
      </w:r>
    </w:p>
    <w:p w:rsidR="00182C3B" w:rsidRDefault="00182C3B">
      <w:pPr>
        <w:pStyle w:val="a4"/>
      </w:pPr>
    </w:p>
    <w:p w:rsidR="00182C3B" w:rsidRPr="005202B6" w:rsidRDefault="00182C3B">
      <w:pPr>
        <w:pStyle w:val="a4"/>
      </w:pPr>
    </w:p>
  </w:endnote>
  <w:endnote w:id="29">
    <w:p w:rsidR="00182C3B" w:rsidRDefault="00182C3B" w:rsidP="00305124">
      <w:pPr>
        <w:pStyle w:val="a4"/>
      </w:pPr>
      <w:r>
        <w:rPr>
          <w:rStyle w:val="a5"/>
        </w:rPr>
        <w:endnoteRef/>
      </w:r>
      <w:r>
        <w:t xml:space="preserve"> </w:t>
      </w:r>
      <w:r w:rsidRPr="00305124">
        <w:t>KERNIGHAN, B.W. and S. LIN (1970) An effi</w:t>
      </w:r>
      <w:r>
        <w:t xml:space="preserve">cient heuristic procedure </w:t>
      </w:r>
      <w:r w:rsidRPr="00305124">
        <w:t>for structure graphs, Bell System Technical Journal, 49, 291</w:t>
      </w:r>
      <w:r w:rsidRPr="00305124">
        <w:rPr>
          <w:rFonts w:hint="eastAsia"/>
        </w:rPr>
        <w:t>–</w:t>
      </w:r>
      <w:r w:rsidRPr="00305124">
        <w:t>307.</w:t>
      </w:r>
    </w:p>
    <w:p w:rsidR="00182C3B" w:rsidRDefault="00182C3B" w:rsidP="00305124">
      <w:pPr>
        <w:pStyle w:val="a4"/>
      </w:pPr>
    </w:p>
  </w:endnote>
  <w:endnote w:id="30">
    <w:p w:rsidR="00182C3B" w:rsidRDefault="00182C3B"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182C3B" w:rsidRDefault="00182C3B" w:rsidP="00B86BDD">
      <w:pPr>
        <w:pStyle w:val="a4"/>
      </w:pPr>
    </w:p>
  </w:endnote>
  <w:endnote w:id="31">
    <w:p w:rsidR="00182C3B" w:rsidRDefault="00182C3B"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182C3B" w:rsidRDefault="00182C3B" w:rsidP="00756E96">
      <w:pPr>
        <w:pStyle w:val="a4"/>
      </w:pPr>
    </w:p>
  </w:endnote>
  <w:endnote w:id="32">
    <w:p w:rsidR="00182C3B" w:rsidRDefault="00182C3B"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182C3B" w:rsidRDefault="00182C3B" w:rsidP="00FF62B8">
      <w:pPr>
        <w:pStyle w:val="a4"/>
      </w:pPr>
    </w:p>
  </w:endnote>
  <w:endnote w:id="33">
    <w:p w:rsidR="00182C3B" w:rsidRDefault="00182C3B"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182C3B" w:rsidRDefault="00182C3B" w:rsidP="00566955">
      <w:pPr>
        <w:pStyle w:val="a4"/>
      </w:pPr>
    </w:p>
    <w:p w:rsidR="00182C3B" w:rsidRDefault="00182C3B" w:rsidP="00566955">
      <w:pPr>
        <w:pStyle w:val="a4"/>
      </w:pPr>
    </w:p>
  </w:endnote>
  <w:endnote w:id="34">
    <w:p w:rsidR="00182C3B" w:rsidRDefault="00182C3B"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182C3B" w:rsidRDefault="00182C3B" w:rsidP="00D71F59">
      <w:pPr>
        <w:pStyle w:val="a4"/>
      </w:pPr>
    </w:p>
  </w:endnote>
  <w:endnote w:id="35">
    <w:p w:rsidR="00182C3B" w:rsidRDefault="00182C3B">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182C3B" w:rsidRDefault="00182C3B">
      <w:pPr>
        <w:pStyle w:val="a4"/>
      </w:pPr>
    </w:p>
  </w:endnote>
  <w:endnote w:id="36">
    <w:p w:rsidR="00182C3B" w:rsidRDefault="00182C3B">
      <w:pPr>
        <w:pStyle w:val="a4"/>
        <w:rPr>
          <w:color w:val="FF0000"/>
        </w:rPr>
      </w:pPr>
      <w:r>
        <w:rPr>
          <w:rStyle w:val="a5"/>
        </w:rPr>
        <w:endnoteRef/>
      </w:r>
      <w:r>
        <w:t xml:space="preserve"> </w:t>
      </w:r>
      <w:r w:rsidRPr="00BE4B15">
        <w:rPr>
          <w:color w:val="FF0000"/>
        </w:rPr>
        <w:t>Community structure in directed networks</w:t>
      </w: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color w:val="FF0000"/>
        </w:rPr>
      </w:pPr>
    </w:p>
    <w:p w:rsidR="00182C3B" w:rsidRDefault="00182C3B" w:rsidP="00F1571E">
      <w:pPr>
        <w:autoSpaceDE w:val="0"/>
        <w:autoSpaceDN w:val="0"/>
        <w:adjustRightInd w:val="0"/>
        <w:jc w:val="left"/>
        <w:rPr>
          <w:rFonts w:hint="eastAsia"/>
          <w:color w:val="FF0000"/>
        </w:rPr>
      </w:pPr>
    </w:p>
    <w:p w:rsidR="00182C3B" w:rsidRDefault="00182C3B" w:rsidP="006231C9">
      <w:pPr>
        <w:pStyle w:val="2"/>
        <w:jc w:val="center"/>
      </w:pPr>
      <w:r w:rsidRPr="00DF1ECD">
        <w:rPr>
          <w:rFonts w:hint="eastAsia"/>
        </w:rPr>
        <w:t>致谢</w:t>
      </w:r>
    </w:p>
    <w:p w:rsidR="00182C3B" w:rsidRPr="009751BA" w:rsidRDefault="00182C3B" w:rsidP="00E96B5B">
      <w:pPr>
        <w:ind w:firstLine="420"/>
        <w:rPr>
          <w:rFonts w:asciiTheme="minorEastAsia" w:hAnsiTheme="minorEastAsia"/>
          <w:sz w:val="24"/>
          <w:szCs w:val="24"/>
        </w:rPr>
      </w:pPr>
      <w:r w:rsidRPr="009751BA">
        <w:rPr>
          <w:rFonts w:asciiTheme="minorEastAsia" w:hAnsiTheme="minorEastAsia" w:hint="eastAsia"/>
          <w:sz w:val="24"/>
          <w:szCs w:val="24"/>
        </w:rPr>
        <w:t>论文</w:t>
      </w:r>
      <w:r w:rsidRPr="009751BA">
        <w:rPr>
          <w:rFonts w:asciiTheme="minorEastAsia" w:hAnsiTheme="minorEastAsia"/>
          <w:sz w:val="24"/>
          <w:szCs w:val="24"/>
        </w:rPr>
        <w:t>写至此也意味着即将毕业</w:t>
      </w:r>
      <w:r w:rsidRPr="009751BA">
        <w:rPr>
          <w:rFonts w:asciiTheme="minorEastAsia" w:hAnsiTheme="minorEastAsia" w:hint="eastAsia"/>
          <w:sz w:val="24"/>
          <w:szCs w:val="24"/>
        </w:rPr>
        <w:t>，</w:t>
      </w:r>
      <w:r w:rsidRPr="009751BA">
        <w:rPr>
          <w:rFonts w:asciiTheme="minorEastAsia" w:hAnsiTheme="minorEastAsia"/>
          <w:sz w:val="24"/>
          <w:szCs w:val="24"/>
        </w:rPr>
        <w:t>回想大学的生活基本是工作室，食堂和寝室</w:t>
      </w:r>
      <w:r w:rsidRPr="009751BA">
        <w:rPr>
          <w:rFonts w:asciiTheme="minorEastAsia" w:hAnsiTheme="minorEastAsia" w:hint="eastAsia"/>
          <w:sz w:val="24"/>
          <w:szCs w:val="24"/>
        </w:rPr>
        <w:t>3点</w:t>
      </w:r>
      <w:r w:rsidRPr="009751BA">
        <w:rPr>
          <w:rFonts w:asciiTheme="minorEastAsia" w:hAnsiTheme="minorEastAsia"/>
          <w:sz w:val="24"/>
          <w:szCs w:val="24"/>
        </w:rPr>
        <w:t>一线，收获不算颇丰，</w:t>
      </w:r>
      <w:r w:rsidRPr="009751BA">
        <w:rPr>
          <w:rFonts w:asciiTheme="minorEastAsia" w:hAnsiTheme="minorEastAsia" w:hint="eastAsia"/>
          <w:sz w:val="24"/>
          <w:szCs w:val="24"/>
        </w:rPr>
        <w:t>相对于</w:t>
      </w:r>
      <w:r w:rsidRPr="009751BA">
        <w:rPr>
          <w:rFonts w:asciiTheme="minorEastAsia" w:hAnsiTheme="minorEastAsia"/>
          <w:sz w:val="24"/>
          <w:szCs w:val="24"/>
        </w:rPr>
        <w:t>刚入学的茫然</w:t>
      </w:r>
      <w:r w:rsidRPr="009751BA">
        <w:rPr>
          <w:rFonts w:asciiTheme="minorEastAsia" w:hAnsiTheme="minorEastAsia" w:hint="eastAsia"/>
          <w:sz w:val="24"/>
          <w:szCs w:val="24"/>
        </w:rPr>
        <w:t>少年</w:t>
      </w:r>
      <w:r w:rsidRPr="009751BA">
        <w:rPr>
          <w:rFonts w:asciiTheme="minorEastAsia" w:hAnsiTheme="minorEastAsia"/>
          <w:sz w:val="24"/>
          <w:szCs w:val="24"/>
        </w:rPr>
        <w:t>已然成长不少。</w:t>
      </w:r>
    </w:p>
    <w:p w:rsidR="00182C3B" w:rsidRDefault="00182C3B" w:rsidP="0076794A">
      <w:pPr>
        <w:ind w:firstLine="420"/>
        <w:rPr>
          <w:rFonts w:asciiTheme="minorEastAsia" w:hAnsiTheme="minorEastAsia"/>
          <w:sz w:val="24"/>
          <w:szCs w:val="24"/>
        </w:rPr>
      </w:pPr>
      <w:r w:rsidRPr="009751BA">
        <w:rPr>
          <w:rFonts w:asciiTheme="minorEastAsia" w:hAnsiTheme="minorEastAsia" w:hint="eastAsia"/>
          <w:sz w:val="24"/>
          <w:szCs w:val="24"/>
        </w:rPr>
        <w:t>记得</w:t>
      </w:r>
      <w:r w:rsidRPr="009751BA">
        <w:rPr>
          <w:rFonts w:asciiTheme="minorEastAsia" w:hAnsiTheme="minorEastAsia"/>
          <w:sz w:val="24"/>
          <w:szCs w:val="24"/>
        </w:rPr>
        <w:t>刚上大一的时候，对于计算机</w:t>
      </w:r>
      <w:r w:rsidRPr="009751BA">
        <w:rPr>
          <w:rFonts w:asciiTheme="minorEastAsia" w:hAnsiTheme="minorEastAsia" w:hint="eastAsia"/>
          <w:sz w:val="24"/>
          <w:szCs w:val="24"/>
        </w:rPr>
        <w:t>这个名词</w:t>
      </w:r>
      <w:r w:rsidRPr="009751BA">
        <w:rPr>
          <w:rFonts w:asciiTheme="minorEastAsia" w:hAnsiTheme="minorEastAsia"/>
          <w:sz w:val="24"/>
          <w:szCs w:val="24"/>
        </w:rPr>
        <w:t>的直觉反应</w:t>
      </w:r>
      <w:r w:rsidRPr="009751BA">
        <w:rPr>
          <w:rFonts w:asciiTheme="minorEastAsia" w:hAnsiTheme="minorEastAsia" w:hint="eastAsia"/>
          <w:sz w:val="24"/>
          <w:szCs w:val="24"/>
        </w:rPr>
        <w:t>是</w:t>
      </w:r>
      <w:r w:rsidRPr="009751BA">
        <w:rPr>
          <w:rFonts w:asciiTheme="minorEastAsia" w:hAnsiTheme="minorEastAsia"/>
          <w:sz w:val="24"/>
          <w:szCs w:val="24"/>
        </w:rPr>
        <w:t>看电影，网游戏</w:t>
      </w:r>
      <w:r w:rsidRPr="009751BA">
        <w:rPr>
          <w:rFonts w:asciiTheme="minorEastAsia" w:hAnsiTheme="minorEastAsia" w:hint="eastAsia"/>
          <w:sz w:val="24"/>
          <w:szCs w:val="24"/>
        </w:rPr>
        <w:t>，写写</w:t>
      </w:r>
      <w:r w:rsidRPr="009751BA">
        <w:rPr>
          <w:rFonts w:asciiTheme="minorEastAsia" w:hAnsiTheme="minorEastAsia"/>
          <w:sz w:val="24"/>
          <w:szCs w:val="24"/>
        </w:rPr>
        <w:t>word文档等。</w:t>
      </w:r>
      <w:r w:rsidRPr="009751BA">
        <w:rPr>
          <w:rFonts w:asciiTheme="minorEastAsia" w:hAnsiTheme="minorEastAsia" w:hint="eastAsia"/>
          <w:sz w:val="24"/>
          <w:szCs w:val="24"/>
        </w:rPr>
        <w:t>初入</w:t>
      </w:r>
      <w:r w:rsidRPr="009751BA">
        <w:rPr>
          <w:rFonts w:asciiTheme="minorEastAsia" w:hAnsiTheme="minorEastAsia"/>
          <w:sz w:val="24"/>
          <w:szCs w:val="24"/>
        </w:rPr>
        <w:t>大学心中不禁有些茫然</w:t>
      </w:r>
      <w:r w:rsidRPr="009751BA">
        <w:rPr>
          <w:rFonts w:asciiTheme="minorEastAsia" w:hAnsiTheme="minorEastAsia" w:hint="eastAsia"/>
          <w:sz w:val="24"/>
          <w:szCs w:val="24"/>
        </w:rPr>
        <w:t>和</w:t>
      </w:r>
      <w:r w:rsidRPr="009751BA">
        <w:rPr>
          <w:rFonts w:asciiTheme="minorEastAsia" w:hAnsiTheme="minorEastAsia"/>
          <w:sz w:val="24"/>
          <w:szCs w:val="24"/>
        </w:rPr>
        <w:t>强烈的新鲜感，</w:t>
      </w:r>
      <w:r w:rsidRPr="009751BA">
        <w:rPr>
          <w:rFonts w:asciiTheme="minorEastAsia" w:hAnsiTheme="minorEastAsia" w:hint="eastAsia"/>
          <w:sz w:val="24"/>
          <w:szCs w:val="24"/>
        </w:rPr>
        <w:t>有幸</w:t>
      </w:r>
      <w:r w:rsidRPr="009751BA">
        <w:rPr>
          <w:rFonts w:asciiTheme="minorEastAsia" w:hAnsiTheme="minorEastAsia"/>
          <w:sz w:val="24"/>
          <w:szCs w:val="24"/>
        </w:rPr>
        <w:t>遇到了acm训练</w:t>
      </w:r>
      <w:r w:rsidRPr="009751BA">
        <w:rPr>
          <w:rFonts w:asciiTheme="minorEastAsia" w:hAnsiTheme="minorEastAsia" w:hint="eastAsia"/>
          <w:sz w:val="24"/>
          <w:szCs w:val="24"/>
        </w:rPr>
        <w:t>招</w:t>
      </w:r>
      <w:r w:rsidRPr="009751BA">
        <w:rPr>
          <w:rFonts w:asciiTheme="minorEastAsia" w:hAnsiTheme="minorEastAsia"/>
          <w:sz w:val="24"/>
          <w:szCs w:val="24"/>
        </w:rPr>
        <w:t>小伙伴</w:t>
      </w:r>
      <w:r w:rsidRPr="009751BA">
        <w:rPr>
          <w:rFonts w:asciiTheme="minorEastAsia" w:hAnsiTheme="minorEastAsia" w:hint="eastAsia"/>
          <w:sz w:val="24"/>
          <w:szCs w:val="24"/>
        </w:rPr>
        <w:t>就</w:t>
      </w:r>
      <w:r w:rsidRPr="009751BA">
        <w:rPr>
          <w:rFonts w:asciiTheme="minorEastAsia" w:hAnsiTheme="minorEastAsia"/>
          <w:sz w:val="24"/>
          <w:szCs w:val="24"/>
        </w:rPr>
        <w:t>一头扎入编程的世界。</w:t>
      </w:r>
      <w:r w:rsidRPr="009751BA">
        <w:rPr>
          <w:rFonts w:asciiTheme="minorEastAsia" w:hAnsiTheme="minorEastAsia" w:hint="eastAsia"/>
          <w:sz w:val="24"/>
          <w:szCs w:val="24"/>
        </w:rPr>
        <w:t>在</w:t>
      </w:r>
      <w:r w:rsidRPr="009751BA">
        <w:rPr>
          <w:rFonts w:asciiTheme="minorEastAsia" w:hAnsiTheme="minorEastAsia"/>
          <w:sz w:val="24"/>
          <w:szCs w:val="24"/>
        </w:rPr>
        <w:t>acm训练过程中</w:t>
      </w:r>
      <w:r w:rsidRPr="009751BA">
        <w:rPr>
          <w:rFonts w:asciiTheme="minorEastAsia" w:hAnsiTheme="minorEastAsia" w:hint="eastAsia"/>
          <w:sz w:val="24"/>
          <w:szCs w:val="24"/>
        </w:rPr>
        <w:t>，我</w:t>
      </w:r>
      <w:r w:rsidRPr="009751BA">
        <w:rPr>
          <w:rFonts w:asciiTheme="minorEastAsia" w:hAnsiTheme="minorEastAsia"/>
          <w:sz w:val="24"/>
          <w:szCs w:val="24"/>
        </w:rPr>
        <w:t>知道了</w:t>
      </w:r>
      <w:r w:rsidRPr="009751BA">
        <w:rPr>
          <w:rFonts w:asciiTheme="minorEastAsia" w:hAnsiTheme="minorEastAsia" w:hint="eastAsia"/>
          <w:sz w:val="24"/>
          <w:szCs w:val="24"/>
        </w:rPr>
        <w:t>玩电脑除了</w:t>
      </w:r>
      <w:r w:rsidRPr="009751BA">
        <w:rPr>
          <w:rFonts w:asciiTheme="minorEastAsia" w:hAnsiTheme="minorEastAsia"/>
          <w:sz w:val="24"/>
          <w:szCs w:val="24"/>
        </w:rPr>
        <w:t>看电影</w:t>
      </w:r>
      <w:r w:rsidRPr="009751BA">
        <w:rPr>
          <w:rFonts w:asciiTheme="minorEastAsia" w:hAnsiTheme="minorEastAsia" w:hint="eastAsia"/>
          <w:sz w:val="24"/>
          <w:szCs w:val="24"/>
        </w:rPr>
        <w:t>和</w:t>
      </w:r>
      <w:r w:rsidRPr="009751BA">
        <w:rPr>
          <w:rFonts w:asciiTheme="minorEastAsia" w:hAnsiTheme="minorEastAsia"/>
          <w:sz w:val="24"/>
          <w:szCs w:val="24"/>
        </w:rPr>
        <w:t>玩游戏</w:t>
      </w:r>
      <w:r w:rsidRPr="009751BA">
        <w:rPr>
          <w:rFonts w:asciiTheme="minorEastAsia" w:hAnsiTheme="minorEastAsia" w:hint="eastAsia"/>
          <w:sz w:val="24"/>
          <w:szCs w:val="24"/>
        </w:rPr>
        <w:t>，</w:t>
      </w:r>
      <w:r w:rsidRPr="009751BA">
        <w:rPr>
          <w:rFonts w:asciiTheme="minorEastAsia" w:hAnsiTheme="minorEastAsia"/>
          <w:sz w:val="24"/>
          <w:szCs w:val="24"/>
        </w:rPr>
        <w:t>通过编程解决实际问题也是一件有趣的事情，并且</w:t>
      </w:r>
      <w:r w:rsidRPr="009751BA">
        <w:rPr>
          <w:rFonts w:asciiTheme="minorEastAsia" w:hAnsiTheme="minorEastAsia" w:hint="eastAsia"/>
          <w:sz w:val="24"/>
          <w:szCs w:val="24"/>
        </w:rPr>
        <w:t>在这里</w:t>
      </w:r>
      <w:r w:rsidRPr="009751BA">
        <w:rPr>
          <w:rFonts w:asciiTheme="minorEastAsia" w:hAnsiTheme="minorEastAsia"/>
          <w:sz w:val="24"/>
          <w:szCs w:val="24"/>
        </w:rPr>
        <w:t>认识</w:t>
      </w:r>
      <w:r w:rsidRPr="009751BA">
        <w:rPr>
          <w:rFonts w:asciiTheme="minorEastAsia" w:hAnsiTheme="minorEastAsia" w:hint="eastAsia"/>
          <w:sz w:val="24"/>
          <w:szCs w:val="24"/>
        </w:rPr>
        <w:t>了</w:t>
      </w:r>
      <w:r>
        <w:rPr>
          <w:rFonts w:asciiTheme="minorEastAsia" w:hAnsiTheme="minorEastAsia"/>
          <w:sz w:val="24"/>
          <w:szCs w:val="24"/>
        </w:rPr>
        <w:t>一路支持我</w:t>
      </w:r>
      <w:r>
        <w:rPr>
          <w:rFonts w:asciiTheme="minorEastAsia" w:hAnsiTheme="minorEastAsia" w:hint="eastAsia"/>
          <w:sz w:val="24"/>
          <w:szCs w:val="24"/>
        </w:rPr>
        <w:t>和</w:t>
      </w:r>
      <w:r w:rsidRPr="009751BA">
        <w:rPr>
          <w:rFonts w:asciiTheme="minorEastAsia" w:hAnsiTheme="minorEastAsia"/>
          <w:sz w:val="24"/>
          <w:szCs w:val="24"/>
        </w:rPr>
        <w:t>鼓励我的朋友们，还有一位将我领进科研这个大门的充满</w:t>
      </w:r>
      <w:r w:rsidRPr="009751BA">
        <w:rPr>
          <w:rFonts w:asciiTheme="minorEastAsia" w:hAnsiTheme="minorEastAsia" w:hint="eastAsia"/>
          <w:sz w:val="24"/>
          <w:szCs w:val="24"/>
        </w:rPr>
        <w:t>热情</w:t>
      </w:r>
      <w:r w:rsidRPr="009751BA">
        <w:rPr>
          <w:rFonts w:asciiTheme="minorEastAsia" w:hAnsiTheme="minorEastAsia"/>
          <w:sz w:val="24"/>
          <w:szCs w:val="24"/>
        </w:rPr>
        <w:t>的</w:t>
      </w:r>
      <w:r w:rsidRPr="009751BA">
        <w:rPr>
          <w:rFonts w:asciiTheme="minorEastAsia" w:hAnsiTheme="minorEastAsia" w:hint="eastAsia"/>
          <w:sz w:val="24"/>
          <w:szCs w:val="24"/>
        </w:rPr>
        <w:t>杨</w:t>
      </w:r>
      <w:r>
        <w:rPr>
          <w:rFonts w:asciiTheme="minorEastAsia" w:hAnsiTheme="minorEastAsia"/>
          <w:sz w:val="24"/>
          <w:szCs w:val="24"/>
        </w:rPr>
        <w:t>老师</w:t>
      </w:r>
      <w:r>
        <w:rPr>
          <w:rFonts w:asciiTheme="minorEastAsia" w:hAnsiTheme="minorEastAsia" w:hint="eastAsia"/>
          <w:sz w:val="24"/>
          <w:szCs w:val="24"/>
        </w:rPr>
        <w:t>。</w:t>
      </w:r>
    </w:p>
    <w:p w:rsidR="00182C3B" w:rsidRDefault="00182C3B" w:rsidP="007A0045">
      <w:pPr>
        <w:ind w:firstLine="420"/>
        <w:rPr>
          <w:rFonts w:asciiTheme="minorEastAsia" w:hAnsiTheme="minorEastAsia"/>
          <w:sz w:val="24"/>
          <w:szCs w:val="24"/>
        </w:rPr>
      </w:pPr>
      <w:r>
        <w:rPr>
          <w:rFonts w:asciiTheme="minorEastAsia" w:hAnsiTheme="minorEastAsia"/>
          <w:sz w:val="24"/>
          <w:szCs w:val="24"/>
        </w:rPr>
        <w:t>杨老师让我</w:t>
      </w:r>
      <w:r>
        <w:rPr>
          <w:rFonts w:asciiTheme="minorEastAsia" w:hAnsiTheme="minorEastAsia" w:hint="eastAsia"/>
          <w:sz w:val="24"/>
          <w:szCs w:val="24"/>
        </w:rPr>
        <w:t>有</w:t>
      </w:r>
      <w:r>
        <w:rPr>
          <w:rFonts w:asciiTheme="minorEastAsia" w:hAnsiTheme="minorEastAsia"/>
          <w:sz w:val="24"/>
          <w:szCs w:val="24"/>
        </w:rPr>
        <w:t>机会</w:t>
      </w:r>
      <w:r>
        <w:rPr>
          <w:rFonts w:asciiTheme="minorEastAsia" w:hAnsiTheme="minorEastAsia" w:hint="eastAsia"/>
          <w:sz w:val="24"/>
          <w:szCs w:val="24"/>
        </w:rPr>
        <w:t>跟</w:t>
      </w:r>
      <w:r>
        <w:rPr>
          <w:rFonts w:asciiTheme="minorEastAsia" w:hAnsiTheme="minorEastAsia"/>
          <w:sz w:val="24"/>
          <w:szCs w:val="24"/>
        </w:rPr>
        <w:t>王</w:t>
      </w:r>
      <w:r>
        <w:rPr>
          <w:rFonts w:asciiTheme="minorEastAsia" w:hAnsiTheme="minorEastAsia" w:hint="eastAsia"/>
          <w:sz w:val="24"/>
          <w:szCs w:val="24"/>
        </w:rPr>
        <w:t>师姐</w:t>
      </w:r>
      <w:r>
        <w:rPr>
          <w:rFonts w:asciiTheme="minorEastAsia" w:hAnsiTheme="minorEastAsia"/>
          <w:sz w:val="24"/>
          <w:szCs w:val="24"/>
        </w:rPr>
        <w:t>学习社交网络影响力最大化</w:t>
      </w:r>
      <w:r>
        <w:rPr>
          <w:rFonts w:asciiTheme="minorEastAsia" w:hAnsiTheme="minorEastAsia" w:hint="eastAsia"/>
          <w:sz w:val="24"/>
          <w:szCs w:val="24"/>
        </w:rPr>
        <w:t>理论，</w:t>
      </w:r>
      <w:r>
        <w:rPr>
          <w:rFonts w:asciiTheme="minorEastAsia" w:hAnsiTheme="minorEastAsia"/>
          <w:sz w:val="24"/>
          <w:szCs w:val="24"/>
        </w:rPr>
        <w:t>在这个过程中</w:t>
      </w:r>
      <w:r>
        <w:rPr>
          <w:rFonts w:asciiTheme="minorEastAsia" w:hAnsiTheme="minorEastAsia" w:hint="eastAsia"/>
          <w:sz w:val="24"/>
          <w:szCs w:val="24"/>
        </w:rPr>
        <w:t>学习</w:t>
      </w:r>
      <w:r>
        <w:rPr>
          <w:rFonts w:asciiTheme="minorEastAsia" w:hAnsiTheme="minorEastAsia"/>
          <w:sz w:val="24"/>
          <w:szCs w:val="24"/>
        </w:rPr>
        <w:t>了</w:t>
      </w:r>
      <w:r>
        <w:rPr>
          <w:rFonts w:asciiTheme="minorEastAsia" w:hAnsiTheme="minorEastAsia" w:hint="eastAsia"/>
          <w:sz w:val="24"/>
          <w:szCs w:val="24"/>
        </w:rPr>
        <w:t>如何</w:t>
      </w:r>
      <w:r>
        <w:rPr>
          <w:rFonts w:asciiTheme="minorEastAsia" w:hAnsiTheme="minorEastAsia"/>
          <w:sz w:val="24"/>
          <w:szCs w:val="24"/>
        </w:rPr>
        <w:t>去阅读一篇</w:t>
      </w:r>
      <w:r>
        <w:rPr>
          <w:rFonts w:asciiTheme="minorEastAsia" w:hAnsiTheme="minorEastAsia" w:hint="eastAsia"/>
          <w:sz w:val="24"/>
          <w:szCs w:val="24"/>
        </w:rPr>
        <w:t>论文</w:t>
      </w:r>
      <w:r>
        <w:rPr>
          <w:rFonts w:asciiTheme="minorEastAsia" w:hAnsiTheme="minorEastAsia"/>
          <w:sz w:val="24"/>
          <w:szCs w:val="24"/>
        </w:rPr>
        <w:t>和</w:t>
      </w:r>
      <w:r>
        <w:rPr>
          <w:rFonts w:asciiTheme="minorEastAsia" w:hAnsiTheme="minorEastAsia" w:hint="eastAsia"/>
          <w:sz w:val="24"/>
          <w:szCs w:val="24"/>
        </w:rPr>
        <w:t>通过</w:t>
      </w:r>
      <w:r>
        <w:rPr>
          <w:rFonts w:asciiTheme="minorEastAsia" w:hAnsiTheme="minorEastAsia"/>
          <w:sz w:val="24"/>
          <w:szCs w:val="24"/>
        </w:rPr>
        <w:t>编程解决实际的问题，</w:t>
      </w:r>
      <w:r>
        <w:rPr>
          <w:rFonts w:asciiTheme="minorEastAsia" w:hAnsiTheme="minorEastAsia" w:hint="eastAsia"/>
          <w:sz w:val="24"/>
          <w:szCs w:val="24"/>
        </w:rPr>
        <w:t>现在</w:t>
      </w:r>
      <w:r>
        <w:rPr>
          <w:rFonts w:asciiTheme="minorEastAsia" w:hAnsiTheme="minorEastAsia"/>
          <w:sz w:val="24"/>
          <w:szCs w:val="24"/>
        </w:rPr>
        <w:t>依然能</w:t>
      </w:r>
      <w:r>
        <w:rPr>
          <w:rFonts w:asciiTheme="minorEastAsia" w:hAnsiTheme="minorEastAsia" w:hint="eastAsia"/>
          <w:sz w:val="24"/>
          <w:szCs w:val="24"/>
        </w:rPr>
        <w:t>清晰</w:t>
      </w:r>
      <w:r>
        <w:rPr>
          <w:rFonts w:asciiTheme="minorEastAsia" w:hAnsiTheme="minorEastAsia"/>
          <w:sz w:val="24"/>
          <w:szCs w:val="24"/>
        </w:rPr>
        <w:t>的记得与王</w:t>
      </w:r>
      <w:r>
        <w:rPr>
          <w:rFonts w:asciiTheme="minorEastAsia" w:hAnsiTheme="minorEastAsia" w:hint="eastAsia"/>
          <w:sz w:val="24"/>
          <w:szCs w:val="24"/>
        </w:rPr>
        <w:t>师姐</w:t>
      </w:r>
      <w:r>
        <w:rPr>
          <w:rFonts w:asciiTheme="minorEastAsia" w:hAnsiTheme="minorEastAsia"/>
          <w:sz w:val="24"/>
          <w:szCs w:val="24"/>
        </w:rPr>
        <w:t>讨论问题，</w:t>
      </w:r>
      <w:r>
        <w:rPr>
          <w:rFonts w:asciiTheme="minorEastAsia" w:hAnsiTheme="minorEastAsia" w:hint="eastAsia"/>
          <w:sz w:val="24"/>
          <w:szCs w:val="24"/>
        </w:rPr>
        <w:t>杨老师指导</w:t>
      </w:r>
      <w:r>
        <w:rPr>
          <w:rFonts w:asciiTheme="minorEastAsia" w:hAnsiTheme="minorEastAsia"/>
          <w:sz w:val="24"/>
          <w:szCs w:val="24"/>
        </w:rPr>
        <w:t>我</w:t>
      </w:r>
      <w:r>
        <w:rPr>
          <w:rFonts w:asciiTheme="minorEastAsia" w:hAnsiTheme="minorEastAsia" w:hint="eastAsia"/>
          <w:sz w:val="24"/>
          <w:szCs w:val="24"/>
        </w:rPr>
        <w:t>书写</w:t>
      </w:r>
      <w:r>
        <w:rPr>
          <w:rFonts w:asciiTheme="minorEastAsia" w:hAnsiTheme="minorEastAsia"/>
          <w:sz w:val="24"/>
          <w:szCs w:val="24"/>
        </w:rPr>
        <w:t>邮件与论文作者交流</w:t>
      </w:r>
      <w:r>
        <w:rPr>
          <w:rFonts w:asciiTheme="minorEastAsia" w:hAnsiTheme="minorEastAsia" w:hint="eastAsia"/>
          <w:sz w:val="24"/>
          <w:szCs w:val="24"/>
        </w:rPr>
        <w:t>等</w:t>
      </w:r>
      <w:r>
        <w:rPr>
          <w:rFonts w:asciiTheme="minorEastAsia" w:hAnsiTheme="minorEastAsia"/>
          <w:sz w:val="24"/>
          <w:szCs w:val="24"/>
        </w:rPr>
        <w:t>情景。</w:t>
      </w:r>
      <w:r>
        <w:rPr>
          <w:rFonts w:asciiTheme="minorEastAsia" w:hAnsiTheme="minorEastAsia" w:hint="eastAsia"/>
          <w:sz w:val="24"/>
          <w:szCs w:val="24"/>
        </w:rPr>
        <w:t>这个</w:t>
      </w:r>
      <w:r>
        <w:rPr>
          <w:rFonts w:asciiTheme="minorEastAsia" w:hAnsiTheme="minorEastAsia"/>
          <w:sz w:val="24"/>
          <w:szCs w:val="24"/>
        </w:rPr>
        <w:t>过程</w:t>
      </w:r>
      <w:r>
        <w:rPr>
          <w:rFonts w:asciiTheme="minorEastAsia" w:hAnsiTheme="minorEastAsia" w:hint="eastAsia"/>
          <w:sz w:val="24"/>
          <w:szCs w:val="24"/>
        </w:rPr>
        <w:t>无</w:t>
      </w:r>
      <w:r>
        <w:rPr>
          <w:rFonts w:asciiTheme="minorEastAsia" w:hAnsiTheme="minorEastAsia"/>
          <w:sz w:val="24"/>
          <w:szCs w:val="24"/>
        </w:rPr>
        <w:t>疑是我最充实和难忘</w:t>
      </w:r>
      <w:r>
        <w:rPr>
          <w:rFonts w:asciiTheme="minorEastAsia" w:hAnsiTheme="minorEastAsia" w:hint="eastAsia"/>
          <w:sz w:val="24"/>
          <w:szCs w:val="24"/>
        </w:rPr>
        <w:t>的经历</w:t>
      </w:r>
      <w:r>
        <w:rPr>
          <w:rFonts w:asciiTheme="minorEastAsia" w:hAnsiTheme="minorEastAsia"/>
          <w:sz w:val="24"/>
          <w:szCs w:val="24"/>
        </w:rPr>
        <w:t>，</w:t>
      </w:r>
      <w:r>
        <w:rPr>
          <w:rFonts w:asciiTheme="minorEastAsia" w:hAnsiTheme="minorEastAsia" w:hint="eastAsia"/>
          <w:sz w:val="24"/>
          <w:szCs w:val="24"/>
        </w:rPr>
        <w:t>这也是</w:t>
      </w:r>
      <w:r>
        <w:rPr>
          <w:rFonts w:asciiTheme="minorEastAsia" w:hAnsiTheme="minorEastAsia"/>
          <w:sz w:val="24"/>
          <w:szCs w:val="24"/>
        </w:rPr>
        <w:t>我选择这个论文题目的原因。</w:t>
      </w:r>
      <w:r>
        <w:rPr>
          <w:rFonts w:asciiTheme="minorEastAsia" w:hAnsiTheme="minorEastAsia" w:hint="eastAsia"/>
          <w:sz w:val="24"/>
          <w:szCs w:val="24"/>
        </w:rPr>
        <w:t>一来</w:t>
      </w:r>
      <w:r>
        <w:rPr>
          <w:rFonts w:asciiTheme="minorEastAsia" w:hAnsiTheme="minorEastAsia"/>
          <w:sz w:val="24"/>
          <w:szCs w:val="24"/>
        </w:rPr>
        <w:t>是我想对所学知识进行一</w:t>
      </w:r>
      <w:r>
        <w:rPr>
          <w:rFonts w:asciiTheme="minorEastAsia" w:hAnsiTheme="minorEastAsia" w:hint="eastAsia"/>
          <w:sz w:val="24"/>
          <w:szCs w:val="24"/>
        </w:rPr>
        <w:t>个</w:t>
      </w:r>
      <w:r>
        <w:rPr>
          <w:rFonts w:asciiTheme="minorEastAsia" w:hAnsiTheme="minorEastAsia"/>
          <w:sz w:val="24"/>
          <w:szCs w:val="24"/>
        </w:rPr>
        <w:t>总结，</w:t>
      </w:r>
      <w:r>
        <w:rPr>
          <w:rFonts w:asciiTheme="minorEastAsia" w:hAnsiTheme="minorEastAsia" w:hint="eastAsia"/>
          <w:sz w:val="24"/>
          <w:szCs w:val="24"/>
        </w:rPr>
        <w:t>二来是解决</w:t>
      </w:r>
      <w:r>
        <w:rPr>
          <w:rFonts w:asciiTheme="minorEastAsia" w:hAnsiTheme="minorEastAsia"/>
          <w:sz w:val="24"/>
          <w:szCs w:val="24"/>
        </w:rPr>
        <w:t>购物篮分析这个我</w:t>
      </w:r>
      <w:r>
        <w:rPr>
          <w:rFonts w:asciiTheme="minorEastAsia" w:hAnsiTheme="minorEastAsia" w:hint="eastAsia"/>
          <w:sz w:val="24"/>
          <w:szCs w:val="24"/>
        </w:rPr>
        <w:t>没</w:t>
      </w:r>
      <w:r>
        <w:rPr>
          <w:rFonts w:asciiTheme="minorEastAsia" w:hAnsiTheme="minorEastAsia"/>
          <w:sz w:val="24"/>
          <w:szCs w:val="24"/>
        </w:rPr>
        <w:t>接触</w:t>
      </w:r>
      <w:r>
        <w:rPr>
          <w:rFonts w:asciiTheme="minorEastAsia" w:hAnsiTheme="minorEastAsia" w:hint="eastAsia"/>
          <w:sz w:val="24"/>
          <w:szCs w:val="24"/>
        </w:rPr>
        <w:t>过</w:t>
      </w:r>
      <w:r>
        <w:rPr>
          <w:rFonts w:asciiTheme="minorEastAsia" w:hAnsiTheme="minorEastAsia"/>
          <w:sz w:val="24"/>
          <w:szCs w:val="24"/>
        </w:rPr>
        <w:t>的问题</w:t>
      </w:r>
      <w:r>
        <w:rPr>
          <w:rFonts w:asciiTheme="minorEastAsia" w:hAnsiTheme="minorEastAsia" w:hint="eastAsia"/>
          <w:sz w:val="24"/>
          <w:szCs w:val="24"/>
        </w:rPr>
        <w:t>，</w:t>
      </w:r>
      <w:r>
        <w:rPr>
          <w:rFonts w:asciiTheme="minorEastAsia" w:hAnsiTheme="minorEastAsia"/>
          <w:sz w:val="24"/>
          <w:szCs w:val="24"/>
        </w:rPr>
        <w:t>可以让我从查找文献</w:t>
      </w:r>
      <w:r>
        <w:rPr>
          <w:rFonts w:asciiTheme="minorEastAsia" w:hAnsiTheme="minorEastAsia" w:hint="eastAsia"/>
          <w:sz w:val="24"/>
          <w:szCs w:val="24"/>
        </w:rPr>
        <w:t>，</w:t>
      </w:r>
      <w:r>
        <w:rPr>
          <w:rFonts w:asciiTheme="minorEastAsia" w:hAnsiTheme="minorEastAsia"/>
          <w:sz w:val="24"/>
          <w:szCs w:val="24"/>
        </w:rPr>
        <w:t>做实验，到最终的</w:t>
      </w:r>
      <w:r>
        <w:rPr>
          <w:rFonts w:asciiTheme="minorEastAsia" w:hAnsiTheme="minorEastAsia" w:hint="eastAsia"/>
          <w:sz w:val="24"/>
          <w:szCs w:val="24"/>
        </w:rPr>
        <w:t>书写</w:t>
      </w:r>
      <w:r>
        <w:rPr>
          <w:rFonts w:asciiTheme="minorEastAsia" w:hAnsiTheme="minorEastAsia"/>
          <w:sz w:val="24"/>
          <w:szCs w:val="24"/>
        </w:rPr>
        <w:t>论文的</w:t>
      </w:r>
      <w:r>
        <w:rPr>
          <w:rFonts w:asciiTheme="minorEastAsia" w:hAnsiTheme="minorEastAsia" w:hint="eastAsia"/>
          <w:sz w:val="24"/>
          <w:szCs w:val="24"/>
        </w:rPr>
        <w:t>每一步骤实践</w:t>
      </w:r>
      <w:r>
        <w:rPr>
          <w:rFonts w:asciiTheme="minorEastAsia" w:hAnsiTheme="minorEastAsia"/>
          <w:sz w:val="24"/>
          <w:szCs w:val="24"/>
        </w:rPr>
        <w:t>一遍</w:t>
      </w:r>
      <w:r>
        <w:rPr>
          <w:rFonts w:asciiTheme="minorEastAsia" w:hAnsiTheme="minorEastAsia" w:hint="eastAsia"/>
          <w:sz w:val="24"/>
          <w:szCs w:val="24"/>
        </w:rPr>
        <w:t>。</w:t>
      </w:r>
    </w:p>
    <w:p w:rsidR="00182C3B" w:rsidRDefault="00182C3B" w:rsidP="00201D67">
      <w:pPr>
        <w:rPr>
          <w:rFonts w:asciiTheme="minorEastAsia" w:hAnsiTheme="minorEastAsia"/>
          <w:sz w:val="24"/>
          <w:szCs w:val="24"/>
        </w:rPr>
      </w:pPr>
      <w:r>
        <w:rPr>
          <w:rFonts w:asciiTheme="minorEastAsia" w:hAnsiTheme="minorEastAsia"/>
          <w:sz w:val="24"/>
          <w:szCs w:val="24"/>
        </w:rPr>
        <w:tab/>
        <w:t>我</w:t>
      </w:r>
      <w:r>
        <w:rPr>
          <w:rFonts w:asciiTheme="minorEastAsia" w:hAnsiTheme="minorEastAsia" w:hint="eastAsia"/>
          <w:sz w:val="24"/>
          <w:szCs w:val="24"/>
        </w:rPr>
        <w:t>衷心</w:t>
      </w:r>
      <w:r>
        <w:rPr>
          <w:rFonts w:asciiTheme="minorEastAsia" w:hAnsiTheme="minorEastAsia"/>
          <w:sz w:val="24"/>
          <w:szCs w:val="24"/>
        </w:rPr>
        <w:t>的感谢杨</w:t>
      </w:r>
      <w:r w:rsidR="00D04CC7">
        <w:rPr>
          <w:rFonts w:asciiTheme="minorEastAsia" w:hAnsiTheme="minorEastAsia" w:hint="eastAsia"/>
          <w:sz w:val="24"/>
          <w:szCs w:val="24"/>
        </w:rPr>
        <w:t>书</w:t>
      </w:r>
      <w:r w:rsidR="00D04CC7">
        <w:rPr>
          <w:rFonts w:asciiTheme="minorEastAsia" w:hAnsiTheme="minorEastAsia"/>
          <w:sz w:val="24"/>
          <w:szCs w:val="24"/>
        </w:rPr>
        <w:t>新</w:t>
      </w:r>
      <w:r>
        <w:rPr>
          <w:rFonts w:asciiTheme="minorEastAsia" w:hAnsiTheme="minorEastAsia"/>
          <w:sz w:val="24"/>
          <w:szCs w:val="24"/>
        </w:rPr>
        <w:t>老师</w:t>
      </w:r>
      <w:r>
        <w:rPr>
          <w:rFonts w:asciiTheme="minorEastAsia" w:hAnsiTheme="minorEastAsia" w:hint="eastAsia"/>
          <w:sz w:val="24"/>
          <w:szCs w:val="24"/>
        </w:rPr>
        <w:t>一直</w:t>
      </w:r>
      <w:r>
        <w:rPr>
          <w:rFonts w:asciiTheme="minorEastAsia" w:hAnsiTheme="minorEastAsia"/>
          <w:sz w:val="24"/>
          <w:szCs w:val="24"/>
        </w:rPr>
        <w:t>鼓励着我前进，</w:t>
      </w:r>
      <w:r>
        <w:rPr>
          <w:rFonts w:asciiTheme="minorEastAsia" w:hAnsiTheme="minorEastAsia" w:hint="eastAsia"/>
          <w:sz w:val="24"/>
          <w:szCs w:val="24"/>
        </w:rPr>
        <w:t>培养</w:t>
      </w:r>
      <w:r>
        <w:rPr>
          <w:rFonts w:asciiTheme="minorEastAsia" w:hAnsiTheme="minorEastAsia"/>
          <w:sz w:val="24"/>
          <w:szCs w:val="24"/>
        </w:rPr>
        <w:t>了我对科研的兴趣，耐心的指导我</w:t>
      </w:r>
      <w:r>
        <w:rPr>
          <w:rFonts w:asciiTheme="minorEastAsia" w:hAnsiTheme="minorEastAsia" w:hint="eastAsia"/>
          <w:sz w:val="24"/>
          <w:szCs w:val="24"/>
        </w:rPr>
        <w:t>查阅</w:t>
      </w:r>
      <w:r>
        <w:rPr>
          <w:rFonts w:asciiTheme="minorEastAsia" w:hAnsiTheme="minorEastAsia"/>
          <w:sz w:val="24"/>
          <w:szCs w:val="24"/>
        </w:rPr>
        <w:t>文献，</w:t>
      </w:r>
      <w:r>
        <w:rPr>
          <w:rFonts w:asciiTheme="minorEastAsia" w:hAnsiTheme="minorEastAsia" w:hint="eastAsia"/>
          <w:sz w:val="24"/>
          <w:szCs w:val="24"/>
        </w:rPr>
        <w:t>书写</w:t>
      </w:r>
      <w:r>
        <w:rPr>
          <w:rFonts w:asciiTheme="minorEastAsia" w:hAnsiTheme="minorEastAsia"/>
          <w:sz w:val="24"/>
          <w:szCs w:val="24"/>
        </w:rPr>
        <w:t>论文，还给予我机会参加学术的</w:t>
      </w:r>
      <w:r>
        <w:rPr>
          <w:rFonts w:asciiTheme="minorEastAsia" w:hAnsiTheme="minorEastAsia" w:hint="eastAsia"/>
          <w:sz w:val="24"/>
          <w:szCs w:val="24"/>
        </w:rPr>
        <w:t>活动</w:t>
      </w:r>
      <w:r>
        <w:rPr>
          <w:rFonts w:asciiTheme="minorEastAsia" w:hAnsiTheme="minorEastAsia"/>
          <w:sz w:val="24"/>
          <w:szCs w:val="24"/>
        </w:rPr>
        <w:t>等等</w:t>
      </w:r>
      <w:r>
        <w:rPr>
          <w:rFonts w:asciiTheme="minorEastAsia" w:hAnsiTheme="minorEastAsia" w:hint="eastAsia"/>
          <w:sz w:val="24"/>
          <w:szCs w:val="24"/>
        </w:rPr>
        <w:t>。如果</w:t>
      </w:r>
      <w:r>
        <w:rPr>
          <w:rFonts w:asciiTheme="minorEastAsia" w:hAnsiTheme="minorEastAsia"/>
          <w:sz w:val="24"/>
          <w:szCs w:val="24"/>
        </w:rPr>
        <w:t>不是杨老师</w:t>
      </w:r>
      <w:r>
        <w:rPr>
          <w:rFonts w:asciiTheme="minorEastAsia" w:hAnsiTheme="minorEastAsia" w:hint="eastAsia"/>
          <w:sz w:val="24"/>
          <w:szCs w:val="24"/>
        </w:rPr>
        <w:t>及时</w:t>
      </w:r>
      <w:r>
        <w:rPr>
          <w:rFonts w:asciiTheme="minorEastAsia" w:hAnsiTheme="minorEastAsia"/>
          <w:sz w:val="24"/>
          <w:szCs w:val="24"/>
        </w:rPr>
        <w:t>的</w:t>
      </w:r>
      <w:r>
        <w:rPr>
          <w:rFonts w:asciiTheme="minorEastAsia" w:hAnsiTheme="minorEastAsia" w:hint="eastAsia"/>
          <w:sz w:val="24"/>
          <w:szCs w:val="24"/>
        </w:rPr>
        <w:t>指导</w:t>
      </w:r>
      <w:r>
        <w:rPr>
          <w:rFonts w:asciiTheme="minorEastAsia" w:hAnsiTheme="minorEastAsia"/>
          <w:sz w:val="24"/>
          <w:szCs w:val="24"/>
        </w:rPr>
        <w:t>，恐怕我会在大学的学习和生活中走很多的弯路。</w:t>
      </w:r>
      <w:r>
        <w:rPr>
          <w:rFonts w:asciiTheme="minorEastAsia" w:hAnsiTheme="minorEastAsia" w:hint="eastAsia"/>
          <w:sz w:val="24"/>
          <w:szCs w:val="24"/>
        </w:rPr>
        <w:t>在此，向老师表示由衷的敬意和真诚的</w:t>
      </w:r>
      <w:r>
        <w:rPr>
          <w:rFonts w:asciiTheme="minorEastAsia" w:hAnsiTheme="minorEastAsia"/>
          <w:sz w:val="24"/>
          <w:szCs w:val="24"/>
        </w:rPr>
        <w:t>感谢</w:t>
      </w:r>
      <w:r>
        <w:rPr>
          <w:rFonts w:asciiTheme="minorEastAsia" w:hAnsiTheme="minorEastAsia" w:hint="eastAsia"/>
          <w:sz w:val="24"/>
          <w:szCs w:val="24"/>
        </w:rPr>
        <w:t>！</w:t>
      </w:r>
    </w:p>
    <w:p w:rsidR="00182C3B" w:rsidRPr="001C4828" w:rsidRDefault="00182C3B" w:rsidP="00201D67">
      <w:pPr>
        <w:rPr>
          <w:rFonts w:asciiTheme="minorEastAsia" w:hAnsiTheme="minorEastAsia" w:hint="eastAsia"/>
          <w:sz w:val="24"/>
          <w:szCs w:val="24"/>
        </w:rPr>
      </w:pPr>
      <w:r>
        <w:rPr>
          <w:rFonts w:asciiTheme="minorEastAsia" w:hAnsiTheme="minorEastAsia"/>
          <w:sz w:val="24"/>
          <w:szCs w:val="24"/>
        </w:rPr>
        <w:tab/>
      </w:r>
      <w:r>
        <w:rPr>
          <w:rFonts w:asciiTheme="minorEastAsia" w:hAnsiTheme="minorEastAsia" w:hint="eastAsia"/>
          <w:sz w:val="24"/>
          <w:szCs w:val="24"/>
        </w:rPr>
        <w:t>感谢</w:t>
      </w:r>
      <w:r>
        <w:rPr>
          <w:rFonts w:asciiTheme="minorEastAsia" w:hAnsiTheme="minorEastAsia"/>
          <w:sz w:val="24"/>
          <w:szCs w:val="24"/>
        </w:rPr>
        <w:t>吴</w:t>
      </w:r>
      <w:r w:rsidR="00D04CC7">
        <w:rPr>
          <w:rFonts w:asciiTheme="minorEastAsia" w:hAnsiTheme="minorEastAsia" w:hint="eastAsia"/>
          <w:sz w:val="24"/>
          <w:szCs w:val="24"/>
        </w:rPr>
        <w:t>雅</w:t>
      </w:r>
      <w:r w:rsidR="00D04CC7">
        <w:rPr>
          <w:rFonts w:asciiTheme="minorEastAsia" w:hAnsiTheme="minorEastAsia"/>
          <w:sz w:val="24"/>
          <w:szCs w:val="24"/>
        </w:rPr>
        <w:t>林</w:t>
      </w:r>
      <w:r>
        <w:rPr>
          <w:rFonts w:asciiTheme="minorEastAsia" w:hAnsiTheme="minorEastAsia"/>
          <w:sz w:val="24"/>
          <w:szCs w:val="24"/>
        </w:rPr>
        <w:t>老师在大三和大四期间</w:t>
      </w:r>
      <w:r>
        <w:rPr>
          <w:rFonts w:asciiTheme="minorEastAsia" w:hAnsiTheme="minorEastAsia" w:hint="eastAsia"/>
          <w:sz w:val="24"/>
          <w:szCs w:val="24"/>
        </w:rPr>
        <w:t>指导</w:t>
      </w:r>
      <w:r>
        <w:rPr>
          <w:rFonts w:asciiTheme="minorEastAsia" w:hAnsiTheme="minorEastAsia"/>
          <w:sz w:val="24"/>
          <w:szCs w:val="24"/>
        </w:rPr>
        <w:t>我学习图像处理的知识，</w:t>
      </w:r>
      <w:r>
        <w:rPr>
          <w:rFonts w:asciiTheme="minorEastAsia" w:hAnsiTheme="minorEastAsia" w:hint="eastAsia"/>
          <w:sz w:val="24"/>
          <w:szCs w:val="24"/>
        </w:rPr>
        <w:t>让</w:t>
      </w:r>
      <w:r>
        <w:rPr>
          <w:rFonts w:asciiTheme="minorEastAsia" w:hAnsiTheme="minorEastAsia"/>
          <w:sz w:val="24"/>
          <w:szCs w:val="24"/>
        </w:rPr>
        <w:t>我</w:t>
      </w:r>
      <w:r>
        <w:rPr>
          <w:rFonts w:asciiTheme="minorEastAsia" w:hAnsiTheme="minorEastAsia" w:hint="eastAsia"/>
          <w:sz w:val="24"/>
          <w:szCs w:val="24"/>
        </w:rPr>
        <w:t>了解</w:t>
      </w:r>
      <w:r>
        <w:rPr>
          <w:rFonts w:asciiTheme="minorEastAsia" w:hAnsiTheme="minorEastAsia"/>
          <w:sz w:val="24"/>
          <w:szCs w:val="24"/>
        </w:rPr>
        <w:t>了</w:t>
      </w:r>
      <w:r>
        <w:rPr>
          <w:rFonts w:asciiTheme="minorEastAsia" w:hAnsiTheme="minorEastAsia" w:hint="eastAsia"/>
          <w:sz w:val="24"/>
          <w:szCs w:val="24"/>
        </w:rPr>
        <w:t>正在</w:t>
      </w:r>
      <w:r>
        <w:rPr>
          <w:rFonts w:asciiTheme="minorEastAsia" w:hAnsiTheme="minorEastAsia"/>
          <w:sz w:val="24"/>
          <w:szCs w:val="24"/>
        </w:rPr>
        <w:t>兴起的虚拟现实</w:t>
      </w:r>
      <w:r>
        <w:rPr>
          <w:rFonts w:asciiTheme="minorEastAsia" w:hAnsiTheme="minorEastAsia" w:hint="eastAsia"/>
          <w:sz w:val="24"/>
          <w:szCs w:val="24"/>
        </w:rPr>
        <w:t>研究，并给</w:t>
      </w:r>
      <w:r>
        <w:rPr>
          <w:rFonts w:asciiTheme="minorEastAsia" w:hAnsiTheme="minorEastAsia"/>
          <w:sz w:val="24"/>
          <w:szCs w:val="24"/>
        </w:rPr>
        <w:t>我们</w:t>
      </w:r>
      <w:r>
        <w:rPr>
          <w:rFonts w:asciiTheme="minorEastAsia" w:hAnsiTheme="minorEastAsia" w:hint="eastAsia"/>
          <w:sz w:val="24"/>
          <w:szCs w:val="24"/>
        </w:rPr>
        <w:t>分享了在</w:t>
      </w:r>
      <w:r>
        <w:rPr>
          <w:rFonts w:asciiTheme="minorEastAsia" w:hAnsiTheme="minorEastAsia"/>
          <w:sz w:val="24"/>
          <w:szCs w:val="24"/>
        </w:rPr>
        <w:t>韩国的科研经历</w:t>
      </w:r>
      <w:r>
        <w:rPr>
          <w:rFonts w:asciiTheme="minorEastAsia" w:hAnsiTheme="minorEastAsia" w:hint="eastAsia"/>
          <w:sz w:val="24"/>
          <w:szCs w:val="24"/>
        </w:rPr>
        <w:t>。</w:t>
      </w:r>
      <w:r>
        <w:rPr>
          <w:rFonts w:asciiTheme="minorEastAsia" w:hAnsiTheme="minorEastAsia"/>
          <w:sz w:val="24"/>
          <w:szCs w:val="24"/>
        </w:rPr>
        <w:t>与老师交流的过程中</w:t>
      </w:r>
      <w:r>
        <w:rPr>
          <w:rFonts w:asciiTheme="minorEastAsia" w:hAnsiTheme="minorEastAsia" w:hint="eastAsia"/>
          <w:sz w:val="24"/>
          <w:szCs w:val="24"/>
        </w:rPr>
        <w:t>，不管</w:t>
      </w:r>
      <w:r>
        <w:rPr>
          <w:rFonts w:asciiTheme="minorEastAsia" w:hAnsiTheme="minorEastAsia"/>
          <w:sz w:val="24"/>
          <w:szCs w:val="24"/>
        </w:rPr>
        <w:t>是在生活还是科研</w:t>
      </w:r>
      <w:r>
        <w:rPr>
          <w:rFonts w:asciiTheme="minorEastAsia" w:hAnsiTheme="minorEastAsia" w:hint="eastAsia"/>
          <w:sz w:val="24"/>
          <w:szCs w:val="24"/>
        </w:rPr>
        <w:t>都教</w:t>
      </w:r>
      <w:r>
        <w:rPr>
          <w:rFonts w:asciiTheme="minorEastAsia" w:hAnsiTheme="minorEastAsia"/>
          <w:sz w:val="24"/>
          <w:szCs w:val="24"/>
        </w:rPr>
        <w:t>了我们很多。</w:t>
      </w:r>
    </w:p>
    <w:p w:rsidR="00182C3B" w:rsidRDefault="00182C3B" w:rsidP="00201D67">
      <w:pPr>
        <w:rPr>
          <w:rFonts w:asciiTheme="minorEastAsia" w:hAnsiTheme="minorEastAsia" w:hint="eastAsia"/>
          <w:sz w:val="24"/>
          <w:szCs w:val="24"/>
        </w:rPr>
      </w:pPr>
      <w:r>
        <w:rPr>
          <w:rFonts w:asciiTheme="minorEastAsia" w:hAnsiTheme="minorEastAsia"/>
          <w:sz w:val="24"/>
          <w:szCs w:val="24"/>
        </w:rPr>
        <w:tab/>
      </w:r>
      <w:r>
        <w:rPr>
          <w:rFonts w:asciiTheme="minorEastAsia" w:hAnsiTheme="minorEastAsia" w:hint="eastAsia"/>
          <w:sz w:val="24"/>
          <w:szCs w:val="24"/>
        </w:rPr>
        <w:t>感谢</w:t>
      </w:r>
      <w:r>
        <w:rPr>
          <w:rFonts w:asciiTheme="minorEastAsia" w:hAnsiTheme="minorEastAsia"/>
          <w:sz w:val="24"/>
          <w:szCs w:val="24"/>
        </w:rPr>
        <w:t>陈</w:t>
      </w:r>
      <w:r w:rsidR="00D04CC7">
        <w:rPr>
          <w:rFonts w:asciiTheme="minorEastAsia" w:hAnsiTheme="minorEastAsia" w:hint="eastAsia"/>
          <w:sz w:val="24"/>
          <w:szCs w:val="24"/>
        </w:rPr>
        <w:t>小</w:t>
      </w:r>
      <w:r w:rsidR="00D04CC7">
        <w:rPr>
          <w:rFonts w:asciiTheme="minorEastAsia" w:hAnsiTheme="minorEastAsia"/>
          <w:sz w:val="24"/>
          <w:szCs w:val="24"/>
        </w:rPr>
        <w:t>军</w:t>
      </w:r>
      <w:r>
        <w:rPr>
          <w:rFonts w:asciiTheme="minorEastAsia" w:hAnsiTheme="minorEastAsia" w:hint="eastAsia"/>
          <w:sz w:val="24"/>
          <w:szCs w:val="24"/>
        </w:rPr>
        <w:t>老师给予</w:t>
      </w:r>
      <w:r>
        <w:rPr>
          <w:rFonts w:asciiTheme="minorEastAsia" w:hAnsiTheme="minorEastAsia"/>
          <w:sz w:val="24"/>
          <w:szCs w:val="24"/>
        </w:rPr>
        <w:t>我去深大做毕设的机会</w:t>
      </w:r>
      <w:r>
        <w:rPr>
          <w:rFonts w:asciiTheme="minorEastAsia" w:hAnsiTheme="minorEastAsia" w:hint="eastAsia"/>
          <w:sz w:val="24"/>
          <w:szCs w:val="24"/>
        </w:rPr>
        <w:t>和</w:t>
      </w:r>
      <w:r>
        <w:rPr>
          <w:rFonts w:asciiTheme="minorEastAsia" w:hAnsiTheme="minorEastAsia"/>
          <w:sz w:val="24"/>
          <w:szCs w:val="24"/>
        </w:rPr>
        <w:t>为我提供购物篮这个应用场景，</w:t>
      </w:r>
      <w:r>
        <w:rPr>
          <w:rFonts w:asciiTheme="minorEastAsia" w:hAnsiTheme="minorEastAsia" w:hint="eastAsia"/>
          <w:sz w:val="24"/>
          <w:szCs w:val="24"/>
        </w:rPr>
        <w:t>并</w:t>
      </w:r>
      <w:r>
        <w:rPr>
          <w:rFonts w:asciiTheme="minorEastAsia" w:hAnsiTheme="minorEastAsia"/>
          <w:sz w:val="24"/>
          <w:szCs w:val="24"/>
        </w:rPr>
        <w:t>及时的</w:t>
      </w:r>
      <w:r>
        <w:rPr>
          <w:rFonts w:asciiTheme="minorEastAsia" w:hAnsiTheme="minorEastAsia" w:hint="eastAsia"/>
          <w:sz w:val="24"/>
          <w:szCs w:val="24"/>
        </w:rPr>
        <w:t>指出</w:t>
      </w:r>
      <w:r>
        <w:rPr>
          <w:rFonts w:asciiTheme="minorEastAsia" w:hAnsiTheme="minorEastAsia"/>
          <w:sz w:val="24"/>
          <w:szCs w:val="24"/>
        </w:rPr>
        <w:t>我</w:t>
      </w:r>
      <w:r>
        <w:rPr>
          <w:rFonts w:asciiTheme="minorEastAsia" w:hAnsiTheme="minorEastAsia" w:hint="eastAsia"/>
          <w:sz w:val="24"/>
          <w:szCs w:val="24"/>
        </w:rPr>
        <w:t>的</w:t>
      </w:r>
      <w:r>
        <w:rPr>
          <w:rFonts w:asciiTheme="minorEastAsia" w:hAnsiTheme="minorEastAsia"/>
          <w:sz w:val="24"/>
          <w:szCs w:val="24"/>
        </w:rPr>
        <w:t>实验</w:t>
      </w:r>
      <w:r>
        <w:rPr>
          <w:rFonts w:asciiTheme="minorEastAsia" w:hAnsiTheme="minorEastAsia" w:hint="eastAsia"/>
          <w:sz w:val="24"/>
          <w:szCs w:val="24"/>
        </w:rPr>
        <w:t>存在</w:t>
      </w:r>
      <w:r>
        <w:rPr>
          <w:rFonts w:asciiTheme="minorEastAsia" w:hAnsiTheme="minorEastAsia"/>
          <w:sz w:val="24"/>
          <w:szCs w:val="24"/>
        </w:rPr>
        <w:t>的问题</w:t>
      </w:r>
      <w:r>
        <w:rPr>
          <w:rFonts w:asciiTheme="minorEastAsia" w:hAnsiTheme="minorEastAsia" w:hint="eastAsia"/>
          <w:sz w:val="24"/>
          <w:szCs w:val="24"/>
        </w:rPr>
        <w:t>并</w:t>
      </w:r>
      <w:r>
        <w:rPr>
          <w:rFonts w:asciiTheme="minorEastAsia" w:hAnsiTheme="minorEastAsia"/>
          <w:sz w:val="24"/>
          <w:szCs w:val="24"/>
        </w:rPr>
        <w:t>给予我建议</w:t>
      </w:r>
      <w:r>
        <w:rPr>
          <w:rFonts w:asciiTheme="minorEastAsia" w:hAnsiTheme="minorEastAsia" w:hint="eastAsia"/>
          <w:sz w:val="24"/>
          <w:szCs w:val="24"/>
        </w:rPr>
        <w:t>。</w:t>
      </w:r>
      <w:r>
        <w:rPr>
          <w:rFonts w:asciiTheme="minorEastAsia" w:hAnsiTheme="minorEastAsia"/>
          <w:sz w:val="24"/>
          <w:szCs w:val="24"/>
        </w:rPr>
        <w:t>在</w:t>
      </w:r>
      <w:r>
        <w:rPr>
          <w:rFonts w:asciiTheme="minorEastAsia" w:hAnsiTheme="minorEastAsia" w:hint="eastAsia"/>
          <w:sz w:val="24"/>
          <w:szCs w:val="24"/>
        </w:rPr>
        <w:t>这个</w:t>
      </w:r>
      <w:r>
        <w:rPr>
          <w:rFonts w:asciiTheme="minorEastAsia" w:hAnsiTheme="minorEastAsia"/>
          <w:sz w:val="24"/>
          <w:szCs w:val="24"/>
        </w:rPr>
        <w:t>过程我</w:t>
      </w:r>
      <w:r>
        <w:rPr>
          <w:rFonts w:asciiTheme="minorEastAsia" w:hAnsiTheme="minorEastAsia" w:hint="eastAsia"/>
          <w:sz w:val="24"/>
          <w:szCs w:val="24"/>
        </w:rPr>
        <w:t>培养</w:t>
      </w:r>
      <w:r>
        <w:rPr>
          <w:rFonts w:asciiTheme="minorEastAsia" w:hAnsiTheme="minorEastAsia"/>
          <w:sz w:val="24"/>
          <w:szCs w:val="24"/>
        </w:rPr>
        <w:t>了主动学习的习惯，参加</w:t>
      </w:r>
      <w:r>
        <w:rPr>
          <w:rFonts w:asciiTheme="minorEastAsia" w:hAnsiTheme="minorEastAsia" w:hint="eastAsia"/>
          <w:sz w:val="24"/>
          <w:szCs w:val="24"/>
        </w:rPr>
        <w:t>了</w:t>
      </w:r>
      <w:r>
        <w:rPr>
          <w:rFonts w:asciiTheme="minorEastAsia" w:hAnsiTheme="minorEastAsia"/>
          <w:sz w:val="24"/>
          <w:szCs w:val="24"/>
        </w:rPr>
        <w:t>学术活动</w:t>
      </w:r>
      <w:r>
        <w:rPr>
          <w:rFonts w:asciiTheme="minorEastAsia" w:hAnsiTheme="minorEastAsia" w:hint="eastAsia"/>
          <w:sz w:val="24"/>
          <w:szCs w:val="24"/>
        </w:rPr>
        <w:t>并开阔</w:t>
      </w:r>
      <w:r>
        <w:rPr>
          <w:rFonts w:asciiTheme="minorEastAsia" w:hAnsiTheme="minorEastAsia"/>
          <w:sz w:val="24"/>
          <w:szCs w:val="24"/>
        </w:rPr>
        <w:t>了科研的视野。</w:t>
      </w:r>
      <w:r>
        <w:rPr>
          <w:rFonts w:asciiTheme="minorEastAsia" w:hAnsiTheme="minorEastAsia"/>
          <w:sz w:val="24"/>
          <w:szCs w:val="24"/>
        </w:rPr>
        <w:tab/>
      </w:r>
    </w:p>
    <w:p w:rsidR="00C654AB" w:rsidRDefault="00182C3B" w:rsidP="008D4704">
      <w:pPr>
        <w:rPr>
          <w:rFonts w:asciiTheme="minorEastAsia" w:hAnsiTheme="minorEastAsia" w:hint="eastAsia"/>
          <w:sz w:val="24"/>
          <w:szCs w:val="24"/>
        </w:rPr>
      </w:pPr>
      <w:r>
        <w:rPr>
          <w:rFonts w:asciiTheme="minorEastAsia" w:hAnsiTheme="minorEastAsia"/>
          <w:sz w:val="24"/>
          <w:szCs w:val="24"/>
        </w:rPr>
        <w:tab/>
      </w:r>
      <w:r w:rsidR="00C654AB">
        <w:rPr>
          <w:rFonts w:asciiTheme="minorEastAsia" w:hAnsiTheme="minorEastAsia" w:hint="eastAsia"/>
          <w:sz w:val="24"/>
          <w:szCs w:val="24"/>
        </w:rPr>
        <w:t>感谢江西理工大学</w:t>
      </w:r>
      <w:r w:rsidR="00C654AB">
        <w:rPr>
          <w:rFonts w:asciiTheme="minorEastAsia" w:hAnsiTheme="minorEastAsia"/>
          <w:sz w:val="24"/>
          <w:szCs w:val="24"/>
        </w:rPr>
        <w:t>的领导和老师们，</w:t>
      </w:r>
      <w:r w:rsidR="00C654AB">
        <w:rPr>
          <w:rFonts w:asciiTheme="minorEastAsia" w:hAnsiTheme="minorEastAsia" w:hint="eastAsia"/>
          <w:sz w:val="24"/>
          <w:szCs w:val="24"/>
        </w:rPr>
        <w:t>是</w:t>
      </w:r>
      <w:r w:rsidR="002A3CA8">
        <w:rPr>
          <w:rFonts w:asciiTheme="minorEastAsia" w:hAnsiTheme="minorEastAsia" w:hint="eastAsia"/>
          <w:sz w:val="24"/>
          <w:szCs w:val="24"/>
        </w:rPr>
        <w:t>你</w:t>
      </w:r>
      <w:r w:rsidR="00C654AB">
        <w:rPr>
          <w:rFonts w:asciiTheme="minorEastAsia" w:hAnsiTheme="minorEastAsia"/>
          <w:sz w:val="24"/>
          <w:szCs w:val="24"/>
        </w:rPr>
        <w:t>们的</w:t>
      </w:r>
      <w:r w:rsidR="00C654AB">
        <w:rPr>
          <w:rFonts w:asciiTheme="minorEastAsia" w:hAnsiTheme="minorEastAsia" w:hint="eastAsia"/>
          <w:sz w:val="24"/>
          <w:szCs w:val="24"/>
        </w:rPr>
        <w:t>不辞辛劳</w:t>
      </w:r>
      <w:r w:rsidR="0030153E">
        <w:rPr>
          <w:rFonts w:asciiTheme="minorEastAsia" w:hAnsiTheme="minorEastAsia" w:hint="eastAsia"/>
          <w:sz w:val="24"/>
          <w:szCs w:val="24"/>
        </w:rPr>
        <w:t>让</w:t>
      </w:r>
      <w:r w:rsidR="0030153E">
        <w:rPr>
          <w:rFonts w:asciiTheme="minorEastAsia" w:hAnsiTheme="minorEastAsia"/>
          <w:sz w:val="24"/>
          <w:szCs w:val="24"/>
        </w:rPr>
        <w:t>我们享受到</w:t>
      </w:r>
      <w:r w:rsidR="0030153E">
        <w:rPr>
          <w:rFonts w:asciiTheme="minorEastAsia" w:hAnsiTheme="minorEastAsia" w:hint="eastAsia"/>
          <w:sz w:val="24"/>
          <w:szCs w:val="24"/>
        </w:rPr>
        <w:t>这么</w:t>
      </w:r>
      <w:r w:rsidR="0030153E">
        <w:rPr>
          <w:rFonts w:asciiTheme="minorEastAsia" w:hAnsiTheme="minorEastAsia"/>
          <w:sz w:val="24"/>
          <w:szCs w:val="24"/>
        </w:rPr>
        <w:t>好的</w:t>
      </w:r>
      <w:r w:rsidR="0030153E">
        <w:rPr>
          <w:rFonts w:asciiTheme="minorEastAsia" w:hAnsiTheme="minorEastAsia" w:hint="eastAsia"/>
          <w:sz w:val="24"/>
          <w:szCs w:val="24"/>
        </w:rPr>
        <w:t>学习</w:t>
      </w:r>
      <w:r w:rsidR="0030153E">
        <w:rPr>
          <w:rFonts w:asciiTheme="minorEastAsia" w:hAnsiTheme="minorEastAsia"/>
          <w:sz w:val="24"/>
          <w:szCs w:val="24"/>
        </w:rPr>
        <w:t>和生活</w:t>
      </w:r>
      <w:r w:rsidR="0030153E">
        <w:rPr>
          <w:rFonts w:asciiTheme="minorEastAsia" w:hAnsiTheme="minorEastAsia" w:hint="eastAsia"/>
          <w:sz w:val="24"/>
          <w:szCs w:val="24"/>
        </w:rPr>
        <w:t>环境，</w:t>
      </w:r>
      <w:r w:rsidR="002A3CA8">
        <w:rPr>
          <w:rFonts w:asciiTheme="minorEastAsia" w:hAnsiTheme="minorEastAsia"/>
          <w:sz w:val="24"/>
          <w:szCs w:val="24"/>
        </w:rPr>
        <w:t>感谢</w:t>
      </w:r>
      <w:r w:rsidR="002A3CA8">
        <w:rPr>
          <w:rFonts w:asciiTheme="minorEastAsia" w:hAnsiTheme="minorEastAsia" w:hint="eastAsia"/>
          <w:sz w:val="24"/>
          <w:szCs w:val="24"/>
        </w:rPr>
        <w:t>你</w:t>
      </w:r>
      <w:r w:rsidR="0030153E">
        <w:rPr>
          <w:rFonts w:asciiTheme="minorEastAsia" w:hAnsiTheme="minorEastAsia"/>
          <w:sz w:val="24"/>
          <w:szCs w:val="24"/>
        </w:rPr>
        <w:t>们在我们的</w:t>
      </w:r>
      <w:r w:rsidR="0030153E">
        <w:rPr>
          <w:rFonts w:asciiTheme="minorEastAsia" w:hAnsiTheme="minorEastAsia" w:hint="eastAsia"/>
          <w:sz w:val="24"/>
          <w:szCs w:val="24"/>
        </w:rPr>
        <w:t>学业</w:t>
      </w:r>
      <w:r w:rsidR="0030153E">
        <w:rPr>
          <w:rFonts w:asciiTheme="minorEastAsia" w:hAnsiTheme="minorEastAsia"/>
          <w:sz w:val="24"/>
          <w:szCs w:val="24"/>
        </w:rPr>
        <w:t>倾注了大量的心血。</w:t>
      </w:r>
    </w:p>
    <w:p w:rsidR="008D4704" w:rsidRDefault="00182C3B" w:rsidP="00C654AB">
      <w:pPr>
        <w:ind w:firstLine="420"/>
        <w:rPr>
          <w:rFonts w:asciiTheme="minorEastAsia" w:hAnsiTheme="minorEastAsia"/>
          <w:sz w:val="24"/>
          <w:szCs w:val="24"/>
        </w:rPr>
      </w:pPr>
      <w:r>
        <w:rPr>
          <w:rFonts w:asciiTheme="minorEastAsia" w:hAnsiTheme="minorEastAsia" w:hint="eastAsia"/>
          <w:sz w:val="24"/>
          <w:szCs w:val="24"/>
        </w:rPr>
        <w:t>感谢工作</w:t>
      </w:r>
      <w:r>
        <w:rPr>
          <w:rFonts w:asciiTheme="minorEastAsia" w:hAnsiTheme="minorEastAsia"/>
          <w:sz w:val="24"/>
          <w:szCs w:val="24"/>
        </w:rPr>
        <w:t>室的师兄师姐</w:t>
      </w:r>
      <w:r>
        <w:rPr>
          <w:rFonts w:asciiTheme="minorEastAsia" w:hAnsiTheme="minorEastAsia" w:hint="eastAsia"/>
          <w:sz w:val="24"/>
          <w:szCs w:val="24"/>
        </w:rPr>
        <w:t>在</w:t>
      </w:r>
      <w:r>
        <w:rPr>
          <w:rFonts w:asciiTheme="minorEastAsia" w:hAnsiTheme="minorEastAsia"/>
          <w:sz w:val="24"/>
          <w:szCs w:val="24"/>
        </w:rPr>
        <w:t>我</w:t>
      </w:r>
      <w:r w:rsidR="00E1755A">
        <w:rPr>
          <w:rFonts w:asciiTheme="minorEastAsia" w:hAnsiTheme="minorEastAsia" w:hint="eastAsia"/>
          <w:sz w:val="24"/>
          <w:szCs w:val="24"/>
        </w:rPr>
        <w:t>大学</w:t>
      </w:r>
      <w:r>
        <w:rPr>
          <w:rFonts w:asciiTheme="minorEastAsia" w:hAnsiTheme="minorEastAsia"/>
          <w:sz w:val="24"/>
          <w:szCs w:val="24"/>
        </w:rPr>
        <w:t>成长过程中给予我很多的建议，</w:t>
      </w:r>
      <w:r>
        <w:rPr>
          <w:rFonts w:asciiTheme="minorEastAsia" w:hAnsiTheme="minorEastAsia" w:hint="eastAsia"/>
          <w:sz w:val="24"/>
          <w:szCs w:val="24"/>
        </w:rPr>
        <w:t>帮助</w:t>
      </w:r>
      <w:r>
        <w:rPr>
          <w:rFonts w:asciiTheme="minorEastAsia" w:hAnsiTheme="minorEastAsia"/>
          <w:sz w:val="24"/>
          <w:szCs w:val="24"/>
        </w:rPr>
        <w:t>我解开读研的一些疑惑。</w:t>
      </w:r>
      <w:r>
        <w:rPr>
          <w:rFonts w:asciiTheme="minorEastAsia" w:hAnsiTheme="minorEastAsia" w:hint="eastAsia"/>
          <w:sz w:val="24"/>
          <w:szCs w:val="24"/>
        </w:rPr>
        <w:t>感谢一直督促</w:t>
      </w:r>
      <w:r w:rsidR="00E1755A">
        <w:rPr>
          <w:rFonts w:asciiTheme="minorEastAsia" w:hAnsiTheme="minorEastAsia"/>
          <w:sz w:val="24"/>
          <w:szCs w:val="24"/>
        </w:rPr>
        <w:t>和鼓励我</w:t>
      </w:r>
      <w:r w:rsidR="00E1755A">
        <w:rPr>
          <w:rFonts w:asciiTheme="minorEastAsia" w:hAnsiTheme="minorEastAsia" w:hint="eastAsia"/>
          <w:sz w:val="24"/>
          <w:szCs w:val="24"/>
        </w:rPr>
        <w:t>备战</w:t>
      </w:r>
      <w:r>
        <w:rPr>
          <w:rFonts w:asciiTheme="minorEastAsia" w:hAnsiTheme="minorEastAsia"/>
          <w:sz w:val="24"/>
          <w:szCs w:val="24"/>
        </w:rPr>
        <w:t>考研</w:t>
      </w:r>
      <w:r>
        <w:rPr>
          <w:rFonts w:asciiTheme="minorEastAsia" w:hAnsiTheme="minorEastAsia" w:hint="eastAsia"/>
          <w:sz w:val="24"/>
          <w:szCs w:val="24"/>
        </w:rPr>
        <w:t>和推免</w:t>
      </w:r>
      <w:r>
        <w:rPr>
          <w:rFonts w:asciiTheme="minorEastAsia" w:hAnsiTheme="minorEastAsia"/>
          <w:sz w:val="24"/>
          <w:szCs w:val="24"/>
        </w:rPr>
        <w:t>的游</w:t>
      </w:r>
      <w:r w:rsidR="00D04CC7">
        <w:rPr>
          <w:rFonts w:asciiTheme="minorEastAsia" w:hAnsiTheme="minorEastAsia" w:hint="eastAsia"/>
          <w:sz w:val="24"/>
          <w:szCs w:val="24"/>
        </w:rPr>
        <w:t>捷</w:t>
      </w:r>
      <w:r>
        <w:rPr>
          <w:rFonts w:asciiTheme="minorEastAsia" w:hAnsiTheme="minorEastAsia" w:hint="eastAsia"/>
          <w:sz w:val="24"/>
          <w:szCs w:val="24"/>
        </w:rPr>
        <w:t>同学</w:t>
      </w:r>
      <w:r>
        <w:rPr>
          <w:rFonts w:asciiTheme="minorEastAsia" w:hAnsiTheme="minorEastAsia"/>
          <w:sz w:val="24"/>
          <w:szCs w:val="24"/>
        </w:rPr>
        <w:t>，陪</w:t>
      </w:r>
      <w:r>
        <w:rPr>
          <w:rFonts w:asciiTheme="minorEastAsia" w:hAnsiTheme="minorEastAsia" w:hint="eastAsia"/>
          <w:sz w:val="24"/>
          <w:szCs w:val="24"/>
        </w:rPr>
        <w:t>我</w:t>
      </w:r>
      <w:r>
        <w:rPr>
          <w:rFonts w:asciiTheme="minorEastAsia" w:hAnsiTheme="minorEastAsia"/>
          <w:sz w:val="24"/>
          <w:szCs w:val="24"/>
        </w:rPr>
        <w:t>度过愉快大学生活的</w:t>
      </w:r>
      <w:r>
        <w:rPr>
          <w:rFonts w:asciiTheme="minorEastAsia" w:hAnsiTheme="minorEastAsia" w:hint="eastAsia"/>
          <w:sz w:val="24"/>
          <w:szCs w:val="24"/>
        </w:rPr>
        <w:t>室友</w:t>
      </w:r>
      <w:r>
        <w:rPr>
          <w:rFonts w:asciiTheme="minorEastAsia" w:hAnsiTheme="minorEastAsia"/>
          <w:sz w:val="24"/>
          <w:szCs w:val="24"/>
        </w:rPr>
        <w:t>，</w:t>
      </w:r>
      <w:r>
        <w:rPr>
          <w:rFonts w:asciiTheme="minorEastAsia" w:hAnsiTheme="minorEastAsia" w:hint="eastAsia"/>
          <w:sz w:val="24"/>
          <w:szCs w:val="24"/>
        </w:rPr>
        <w:t>陪我</w:t>
      </w:r>
      <w:r w:rsidR="003A478F">
        <w:rPr>
          <w:rFonts w:asciiTheme="minorEastAsia" w:hAnsiTheme="minorEastAsia"/>
          <w:sz w:val="24"/>
          <w:szCs w:val="24"/>
        </w:rPr>
        <w:t>奋战多天完成论文的丁</w:t>
      </w:r>
      <w:r w:rsidR="00D04CC7">
        <w:rPr>
          <w:rFonts w:asciiTheme="minorEastAsia" w:hAnsiTheme="minorEastAsia" w:hint="eastAsia"/>
          <w:sz w:val="24"/>
          <w:szCs w:val="24"/>
        </w:rPr>
        <w:t>美坤</w:t>
      </w:r>
      <w:r w:rsidR="003A478F">
        <w:rPr>
          <w:rFonts w:asciiTheme="minorEastAsia" w:hAnsiTheme="minorEastAsia"/>
          <w:sz w:val="24"/>
          <w:szCs w:val="24"/>
        </w:rPr>
        <w:t>同学</w:t>
      </w:r>
      <w:r w:rsidR="003A478F">
        <w:rPr>
          <w:rFonts w:asciiTheme="minorEastAsia" w:hAnsiTheme="minorEastAsia" w:hint="eastAsia"/>
          <w:sz w:val="24"/>
          <w:szCs w:val="24"/>
        </w:rPr>
        <w:t>等等</w:t>
      </w:r>
      <w:r w:rsidR="009F54A3">
        <w:rPr>
          <w:rFonts w:asciiTheme="minorEastAsia" w:hAnsiTheme="minorEastAsia" w:hint="eastAsia"/>
          <w:sz w:val="24"/>
          <w:szCs w:val="24"/>
        </w:rPr>
        <w:t>，</w:t>
      </w:r>
      <w:r w:rsidR="009F54A3">
        <w:rPr>
          <w:rFonts w:asciiTheme="minorEastAsia" w:hAnsiTheme="minorEastAsia"/>
          <w:sz w:val="24"/>
          <w:szCs w:val="24"/>
        </w:rPr>
        <w:t>大学遇见</w:t>
      </w:r>
      <w:r w:rsidR="009F54A3">
        <w:rPr>
          <w:rFonts w:asciiTheme="minorEastAsia" w:hAnsiTheme="minorEastAsia" w:hint="eastAsia"/>
          <w:sz w:val="24"/>
          <w:szCs w:val="24"/>
        </w:rPr>
        <w:t>你们</w:t>
      </w:r>
      <w:r w:rsidR="00924CAF">
        <w:rPr>
          <w:rFonts w:asciiTheme="minorEastAsia" w:hAnsiTheme="minorEastAsia" w:hint="eastAsia"/>
          <w:sz w:val="24"/>
          <w:szCs w:val="24"/>
        </w:rPr>
        <w:t>真好</w:t>
      </w:r>
      <w:r w:rsidR="00924CAF">
        <w:rPr>
          <w:rFonts w:asciiTheme="minorEastAsia" w:hAnsiTheme="minorEastAsia"/>
          <w:sz w:val="24"/>
          <w:szCs w:val="24"/>
        </w:rPr>
        <w:t>。</w:t>
      </w:r>
    </w:p>
    <w:p w:rsidR="00012E5D" w:rsidRDefault="00012E5D" w:rsidP="008D4704">
      <w:pPr>
        <w:rPr>
          <w:rFonts w:asciiTheme="minorEastAsia" w:hAnsiTheme="minorEastAsia"/>
          <w:sz w:val="24"/>
          <w:szCs w:val="24"/>
        </w:rPr>
      </w:pPr>
      <w:r>
        <w:rPr>
          <w:rFonts w:asciiTheme="minorEastAsia" w:hAnsiTheme="minorEastAsia"/>
          <w:sz w:val="24"/>
          <w:szCs w:val="24"/>
        </w:rPr>
        <w:tab/>
      </w:r>
      <w:r w:rsidR="002A3CA8">
        <w:rPr>
          <w:rFonts w:asciiTheme="minorEastAsia" w:hAnsiTheme="minorEastAsia" w:hint="eastAsia"/>
          <w:sz w:val="24"/>
          <w:szCs w:val="24"/>
        </w:rPr>
        <w:t>最后，我</w:t>
      </w:r>
      <w:r w:rsidR="002A3CA8">
        <w:rPr>
          <w:rFonts w:asciiTheme="minorEastAsia" w:hAnsiTheme="minorEastAsia"/>
          <w:sz w:val="24"/>
          <w:szCs w:val="24"/>
        </w:rPr>
        <w:t>想感谢我的</w:t>
      </w:r>
      <w:r w:rsidR="002A3CA8">
        <w:rPr>
          <w:rFonts w:asciiTheme="minorEastAsia" w:hAnsiTheme="minorEastAsia" w:hint="eastAsia"/>
          <w:sz w:val="24"/>
          <w:szCs w:val="24"/>
        </w:rPr>
        <w:t>家人</w:t>
      </w:r>
      <w:r w:rsidR="002A3CA8">
        <w:rPr>
          <w:rFonts w:asciiTheme="minorEastAsia" w:hAnsiTheme="minorEastAsia"/>
          <w:sz w:val="24"/>
          <w:szCs w:val="24"/>
        </w:rPr>
        <w:t>，特别是我的父母，</w:t>
      </w:r>
      <w:r w:rsidR="002A3CA8">
        <w:rPr>
          <w:rFonts w:asciiTheme="minorEastAsia" w:hAnsiTheme="minorEastAsia" w:hint="eastAsia"/>
          <w:sz w:val="24"/>
          <w:szCs w:val="24"/>
        </w:rPr>
        <w:t>一直给予</w:t>
      </w:r>
      <w:r w:rsidR="002A3CA8">
        <w:rPr>
          <w:rFonts w:asciiTheme="minorEastAsia" w:hAnsiTheme="minorEastAsia"/>
          <w:sz w:val="24"/>
          <w:szCs w:val="24"/>
        </w:rPr>
        <w:t>我无微不至的关怀和支持</w:t>
      </w:r>
      <w:r w:rsidR="002A3CA8">
        <w:rPr>
          <w:rFonts w:asciiTheme="minorEastAsia" w:hAnsiTheme="minorEastAsia" w:hint="eastAsia"/>
          <w:sz w:val="24"/>
          <w:szCs w:val="24"/>
        </w:rPr>
        <w:t>。</w:t>
      </w:r>
      <w:r w:rsidR="002A3CA8">
        <w:rPr>
          <w:rFonts w:asciiTheme="minorEastAsia" w:hAnsiTheme="minorEastAsia"/>
          <w:sz w:val="24"/>
          <w:szCs w:val="24"/>
        </w:rPr>
        <w:t>父母</w:t>
      </w:r>
      <w:r w:rsidR="002A3CA8">
        <w:rPr>
          <w:rFonts w:asciiTheme="minorEastAsia" w:hAnsiTheme="minorEastAsia" w:hint="eastAsia"/>
          <w:sz w:val="24"/>
          <w:szCs w:val="24"/>
        </w:rPr>
        <w:t>是</w:t>
      </w:r>
      <w:r w:rsidR="002A3CA8">
        <w:rPr>
          <w:rFonts w:asciiTheme="minorEastAsia" w:hAnsiTheme="minorEastAsia"/>
          <w:sz w:val="24"/>
          <w:szCs w:val="24"/>
        </w:rPr>
        <w:t>我在成长路上的坚强的后盾</w:t>
      </w:r>
      <w:r w:rsidR="007B3625">
        <w:rPr>
          <w:rFonts w:asciiTheme="minorEastAsia" w:hAnsiTheme="minorEastAsia" w:hint="eastAsia"/>
          <w:sz w:val="24"/>
          <w:szCs w:val="24"/>
        </w:rPr>
        <w:t>,给予了</w:t>
      </w:r>
      <w:r w:rsidR="007B3625">
        <w:rPr>
          <w:rFonts w:asciiTheme="minorEastAsia" w:hAnsiTheme="minorEastAsia"/>
          <w:sz w:val="24"/>
          <w:szCs w:val="24"/>
        </w:rPr>
        <w:t>我源源不断的动力</w:t>
      </w:r>
      <w:r w:rsidR="007B3625">
        <w:rPr>
          <w:rFonts w:asciiTheme="minorEastAsia" w:hAnsiTheme="minorEastAsia" w:hint="eastAsia"/>
          <w:sz w:val="24"/>
          <w:szCs w:val="24"/>
        </w:rPr>
        <w:t>，</w:t>
      </w:r>
      <w:r w:rsidR="00090496">
        <w:rPr>
          <w:rFonts w:asciiTheme="minorEastAsia" w:hAnsiTheme="minorEastAsia" w:hint="eastAsia"/>
          <w:sz w:val="24"/>
          <w:szCs w:val="24"/>
        </w:rPr>
        <w:t>没有你们</w:t>
      </w:r>
      <w:r w:rsidR="00090496">
        <w:rPr>
          <w:rFonts w:asciiTheme="minorEastAsia" w:hAnsiTheme="minorEastAsia"/>
          <w:sz w:val="24"/>
          <w:szCs w:val="24"/>
        </w:rPr>
        <w:t>的陪伴就没有我现在的成就。</w:t>
      </w:r>
    </w:p>
    <w:p w:rsidR="00182C3B" w:rsidRPr="003A3BCA" w:rsidRDefault="00AA29EC" w:rsidP="00201D67">
      <w:pPr>
        <w:rPr>
          <w:rFonts w:asciiTheme="minorEastAsia" w:hAnsiTheme="minorEastAsia" w:hint="eastAsia"/>
          <w:sz w:val="24"/>
          <w:szCs w:val="24"/>
        </w:rPr>
      </w:pPr>
      <w:r>
        <w:rPr>
          <w:rFonts w:asciiTheme="minorEastAsia" w:hAnsiTheme="minorEastAsia"/>
          <w:sz w:val="24"/>
          <w:szCs w:val="24"/>
        </w:rPr>
        <w:tab/>
      </w:r>
      <w:r>
        <w:rPr>
          <w:rFonts w:asciiTheme="minorEastAsia" w:hAnsiTheme="minorEastAsia" w:hint="eastAsia"/>
          <w:sz w:val="24"/>
          <w:szCs w:val="24"/>
        </w:rPr>
        <w:t>感谢</w:t>
      </w:r>
      <w:r>
        <w:rPr>
          <w:rFonts w:asciiTheme="minorEastAsia" w:hAnsiTheme="minorEastAsia"/>
          <w:sz w:val="24"/>
          <w:szCs w:val="24"/>
        </w:rPr>
        <w:t>所有</w:t>
      </w:r>
      <w:r w:rsidR="00157088">
        <w:rPr>
          <w:rFonts w:asciiTheme="minorEastAsia" w:hAnsiTheme="minorEastAsia" w:hint="eastAsia"/>
          <w:sz w:val="24"/>
          <w:szCs w:val="24"/>
        </w:rPr>
        <w:t>一路</w:t>
      </w:r>
      <w:r>
        <w:rPr>
          <w:rFonts w:asciiTheme="minorEastAsia" w:hAnsiTheme="minorEastAsia"/>
          <w:sz w:val="24"/>
          <w:szCs w:val="24"/>
        </w:rPr>
        <w:t>陪伴我的所有</w:t>
      </w:r>
      <w:r>
        <w:rPr>
          <w:rFonts w:asciiTheme="minorEastAsia" w:hAnsiTheme="minorEastAsia" w:hint="eastAsia"/>
          <w:sz w:val="24"/>
          <w:szCs w:val="24"/>
        </w:rPr>
        <w:t>亲人</w:t>
      </w:r>
      <w:r>
        <w:rPr>
          <w:rFonts w:asciiTheme="minorEastAsia" w:hAnsiTheme="minorEastAsia"/>
          <w:sz w:val="24"/>
          <w:szCs w:val="24"/>
        </w:rPr>
        <w:t>和朋友，在此致以</w:t>
      </w:r>
      <w:r>
        <w:rPr>
          <w:rFonts w:asciiTheme="minorEastAsia" w:hAnsiTheme="minorEastAsia" w:hint="eastAsia"/>
          <w:sz w:val="24"/>
          <w:szCs w:val="24"/>
        </w:rPr>
        <w:t>诚挚</w:t>
      </w:r>
      <w:r>
        <w:rPr>
          <w:rFonts w:asciiTheme="minorEastAsia" w:hAnsiTheme="minorEastAsia"/>
          <w:sz w:val="24"/>
          <w:szCs w:val="24"/>
        </w:rPr>
        <w:t>的谢意！</w:t>
      </w:r>
      <w:bookmarkStart w:id="110" w:name="_GoBack"/>
      <w:bookmarkEnd w:id="110"/>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4F6E" w:rsidRDefault="00DA4F6E" w:rsidP="005F4000">
      <w:r>
        <w:separator/>
      </w:r>
    </w:p>
  </w:footnote>
  <w:footnote w:type="continuationSeparator" w:id="0">
    <w:p w:rsidR="00DA4F6E" w:rsidRDefault="00DA4F6E"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BE1CBB"/>
    <w:multiLevelType w:val="hybridMultilevel"/>
    <w:tmpl w:val="8736A594"/>
    <w:lvl w:ilvl="0" w:tplc="64A2276A">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D12162E"/>
    <w:multiLevelType w:val="hybridMultilevel"/>
    <w:tmpl w:val="60A0410C"/>
    <w:lvl w:ilvl="0" w:tplc="3A8A41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1EC5A60"/>
    <w:multiLevelType w:val="hybridMultilevel"/>
    <w:tmpl w:val="E200D2A6"/>
    <w:lvl w:ilvl="0" w:tplc="6366E0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1187B4C"/>
    <w:multiLevelType w:val="hybridMultilevel"/>
    <w:tmpl w:val="664043EA"/>
    <w:lvl w:ilvl="0" w:tplc="410A7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19"/>
  </w:num>
  <w:num w:numId="4">
    <w:abstractNumId w:val="17"/>
  </w:num>
  <w:num w:numId="5">
    <w:abstractNumId w:val="10"/>
  </w:num>
  <w:num w:numId="6">
    <w:abstractNumId w:val="13"/>
  </w:num>
  <w:num w:numId="7">
    <w:abstractNumId w:val="6"/>
  </w:num>
  <w:num w:numId="8">
    <w:abstractNumId w:val="15"/>
  </w:num>
  <w:num w:numId="9">
    <w:abstractNumId w:val="4"/>
  </w:num>
  <w:num w:numId="10">
    <w:abstractNumId w:val="0"/>
  </w:num>
  <w:num w:numId="11">
    <w:abstractNumId w:val="5"/>
  </w:num>
  <w:num w:numId="12">
    <w:abstractNumId w:val="9"/>
  </w:num>
  <w:num w:numId="13">
    <w:abstractNumId w:val="8"/>
  </w:num>
  <w:num w:numId="14">
    <w:abstractNumId w:val="16"/>
  </w:num>
  <w:num w:numId="15">
    <w:abstractNumId w:val="18"/>
  </w:num>
  <w:num w:numId="16">
    <w:abstractNumId w:val="12"/>
  </w:num>
  <w:num w:numId="17">
    <w:abstractNumId w:val="3"/>
  </w:num>
  <w:num w:numId="18">
    <w:abstractNumId w:val="14"/>
  </w:num>
  <w:num w:numId="19">
    <w:abstractNumId w:val="7"/>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35A"/>
    <w:rsid w:val="0000059F"/>
    <w:rsid w:val="000007D2"/>
    <w:rsid w:val="00001934"/>
    <w:rsid w:val="00001F42"/>
    <w:rsid w:val="00002B12"/>
    <w:rsid w:val="00002C92"/>
    <w:rsid w:val="00002F46"/>
    <w:rsid w:val="00003240"/>
    <w:rsid w:val="0000392F"/>
    <w:rsid w:val="000039AC"/>
    <w:rsid w:val="00004511"/>
    <w:rsid w:val="000046DF"/>
    <w:rsid w:val="00004C5F"/>
    <w:rsid w:val="00005021"/>
    <w:rsid w:val="00005504"/>
    <w:rsid w:val="0000609B"/>
    <w:rsid w:val="000067AF"/>
    <w:rsid w:val="0000693E"/>
    <w:rsid w:val="0000715F"/>
    <w:rsid w:val="000076C1"/>
    <w:rsid w:val="000105D2"/>
    <w:rsid w:val="00010ABD"/>
    <w:rsid w:val="0001113B"/>
    <w:rsid w:val="000119F9"/>
    <w:rsid w:val="00011B00"/>
    <w:rsid w:val="00011EA6"/>
    <w:rsid w:val="000125DA"/>
    <w:rsid w:val="00012A59"/>
    <w:rsid w:val="00012AF7"/>
    <w:rsid w:val="00012B84"/>
    <w:rsid w:val="00012E5D"/>
    <w:rsid w:val="00013221"/>
    <w:rsid w:val="00013308"/>
    <w:rsid w:val="0001368A"/>
    <w:rsid w:val="000137E3"/>
    <w:rsid w:val="00015B4D"/>
    <w:rsid w:val="00015CA6"/>
    <w:rsid w:val="0001606E"/>
    <w:rsid w:val="00016905"/>
    <w:rsid w:val="000178FB"/>
    <w:rsid w:val="00017D42"/>
    <w:rsid w:val="00020650"/>
    <w:rsid w:val="00020A68"/>
    <w:rsid w:val="00020E44"/>
    <w:rsid w:val="00022F9A"/>
    <w:rsid w:val="000230DB"/>
    <w:rsid w:val="00023809"/>
    <w:rsid w:val="00023933"/>
    <w:rsid w:val="00023996"/>
    <w:rsid w:val="00023ADA"/>
    <w:rsid w:val="00023B24"/>
    <w:rsid w:val="00023B28"/>
    <w:rsid w:val="00023C2E"/>
    <w:rsid w:val="000246B3"/>
    <w:rsid w:val="00024AC0"/>
    <w:rsid w:val="00024BE7"/>
    <w:rsid w:val="00024EE7"/>
    <w:rsid w:val="000250E3"/>
    <w:rsid w:val="00025166"/>
    <w:rsid w:val="000253E0"/>
    <w:rsid w:val="00025E9F"/>
    <w:rsid w:val="00027A56"/>
    <w:rsid w:val="00027EB3"/>
    <w:rsid w:val="00027ED4"/>
    <w:rsid w:val="00030448"/>
    <w:rsid w:val="0003053C"/>
    <w:rsid w:val="00030941"/>
    <w:rsid w:val="00030AFE"/>
    <w:rsid w:val="00030C11"/>
    <w:rsid w:val="00030DEA"/>
    <w:rsid w:val="0003120B"/>
    <w:rsid w:val="0003141B"/>
    <w:rsid w:val="00031B32"/>
    <w:rsid w:val="00031C99"/>
    <w:rsid w:val="00031D64"/>
    <w:rsid w:val="00031EF4"/>
    <w:rsid w:val="00031F7D"/>
    <w:rsid w:val="00031FCD"/>
    <w:rsid w:val="000320C7"/>
    <w:rsid w:val="0003215E"/>
    <w:rsid w:val="00032EDE"/>
    <w:rsid w:val="00032F2B"/>
    <w:rsid w:val="00033331"/>
    <w:rsid w:val="000336D8"/>
    <w:rsid w:val="0003435D"/>
    <w:rsid w:val="00035200"/>
    <w:rsid w:val="00035342"/>
    <w:rsid w:val="00035348"/>
    <w:rsid w:val="000353BD"/>
    <w:rsid w:val="00035626"/>
    <w:rsid w:val="00035BB1"/>
    <w:rsid w:val="00035F9B"/>
    <w:rsid w:val="00036120"/>
    <w:rsid w:val="000362DD"/>
    <w:rsid w:val="00036B6A"/>
    <w:rsid w:val="00036D31"/>
    <w:rsid w:val="00036DD7"/>
    <w:rsid w:val="00036F06"/>
    <w:rsid w:val="0003786F"/>
    <w:rsid w:val="00037A02"/>
    <w:rsid w:val="00040340"/>
    <w:rsid w:val="00040A3B"/>
    <w:rsid w:val="00041049"/>
    <w:rsid w:val="00041357"/>
    <w:rsid w:val="000417BA"/>
    <w:rsid w:val="00041C1B"/>
    <w:rsid w:val="000422FA"/>
    <w:rsid w:val="00042613"/>
    <w:rsid w:val="00042CB6"/>
    <w:rsid w:val="00042F4B"/>
    <w:rsid w:val="0004301D"/>
    <w:rsid w:val="00043310"/>
    <w:rsid w:val="000434B6"/>
    <w:rsid w:val="00043916"/>
    <w:rsid w:val="00043F4B"/>
    <w:rsid w:val="000448F6"/>
    <w:rsid w:val="00044B4C"/>
    <w:rsid w:val="00045CF8"/>
    <w:rsid w:val="00045D2C"/>
    <w:rsid w:val="00045D71"/>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009"/>
    <w:rsid w:val="000549F8"/>
    <w:rsid w:val="00054D1C"/>
    <w:rsid w:val="00054E3A"/>
    <w:rsid w:val="0005533F"/>
    <w:rsid w:val="00055353"/>
    <w:rsid w:val="00055D53"/>
    <w:rsid w:val="00055DC6"/>
    <w:rsid w:val="000561C9"/>
    <w:rsid w:val="00056564"/>
    <w:rsid w:val="000569F7"/>
    <w:rsid w:val="00056D62"/>
    <w:rsid w:val="00057F6F"/>
    <w:rsid w:val="00060197"/>
    <w:rsid w:val="00060C0A"/>
    <w:rsid w:val="00060C16"/>
    <w:rsid w:val="00060C56"/>
    <w:rsid w:val="00060CF8"/>
    <w:rsid w:val="0006102B"/>
    <w:rsid w:val="000611A5"/>
    <w:rsid w:val="00061E9B"/>
    <w:rsid w:val="000621C7"/>
    <w:rsid w:val="00062330"/>
    <w:rsid w:val="000626F2"/>
    <w:rsid w:val="0006272F"/>
    <w:rsid w:val="00062B80"/>
    <w:rsid w:val="000633C1"/>
    <w:rsid w:val="000638CE"/>
    <w:rsid w:val="00063E2F"/>
    <w:rsid w:val="00064185"/>
    <w:rsid w:val="00064186"/>
    <w:rsid w:val="000643A1"/>
    <w:rsid w:val="00064BE4"/>
    <w:rsid w:val="0006509D"/>
    <w:rsid w:val="000650D4"/>
    <w:rsid w:val="0006529E"/>
    <w:rsid w:val="000652CF"/>
    <w:rsid w:val="0006578B"/>
    <w:rsid w:val="0006578D"/>
    <w:rsid w:val="00066094"/>
    <w:rsid w:val="000660A2"/>
    <w:rsid w:val="00066344"/>
    <w:rsid w:val="00066A36"/>
    <w:rsid w:val="00066F22"/>
    <w:rsid w:val="00067123"/>
    <w:rsid w:val="00067B8D"/>
    <w:rsid w:val="000701B8"/>
    <w:rsid w:val="00070990"/>
    <w:rsid w:val="00071792"/>
    <w:rsid w:val="0007182E"/>
    <w:rsid w:val="000721F8"/>
    <w:rsid w:val="00072766"/>
    <w:rsid w:val="0007284E"/>
    <w:rsid w:val="00072AB3"/>
    <w:rsid w:val="00072C72"/>
    <w:rsid w:val="0007364F"/>
    <w:rsid w:val="000736DB"/>
    <w:rsid w:val="0007383C"/>
    <w:rsid w:val="0007409A"/>
    <w:rsid w:val="0007409C"/>
    <w:rsid w:val="000740B9"/>
    <w:rsid w:val="00074238"/>
    <w:rsid w:val="00074CBF"/>
    <w:rsid w:val="00075092"/>
    <w:rsid w:val="000752D6"/>
    <w:rsid w:val="000767C5"/>
    <w:rsid w:val="00077676"/>
    <w:rsid w:val="00077C79"/>
    <w:rsid w:val="00077DB1"/>
    <w:rsid w:val="000803D3"/>
    <w:rsid w:val="0008043A"/>
    <w:rsid w:val="00080BBB"/>
    <w:rsid w:val="0008127B"/>
    <w:rsid w:val="00081559"/>
    <w:rsid w:val="00081991"/>
    <w:rsid w:val="00081CA3"/>
    <w:rsid w:val="00081CE5"/>
    <w:rsid w:val="000821BA"/>
    <w:rsid w:val="00082511"/>
    <w:rsid w:val="00082B48"/>
    <w:rsid w:val="000834D8"/>
    <w:rsid w:val="00083594"/>
    <w:rsid w:val="00083C69"/>
    <w:rsid w:val="00083EE2"/>
    <w:rsid w:val="00084697"/>
    <w:rsid w:val="00084B81"/>
    <w:rsid w:val="000851CE"/>
    <w:rsid w:val="0008574D"/>
    <w:rsid w:val="00085B46"/>
    <w:rsid w:val="00086207"/>
    <w:rsid w:val="0008664A"/>
    <w:rsid w:val="000867A7"/>
    <w:rsid w:val="00086923"/>
    <w:rsid w:val="00086E66"/>
    <w:rsid w:val="00087130"/>
    <w:rsid w:val="00087287"/>
    <w:rsid w:val="00087B1D"/>
    <w:rsid w:val="00087BB5"/>
    <w:rsid w:val="00090496"/>
    <w:rsid w:val="00090BF1"/>
    <w:rsid w:val="00090DDC"/>
    <w:rsid w:val="000911D5"/>
    <w:rsid w:val="00091693"/>
    <w:rsid w:val="00091DC8"/>
    <w:rsid w:val="00092107"/>
    <w:rsid w:val="00092339"/>
    <w:rsid w:val="0009245C"/>
    <w:rsid w:val="00092BF3"/>
    <w:rsid w:val="00092E27"/>
    <w:rsid w:val="000936A1"/>
    <w:rsid w:val="00093984"/>
    <w:rsid w:val="000939D6"/>
    <w:rsid w:val="00093A4F"/>
    <w:rsid w:val="00093D1C"/>
    <w:rsid w:val="00094A43"/>
    <w:rsid w:val="000951B1"/>
    <w:rsid w:val="00095A17"/>
    <w:rsid w:val="00097114"/>
    <w:rsid w:val="0009736F"/>
    <w:rsid w:val="00097CE3"/>
    <w:rsid w:val="00097DAB"/>
    <w:rsid w:val="00097F36"/>
    <w:rsid w:val="000A0262"/>
    <w:rsid w:val="000A0441"/>
    <w:rsid w:val="000A0457"/>
    <w:rsid w:val="000A06A6"/>
    <w:rsid w:val="000A0702"/>
    <w:rsid w:val="000A0C2B"/>
    <w:rsid w:val="000A12F9"/>
    <w:rsid w:val="000A148D"/>
    <w:rsid w:val="000A230F"/>
    <w:rsid w:val="000A2D26"/>
    <w:rsid w:val="000A3601"/>
    <w:rsid w:val="000A389D"/>
    <w:rsid w:val="000A3A98"/>
    <w:rsid w:val="000A4383"/>
    <w:rsid w:val="000A4AE6"/>
    <w:rsid w:val="000A4B49"/>
    <w:rsid w:val="000A4CEC"/>
    <w:rsid w:val="000A5076"/>
    <w:rsid w:val="000A56BD"/>
    <w:rsid w:val="000A59BD"/>
    <w:rsid w:val="000A5FA4"/>
    <w:rsid w:val="000A6553"/>
    <w:rsid w:val="000A65E8"/>
    <w:rsid w:val="000A6668"/>
    <w:rsid w:val="000A6C2A"/>
    <w:rsid w:val="000A6C5B"/>
    <w:rsid w:val="000A6D74"/>
    <w:rsid w:val="000A7424"/>
    <w:rsid w:val="000A7D28"/>
    <w:rsid w:val="000B08B2"/>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0D5"/>
    <w:rsid w:val="000B6B76"/>
    <w:rsid w:val="000B6D06"/>
    <w:rsid w:val="000B6EC9"/>
    <w:rsid w:val="000B7233"/>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8F2"/>
    <w:rsid w:val="000C49D8"/>
    <w:rsid w:val="000C4DD2"/>
    <w:rsid w:val="000C4EDE"/>
    <w:rsid w:val="000C50E4"/>
    <w:rsid w:val="000C5372"/>
    <w:rsid w:val="000C585A"/>
    <w:rsid w:val="000C5862"/>
    <w:rsid w:val="000C59E6"/>
    <w:rsid w:val="000C5C68"/>
    <w:rsid w:val="000C6009"/>
    <w:rsid w:val="000C6139"/>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25F7"/>
    <w:rsid w:val="000D2DA4"/>
    <w:rsid w:val="000D309C"/>
    <w:rsid w:val="000D325D"/>
    <w:rsid w:val="000D3590"/>
    <w:rsid w:val="000D35FF"/>
    <w:rsid w:val="000D3705"/>
    <w:rsid w:val="000D3838"/>
    <w:rsid w:val="000D4637"/>
    <w:rsid w:val="000D4950"/>
    <w:rsid w:val="000D4FB9"/>
    <w:rsid w:val="000D55E7"/>
    <w:rsid w:val="000D5868"/>
    <w:rsid w:val="000D5AB2"/>
    <w:rsid w:val="000D5D56"/>
    <w:rsid w:val="000D640C"/>
    <w:rsid w:val="000D7107"/>
    <w:rsid w:val="000D74F0"/>
    <w:rsid w:val="000D7D3C"/>
    <w:rsid w:val="000D7D67"/>
    <w:rsid w:val="000D7E1D"/>
    <w:rsid w:val="000E065B"/>
    <w:rsid w:val="000E0AEB"/>
    <w:rsid w:val="000E1017"/>
    <w:rsid w:val="000E1B31"/>
    <w:rsid w:val="000E1F83"/>
    <w:rsid w:val="000E2A1E"/>
    <w:rsid w:val="000E2AF8"/>
    <w:rsid w:val="000E2B55"/>
    <w:rsid w:val="000E303B"/>
    <w:rsid w:val="000E3688"/>
    <w:rsid w:val="000E38B5"/>
    <w:rsid w:val="000E3ED2"/>
    <w:rsid w:val="000E44D8"/>
    <w:rsid w:val="000E494C"/>
    <w:rsid w:val="000E4B1E"/>
    <w:rsid w:val="000E4C7B"/>
    <w:rsid w:val="000E4E5E"/>
    <w:rsid w:val="000E52DC"/>
    <w:rsid w:val="000E5304"/>
    <w:rsid w:val="000E5D84"/>
    <w:rsid w:val="000E6498"/>
    <w:rsid w:val="000E7E45"/>
    <w:rsid w:val="000F017F"/>
    <w:rsid w:val="000F043A"/>
    <w:rsid w:val="000F0510"/>
    <w:rsid w:val="000F0552"/>
    <w:rsid w:val="000F08F3"/>
    <w:rsid w:val="000F1038"/>
    <w:rsid w:val="000F1CA5"/>
    <w:rsid w:val="000F21D8"/>
    <w:rsid w:val="000F238B"/>
    <w:rsid w:val="000F24C9"/>
    <w:rsid w:val="000F2B38"/>
    <w:rsid w:val="000F2C0D"/>
    <w:rsid w:val="000F32C1"/>
    <w:rsid w:val="000F4CC2"/>
    <w:rsid w:val="000F518F"/>
    <w:rsid w:val="000F53FD"/>
    <w:rsid w:val="000F5598"/>
    <w:rsid w:val="000F59F3"/>
    <w:rsid w:val="000F5B79"/>
    <w:rsid w:val="000F5F8F"/>
    <w:rsid w:val="000F608B"/>
    <w:rsid w:val="000F633A"/>
    <w:rsid w:val="000F67B8"/>
    <w:rsid w:val="000F6861"/>
    <w:rsid w:val="000F6F37"/>
    <w:rsid w:val="000F7205"/>
    <w:rsid w:val="000F7447"/>
    <w:rsid w:val="00100678"/>
    <w:rsid w:val="001008C4"/>
    <w:rsid w:val="00101162"/>
    <w:rsid w:val="0010133C"/>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82F"/>
    <w:rsid w:val="00114981"/>
    <w:rsid w:val="00114995"/>
    <w:rsid w:val="00114C4F"/>
    <w:rsid w:val="00114F51"/>
    <w:rsid w:val="001156C0"/>
    <w:rsid w:val="00115995"/>
    <w:rsid w:val="00116CCF"/>
    <w:rsid w:val="00116CFE"/>
    <w:rsid w:val="00116DE6"/>
    <w:rsid w:val="00117274"/>
    <w:rsid w:val="0011750B"/>
    <w:rsid w:val="00117AC4"/>
    <w:rsid w:val="00117BC9"/>
    <w:rsid w:val="00117EDA"/>
    <w:rsid w:val="001200DB"/>
    <w:rsid w:val="001202B2"/>
    <w:rsid w:val="001204AD"/>
    <w:rsid w:val="00121A07"/>
    <w:rsid w:val="00121AA4"/>
    <w:rsid w:val="00122017"/>
    <w:rsid w:val="001221CA"/>
    <w:rsid w:val="001224BF"/>
    <w:rsid w:val="00122C23"/>
    <w:rsid w:val="00122E88"/>
    <w:rsid w:val="00124619"/>
    <w:rsid w:val="0012489C"/>
    <w:rsid w:val="00124E16"/>
    <w:rsid w:val="001251BC"/>
    <w:rsid w:val="0012528F"/>
    <w:rsid w:val="00125BA1"/>
    <w:rsid w:val="001265A3"/>
    <w:rsid w:val="0012706D"/>
    <w:rsid w:val="00127237"/>
    <w:rsid w:val="001272F7"/>
    <w:rsid w:val="00127468"/>
    <w:rsid w:val="00127608"/>
    <w:rsid w:val="0012760D"/>
    <w:rsid w:val="001276C8"/>
    <w:rsid w:val="001279BA"/>
    <w:rsid w:val="001279F2"/>
    <w:rsid w:val="00127A2E"/>
    <w:rsid w:val="00127A4F"/>
    <w:rsid w:val="00127AF6"/>
    <w:rsid w:val="00130523"/>
    <w:rsid w:val="0013094B"/>
    <w:rsid w:val="00130CC3"/>
    <w:rsid w:val="00131330"/>
    <w:rsid w:val="00131533"/>
    <w:rsid w:val="00132084"/>
    <w:rsid w:val="00132636"/>
    <w:rsid w:val="00132D58"/>
    <w:rsid w:val="00132EC3"/>
    <w:rsid w:val="00133A14"/>
    <w:rsid w:val="00133D3A"/>
    <w:rsid w:val="00134497"/>
    <w:rsid w:val="0013478D"/>
    <w:rsid w:val="00134B72"/>
    <w:rsid w:val="001362E1"/>
    <w:rsid w:val="00136327"/>
    <w:rsid w:val="001363D4"/>
    <w:rsid w:val="001369FD"/>
    <w:rsid w:val="00136D7C"/>
    <w:rsid w:val="00136E13"/>
    <w:rsid w:val="00137065"/>
    <w:rsid w:val="0013736F"/>
    <w:rsid w:val="001379BF"/>
    <w:rsid w:val="00137A95"/>
    <w:rsid w:val="00137F76"/>
    <w:rsid w:val="00140958"/>
    <w:rsid w:val="00140CD4"/>
    <w:rsid w:val="00140D9D"/>
    <w:rsid w:val="00141097"/>
    <w:rsid w:val="00141406"/>
    <w:rsid w:val="00141724"/>
    <w:rsid w:val="00141727"/>
    <w:rsid w:val="00141B12"/>
    <w:rsid w:val="00142226"/>
    <w:rsid w:val="00142584"/>
    <w:rsid w:val="001428DD"/>
    <w:rsid w:val="00142F2C"/>
    <w:rsid w:val="0014396F"/>
    <w:rsid w:val="00143B2C"/>
    <w:rsid w:val="00143BD8"/>
    <w:rsid w:val="001443D6"/>
    <w:rsid w:val="001448B7"/>
    <w:rsid w:val="00146345"/>
    <w:rsid w:val="00146A1F"/>
    <w:rsid w:val="00146A83"/>
    <w:rsid w:val="00146FA9"/>
    <w:rsid w:val="00147167"/>
    <w:rsid w:val="0014734E"/>
    <w:rsid w:val="001509F6"/>
    <w:rsid w:val="00150CBB"/>
    <w:rsid w:val="001512AC"/>
    <w:rsid w:val="001512DC"/>
    <w:rsid w:val="001514E5"/>
    <w:rsid w:val="00152175"/>
    <w:rsid w:val="00152795"/>
    <w:rsid w:val="00152E4A"/>
    <w:rsid w:val="00153442"/>
    <w:rsid w:val="001534FE"/>
    <w:rsid w:val="00154E80"/>
    <w:rsid w:val="00155003"/>
    <w:rsid w:val="00155046"/>
    <w:rsid w:val="0015534B"/>
    <w:rsid w:val="0015585C"/>
    <w:rsid w:val="0015625F"/>
    <w:rsid w:val="001568E2"/>
    <w:rsid w:val="00156907"/>
    <w:rsid w:val="00156B2E"/>
    <w:rsid w:val="00156C88"/>
    <w:rsid w:val="00157088"/>
    <w:rsid w:val="001570AA"/>
    <w:rsid w:val="00157899"/>
    <w:rsid w:val="00157B6E"/>
    <w:rsid w:val="00157F6A"/>
    <w:rsid w:val="0016008B"/>
    <w:rsid w:val="001605C3"/>
    <w:rsid w:val="001611CD"/>
    <w:rsid w:val="00161319"/>
    <w:rsid w:val="0016167B"/>
    <w:rsid w:val="001619F2"/>
    <w:rsid w:val="00161B0F"/>
    <w:rsid w:val="0016220E"/>
    <w:rsid w:val="0016369A"/>
    <w:rsid w:val="00163905"/>
    <w:rsid w:val="00164250"/>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72A"/>
    <w:rsid w:val="00172B2C"/>
    <w:rsid w:val="0017334F"/>
    <w:rsid w:val="001734E8"/>
    <w:rsid w:val="001736B0"/>
    <w:rsid w:val="001737CC"/>
    <w:rsid w:val="00173A5C"/>
    <w:rsid w:val="001740CB"/>
    <w:rsid w:val="0017438D"/>
    <w:rsid w:val="001745D8"/>
    <w:rsid w:val="00174B54"/>
    <w:rsid w:val="00175E04"/>
    <w:rsid w:val="001767FF"/>
    <w:rsid w:val="00176CB7"/>
    <w:rsid w:val="00176E1F"/>
    <w:rsid w:val="001770B2"/>
    <w:rsid w:val="0017721B"/>
    <w:rsid w:val="00177645"/>
    <w:rsid w:val="001776E0"/>
    <w:rsid w:val="00177CE8"/>
    <w:rsid w:val="001806ED"/>
    <w:rsid w:val="001814A2"/>
    <w:rsid w:val="0018196D"/>
    <w:rsid w:val="001819AF"/>
    <w:rsid w:val="00181AA6"/>
    <w:rsid w:val="00181B96"/>
    <w:rsid w:val="00181D32"/>
    <w:rsid w:val="00182C3B"/>
    <w:rsid w:val="00182DC0"/>
    <w:rsid w:val="00183C9C"/>
    <w:rsid w:val="001840D1"/>
    <w:rsid w:val="0018495B"/>
    <w:rsid w:val="001849F1"/>
    <w:rsid w:val="00184E88"/>
    <w:rsid w:val="001851F1"/>
    <w:rsid w:val="0018557F"/>
    <w:rsid w:val="001855F8"/>
    <w:rsid w:val="0018586A"/>
    <w:rsid w:val="001859D6"/>
    <w:rsid w:val="00185B38"/>
    <w:rsid w:val="00186445"/>
    <w:rsid w:val="00186B10"/>
    <w:rsid w:val="00186BB7"/>
    <w:rsid w:val="0018786D"/>
    <w:rsid w:val="00187ACA"/>
    <w:rsid w:val="00187F92"/>
    <w:rsid w:val="00190232"/>
    <w:rsid w:val="00190F7A"/>
    <w:rsid w:val="00191970"/>
    <w:rsid w:val="00191BA8"/>
    <w:rsid w:val="00191D65"/>
    <w:rsid w:val="00192CF3"/>
    <w:rsid w:val="001931E9"/>
    <w:rsid w:val="0019342A"/>
    <w:rsid w:val="00194155"/>
    <w:rsid w:val="001947F5"/>
    <w:rsid w:val="00194945"/>
    <w:rsid w:val="001953AB"/>
    <w:rsid w:val="001954EA"/>
    <w:rsid w:val="00195C77"/>
    <w:rsid w:val="0019657F"/>
    <w:rsid w:val="001968A8"/>
    <w:rsid w:val="00196AA4"/>
    <w:rsid w:val="00196CA0"/>
    <w:rsid w:val="00196D78"/>
    <w:rsid w:val="0019722D"/>
    <w:rsid w:val="0019743C"/>
    <w:rsid w:val="001A011C"/>
    <w:rsid w:val="001A04EF"/>
    <w:rsid w:val="001A06AC"/>
    <w:rsid w:val="001A0B2D"/>
    <w:rsid w:val="001A143B"/>
    <w:rsid w:val="001A1599"/>
    <w:rsid w:val="001A1B0B"/>
    <w:rsid w:val="001A1C53"/>
    <w:rsid w:val="001A200F"/>
    <w:rsid w:val="001A231E"/>
    <w:rsid w:val="001A25CA"/>
    <w:rsid w:val="001A25E9"/>
    <w:rsid w:val="001A2A0C"/>
    <w:rsid w:val="001A2FC6"/>
    <w:rsid w:val="001A31E2"/>
    <w:rsid w:val="001A32E1"/>
    <w:rsid w:val="001A389B"/>
    <w:rsid w:val="001A4302"/>
    <w:rsid w:val="001A4DC0"/>
    <w:rsid w:val="001A5210"/>
    <w:rsid w:val="001A5920"/>
    <w:rsid w:val="001A5ECE"/>
    <w:rsid w:val="001A5EF0"/>
    <w:rsid w:val="001A660F"/>
    <w:rsid w:val="001A6CF4"/>
    <w:rsid w:val="001A6E1B"/>
    <w:rsid w:val="001A6FDF"/>
    <w:rsid w:val="001A73A0"/>
    <w:rsid w:val="001A74A2"/>
    <w:rsid w:val="001A7E0A"/>
    <w:rsid w:val="001B0573"/>
    <w:rsid w:val="001B11AF"/>
    <w:rsid w:val="001B15A0"/>
    <w:rsid w:val="001B18FD"/>
    <w:rsid w:val="001B1B86"/>
    <w:rsid w:val="001B28DC"/>
    <w:rsid w:val="001B2E59"/>
    <w:rsid w:val="001B3474"/>
    <w:rsid w:val="001B3F41"/>
    <w:rsid w:val="001B408A"/>
    <w:rsid w:val="001B42C4"/>
    <w:rsid w:val="001B4481"/>
    <w:rsid w:val="001B48EE"/>
    <w:rsid w:val="001B5143"/>
    <w:rsid w:val="001B5614"/>
    <w:rsid w:val="001B6654"/>
    <w:rsid w:val="001B6F2B"/>
    <w:rsid w:val="001B7C3B"/>
    <w:rsid w:val="001B7C3E"/>
    <w:rsid w:val="001C0224"/>
    <w:rsid w:val="001C11E8"/>
    <w:rsid w:val="001C15E3"/>
    <w:rsid w:val="001C17DF"/>
    <w:rsid w:val="001C2275"/>
    <w:rsid w:val="001C28A0"/>
    <w:rsid w:val="001C2C14"/>
    <w:rsid w:val="001C2DA9"/>
    <w:rsid w:val="001C2E1E"/>
    <w:rsid w:val="001C31F3"/>
    <w:rsid w:val="001C3780"/>
    <w:rsid w:val="001C383B"/>
    <w:rsid w:val="001C38F6"/>
    <w:rsid w:val="001C42D8"/>
    <w:rsid w:val="001C4828"/>
    <w:rsid w:val="001C4DF0"/>
    <w:rsid w:val="001C51D0"/>
    <w:rsid w:val="001C535C"/>
    <w:rsid w:val="001C5A38"/>
    <w:rsid w:val="001C5D80"/>
    <w:rsid w:val="001C67E8"/>
    <w:rsid w:val="001C71A4"/>
    <w:rsid w:val="001C77D2"/>
    <w:rsid w:val="001C7848"/>
    <w:rsid w:val="001C78FE"/>
    <w:rsid w:val="001C7A33"/>
    <w:rsid w:val="001D0CB8"/>
    <w:rsid w:val="001D0F49"/>
    <w:rsid w:val="001D2265"/>
    <w:rsid w:val="001D2607"/>
    <w:rsid w:val="001D26F8"/>
    <w:rsid w:val="001D2845"/>
    <w:rsid w:val="001D2B19"/>
    <w:rsid w:val="001D2D0E"/>
    <w:rsid w:val="001D2DA0"/>
    <w:rsid w:val="001D3694"/>
    <w:rsid w:val="001D3B14"/>
    <w:rsid w:val="001D3B6C"/>
    <w:rsid w:val="001D4E70"/>
    <w:rsid w:val="001D4EE7"/>
    <w:rsid w:val="001D543C"/>
    <w:rsid w:val="001D60FE"/>
    <w:rsid w:val="001D629F"/>
    <w:rsid w:val="001D640F"/>
    <w:rsid w:val="001D6447"/>
    <w:rsid w:val="001D64F7"/>
    <w:rsid w:val="001D6BB4"/>
    <w:rsid w:val="001D6F7C"/>
    <w:rsid w:val="001D7734"/>
    <w:rsid w:val="001D7A09"/>
    <w:rsid w:val="001D7B5A"/>
    <w:rsid w:val="001D7C76"/>
    <w:rsid w:val="001E0D0B"/>
    <w:rsid w:val="001E0FB9"/>
    <w:rsid w:val="001E1475"/>
    <w:rsid w:val="001E1540"/>
    <w:rsid w:val="001E1781"/>
    <w:rsid w:val="001E18F8"/>
    <w:rsid w:val="001E2501"/>
    <w:rsid w:val="001E27D6"/>
    <w:rsid w:val="001E2EA6"/>
    <w:rsid w:val="001E2F36"/>
    <w:rsid w:val="001E3A43"/>
    <w:rsid w:val="001E3B06"/>
    <w:rsid w:val="001E4410"/>
    <w:rsid w:val="001E495D"/>
    <w:rsid w:val="001E4DAB"/>
    <w:rsid w:val="001E4DCD"/>
    <w:rsid w:val="001E5050"/>
    <w:rsid w:val="001E50CF"/>
    <w:rsid w:val="001E5C58"/>
    <w:rsid w:val="001E62A2"/>
    <w:rsid w:val="001E6327"/>
    <w:rsid w:val="001E64F0"/>
    <w:rsid w:val="001E6E71"/>
    <w:rsid w:val="001E71DE"/>
    <w:rsid w:val="001E7252"/>
    <w:rsid w:val="001E7B6A"/>
    <w:rsid w:val="001E7E1E"/>
    <w:rsid w:val="001F015A"/>
    <w:rsid w:val="001F08EE"/>
    <w:rsid w:val="001F0BD5"/>
    <w:rsid w:val="001F1303"/>
    <w:rsid w:val="001F1520"/>
    <w:rsid w:val="001F1B50"/>
    <w:rsid w:val="001F1FB5"/>
    <w:rsid w:val="001F2790"/>
    <w:rsid w:val="001F38FC"/>
    <w:rsid w:val="001F3A83"/>
    <w:rsid w:val="001F3B63"/>
    <w:rsid w:val="001F3FD7"/>
    <w:rsid w:val="001F3FDF"/>
    <w:rsid w:val="001F4173"/>
    <w:rsid w:val="001F43E9"/>
    <w:rsid w:val="001F4AE8"/>
    <w:rsid w:val="001F4E1A"/>
    <w:rsid w:val="001F4EC0"/>
    <w:rsid w:val="001F5148"/>
    <w:rsid w:val="001F5E00"/>
    <w:rsid w:val="001F60B1"/>
    <w:rsid w:val="001F6C70"/>
    <w:rsid w:val="001F6F9F"/>
    <w:rsid w:val="001F71D1"/>
    <w:rsid w:val="001F7364"/>
    <w:rsid w:val="001F7922"/>
    <w:rsid w:val="001F7D67"/>
    <w:rsid w:val="00200727"/>
    <w:rsid w:val="002009AB"/>
    <w:rsid w:val="002009F3"/>
    <w:rsid w:val="00200E71"/>
    <w:rsid w:val="002013F8"/>
    <w:rsid w:val="0020154F"/>
    <w:rsid w:val="002015EE"/>
    <w:rsid w:val="002018C1"/>
    <w:rsid w:val="00201A68"/>
    <w:rsid w:val="00201AA2"/>
    <w:rsid w:val="00201D67"/>
    <w:rsid w:val="002024F1"/>
    <w:rsid w:val="00202DBC"/>
    <w:rsid w:val="0020334F"/>
    <w:rsid w:val="0020354D"/>
    <w:rsid w:val="00203B75"/>
    <w:rsid w:val="00203E83"/>
    <w:rsid w:val="00204152"/>
    <w:rsid w:val="00204350"/>
    <w:rsid w:val="00204D08"/>
    <w:rsid w:val="002055B3"/>
    <w:rsid w:val="0020606D"/>
    <w:rsid w:val="002063BB"/>
    <w:rsid w:val="002064DA"/>
    <w:rsid w:val="0020707A"/>
    <w:rsid w:val="00207677"/>
    <w:rsid w:val="002076A6"/>
    <w:rsid w:val="00207E74"/>
    <w:rsid w:val="002102E3"/>
    <w:rsid w:val="00210412"/>
    <w:rsid w:val="00211264"/>
    <w:rsid w:val="00211B05"/>
    <w:rsid w:val="00211B75"/>
    <w:rsid w:val="00211D43"/>
    <w:rsid w:val="00211ED8"/>
    <w:rsid w:val="00211FFB"/>
    <w:rsid w:val="0021234E"/>
    <w:rsid w:val="00212E69"/>
    <w:rsid w:val="0021308C"/>
    <w:rsid w:val="00213C99"/>
    <w:rsid w:val="00213D8A"/>
    <w:rsid w:val="002148E0"/>
    <w:rsid w:val="00215113"/>
    <w:rsid w:val="00215351"/>
    <w:rsid w:val="0021560C"/>
    <w:rsid w:val="00215B9E"/>
    <w:rsid w:val="00216149"/>
    <w:rsid w:val="002169EF"/>
    <w:rsid w:val="00216E9E"/>
    <w:rsid w:val="0021797F"/>
    <w:rsid w:val="00217E30"/>
    <w:rsid w:val="00217F5C"/>
    <w:rsid w:val="00220637"/>
    <w:rsid w:val="0022093C"/>
    <w:rsid w:val="00220E58"/>
    <w:rsid w:val="00221557"/>
    <w:rsid w:val="002215E5"/>
    <w:rsid w:val="0022188A"/>
    <w:rsid w:val="00221D28"/>
    <w:rsid w:val="00222A65"/>
    <w:rsid w:val="002231C6"/>
    <w:rsid w:val="00223316"/>
    <w:rsid w:val="0022345E"/>
    <w:rsid w:val="002235A2"/>
    <w:rsid w:val="00223EEC"/>
    <w:rsid w:val="00224A1F"/>
    <w:rsid w:val="00224EF8"/>
    <w:rsid w:val="002250B7"/>
    <w:rsid w:val="00225CAC"/>
    <w:rsid w:val="00226139"/>
    <w:rsid w:val="00226705"/>
    <w:rsid w:val="00226A0C"/>
    <w:rsid w:val="002276A0"/>
    <w:rsid w:val="00227719"/>
    <w:rsid w:val="00230419"/>
    <w:rsid w:val="0023052F"/>
    <w:rsid w:val="00231430"/>
    <w:rsid w:val="0023193B"/>
    <w:rsid w:val="00231BAC"/>
    <w:rsid w:val="00231C13"/>
    <w:rsid w:val="00231CF1"/>
    <w:rsid w:val="0023216D"/>
    <w:rsid w:val="0023264E"/>
    <w:rsid w:val="00232799"/>
    <w:rsid w:val="00232E95"/>
    <w:rsid w:val="00233962"/>
    <w:rsid w:val="00233A99"/>
    <w:rsid w:val="00234193"/>
    <w:rsid w:val="002342D2"/>
    <w:rsid w:val="00234499"/>
    <w:rsid w:val="0023468B"/>
    <w:rsid w:val="00234B57"/>
    <w:rsid w:val="00234CC1"/>
    <w:rsid w:val="00234E4A"/>
    <w:rsid w:val="00235616"/>
    <w:rsid w:val="0023598B"/>
    <w:rsid w:val="00235A72"/>
    <w:rsid w:val="0023612D"/>
    <w:rsid w:val="002368F7"/>
    <w:rsid w:val="00236AFE"/>
    <w:rsid w:val="0023771A"/>
    <w:rsid w:val="00237A8E"/>
    <w:rsid w:val="00237A8F"/>
    <w:rsid w:val="00237FC8"/>
    <w:rsid w:val="002400E9"/>
    <w:rsid w:val="0024034D"/>
    <w:rsid w:val="00240C1B"/>
    <w:rsid w:val="00240CB5"/>
    <w:rsid w:val="00240F18"/>
    <w:rsid w:val="00240FED"/>
    <w:rsid w:val="002420D7"/>
    <w:rsid w:val="0024239D"/>
    <w:rsid w:val="00242946"/>
    <w:rsid w:val="00242CA0"/>
    <w:rsid w:val="00242CA7"/>
    <w:rsid w:val="00242EAA"/>
    <w:rsid w:val="002433B2"/>
    <w:rsid w:val="002436B3"/>
    <w:rsid w:val="00243B23"/>
    <w:rsid w:val="00243C8D"/>
    <w:rsid w:val="002451D0"/>
    <w:rsid w:val="002454C0"/>
    <w:rsid w:val="0024651C"/>
    <w:rsid w:val="00246718"/>
    <w:rsid w:val="002474E2"/>
    <w:rsid w:val="00247F14"/>
    <w:rsid w:val="00250282"/>
    <w:rsid w:val="0025052F"/>
    <w:rsid w:val="00250746"/>
    <w:rsid w:val="00250DCD"/>
    <w:rsid w:val="00250F17"/>
    <w:rsid w:val="00252108"/>
    <w:rsid w:val="00252EAB"/>
    <w:rsid w:val="00253025"/>
    <w:rsid w:val="00253343"/>
    <w:rsid w:val="00253465"/>
    <w:rsid w:val="00253E82"/>
    <w:rsid w:val="00254468"/>
    <w:rsid w:val="00254499"/>
    <w:rsid w:val="0025485A"/>
    <w:rsid w:val="00254CB4"/>
    <w:rsid w:val="00254D34"/>
    <w:rsid w:val="00255036"/>
    <w:rsid w:val="002553EF"/>
    <w:rsid w:val="002555DE"/>
    <w:rsid w:val="00255A30"/>
    <w:rsid w:val="00255F20"/>
    <w:rsid w:val="00255FB4"/>
    <w:rsid w:val="00256033"/>
    <w:rsid w:val="0025657B"/>
    <w:rsid w:val="00256F2D"/>
    <w:rsid w:val="00257176"/>
    <w:rsid w:val="00257291"/>
    <w:rsid w:val="0025735E"/>
    <w:rsid w:val="00257454"/>
    <w:rsid w:val="00257474"/>
    <w:rsid w:val="00260C2F"/>
    <w:rsid w:val="002612C8"/>
    <w:rsid w:val="00262473"/>
    <w:rsid w:val="00262762"/>
    <w:rsid w:val="002627D6"/>
    <w:rsid w:val="00262E8A"/>
    <w:rsid w:val="00262F05"/>
    <w:rsid w:val="00263188"/>
    <w:rsid w:val="002633BA"/>
    <w:rsid w:val="00263809"/>
    <w:rsid w:val="00263CA5"/>
    <w:rsid w:val="00263CD4"/>
    <w:rsid w:val="0026441B"/>
    <w:rsid w:val="0026454F"/>
    <w:rsid w:val="0026473B"/>
    <w:rsid w:val="00265698"/>
    <w:rsid w:val="00265B8F"/>
    <w:rsid w:val="00266E16"/>
    <w:rsid w:val="00267336"/>
    <w:rsid w:val="00267C30"/>
    <w:rsid w:val="00267E91"/>
    <w:rsid w:val="00267F03"/>
    <w:rsid w:val="00267F04"/>
    <w:rsid w:val="002701C4"/>
    <w:rsid w:val="0027021A"/>
    <w:rsid w:val="00270742"/>
    <w:rsid w:val="00270D97"/>
    <w:rsid w:val="00270E6D"/>
    <w:rsid w:val="00270F48"/>
    <w:rsid w:val="002710EB"/>
    <w:rsid w:val="002711EF"/>
    <w:rsid w:val="00271D0B"/>
    <w:rsid w:val="00272118"/>
    <w:rsid w:val="00272631"/>
    <w:rsid w:val="00273589"/>
    <w:rsid w:val="0027381E"/>
    <w:rsid w:val="00273B7E"/>
    <w:rsid w:val="00274C97"/>
    <w:rsid w:val="00275A74"/>
    <w:rsid w:val="00275C1C"/>
    <w:rsid w:val="00275D31"/>
    <w:rsid w:val="00275DAF"/>
    <w:rsid w:val="00276116"/>
    <w:rsid w:val="00276140"/>
    <w:rsid w:val="00276292"/>
    <w:rsid w:val="0027668D"/>
    <w:rsid w:val="002766AA"/>
    <w:rsid w:val="002766D4"/>
    <w:rsid w:val="00276A2F"/>
    <w:rsid w:val="00276EAE"/>
    <w:rsid w:val="0027773D"/>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4BDF"/>
    <w:rsid w:val="002850BA"/>
    <w:rsid w:val="00285C32"/>
    <w:rsid w:val="00285CC7"/>
    <w:rsid w:val="00285E8F"/>
    <w:rsid w:val="0028640F"/>
    <w:rsid w:val="0028689D"/>
    <w:rsid w:val="00286DDC"/>
    <w:rsid w:val="002870CF"/>
    <w:rsid w:val="002877E5"/>
    <w:rsid w:val="00287C68"/>
    <w:rsid w:val="00287D5D"/>
    <w:rsid w:val="00287FA7"/>
    <w:rsid w:val="0029024F"/>
    <w:rsid w:val="00290801"/>
    <w:rsid w:val="00290D74"/>
    <w:rsid w:val="00291031"/>
    <w:rsid w:val="002915A0"/>
    <w:rsid w:val="0029160D"/>
    <w:rsid w:val="00291ECC"/>
    <w:rsid w:val="002925B1"/>
    <w:rsid w:val="00292B04"/>
    <w:rsid w:val="00293475"/>
    <w:rsid w:val="002935C1"/>
    <w:rsid w:val="00293830"/>
    <w:rsid w:val="00293874"/>
    <w:rsid w:val="00293BFC"/>
    <w:rsid w:val="00294330"/>
    <w:rsid w:val="00294880"/>
    <w:rsid w:val="00294EBB"/>
    <w:rsid w:val="00295747"/>
    <w:rsid w:val="00295827"/>
    <w:rsid w:val="00295F27"/>
    <w:rsid w:val="00296080"/>
    <w:rsid w:val="00296AD6"/>
    <w:rsid w:val="00296BAC"/>
    <w:rsid w:val="00296F63"/>
    <w:rsid w:val="00296F82"/>
    <w:rsid w:val="00297005"/>
    <w:rsid w:val="0029741F"/>
    <w:rsid w:val="0029774D"/>
    <w:rsid w:val="002A044B"/>
    <w:rsid w:val="002A0B32"/>
    <w:rsid w:val="002A146D"/>
    <w:rsid w:val="002A15FD"/>
    <w:rsid w:val="002A1E11"/>
    <w:rsid w:val="002A1F17"/>
    <w:rsid w:val="002A1FBB"/>
    <w:rsid w:val="002A2274"/>
    <w:rsid w:val="002A2EA7"/>
    <w:rsid w:val="002A2F59"/>
    <w:rsid w:val="002A301E"/>
    <w:rsid w:val="002A323B"/>
    <w:rsid w:val="002A361A"/>
    <w:rsid w:val="002A3CA8"/>
    <w:rsid w:val="002A3E5B"/>
    <w:rsid w:val="002A44A2"/>
    <w:rsid w:val="002A463F"/>
    <w:rsid w:val="002A54D0"/>
    <w:rsid w:val="002A54F7"/>
    <w:rsid w:val="002A5513"/>
    <w:rsid w:val="002A59F9"/>
    <w:rsid w:val="002A5DAE"/>
    <w:rsid w:val="002A5EF5"/>
    <w:rsid w:val="002A623E"/>
    <w:rsid w:val="002A62B6"/>
    <w:rsid w:val="002A67FB"/>
    <w:rsid w:val="002A77B8"/>
    <w:rsid w:val="002A77F1"/>
    <w:rsid w:val="002A7977"/>
    <w:rsid w:val="002A7ACA"/>
    <w:rsid w:val="002B00BE"/>
    <w:rsid w:val="002B0126"/>
    <w:rsid w:val="002B0637"/>
    <w:rsid w:val="002B06D5"/>
    <w:rsid w:val="002B0A15"/>
    <w:rsid w:val="002B0BCA"/>
    <w:rsid w:val="002B0CAD"/>
    <w:rsid w:val="002B239D"/>
    <w:rsid w:val="002B2717"/>
    <w:rsid w:val="002B3076"/>
    <w:rsid w:val="002B3485"/>
    <w:rsid w:val="002B35DB"/>
    <w:rsid w:val="002B3E3F"/>
    <w:rsid w:val="002B3EB8"/>
    <w:rsid w:val="002B47ED"/>
    <w:rsid w:val="002B4BBE"/>
    <w:rsid w:val="002B4C28"/>
    <w:rsid w:val="002B5176"/>
    <w:rsid w:val="002B5283"/>
    <w:rsid w:val="002B5432"/>
    <w:rsid w:val="002B54C1"/>
    <w:rsid w:val="002B56CD"/>
    <w:rsid w:val="002B5919"/>
    <w:rsid w:val="002B613E"/>
    <w:rsid w:val="002B6339"/>
    <w:rsid w:val="002B637D"/>
    <w:rsid w:val="002B6913"/>
    <w:rsid w:val="002B7655"/>
    <w:rsid w:val="002B76C7"/>
    <w:rsid w:val="002B777C"/>
    <w:rsid w:val="002B77A3"/>
    <w:rsid w:val="002B784B"/>
    <w:rsid w:val="002B7B1D"/>
    <w:rsid w:val="002B7F7C"/>
    <w:rsid w:val="002C024F"/>
    <w:rsid w:val="002C0323"/>
    <w:rsid w:val="002C04BA"/>
    <w:rsid w:val="002C063B"/>
    <w:rsid w:val="002C078B"/>
    <w:rsid w:val="002C08DE"/>
    <w:rsid w:val="002C17E9"/>
    <w:rsid w:val="002C204D"/>
    <w:rsid w:val="002C265A"/>
    <w:rsid w:val="002C2839"/>
    <w:rsid w:val="002C2944"/>
    <w:rsid w:val="002C2A81"/>
    <w:rsid w:val="002C2AC2"/>
    <w:rsid w:val="002C3135"/>
    <w:rsid w:val="002C3690"/>
    <w:rsid w:val="002C3CF9"/>
    <w:rsid w:val="002C3DCA"/>
    <w:rsid w:val="002C3F83"/>
    <w:rsid w:val="002C40B9"/>
    <w:rsid w:val="002C4339"/>
    <w:rsid w:val="002C43A7"/>
    <w:rsid w:val="002C4536"/>
    <w:rsid w:val="002C4758"/>
    <w:rsid w:val="002C4AB7"/>
    <w:rsid w:val="002C5230"/>
    <w:rsid w:val="002C615B"/>
    <w:rsid w:val="002C6603"/>
    <w:rsid w:val="002C6642"/>
    <w:rsid w:val="002C664B"/>
    <w:rsid w:val="002C6B5C"/>
    <w:rsid w:val="002C6E46"/>
    <w:rsid w:val="002C7702"/>
    <w:rsid w:val="002C7801"/>
    <w:rsid w:val="002C78B7"/>
    <w:rsid w:val="002D0588"/>
    <w:rsid w:val="002D0918"/>
    <w:rsid w:val="002D112A"/>
    <w:rsid w:val="002D1796"/>
    <w:rsid w:val="002D235E"/>
    <w:rsid w:val="002D2986"/>
    <w:rsid w:val="002D2D0E"/>
    <w:rsid w:val="002D2EC2"/>
    <w:rsid w:val="002D30B1"/>
    <w:rsid w:val="002D30F2"/>
    <w:rsid w:val="002D340A"/>
    <w:rsid w:val="002D3611"/>
    <w:rsid w:val="002D3A9A"/>
    <w:rsid w:val="002D3B8D"/>
    <w:rsid w:val="002D4205"/>
    <w:rsid w:val="002D46BE"/>
    <w:rsid w:val="002D49A0"/>
    <w:rsid w:val="002D4F4C"/>
    <w:rsid w:val="002D4FEB"/>
    <w:rsid w:val="002D61B0"/>
    <w:rsid w:val="002D6240"/>
    <w:rsid w:val="002D6587"/>
    <w:rsid w:val="002D6699"/>
    <w:rsid w:val="002D688E"/>
    <w:rsid w:val="002D6986"/>
    <w:rsid w:val="002D73C2"/>
    <w:rsid w:val="002D7ACC"/>
    <w:rsid w:val="002E0452"/>
    <w:rsid w:val="002E1199"/>
    <w:rsid w:val="002E1548"/>
    <w:rsid w:val="002E185C"/>
    <w:rsid w:val="002E1AE9"/>
    <w:rsid w:val="002E1D2E"/>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4BCD"/>
    <w:rsid w:val="002E59C9"/>
    <w:rsid w:val="002E5A50"/>
    <w:rsid w:val="002E5D08"/>
    <w:rsid w:val="002E5F88"/>
    <w:rsid w:val="002E6017"/>
    <w:rsid w:val="002E6065"/>
    <w:rsid w:val="002E6B24"/>
    <w:rsid w:val="002E72F1"/>
    <w:rsid w:val="002E734D"/>
    <w:rsid w:val="002E74B7"/>
    <w:rsid w:val="002E754D"/>
    <w:rsid w:val="002E78A5"/>
    <w:rsid w:val="002F051C"/>
    <w:rsid w:val="002F0F17"/>
    <w:rsid w:val="002F1771"/>
    <w:rsid w:val="002F1874"/>
    <w:rsid w:val="002F1E54"/>
    <w:rsid w:val="002F1F71"/>
    <w:rsid w:val="002F2FAB"/>
    <w:rsid w:val="002F3155"/>
    <w:rsid w:val="002F31A4"/>
    <w:rsid w:val="002F3399"/>
    <w:rsid w:val="002F35A0"/>
    <w:rsid w:val="002F3803"/>
    <w:rsid w:val="002F3D11"/>
    <w:rsid w:val="002F3D23"/>
    <w:rsid w:val="002F44DA"/>
    <w:rsid w:val="002F4516"/>
    <w:rsid w:val="002F47C3"/>
    <w:rsid w:val="002F4D6D"/>
    <w:rsid w:val="002F5341"/>
    <w:rsid w:val="002F5DD9"/>
    <w:rsid w:val="002F6C41"/>
    <w:rsid w:val="002F6D27"/>
    <w:rsid w:val="002F70FA"/>
    <w:rsid w:val="002F742C"/>
    <w:rsid w:val="002F7AA2"/>
    <w:rsid w:val="002F7D5F"/>
    <w:rsid w:val="002F7E07"/>
    <w:rsid w:val="0030059B"/>
    <w:rsid w:val="00300692"/>
    <w:rsid w:val="00300A0B"/>
    <w:rsid w:val="00300F3A"/>
    <w:rsid w:val="0030153E"/>
    <w:rsid w:val="003016AD"/>
    <w:rsid w:val="00301965"/>
    <w:rsid w:val="00301D31"/>
    <w:rsid w:val="00301E44"/>
    <w:rsid w:val="00301FD6"/>
    <w:rsid w:val="0030256A"/>
    <w:rsid w:val="0030284C"/>
    <w:rsid w:val="003038A6"/>
    <w:rsid w:val="00303CF1"/>
    <w:rsid w:val="00304045"/>
    <w:rsid w:val="0030485E"/>
    <w:rsid w:val="00305124"/>
    <w:rsid w:val="00305543"/>
    <w:rsid w:val="003055D5"/>
    <w:rsid w:val="003058D3"/>
    <w:rsid w:val="00306061"/>
    <w:rsid w:val="00306268"/>
    <w:rsid w:val="00307E65"/>
    <w:rsid w:val="0031129E"/>
    <w:rsid w:val="0031176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939"/>
    <w:rsid w:val="00315A91"/>
    <w:rsid w:val="00315AE2"/>
    <w:rsid w:val="00315C96"/>
    <w:rsid w:val="00315F5B"/>
    <w:rsid w:val="00315F9D"/>
    <w:rsid w:val="00315FC2"/>
    <w:rsid w:val="0031657E"/>
    <w:rsid w:val="003168D2"/>
    <w:rsid w:val="00317127"/>
    <w:rsid w:val="003204E9"/>
    <w:rsid w:val="003204F1"/>
    <w:rsid w:val="003205D8"/>
    <w:rsid w:val="0032084F"/>
    <w:rsid w:val="00320D8D"/>
    <w:rsid w:val="00321466"/>
    <w:rsid w:val="00321664"/>
    <w:rsid w:val="0032228E"/>
    <w:rsid w:val="00322A11"/>
    <w:rsid w:val="00322B5E"/>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01D"/>
    <w:rsid w:val="00332382"/>
    <w:rsid w:val="0033265F"/>
    <w:rsid w:val="00333002"/>
    <w:rsid w:val="00333099"/>
    <w:rsid w:val="00333D8B"/>
    <w:rsid w:val="00333DB1"/>
    <w:rsid w:val="00334206"/>
    <w:rsid w:val="00334ADB"/>
    <w:rsid w:val="00334C1D"/>
    <w:rsid w:val="003350E6"/>
    <w:rsid w:val="00335187"/>
    <w:rsid w:val="00335784"/>
    <w:rsid w:val="00335829"/>
    <w:rsid w:val="00335BF6"/>
    <w:rsid w:val="00336534"/>
    <w:rsid w:val="00336EE3"/>
    <w:rsid w:val="00337068"/>
    <w:rsid w:val="00337366"/>
    <w:rsid w:val="003375CF"/>
    <w:rsid w:val="00337FA4"/>
    <w:rsid w:val="00340315"/>
    <w:rsid w:val="00340B2F"/>
    <w:rsid w:val="003412D5"/>
    <w:rsid w:val="0034194F"/>
    <w:rsid w:val="00341952"/>
    <w:rsid w:val="003423C2"/>
    <w:rsid w:val="003423F0"/>
    <w:rsid w:val="003435D8"/>
    <w:rsid w:val="00343AC5"/>
    <w:rsid w:val="00343FD1"/>
    <w:rsid w:val="00344059"/>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47FE3"/>
    <w:rsid w:val="00350D1D"/>
    <w:rsid w:val="00350DCA"/>
    <w:rsid w:val="00351376"/>
    <w:rsid w:val="0035151C"/>
    <w:rsid w:val="003516D1"/>
    <w:rsid w:val="00351AEE"/>
    <w:rsid w:val="003520DF"/>
    <w:rsid w:val="003523FC"/>
    <w:rsid w:val="00352DB3"/>
    <w:rsid w:val="00352E52"/>
    <w:rsid w:val="00352F87"/>
    <w:rsid w:val="00353211"/>
    <w:rsid w:val="003533A5"/>
    <w:rsid w:val="0035417F"/>
    <w:rsid w:val="00354988"/>
    <w:rsid w:val="00354B15"/>
    <w:rsid w:val="00355B3F"/>
    <w:rsid w:val="0035626A"/>
    <w:rsid w:val="0035695D"/>
    <w:rsid w:val="00356AC8"/>
    <w:rsid w:val="00356CC7"/>
    <w:rsid w:val="00356F58"/>
    <w:rsid w:val="00357040"/>
    <w:rsid w:val="00357046"/>
    <w:rsid w:val="0035778D"/>
    <w:rsid w:val="0035790E"/>
    <w:rsid w:val="003579CB"/>
    <w:rsid w:val="00360A0B"/>
    <w:rsid w:val="00360B89"/>
    <w:rsid w:val="0036105D"/>
    <w:rsid w:val="00361584"/>
    <w:rsid w:val="00361A93"/>
    <w:rsid w:val="00361C87"/>
    <w:rsid w:val="00362154"/>
    <w:rsid w:val="003621AC"/>
    <w:rsid w:val="00362233"/>
    <w:rsid w:val="00362C83"/>
    <w:rsid w:val="00362D0F"/>
    <w:rsid w:val="00362E2A"/>
    <w:rsid w:val="00363DBD"/>
    <w:rsid w:val="0036439E"/>
    <w:rsid w:val="003644D1"/>
    <w:rsid w:val="00364F6B"/>
    <w:rsid w:val="003651F6"/>
    <w:rsid w:val="0036523D"/>
    <w:rsid w:val="00365CAA"/>
    <w:rsid w:val="0036608B"/>
    <w:rsid w:val="0036699B"/>
    <w:rsid w:val="00366DAD"/>
    <w:rsid w:val="00366F89"/>
    <w:rsid w:val="00367081"/>
    <w:rsid w:val="00367792"/>
    <w:rsid w:val="003679F8"/>
    <w:rsid w:val="00367DE5"/>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98B"/>
    <w:rsid w:val="00376CFB"/>
    <w:rsid w:val="003770A7"/>
    <w:rsid w:val="003771DF"/>
    <w:rsid w:val="003773F8"/>
    <w:rsid w:val="0037777E"/>
    <w:rsid w:val="00377A70"/>
    <w:rsid w:val="00377F0E"/>
    <w:rsid w:val="003801EF"/>
    <w:rsid w:val="00380430"/>
    <w:rsid w:val="00380D27"/>
    <w:rsid w:val="00380D44"/>
    <w:rsid w:val="003810E0"/>
    <w:rsid w:val="003814B8"/>
    <w:rsid w:val="0038150B"/>
    <w:rsid w:val="0038186A"/>
    <w:rsid w:val="00381B6E"/>
    <w:rsid w:val="003822A4"/>
    <w:rsid w:val="003826DA"/>
    <w:rsid w:val="00382A63"/>
    <w:rsid w:val="00383301"/>
    <w:rsid w:val="0038390A"/>
    <w:rsid w:val="003841AA"/>
    <w:rsid w:val="00384890"/>
    <w:rsid w:val="00384975"/>
    <w:rsid w:val="00384A2E"/>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F20"/>
    <w:rsid w:val="0039122A"/>
    <w:rsid w:val="00391316"/>
    <w:rsid w:val="00391726"/>
    <w:rsid w:val="00391B36"/>
    <w:rsid w:val="00392807"/>
    <w:rsid w:val="0039348F"/>
    <w:rsid w:val="00393765"/>
    <w:rsid w:val="00393851"/>
    <w:rsid w:val="00393DEF"/>
    <w:rsid w:val="00393FDC"/>
    <w:rsid w:val="0039432E"/>
    <w:rsid w:val="0039441D"/>
    <w:rsid w:val="0039466A"/>
    <w:rsid w:val="003948EC"/>
    <w:rsid w:val="00394DFC"/>
    <w:rsid w:val="003953E1"/>
    <w:rsid w:val="00395E3A"/>
    <w:rsid w:val="003963D3"/>
    <w:rsid w:val="00396538"/>
    <w:rsid w:val="00397470"/>
    <w:rsid w:val="003976E4"/>
    <w:rsid w:val="00397837"/>
    <w:rsid w:val="003A00CD"/>
    <w:rsid w:val="003A0617"/>
    <w:rsid w:val="003A065D"/>
    <w:rsid w:val="003A16F4"/>
    <w:rsid w:val="003A17B0"/>
    <w:rsid w:val="003A2A0B"/>
    <w:rsid w:val="003A2C21"/>
    <w:rsid w:val="003A3BCA"/>
    <w:rsid w:val="003A42F8"/>
    <w:rsid w:val="003A478F"/>
    <w:rsid w:val="003A4834"/>
    <w:rsid w:val="003A50A1"/>
    <w:rsid w:val="003A52A1"/>
    <w:rsid w:val="003A6086"/>
    <w:rsid w:val="003A6724"/>
    <w:rsid w:val="003A70F7"/>
    <w:rsid w:val="003A7CFA"/>
    <w:rsid w:val="003B00C9"/>
    <w:rsid w:val="003B0122"/>
    <w:rsid w:val="003B01DD"/>
    <w:rsid w:val="003B033E"/>
    <w:rsid w:val="003B0762"/>
    <w:rsid w:val="003B1DBC"/>
    <w:rsid w:val="003B29EF"/>
    <w:rsid w:val="003B2B77"/>
    <w:rsid w:val="003B2FC3"/>
    <w:rsid w:val="003B3747"/>
    <w:rsid w:val="003B3BCC"/>
    <w:rsid w:val="003B3BCD"/>
    <w:rsid w:val="003B3EA9"/>
    <w:rsid w:val="003B43BA"/>
    <w:rsid w:val="003B4D74"/>
    <w:rsid w:val="003B5CE9"/>
    <w:rsid w:val="003B62FD"/>
    <w:rsid w:val="003B64E5"/>
    <w:rsid w:val="003B6727"/>
    <w:rsid w:val="003B68A8"/>
    <w:rsid w:val="003B6F3C"/>
    <w:rsid w:val="003B722A"/>
    <w:rsid w:val="003B733E"/>
    <w:rsid w:val="003C02B8"/>
    <w:rsid w:val="003C11B5"/>
    <w:rsid w:val="003C1DEF"/>
    <w:rsid w:val="003C2B66"/>
    <w:rsid w:val="003C2EAC"/>
    <w:rsid w:val="003C3919"/>
    <w:rsid w:val="003C3B36"/>
    <w:rsid w:val="003C3D55"/>
    <w:rsid w:val="003C3F45"/>
    <w:rsid w:val="003C454C"/>
    <w:rsid w:val="003C46F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53D"/>
    <w:rsid w:val="003D1A7F"/>
    <w:rsid w:val="003D1E8B"/>
    <w:rsid w:val="003D1EE6"/>
    <w:rsid w:val="003D211F"/>
    <w:rsid w:val="003D26C5"/>
    <w:rsid w:val="003D2B65"/>
    <w:rsid w:val="003D3892"/>
    <w:rsid w:val="003D3C35"/>
    <w:rsid w:val="003D3E13"/>
    <w:rsid w:val="003D4269"/>
    <w:rsid w:val="003D4519"/>
    <w:rsid w:val="003D481E"/>
    <w:rsid w:val="003D48D0"/>
    <w:rsid w:val="003D4C82"/>
    <w:rsid w:val="003D4CF4"/>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6EF5"/>
    <w:rsid w:val="003E6EF7"/>
    <w:rsid w:val="003E7256"/>
    <w:rsid w:val="003E7460"/>
    <w:rsid w:val="003E7FAA"/>
    <w:rsid w:val="003F0517"/>
    <w:rsid w:val="003F1356"/>
    <w:rsid w:val="003F19FE"/>
    <w:rsid w:val="003F1C6E"/>
    <w:rsid w:val="003F1D85"/>
    <w:rsid w:val="003F21FA"/>
    <w:rsid w:val="003F2984"/>
    <w:rsid w:val="003F2BB0"/>
    <w:rsid w:val="003F2FD4"/>
    <w:rsid w:val="003F367B"/>
    <w:rsid w:val="003F3710"/>
    <w:rsid w:val="003F3B37"/>
    <w:rsid w:val="003F3FFC"/>
    <w:rsid w:val="003F43B9"/>
    <w:rsid w:val="003F460D"/>
    <w:rsid w:val="003F47A1"/>
    <w:rsid w:val="003F4C0F"/>
    <w:rsid w:val="003F57AA"/>
    <w:rsid w:val="003F5D3E"/>
    <w:rsid w:val="003F6814"/>
    <w:rsid w:val="00400133"/>
    <w:rsid w:val="00400197"/>
    <w:rsid w:val="00400423"/>
    <w:rsid w:val="00401228"/>
    <w:rsid w:val="0040168A"/>
    <w:rsid w:val="00401771"/>
    <w:rsid w:val="00401A33"/>
    <w:rsid w:val="00401C9D"/>
    <w:rsid w:val="004021B2"/>
    <w:rsid w:val="004026BD"/>
    <w:rsid w:val="004030D3"/>
    <w:rsid w:val="004034D6"/>
    <w:rsid w:val="00403741"/>
    <w:rsid w:val="00403A9E"/>
    <w:rsid w:val="00404500"/>
    <w:rsid w:val="00404542"/>
    <w:rsid w:val="004053D7"/>
    <w:rsid w:val="00405725"/>
    <w:rsid w:val="00405898"/>
    <w:rsid w:val="004062E5"/>
    <w:rsid w:val="00406E35"/>
    <w:rsid w:val="00407B64"/>
    <w:rsid w:val="00407D26"/>
    <w:rsid w:val="00407EB8"/>
    <w:rsid w:val="00410643"/>
    <w:rsid w:val="0041086F"/>
    <w:rsid w:val="004119F9"/>
    <w:rsid w:val="00412274"/>
    <w:rsid w:val="0041268A"/>
    <w:rsid w:val="00412BF3"/>
    <w:rsid w:val="004137CD"/>
    <w:rsid w:val="00413FE8"/>
    <w:rsid w:val="00414091"/>
    <w:rsid w:val="004144B5"/>
    <w:rsid w:val="004146C1"/>
    <w:rsid w:val="0041490F"/>
    <w:rsid w:val="00414AA0"/>
    <w:rsid w:val="004150CF"/>
    <w:rsid w:val="004152E2"/>
    <w:rsid w:val="00415700"/>
    <w:rsid w:val="00415A18"/>
    <w:rsid w:val="00415B9C"/>
    <w:rsid w:val="00416268"/>
    <w:rsid w:val="00416B9D"/>
    <w:rsid w:val="004177B7"/>
    <w:rsid w:val="0041785D"/>
    <w:rsid w:val="00417982"/>
    <w:rsid w:val="00417C9A"/>
    <w:rsid w:val="0042069D"/>
    <w:rsid w:val="004217B5"/>
    <w:rsid w:val="004218F9"/>
    <w:rsid w:val="004220D3"/>
    <w:rsid w:val="00422C63"/>
    <w:rsid w:val="00423D9B"/>
    <w:rsid w:val="004246CB"/>
    <w:rsid w:val="00424A2D"/>
    <w:rsid w:val="004252FA"/>
    <w:rsid w:val="00425564"/>
    <w:rsid w:val="004266C8"/>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3F2D"/>
    <w:rsid w:val="00434320"/>
    <w:rsid w:val="00434C03"/>
    <w:rsid w:val="00434DF6"/>
    <w:rsid w:val="0043526D"/>
    <w:rsid w:val="004352DC"/>
    <w:rsid w:val="00435373"/>
    <w:rsid w:val="004355F7"/>
    <w:rsid w:val="004366CC"/>
    <w:rsid w:val="00436C14"/>
    <w:rsid w:val="00437360"/>
    <w:rsid w:val="004401BD"/>
    <w:rsid w:val="00440B6C"/>
    <w:rsid w:val="00441A90"/>
    <w:rsid w:val="00442013"/>
    <w:rsid w:val="00442169"/>
    <w:rsid w:val="00443150"/>
    <w:rsid w:val="00443A49"/>
    <w:rsid w:val="00443B21"/>
    <w:rsid w:val="00443C1A"/>
    <w:rsid w:val="00443D95"/>
    <w:rsid w:val="00443E7C"/>
    <w:rsid w:val="004442B9"/>
    <w:rsid w:val="00444B56"/>
    <w:rsid w:val="00444BF8"/>
    <w:rsid w:val="004453D8"/>
    <w:rsid w:val="004457A9"/>
    <w:rsid w:val="00445C5E"/>
    <w:rsid w:val="00445CCC"/>
    <w:rsid w:val="00445E90"/>
    <w:rsid w:val="00445F5E"/>
    <w:rsid w:val="00445F98"/>
    <w:rsid w:val="00445FA0"/>
    <w:rsid w:val="00445FF6"/>
    <w:rsid w:val="004465AC"/>
    <w:rsid w:val="00446C7C"/>
    <w:rsid w:val="004472D0"/>
    <w:rsid w:val="0044754A"/>
    <w:rsid w:val="004501C8"/>
    <w:rsid w:val="00450933"/>
    <w:rsid w:val="00450D93"/>
    <w:rsid w:val="00451143"/>
    <w:rsid w:val="0045127D"/>
    <w:rsid w:val="004517F5"/>
    <w:rsid w:val="004527CE"/>
    <w:rsid w:val="00452B4B"/>
    <w:rsid w:val="00453090"/>
    <w:rsid w:val="004530EF"/>
    <w:rsid w:val="00453122"/>
    <w:rsid w:val="00453ACB"/>
    <w:rsid w:val="00454238"/>
    <w:rsid w:val="00454295"/>
    <w:rsid w:val="004544ED"/>
    <w:rsid w:val="004547D4"/>
    <w:rsid w:val="00454847"/>
    <w:rsid w:val="00454880"/>
    <w:rsid w:val="00454E47"/>
    <w:rsid w:val="0045559B"/>
    <w:rsid w:val="00456054"/>
    <w:rsid w:val="0045609A"/>
    <w:rsid w:val="00456111"/>
    <w:rsid w:val="0045616E"/>
    <w:rsid w:val="004562EE"/>
    <w:rsid w:val="00457334"/>
    <w:rsid w:val="0045748B"/>
    <w:rsid w:val="00457C16"/>
    <w:rsid w:val="00457FD6"/>
    <w:rsid w:val="00460415"/>
    <w:rsid w:val="004605C4"/>
    <w:rsid w:val="00461060"/>
    <w:rsid w:val="004614C1"/>
    <w:rsid w:val="004616A9"/>
    <w:rsid w:val="00462356"/>
    <w:rsid w:val="004628BC"/>
    <w:rsid w:val="0046303B"/>
    <w:rsid w:val="00463579"/>
    <w:rsid w:val="00463F05"/>
    <w:rsid w:val="00464338"/>
    <w:rsid w:val="004643E4"/>
    <w:rsid w:val="0046440D"/>
    <w:rsid w:val="00464A85"/>
    <w:rsid w:val="00464AED"/>
    <w:rsid w:val="00465C89"/>
    <w:rsid w:val="00465E69"/>
    <w:rsid w:val="00466407"/>
    <w:rsid w:val="00466F96"/>
    <w:rsid w:val="0046718A"/>
    <w:rsid w:val="0046719A"/>
    <w:rsid w:val="004677BB"/>
    <w:rsid w:val="00467D2F"/>
    <w:rsid w:val="00467D47"/>
    <w:rsid w:val="00467E31"/>
    <w:rsid w:val="004706C3"/>
    <w:rsid w:val="00470822"/>
    <w:rsid w:val="004709A2"/>
    <w:rsid w:val="00470CAF"/>
    <w:rsid w:val="00472979"/>
    <w:rsid w:val="00472E78"/>
    <w:rsid w:val="00473883"/>
    <w:rsid w:val="004738EF"/>
    <w:rsid w:val="00473C77"/>
    <w:rsid w:val="0047415D"/>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1C9B"/>
    <w:rsid w:val="00482815"/>
    <w:rsid w:val="0048296C"/>
    <w:rsid w:val="00482988"/>
    <w:rsid w:val="00482BE1"/>
    <w:rsid w:val="00482D41"/>
    <w:rsid w:val="00482FED"/>
    <w:rsid w:val="00483024"/>
    <w:rsid w:val="004833B9"/>
    <w:rsid w:val="004836D4"/>
    <w:rsid w:val="00483BC0"/>
    <w:rsid w:val="0048418E"/>
    <w:rsid w:val="004843BD"/>
    <w:rsid w:val="00484AAD"/>
    <w:rsid w:val="00484BFB"/>
    <w:rsid w:val="00485CEB"/>
    <w:rsid w:val="00487498"/>
    <w:rsid w:val="00487B18"/>
    <w:rsid w:val="00487F59"/>
    <w:rsid w:val="00487FB8"/>
    <w:rsid w:val="0049017D"/>
    <w:rsid w:val="004904BA"/>
    <w:rsid w:val="00490E0D"/>
    <w:rsid w:val="00490E7B"/>
    <w:rsid w:val="0049116B"/>
    <w:rsid w:val="0049196C"/>
    <w:rsid w:val="00491D54"/>
    <w:rsid w:val="00492188"/>
    <w:rsid w:val="004925DA"/>
    <w:rsid w:val="00492898"/>
    <w:rsid w:val="00492F45"/>
    <w:rsid w:val="0049362C"/>
    <w:rsid w:val="00493F13"/>
    <w:rsid w:val="00494545"/>
    <w:rsid w:val="004947D7"/>
    <w:rsid w:val="00494AEA"/>
    <w:rsid w:val="00494D99"/>
    <w:rsid w:val="0049543A"/>
    <w:rsid w:val="004954BF"/>
    <w:rsid w:val="00495651"/>
    <w:rsid w:val="00495A30"/>
    <w:rsid w:val="00495BF0"/>
    <w:rsid w:val="004964EB"/>
    <w:rsid w:val="004966A5"/>
    <w:rsid w:val="00496A1B"/>
    <w:rsid w:val="00497752"/>
    <w:rsid w:val="004A0148"/>
    <w:rsid w:val="004A06B5"/>
    <w:rsid w:val="004A0E21"/>
    <w:rsid w:val="004A0E4D"/>
    <w:rsid w:val="004A1293"/>
    <w:rsid w:val="004A1B41"/>
    <w:rsid w:val="004A1BC8"/>
    <w:rsid w:val="004A1BCB"/>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1B81"/>
    <w:rsid w:val="004B2269"/>
    <w:rsid w:val="004B266E"/>
    <w:rsid w:val="004B2695"/>
    <w:rsid w:val="004B274F"/>
    <w:rsid w:val="004B29C4"/>
    <w:rsid w:val="004B2B80"/>
    <w:rsid w:val="004B355B"/>
    <w:rsid w:val="004B37F5"/>
    <w:rsid w:val="004B3CFE"/>
    <w:rsid w:val="004B3F3A"/>
    <w:rsid w:val="004B400B"/>
    <w:rsid w:val="004B401C"/>
    <w:rsid w:val="004B43F7"/>
    <w:rsid w:val="004B4406"/>
    <w:rsid w:val="004B44BE"/>
    <w:rsid w:val="004B4599"/>
    <w:rsid w:val="004B55F4"/>
    <w:rsid w:val="004B5BFF"/>
    <w:rsid w:val="004B5C6C"/>
    <w:rsid w:val="004B6414"/>
    <w:rsid w:val="004B6538"/>
    <w:rsid w:val="004B675D"/>
    <w:rsid w:val="004B6A0F"/>
    <w:rsid w:val="004B7B9C"/>
    <w:rsid w:val="004B7E03"/>
    <w:rsid w:val="004B7FEA"/>
    <w:rsid w:val="004C02CC"/>
    <w:rsid w:val="004C0367"/>
    <w:rsid w:val="004C04E8"/>
    <w:rsid w:val="004C08B8"/>
    <w:rsid w:val="004C0B37"/>
    <w:rsid w:val="004C0B72"/>
    <w:rsid w:val="004C0BDD"/>
    <w:rsid w:val="004C0C68"/>
    <w:rsid w:val="004C142B"/>
    <w:rsid w:val="004C17B4"/>
    <w:rsid w:val="004C1CBE"/>
    <w:rsid w:val="004C285F"/>
    <w:rsid w:val="004C2CFB"/>
    <w:rsid w:val="004C2E61"/>
    <w:rsid w:val="004C2FF7"/>
    <w:rsid w:val="004C313C"/>
    <w:rsid w:val="004C36C2"/>
    <w:rsid w:val="004C3908"/>
    <w:rsid w:val="004C3995"/>
    <w:rsid w:val="004C3BC4"/>
    <w:rsid w:val="004C44B9"/>
    <w:rsid w:val="004C486D"/>
    <w:rsid w:val="004C4DBD"/>
    <w:rsid w:val="004C5174"/>
    <w:rsid w:val="004C53A9"/>
    <w:rsid w:val="004C5865"/>
    <w:rsid w:val="004C5F60"/>
    <w:rsid w:val="004C6613"/>
    <w:rsid w:val="004C6D22"/>
    <w:rsid w:val="004C6E6C"/>
    <w:rsid w:val="004C7198"/>
    <w:rsid w:val="004C7798"/>
    <w:rsid w:val="004D0231"/>
    <w:rsid w:val="004D08AB"/>
    <w:rsid w:val="004D0D97"/>
    <w:rsid w:val="004D13C2"/>
    <w:rsid w:val="004D157F"/>
    <w:rsid w:val="004D24B7"/>
    <w:rsid w:val="004D2C11"/>
    <w:rsid w:val="004D2C66"/>
    <w:rsid w:val="004D2CCA"/>
    <w:rsid w:val="004D3377"/>
    <w:rsid w:val="004D3715"/>
    <w:rsid w:val="004D3B66"/>
    <w:rsid w:val="004D3C04"/>
    <w:rsid w:val="004D4498"/>
    <w:rsid w:val="004D57D7"/>
    <w:rsid w:val="004D6BCB"/>
    <w:rsid w:val="004D7A35"/>
    <w:rsid w:val="004D7DEC"/>
    <w:rsid w:val="004D7E16"/>
    <w:rsid w:val="004E0C2D"/>
    <w:rsid w:val="004E141C"/>
    <w:rsid w:val="004E196D"/>
    <w:rsid w:val="004E20AC"/>
    <w:rsid w:val="004E2517"/>
    <w:rsid w:val="004E2B22"/>
    <w:rsid w:val="004E35E1"/>
    <w:rsid w:val="004E3604"/>
    <w:rsid w:val="004E3615"/>
    <w:rsid w:val="004E384D"/>
    <w:rsid w:val="004E44F2"/>
    <w:rsid w:val="004E4631"/>
    <w:rsid w:val="004E4872"/>
    <w:rsid w:val="004E5067"/>
    <w:rsid w:val="004E51DD"/>
    <w:rsid w:val="004E5208"/>
    <w:rsid w:val="004E5264"/>
    <w:rsid w:val="004E534F"/>
    <w:rsid w:val="004E66C0"/>
    <w:rsid w:val="004E6BC6"/>
    <w:rsid w:val="004E6CD6"/>
    <w:rsid w:val="004E6EBB"/>
    <w:rsid w:val="004E70BF"/>
    <w:rsid w:val="004E71D3"/>
    <w:rsid w:val="004F0396"/>
    <w:rsid w:val="004F0553"/>
    <w:rsid w:val="004F0667"/>
    <w:rsid w:val="004F0F82"/>
    <w:rsid w:val="004F153F"/>
    <w:rsid w:val="004F237C"/>
    <w:rsid w:val="004F23AF"/>
    <w:rsid w:val="004F2535"/>
    <w:rsid w:val="004F256B"/>
    <w:rsid w:val="004F2920"/>
    <w:rsid w:val="004F2BB1"/>
    <w:rsid w:val="004F2E8C"/>
    <w:rsid w:val="004F3010"/>
    <w:rsid w:val="004F32A9"/>
    <w:rsid w:val="004F34E6"/>
    <w:rsid w:val="004F3A1B"/>
    <w:rsid w:val="004F40AC"/>
    <w:rsid w:val="004F40D3"/>
    <w:rsid w:val="004F4288"/>
    <w:rsid w:val="004F4BE4"/>
    <w:rsid w:val="004F4EC8"/>
    <w:rsid w:val="004F6774"/>
    <w:rsid w:val="004F6E08"/>
    <w:rsid w:val="004F7B1F"/>
    <w:rsid w:val="004F7D83"/>
    <w:rsid w:val="004F7F82"/>
    <w:rsid w:val="0050086B"/>
    <w:rsid w:val="00500A09"/>
    <w:rsid w:val="00501511"/>
    <w:rsid w:val="00502201"/>
    <w:rsid w:val="00502595"/>
    <w:rsid w:val="005029AD"/>
    <w:rsid w:val="00502B43"/>
    <w:rsid w:val="00502BB2"/>
    <w:rsid w:val="00503464"/>
    <w:rsid w:val="00503CC2"/>
    <w:rsid w:val="00503E9E"/>
    <w:rsid w:val="00503F27"/>
    <w:rsid w:val="00503FEB"/>
    <w:rsid w:val="0050405B"/>
    <w:rsid w:val="0050451C"/>
    <w:rsid w:val="0050467E"/>
    <w:rsid w:val="00504A1B"/>
    <w:rsid w:val="00505616"/>
    <w:rsid w:val="005056F7"/>
    <w:rsid w:val="005058A8"/>
    <w:rsid w:val="00505951"/>
    <w:rsid w:val="005059C2"/>
    <w:rsid w:val="00505A21"/>
    <w:rsid w:val="00505B94"/>
    <w:rsid w:val="00505CD2"/>
    <w:rsid w:val="00506459"/>
    <w:rsid w:val="005064C9"/>
    <w:rsid w:val="0050679E"/>
    <w:rsid w:val="00506CAD"/>
    <w:rsid w:val="00506F1F"/>
    <w:rsid w:val="00507534"/>
    <w:rsid w:val="005079AE"/>
    <w:rsid w:val="00507CC3"/>
    <w:rsid w:val="005106A3"/>
    <w:rsid w:val="005106B1"/>
    <w:rsid w:val="00510832"/>
    <w:rsid w:val="00510E77"/>
    <w:rsid w:val="00510FE5"/>
    <w:rsid w:val="0051106B"/>
    <w:rsid w:val="005113A5"/>
    <w:rsid w:val="00511496"/>
    <w:rsid w:val="00512048"/>
    <w:rsid w:val="005121A2"/>
    <w:rsid w:val="00513921"/>
    <w:rsid w:val="005139FB"/>
    <w:rsid w:val="00513E95"/>
    <w:rsid w:val="00513F2E"/>
    <w:rsid w:val="005154E5"/>
    <w:rsid w:val="0051550F"/>
    <w:rsid w:val="0051582B"/>
    <w:rsid w:val="005158B1"/>
    <w:rsid w:val="00515F6E"/>
    <w:rsid w:val="005162FD"/>
    <w:rsid w:val="005164BB"/>
    <w:rsid w:val="00516C5F"/>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77A"/>
    <w:rsid w:val="005239F6"/>
    <w:rsid w:val="00523D46"/>
    <w:rsid w:val="0052416E"/>
    <w:rsid w:val="005241FE"/>
    <w:rsid w:val="00524304"/>
    <w:rsid w:val="00524AFD"/>
    <w:rsid w:val="00525294"/>
    <w:rsid w:val="00525297"/>
    <w:rsid w:val="00525628"/>
    <w:rsid w:val="0052579F"/>
    <w:rsid w:val="005259ED"/>
    <w:rsid w:val="0052684B"/>
    <w:rsid w:val="00526FAA"/>
    <w:rsid w:val="00527188"/>
    <w:rsid w:val="00527EFC"/>
    <w:rsid w:val="005303D9"/>
    <w:rsid w:val="00530520"/>
    <w:rsid w:val="0053097A"/>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F9D"/>
    <w:rsid w:val="00540270"/>
    <w:rsid w:val="005407C3"/>
    <w:rsid w:val="005407D9"/>
    <w:rsid w:val="0054172C"/>
    <w:rsid w:val="00542458"/>
    <w:rsid w:val="005426E1"/>
    <w:rsid w:val="005427B9"/>
    <w:rsid w:val="00542869"/>
    <w:rsid w:val="005434B1"/>
    <w:rsid w:val="0054408D"/>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2616"/>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57E1B"/>
    <w:rsid w:val="0056051E"/>
    <w:rsid w:val="00561AC6"/>
    <w:rsid w:val="005620EF"/>
    <w:rsid w:val="00562146"/>
    <w:rsid w:val="005625D0"/>
    <w:rsid w:val="0056263F"/>
    <w:rsid w:val="00562897"/>
    <w:rsid w:val="00562FE9"/>
    <w:rsid w:val="0056335E"/>
    <w:rsid w:val="0056361D"/>
    <w:rsid w:val="005638C7"/>
    <w:rsid w:val="00563F14"/>
    <w:rsid w:val="005648F4"/>
    <w:rsid w:val="00564BB9"/>
    <w:rsid w:val="00564D24"/>
    <w:rsid w:val="005652FD"/>
    <w:rsid w:val="005654DB"/>
    <w:rsid w:val="0056551B"/>
    <w:rsid w:val="00565633"/>
    <w:rsid w:val="0056584F"/>
    <w:rsid w:val="00565ACB"/>
    <w:rsid w:val="005665C9"/>
    <w:rsid w:val="00566645"/>
    <w:rsid w:val="00566955"/>
    <w:rsid w:val="00566ACB"/>
    <w:rsid w:val="00566E70"/>
    <w:rsid w:val="00572121"/>
    <w:rsid w:val="00572388"/>
    <w:rsid w:val="00572AF5"/>
    <w:rsid w:val="005731A1"/>
    <w:rsid w:val="00573A92"/>
    <w:rsid w:val="00573AF1"/>
    <w:rsid w:val="00574110"/>
    <w:rsid w:val="0057448D"/>
    <w:rsid w:val="00574FF5"/>
    <w:rsid w:val="005751CC"/>
    <w:rsid w:val="005758CD"/>
    <w:rsid w:val="005762C0"/>
    <w:rsid w:val="00576C6E"/>
    <w:rsid w:val="00577A36"/>
    <w:rsid w:val="00577B7E"/>
    <w:rsid w:val="00577EE6"/>
    <w:rsid w:val="00577FFE"/>
    <w:rsid w:val="005809F7"/>
    <w:rsid w:val="00580B37"/>
    <w:rsid w:val="0058115E"/>
    <w:rsid w:val="00581296"/>
    <w:rsid w:val="00581327"/>
    <w:rsid w:val="005813DB"/>
    <w:rsid w:val="005815D4"/>
    <w:rsid w:val="00581ABB"/>
    <w:rsid w:val="0058210B"/>
    <w:rsid w:val="00582125"/>
    <w:rsid w:val="00582247"/>
    <w:rsid w:val="00582A38"/>
    <w:rsid w:val="005839AA"/>
    <w:rsid w:val="00583FEE"/>
    <w:rsid w:val="005840FB"/>
    <w:rsid w:val="00584B30"/>
    <w:rsid w:val="00584BE2"/>
    <w:rsid w:val="00584CDD"/>
    <w:rsid w:val="00584E0B"/>
    <w:rsid w:val="005854E5"/>
    <w:rsid w:val="005855C0"/>
    <w:rsid w:val="005859B6"/>
    <w:rsid w:val="00585E85"/>
    <w:rsid w:val="00585F27"/>
    <w:rsid w:val="005863ED"/>
    <w:rsid w:val="00586E71"/>
    <w:rsid w:val="00586E7F"/>
    <w:rsid w:val="005873D0"/>
    <w:rsid w:val="00587625"/>
    <w:rsid w:val="0058770D"/>
    <w:rsid w:val="00587A16"/>
    <w:rsid w:val="00587D0A"/>
    <w:rsid w:val="005900F1"/>
    <w:rsid w:val="00590476"/>
    <w:rsid w:val="00590609"/>
    <w:rsid w:val="005908C2"/>
    <w:rsid w:val="00590911"/>
    <w:rsid w:val="00590ABA"/>
    <w:rsid w:val="00590E72"/>
    <w:rsid w:val="005915EE"/>
    <w:rsid w:val="00591E0E"/>
    <w:rsid w:val="0059206D"/>
    <w:rsid w:val="00592165"/>
    <w:rsid w:val="00592343"/>
    <w:rsid w:val="005927C2"/>
    <w:rsid w:val="00592C3D"/>
    <w:rsid w:val="00592D56"/>
    <w:rsid w:val="005937E7"/>
    <w:rsid w:val="00593948"/>
    <w:rsid w:val="00593FF8"/>
    <w:rsid w:val="00594245"/>
    <w:rsid w:val="00594A6E"/>
    <w:rsid w:val="00594C28"/>
    <w:rsid w:val="00594D6C"/>
    <w:rsid w:val="00595608"/>
    <w:rsid w:val="00595896"/>
    <w:rsid w:val="00595D63"/>
    <w:rsid w:val="00596296"/>
    <w:rsid w:val="00596595"/>
    <w:rsid w:val="00596DFF"/>
    <w:rsid w:val="00596FEE"/>
    <w:rsid w:val="00597203"/>
    <w:rsid w:val="00597640"/>
    <w:rsid w:val="005A0432"/>
    <w:rsid w:val="005A0963"/>
    <w:rsid w:val="005A0AD5"/>
    <w:rsid w:val="005A1546"/>
    <w:rsid w:val="005A23DE"/>
    <w:rsid w:val="005A2BD5"/>
    <w:rsid w:val="005A2DCB"/>
    <w:rsid w:val="005A2E36"/>
    <w:rsid w:val="005A2E5A"/>
    <w:rsid w:val="005A2FCF"/>
    <w:rsid w:val="005A310B"/>
    <w:rsid w:val="005A3172"/>
    <w:rsid w:val="005A3CB6"/>
    <w:rsid w:val="005A49FA"/>
    <w:rsid w:val="005A4B72"/>
    <w:rsid w:val="005A51DE"/>
    <w:rsid w:val="005A5D5E"/>
    <w:rsid w:val="005A64F2"/>
    <w:rsid w:val="005A6B2D"/>
    <w:rsid w:val="005A6B61"/>
    <w:rsid w:val="005A70AC"/>
    <w:rsid w:val="005A74D7"/>
    <w:rsid w:val="005A7688"/>
    <w:rsid w:val="005A773B"/>
    <w:rsid w:val="005A774A"/>
    <w:rsid w:val="005A7CBF"/>
    <w:rsid w:val="005B02AE"/>
    <w:rsid w:val="005B0402"/>
    <w:rsid w:val="005B0A85"/>
    <w:rsid w:val="005B0BBE"/>
    <w:rsid w:val="005B12C5"/>
    <w:rsid w:val="005B1322"/>
    <w:rsid w:val="005B15C0"/>
    <w:rsid w:val="005B2AA3"/>
    <w:rsid w:val="005B2CD1"/>
    <w:rsid w:val="005B2D1C"/>
    <w:rsid w:val="005B38D9"/>
    <w:rsid w:val="005B4171"/>
    <w:rsid w:val="005B4644"/>
    <w:rsid w:val="005B482A"/>
    <w:rsid w:val="005B4E03"/>
    <w:rsid w:val="005B4FD0"/>
    <w:rsid w:val="005B5880"/>
    <w:rsid w:val="005B5BF5"/>
    <w:rsid w:val="005B5CC4"/>
    <w:rsid w:val="005B60D3"/>
    <w:rsid w:val="005B6EDC"/>
    <w:rsid w:val="005B76A0"/>
    <w:rsid w:val="005B7789"/>
    <w:rsid w:val="005B79F8"/>
    <w:rsid w:val="005B7C12"/>
    <w:rsid w:val="005B7C36"/>
    <w:rsid w:val="005B7DB5"/>
    <w:rsid w:val="005C00FF"/>
    <w:rsid w:val="005C065D"/>
    <w:rsid w:val="005C074A"/>
    <w:rsid w:val="005C0791"/>
    <w:rsid w:val="005C07FB"/>
    <w:rsid w:val="005C08D2"/>
    <w:rsid w:val="005C0D3F"/>
    <w:rsid w:val="005C1722"/>
    <w:rsid w:val="005C1F01"/>
    <w:rsid w:val="005C237D"/>
    <w:rsid w:val="005C2388"/>
    <w:rsid w:val="005C2A28"/>
    <w:rsid w:val="005C2C54"/>
    <w:rsid w:val="005C2D0A"/>
    <w:rsid w:val="005C308A"/>
    <w:rsid w:val="005C32F9"/>
    <w:rsid w:val="005C3810"/>
    <w:rsid w:val="005C391C"/>
    <w:rsid w:val="005C3E3F"/>
    <w:rsid w:val="005C3EB5"/>
    <w:rsid w:val="005C4036"/>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64B"/>
    <w:rsid w:val="005D3DAD"/>
    <w:rsid w:val="005D3FB0"/>
    <w:rsid w:val="005D4F04"/>
    <w:rsid w:val="005D4F31"/>
    <w:rsid w:val="005D5179"/>
    <w:rsid w:val="005D57C7"/>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3B"/>
    <w:rsid w:val="005E51C2"/>
    <w:rsid w:val="005E54F9"/>
    <w:rsid w:val="005E5639"/>
    <w:rsid w:val="005E5C3B"/>
    <w:rsid w:val="005E60BA"/>
    <w:rsid w:val="005E60CE"/>
    <w:rsid w:val="005E693A"/>
    <w:rsid w:val="005E6A02"/>
    <w:rsid w:val="005E6D62"/>
    <w:rsid w:val="005E7D92"/>
    <w:rsid w:val="005F06AF"/>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3D1"/>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3E61"/>
    <w:rsid w:val="00604D05"/>
    <w:rsid w:val="006051DB"/>
    <w:rsid w:val="00605A80"/>
    <w:rsid w:val="0060612B"/>
    <w:rsid w:val="0060628D"/>
    <w:rsid w:val="0060673D"/>
    <w:rsid w:val="00606755"/>
    <w:rsid w:val="00606AB4"/>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321"/>
    <w:rsid w:val="00613AF3"/>
    <w:rsid w:val="006147C2"/>
    <w:rsid w:val="00614B20"/>
    <w:rsid w:val="006152D3"/>
    <w:rsid w:val="00615596"/>
    <w:rsid w:val="00615A7C"/>
    <w:rsid w:val="00615E39"/>
    <w:rsid w:val="00615E93"/>
    <w:rsid w:val="00615F95"/>
    <w:rsid w:val="006160C5"/>
    <w:rsid w:val="00616693"/>
    <w:rsid w:val="00616E5D"/>
    <w:rsid w:val="00617BDB"/>
    <w:rsid w:val="00620833"/>
    <w:rsid w:val="0062088D"/>
    <w:rsid w:val="00621101"/>
    <w:rsid w:val="0062151B"/>
    <w:rsid w:val="0062178E"/>
    <w:rsid w:val="00622B12"/>
    <w:rsid w:val="006231C9"/>
    <w:rsid w:val="006233A3"/>
    <w:rsid w:val="006234F6"/>
    <w:rsid w:val="00623CB7"/>
    <w:rsid w:val="00623D41"/>
    <w:rsid w:val="006241BC"/>
    <w:rsid w:val="006246B0"/>
    <w:rsid w:val="00625B37"/>
    <w:rsid w:val="0062623D"/>
    <w:rsid w:val="006269B5"/>
    <w:rsid w:val="00626B32"/>
    <w:rsid w:val="00626B4F"/>
    <w:rsid w:val="00627234"/>
    <w:rsid w:val="00627889"/>
    <w:rsid w:val="00627A25"/>
    <w:rsid w:val="00627C02"/>
    <w:rsid w:val="00627D3E"/>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474B"/>
    <w:rsid w:val="00635319"/>
    <w:rsid w:val="006353F1"/>
    <w:rsid w:val="00635653"/>
    <w:rsid w:val="00635BB4"/>
    <w:rsid w:val="00635ECD"/>
    <w:rsid w:val="00636700"/>
    <w:rsid w:val="00636942"/>
    <w:rsid w:val="00636A20"/>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26F1"/>
    <w:rsid w:val="00642975"/>
    <w:rsid w:val="00642E35"/>
    <w:rsid w:val="00643339"/>
    <w:rsid w:val="00643743"/>
    <w:rsid w:val="00643E0F"/>
    <w:rsid w:val="006440BE"/>
    <w:rsid w:val="00645321"/>
    <w:rsid w:val="00645BB7"/>
    <w:rsid w:val="00645DE2"/>
    <w:rsid w:val="00646442"/>
    <w:rsid w:val="006469CC"/>
    <w:rsid w:val="00646C36"/>
    <w:rsid w:val="00646E2C"/>
    <w:rsid w:val="00647B01"/>
    <w:rsid w:val="00647B80"/>
    <w:rsid w:val="006503C3"/>
    <w:rsid w:val="006506C6"/>
    <w:rsid w:val="0065154C"/>
    <w:rsid w:val="006515A1"/>
    <w:rsid w:val="00651877"/>
    <w:rsid w:val="00652F74"/>
    <w:rsid w:val="00652F7D"/>
    <w:rsid w:val="0065384A"/>
    <w:rsid w:val="00653A13"/>
    <w:rsid w:val="0065428D"/>
    <w:rsid w:val="00655110"/>
    <w:rsid w:val="00655581"/>
    <w:rsid w:val="00655971"/>
    <w:rsid w:val="00655A32"/>
    <w:rsid w:val="00657567"/>
    <w:rsid w:val="00657592"/>
    <w:rsid w:val="006601C6"/>
    <w:rsid w:val="00660C5A"/>
    <w:rsid w:val="006610D7"/>
    <w:rsid w:val="0066156F"/>
    <w:rsid w:val="0066177E"/>
    <w:rsid w:val="00662238"/>
    <w:rsid w:val="00662793"/>
    <w:rsid w:val="00662A6B"/>
    <w:rsid w:val="006631D5"/>
    <w:rsid w:val="0066332A"/>
    <w:rsid w:val="00663868"/>
    <w:rsid w:val="00664681"/>
    <w:rsid w:val="0066486B"/>
    <w:rsid w:val="00664D1A"/>
    <w:rsid w:val="006652A4"/>
    <w:rsid w:val="006653D2"/>
    <w:rsid w:val="006654E8"/>
    <w:rsid w:val="00665574"/>
    <w:rsid w:val="00665B30"/>
    <w:rsid w:val="006666CD"/>
    <w:rsid w:val="00666BB3"/>
    <w:rsid w:val="00666E61"/>
    <w:rsid w:val="00666F1A"/>
    <w:rsid w:val="00667327"/>
    <w:rsid w:val="00667AF8"/>
    <w:rsid w:val="00667F4A"/>
    <w:rsid w:val="00667F94"/>
    <w:rsid w:val="006700EB"/>
    <w:rsid w:val="006705BB"/>
    <w:rsid w:val="00670CF5"/>
    <w:rsid w:val="00670F09"/>
    <w:rsid w:val="00671078"/>
    <w:rsid w:val="00671103"/>
    <w:rsid w:val="00671161"/>
    <w:rsid w:val="00672084"/>
    <w:rsid w:val="006720F1"/>
    <w:rsid w:val="00672223"/>
    <w:rsid w:val="00672768"/>
    <w:rsid w:val="00672EB8"/>
    <w:rsid w:val="00672FDE"/>
    <w:rsid w:val="0067304D"/>
    <w:rsid w:val="0067475A"/>
    <w:rsid w:val="00674804"/>
    <w:rsid w:val="00674857"/>
    <w:rsid w:val="00675EDC"/>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0DF"/>
    <w:rsid w:val="00684F34"/>
    <w:rsid w:val="00685112"/>
    <w:rsid w:val="006851D8"/>
    <w:rsid w:val="0068530C"/>
    <w:rsid w:val="00685392"/>
    <w:rsid w:val="0068584E"/>
    <w:rsid w:val="00686995"/>
    <w:rsid w:val="006870D4"/>
    <w:rsid w:val="00687466"/>
    <w:rsid w:val="00687723"/>
    <w:rsid w:val="00687993"/>
    <w:rsid w:val="00687E84"/>
    <w:rsid w:val="00690451"/>
    <w:rsid w:val="00690805"/>
    <w:rsid w:val="00690A90"/>
    <w:rsid w:val="00691147"/>
    <w:rsid w:val="006911F2"/>
    <w:rsid w:val="006914A5"/>
    <w:rsid w:val="006915FD"/>
    <w:rsid w:val="006921DB"/>
    <w:rsid w:val="00692642"/>
    <w:rsid w:val="00692686"/>
    <w:rsid w:val="00692CAB"/>
    <w:rsid w:val="00692ED1"/>
    <w:rsid w:val="00693047"/>
    <w:rsid w:val="00693201"/>
    <w:rsid w:val="0069325A"/>
    <w:rsid w:val="00693377"/>
    <w:rsid w:val="00694AD1"/>
    <w:rsid w:val="00694C2E"/>
    <w:rsid w:val="00695C9A"/>
    <w:rsid w:val="00695CCE"/>
    <w:rsid w:val="00695E46"/>
    <w:rsid w:val="00696244"/>
    <w:rsid w:val="00696CC4"/>
    <w:rsid w:val="006970C6"/>
    <w:rsid w:val="006972D7"/>
    <w:rsid w:val="0069781E"/>
    <w:rsid w:val="00697CBA"/>
    <w:rsid w:val="00697FEB"/>
    <w:rsid w:val="006A0B29"/>
    <w:rsid w:val="006A0F07"/>
    <w:rsid w:val="006A0F32"/>
    <w:rsid w:val="006A10F1"/>
    <w:rsid w:val="006A15DF"/>
    <w:rsid w:val="006A187A"/>
    <w:rsid w:val="006A2D66"/>
    <w:rsid w:val="006A2E31"/>
    <w:rsid w:val="006A37D4"/>
    <w:rsid w:val="006A40D9"/>
    <w:rsid w:val="006A5904"/>
    <w:rsid w:val="006A593D"/>
    <w:rsid w:val="006A5EAD"/>
    <w:rsid w:val="006A62AB"/>
    <w:rsid w:val="006A6748"/>
    <w:rsid w:val="006A6ACC"/>
    <w:rsid w:val="006A6BE2"/>
    <w:rsid w:val="006A6CF9"/>
    <w:rsid w:val="006A6F3E"/>
    <w:rsid w:val="006A6F58"/>
    <w:rsid w:val="006A724B"/>
    <w:rsid w:val="006A735E"/>
    <w:rsid w:val="006A7523"/>
    <w:rsid w:val="006A79D9"/>
    <w:rsid w:val="006B02E3"/>
    <w:rsid w:val="006B039B"/>
    <w:rsid w:val="006B0489"/>
    <w:rsid w:val="006B0B1D"/>
    <w:rsid w:val="006B1094"/>
    <w:rsid w:val="006B127B"/>
    <w:rsid w:val="006B21AA"/>
    <w:rsid w:val="006B2DD5"/>
    <w:rsid w:val="006B3175"/>
    <w:rsid w:val="006B31D5"/>
    <w:rsid w:val="006B3219"/>
    <w:rsid w:val="006B3278"/>
    <w:rsid w:val="006B37E9"/>
    <w:rsid w:val="006B396C"/>
    <w:rsid w:val="006B3B4C"/>
    <w:rsid w:val="006B47BF"/>
    <w:rsid w:val="006B5073"/>
    <w:rsid w:val="006B50F4"/>
    <w:rsid w:val="006B534A"/>
    <w:rsid w:val="006B58EE"/>
    <w:rsid w:val="006B5B41"/>
    <w:rsid w:val="006B74A9"/>
    <w:rsid w:val="006B7E24"/>
    <w:rsid w:val="006C00E2"/>
    <w:rsid w:val="006C0482"/>
    <w:rsid w:val="006C04C2"/>
    <w:rsid w:val="006C0BBE"/>
    <w:rsid w:val="006C0EF6"/>
    <w:rsid w:val="006C0FB2"/>
    <w:rsid w:val="006C11C2"/>
    <w:rsid w:val="006C2DC6"/>
    <w:rsid w:val="006C31E9"/>
    <w:rsid w:val="006C334B"/>
    <w:rsid w:val="006C3C1C"/>
    <w:rsid w:val="006C3E9D"/>
    <w:rsid w:val="006C41F8"/>
    <w:rsid w:val="006C4608"/>
    <w:rsid w:val="006C46B2"/>
    <w:rsid w:val="006C4A76"/>
    <w:rsid w:val="006C4F4A"/>
    <w:rsid w:val="006C575B"/>
    <w:rsid w:val="006C6774"/>
    <w:rsid w:val="006C67F3"/>
    <w:rsid w:val="006C6D59"/>
    <w:rsid w:val="006C73D1"/>
    <w:rsid w:val="006C7600"/>
    <w:rsid w:val="006C7DA8"/>
    <w:rsid w:val="006D0646"/>
    <w:rsid w:val="006D09DB"/>
    <w:rsid w:val="006D15F0"/>
    <w:rsid w:val="006D174A"/>
    <w:rsid w:val="006D17AF"/>
    <w:rsid w:val="006D2386"/>
    <w:rsid w:val="006D2701"/>
    <w:rsid w:val="006D3012"/>
    <w:rsid w:val="006D3451"/>
    <w:rsid w:val="006D38B8"/>
    <w:rsid w:val="006D41A4"/>
    <w:rsid w:val="006D4741"/>
    <w:rsid w:val="006D4826"/>
    <w:rsid w:val="006D4ECC"/>
    <w:rsid w:val="006D5162"/>
    <w:rsid w:val="006D548D"/>
    <w:rsid w:val="006D56FC"/>
    <w:rsid w:val="006D582B"/>
    <w:rsid w:val="006D5D21"/>
    <w:rsid w:val="006D6281"/>
    <w:rsid w:val="006D63A2"/>
    <w:rsid w:val="006D6C5A"/>
    <w:rsid w:val="006D77FB"/>
    <w:rsid w:val="006D7A61"/>
    <w:rsid w:val="006D7CAE"/>
    <w:rsid w:val="006E04D7"/>
    <w:rsid w:val="006E064B"/>
    <w:rsid w:val="006E0A83"/>
    <w:rsid w:val="006E10B6"/>
    <w:rsid w:val="006E18E7"/>
    <w:rsid w:val="006E1BD6"/>
    <w:rsid w:val="006E24DF"/>
    <w:rsid w:val="006E2B57"/>
    <w:rsid w:val="006E2EC4"/>
    <w:rsid w:val="006E2FFB"/>
    <w:rsid w:val="006E302C"/>
    <w:rsid w:val="006E3308"/>
    <w:rsid w:val="006E358F"/>
    <w:rsid w:val="006E3817"/>
    <w:rsid w:val="006E3E04"/>
    <w:rsid w:val="006E45A5"/>
    <w:rsid w:val="006E5007"/>
    <w:rsid w:val="006E5253"/>
    <w:rsid w:val="006E5D22"/>
    <w:rsid w:val="006E5E66"/>
    <w:rsid w:val="006E6234"/>
    <w:rsid w:val="006E68C7"/>
    <w:rsid w:val="006E68ED"/>
    <w:rsid w:val="006E69E9"/>
    <w:rsid w:val="006E7DFD"/>
    <w:rsid w:val="006F0534"/>
    <w:rsid w:val="006F0BFC"/>
    <w:rsid w:val="006F1582"/>
    <w:rsid w:val="006F1B00"/>
    <w:rsid w:val="006F2173"/>
    <w:rsid w:val="006F251E"/>
    <w:rsid w:val="006F2C64"/>
    <w:rsid w:val="006F3065"/>
    <w:rsid w:val="006F318F"/>
    <w:rsid w:val="006F327E"/>
    <w:rsid w:val="006F3AE9"/>
    <w:rsid w:val="006F3F2E"/>
    <w:rsid w:val="006F40DB"/>
    <w:rsid w:val="006F435F"/>
    <w:rsid w:val="006F4418"/>
    <w:rsid w:val="006F4794"/>
    <w:rsid w:val="006F48F1"/>
    <w:rsid w:val="006F4906"/>
    <w:rsid w:val="006F4E05"/>
    <w:rsid w:val="006F4F06"/>
    <w:rsid w:val="006F5979"/>
    <w:rsid w:val="006F5A93"/>
    <w:rsid w:val="006F6325"/>
    <w:rsid w:val="006F6554"/>
    <w:rsid w:val="006F6649"/>
    <w:rsid w:val="006F70AC"/>
    <w:rsid w:val="006F7C65"/>
    <w:rsid w:val="006F7EA9"/>
    <w:rsid w:val="00700B5E"/>
    <w:rsid w:val="00700C80"/>
    <w:rsid w:val="00700C8E"/>
    <w:rsid w:val="0070160A"/>
    <w:rsid w:val="007018A6"/>
    <w:rsid w:val="00701F8B"/>
    <w:rsid w:val="00701FA2"/>
    <w:rsid w:val="007028C5"/>
    <w:rsid w:val="007032FA"/>
    <w:rsid w:val="0070336A"/>
    <w:rsid w:val="00703B83"/>
    <w:rsid w:val="00703C07"/>
    <w:rsid w:val="00703D9B"/>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98E"/>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2A9"/>
    <w:rsid w:val="0072533A"/>
    <w:rsid w:val="007256E0"/>
    <w:rsid w:val="00725CA9"/>
    <w:rsid w:val="00726C73"/>
    <w:rsid w:val="007272F0"/>
    <w:rsid w:val="0072770E"/>
    <w:rsid w:val="0073017A"/>
    <w:rsid w:val="007302BE"/>
    <w:rsid w:val="007316E6"/>
    <w:rsid w:val="00732361"/>
    <w:rsid w:val="00732552"/>
    <w:rsid w:val="007329F3"/>
    <w:rsid w:val="00732D57"/>
    <w:rsid w:val="007342EC"/>
    <w:rsid w:val="00734593"/>
    <w:rsid w:val="007358C6"/>
    <w:rsid w:val="00736032"/>
    <w:rsid w:val="00736432"/>
    <w:rsid w:val="00736618"/>
    <w:rsid w:val="00736EBF"/>
    <w:rsid w:val="00737063"/>
    <w:rsid w:val="0073719F"/>
    <w:rsid w:val="00737E49"/>
    <w:rsid w:val="007408DB"/>
    <w:rsid w:val="00740D23"/>
    <w:rsid w:val="0074113D"/>
    <w:rsid w:val="00741BE6"/>
    <w:rsid w:val="00742210"/>
    <w:rsid w:val="007429A6"/>
    <w:rsid w:val="00742B11"/>
    <w:rsid w:val="00742C0D"/>
    <w:rsid w:val="00742C71"/>
    <w:rsid w:val="007432A2"/>
    <w:rsid w:val="00743D81"/>
    <w:rsid w:val="00744342"/>
    <w:rsid w:val="00744354"/>
    <w:rsid w:val="00744A12"/>
    <w:rsid w:val="00744D07"/>
    <w:rsid w:val="00744EFF"/>
    <w:rsid w:val="00745B6B"/>
    <w:rsid w:val="007461DC"/>
    <w:rsid w:val="007462F9"/>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38"/>
    <w:rsid w:val="0075198C"/>
    <w:rsid w:val="00751EBF"/>
    <w:rsid w:val="007522C8"/>
    <w:rsid w:val="007525C3"/>
    <w:rsid w:val="00752839"/>
    <w:rsid w:val="00752E63"/>
    <w:rsid w:val="007534EA"/>
    <w:rsid w:val="0075382C"/>
    <w:rsid w:val="00753BFF"/>
    <w:rsid w:val="00753E22"/>
    <w:rsid w:val="00753E3F"/>
    <w:rsid w:val="0075429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9D3"/>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607"/>
    <w:rsid w:val="00765EBC"/>
    <w:rsid w:val="0076727F"/>
    <w:rsid w:val="007673D6"/>
    <w:rsid w:val="007676BA"/>
    <w:rsid w:val="00767930"/>
    <w:rsid w:val="0076794A"/>
    <w:rsid w:val="00767CAA"/>
    <w:rsid w:val="00770B1F"/>
    <w:rsid w:val="00770C9C"/>
    <w:rsid w:val="007725F3"/>
    <w:rsid w:val="00772C22"/>
    <w:rsid w:val="00772DF3"/>
    <w:rsid w:val="00772E63"/>
    <w:rsid w:val="00773116"/>
    <w:rsid w:val="007737CD"/>
    <w:rsid w:val="0077390E"/>
    <w:rsid w:val="00773B86"/>
    <w:rsid w:val="00773DCB"/>
    <w:rsid w:val="00774279"/>
    <w:rsid w:val="00774D59"/>
    <w:rsid w:val="007750BE"/>
    <w:rsid w:val="00775B1A"/>
    <w:rsid w:val="00775BDD"/>
    <w:rsid w:val="007764B5"/>
    <w:rsid w:val="00776C13"/>
    <w:rsid w:val="00776DF3"/>
    <w:rsid w:val="007773BA"/>
    <w:rsid w:val="00777D12"/>
    <w:rsid w:val="007802FD"/>
    <w:rsid w:val="0078048F"/>
    <w:rsid w:val="007806FB"/>
    <w:rsid w:val="0078147B"/>
    <w:rsid w:val="0078167E"/>
    <w:rsid w:val="0078196D"/>
    <w:rsid w:val="007819EA"/>
    <w:rsid w:val="00781BBA"/>
    <w:rsid w:val="00782001"/>
    <w:rsid w:val="007820E3"/>
    <w:rsid w:val="00782D28"/>
    <w:rsid w:val="00783132"/>
    <w:rsid w:val="00783405"/>
    <w:rsid w:val="00783BF3"/>
    <w:rsid w:val="00783C4C"/>
    <w:rsid w:val="00783FBA"/>
    <w:rsid w:val="007841FD"/>
    <w:rsid w:val="007847AE"/>
    <w:rsid w:val="00784804"/>
    <w:rsid w:val="00784904"/>
    <w:rsid w:val="00784923"/>
    <w:rsid w:val="00784CE5"/>
    <w:rsid w:val="007851D3"/>
    <w:rsid w:val="00785841"/>
    <w:rsid w:val="00787254"/>
    <w:rsid w:val="007876F0"/>
    <w:rsid w:val="00787ADB"/>
    <w:rsid w:val="00790898"/>
    <w:rsid w:val="00790D08"/>
    <w:rsid w:val="00791247"/>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503"/>
    <w:rsid w:val="0079494D"/>
    <w:rsid w:val="007957A6"/>
    <w:rsid w:val="007958C1"/>
    <w:rsid w:val="00795C80"/>
    <w:rsid w:val="00795D8F"/>
    <w:rsid w:val="00796360"/>
    <w:rsid w:val="00796B0A"/>
    <w:rsid w:val="00797062"/>
    <w:rsid w:val="00797611"/>
    <w:rsid w:val="00797785"/>
    <w:rsid w:val="00797C59"/>
    <w:rsid w:val="007A0045"/>
    <w:rsid w:val="007A0303"/>
    <w:rsid w:val="007A0421"/>
    <w:rsid w:val="007A0566"/>
    <w:rsid w:val="007A05C5"/>
    <w:rsid w:val="007A0F44"/>
    <w:rsid w:val="007A186F"/>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5D14"/>
    <w:rsid w:val="007A68C6"/>
    <w:rsid w:val="007A6E76"/>
    <w:rsid w:val="007A71D4"/>
    <w:rsid w:val="007A73C5"/>
    <w:rsid w:val="007A7D55"/>
    <w:rsid w:val="007B010F"/>
    <w:rsid w:val="007B06CA"/>
    <w:rsid w:val="007B0AFA"/>
    <w:rsid w:val="007B11C5"/>
    <w:rsid w:val="007B2603"/>
    <w:rsid w:val="007B2714"/>
    <w:rsid w:val="007B3086"/>
    <w:rsid w:val="007B3111"/>
    <w:rsid w:val="007B34A0"/>
    <w:rsid w:val="007B3590"/>
    <w:rsid w:val="007B3625"/>
    <w:rsid w:val="007B394B"/>
    <w:rsid w:val="007B3A3C"/>
    <w:rsid w:val="007B40E8"/>
    <w:rsid w:val="007B416D"/>
    <w:rsid w:val="007B41B9"/>
    <w:rsid w:val="007B436C"/>
    <w:rsid w:val="007B441D"/>
    <w:rsid w:val="007B4B2A"/>
    <w:rsid w:val="007B4E81"/>
    <w:rsid w:val="007B4F1B"/>
    <w:rsid w:val="007B53C0"/>
    <w:rsid w:val="007B55AD"/>
    <w:rsid w:val="007B59A4"/>
    <w:rsid w:val="007B6424"/>
    <w:rsid w:val="007B69A5"/>
    <w:rsid w:val="007B7327"/>
    <w:rsid w:val="007B7440"/>
    <w:rsid w:val="007B7771"/>
    <w:rsid w:val="007C027C"/>
    <w:rsid w:val="007C07C4"/>
    <w:rsid w:val="007C1671"/>
    <w:rsid w:val="007C1904"/>
    <w:rsid w:val="007C2040"/>
    <w:rsid w:val="007C251A"/>
    <w:rsid w:val="007C2807"/>
    <w:rsid w:val="007C2AA0"/>
    <w:rsid w:val="007C3C2E"/>
    <w:rsid w:val="007C3F5C"/>
    <w:rsid w:val="007C420E"/>
    <w:rsid w:val="007C4FC3"/>
    <w:rsid w:val="007C50FB"/>
    <w:rsid w:val="007C51EB"/>
    <w:rsid w:val="007C522A"/>
    <w:rsid w:val="007C58FB"/>
    <w:rsid w:val="007C5BD9"/>
    <w:rsid w:val="007C5C5B"/>
    <w:rsid w:val="007C6A12"/>
    <w:rsid w:val="007C71A9"/>
    <w:rsid w:val="007C7BF2"/>
    <w:rsid w:val="007D04B2"/>
    <w:rsid w:val="007D08DF"/>
    <w:rsid w:val="007D1171"/>
    <w:rsid w:val="007D1DB6"/>
    <w:rsid w:val="007D2C91"/>
    <w:rsid w:val="007D2C9D"/>
    <w:rsid w:val="007D3159"/>
    <w:rsid w:val="007D3306"/>
    <w:rsid w:val="007D334A"/>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4AEC"/>
    <w:rsid w:val="007E5235"/>
    <w:rsid w:val="007E5E55"/>
    <w:rsid w:val="007E62AD"/>
    <w:rsid w:val="007E6581"/>
    <w:rsid w:val="007E68A0"/>
    <w:rsid w:val="007E78C8"/>
    <w:rsid w:val="007E78CC"/>
    <w:rsid w:val="007F0266"/>
    <w:rsid w:val="007F0C21"/>
    <w:rsid w:val="007F2229"/>
    <w:rsid w:val="007F24FE"/>
    <w:rsid w:val="007F27C2"/>
    <w:rsid w:val="007F2C93"/>
    <w:rsid w:val="007F3AC5"/>
    <w:rsid w:val="007F3E41"/>
    <w:rsid w:val="007F3E59"/>
    <w:rsid w:val="007F409A"/>
    <w:rsid w:val="007F44C1"/>
    <w:rsid w:val="007F4B5A"/>
    <w:rsid w:val="007F5043"/>
    <w:rsid w:val="007F5640"/>
    <w:rsid w:val="007F57C9"/>
    <w:rsid w:val="007F5996"/>
    <w:rsid w:val="007F6048"/>
    <w:rsid w:val="007F699E"/>
    <w:rsid w:val="007F744D"/>
    <w:rsid w:val="007F7ECE"/>
    <w:rsid w:val="008000E3"/>
    <w:rsid w:val="0080062B"/>
    <w:rsid w:val="00800CA8"/>
    <w:rsid w:val="00800DEF"/>
    <w:rsid w:val="00802CEC"/>
    <w:rsid w:val="00802EEE"/>
    <w:rsid w:val="008038C6"/>
    <w:rsid w:val="0080395E"/>
    <w:rsid w:val="00803DF3"/>
    <w:rsid w:val="00803F3A"/>
    <w:rsid w:val="00804093"/>
    <w:rsid w:val="008045F0"/>
    <w:rsid w:val="00804679"/>
    <w:rsid w:val="00804DF4"/>
    <w:rsid w:val="00804EDA"/>
    <w:rsid w:val="008058AA"/>
    <w:rsid w:val="008059FF"/>
    <w:rsid w:val="00806305"/>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896"/>
    <w:rsid w:val="00815A24"/>
    <w:rsid w:val="00815AAB"/>
    <w:rsid w:val="00815E88"/>
    <w:rsid w:val="00816189"/>
    <w:rsid w:val="0081650B"/>
    <w:rsid w:val="00816909"/>
    <w:rsid w:val="00816D5F"/>
    <w:rsid w:val="0081728E"/>
    <w:rsid w:val="00820024"/>
    <w:rsid w:val="00820125"/>
    <w:rsid w:val="008208E3"/>
    <w:rsid w:val="00820C25"/>
    <w:rsid w:val="00820D74"/>
    <w:rsid w:val="008214A2"/>
    <w:rsid w:val="00821F7F"/>
    <w:rsid w:val="008220D7"/>
    <w:rsid w:val="0082225F"/>
    <w:rsid w:val="00822670"/>
    <w:rsid w:val="00822F92"/>
    <w:rsid w:val="008230DC"/>
    <w:rsid w:val="008230ED"/>
    <w:rsid w:val="0082316B"/>
    <w:rsid w:val="0082339E"/>
    <w:rsid w:val="008239CD"/>
    <w:rsid w:val="008240D3"/>
    <w:rsid w:val="00824311"/>
    <w:rsid w:val="00824561"/>
    <w:rsid w:val="00824E43"/>
    <w:rsid w:val="00825206"/>
    <w:rsid w:val="008257F8"/>
    <w:rsid w:val="00825EE5"/>
    <w:rsid w:val="0082601F"/>
    <w:rsid w:val="008268E1"/>
    <w:rsid w:val="00826A51"/>
    <w:rsid w:val="00827268"/>
    <w:rsid w:val="00827980"/>
    <w:rsid w:val="008279A9"/>
    <w:rsid w:val="00827F17"/>
    <w:rsid w:val="00827F40"/>
    <w:rsid w:val="00830042"/>
    <w:rsid w:val="008303DE"/>
    <w:rsid w:val="00830570"/>
    <w:rsid w:val="00830830"/>
    <w:rsid w:val="00830CFD"/>
    <w:rsid w:val="00830DC8"/>
    <w:rsid w:val="00831081"/>
    <w:rsid w:val="00831B08"/>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37DB2"/>
    <w:rsid w:val="008404FC"/>
    <w:rsid w:val="008406ED"/>
    <w:rsid w:val="00840BF8"/>
    <w:rsid w:val="00840E60"/>
    <w:rsid w:val="00841CDD"/>
    <w:rsid w:val="00841E55"/>
    <w:rsid w:val="00841F51"/>
    <w:rsid w:val="00841FF2"/>
    <w:rsid w:val="00842323"/>
    <w:rsid w:val="00842433"/>
    <w:rsid w:val="00842DB7"/>
    <w:rsid w:val="00842EA4"/>
    <w:rsid w:val="00843289"/>
    <w:rsid w:val="00843542"/>
    <w:rsid w:val="008437B2"/>
    <w:rsid w:val="00843BE6"/>
    <w:rsid w:val="00843CC6"/>
    <w:rsid w:val="00844D7D"/>
    <w:rsid w:val="00844F23"/>
    <w:rsid w:val="0084554E"/>
    <w:rsid w:val="00845A6E"/>
    <w:rsid w:val="008460F1"/>
    <w:rsid w:val="00846DB1"/>
    <w:rsid w:val="00847189"/>
    <w:rsid w:val="00847339"/>
    <w:rsid w:val="0084744F"/>
    <w:rsid w:val="00847EE4"/>
    <w:rsid w:val="0085031F"/>
    <w:rsid w:val="00850497"/>
    <w:rsid w:val="008504F1"/>
    <w:rsid w:val="00850C10"/>
    <w:rsid w:val="00850C58"/>
    <w:rsid w:val="00850F95"/>
    <w:rsid w:val="008512F6"/>
    <w:rsid w:val="008515B5"/>
    <w:rsid w:val="00851BA6"/>
    <w:rsid w:val="008527FC"/>
    <w:rsid w:val="0085294B"/>
    <w:rsid w:val="00852C3A"/>
    <w:rsid w:val="00853380"/>
    <w:rsid w:val="00853476"/>
    <w:rsid w:val="00853B0D"/>
    <w:rsid w:val="00853C6D"/>
    <w:rsid w:val="00853F49"/>
    <w:rsid w:val="0085570A"/>
    <w:rsid w:val="008559D8"/>
    <w:rsid w:val="00855FB6"/>
    <w:rsid w:val="0085606C"/>
    <w:rsid w:val="008564D2"/>
    <w:rsid w:val="0085701F"/>
    <w:rsid w:val="00857397"/>
    <w:rsid w:val="008577FE"/>
    <w:rsid w:val="00857B31"/>
    <w:rsid w:val="0086001F"/>
    <w:rsid w:val="0086016A"/>
    <w:rsid w:val="0086019D"/>
    <w:rsid w:val="00860769"/>
    <w:rsid w:val="0086099C"/>
    <w:rsid w:val="008610F1"/>
    <w:rsid w:val="0086191C"/>
    <w:rsid w:val="00861B1E"/>
    <w:rsid w:val="00861D0D"/>
    <w:rsid w:val="00861DF3"/>
    <w:rsid w:val="00862005"/>
    <w:rsid w:val="00862033"/>
    <w:rsid w:val="00862687"/>
    <w:rsid w:val="00862ADB"/>
    <w:rsid w:val="00862AF9"/>
    <w:rsid w:val="00862E94"/>
    <w:rsid w:val="008631D3"/>
    <w:rsid w:val="008633AB"/>
    <w:rsid w:val="0086371F"/>
    <w:rsid w:val="0086383D"/>
    <w:rsid w:val="00863D73"/>
    <w:rsid w:val="00865207"/>
    <w:rsid w:val="00865999"/>
    <w:rsid w:val="00865A0A"/>
    <w:rsid w:val="00865B8A"/>
    <w:rsid w:val="00865CB9"/>
    <w:rsid w:val="00865E8E"/>
    <w:rsid w:val="0086607F"/>
    <w:rsid w:val="00866118"/>
    <w:rsid w:val="0086674F"/>
    <w:rsid w:val="00866CB4"/>
    <w:rsid w:val="00867BEE"/>
    <w:rsid w:val="00867CDA"/>
    <w:rsid w:val="00867D91"/>
    <w:rsid w:val="00867E02"/>
    <w:rsid w:val="00867F0B"/>
    <w:rsid w:val="0087015E"/>
    <w:rsid w:val="00870449"/>
    <w:rsid w:val="00870865"/>
    <w:rsid w:val="00870FAA"/>
    <w:rsid w:val="0087104E"/>
    <w:rsid w:val="00871B78"/>
    <w:rsid w:val="00872849"/>
    <w:rsid w:val="00872883"/>
    <w:rsid w:val="00872AE3"/>
    <w:rsid w:val="00872C68"/>
    <w:rsid w:val="00872D53"/>
    <w:rsid w:val="00872E42"/>
    <w:rsid w:val="00873314"/>
    <w:rsid w:val="0087353E"/>
    <w:rsid w:val="00873F93"/>
    <w:rsid w:val="0087436F"/>
    <w:rsid w:val="00874A18"/>
    <w:rsid w:val="00874BD4"/>
    <w:rsid w:val="008752C1"/>
    <w:rsid w:val="00875632"/>
    <w:rsid w:val="00876428"/>
    <w:rsid w:val="008770E3"/>
    <w:rsid w:val="0087798B"/>
    <w:rsid w:val="00880227"/>
    <w:rsid w:val="008803D5"/>
    <w:rsid w:val="00880CFC"/>
    <w:rsid w:val="0088113B"/>
    <w:rsid w:val="008812A0"/>
    <w:rsid w:val="00881455"/>
    <w:rsid w:val="008823F1"/>
    <w:rsid w:val="008829B8"/>
    <w:rsid w:val="00882B8A"/>
    <w:rsid w:val="00882F2F"/>
    <w:rsid w:val="00883031"/>
    <w:rsid w:val="00883206"/>
    <w:rsid w:val="00883803"/>
    <w:rsid w:val="00883DA3"/>
    <w:rsid w:val="008841E0"/>
    <w:rsid w:val="008842BA"/>
    <w:rsid w:val="00884AEE"/>
    <w:rsid w:val="00885016"/>
    <w:rsid w:val="008854CE"/>
    <w:rsid w:val="00885697"/>
    <w:rsid w:val="00885D9B"/>
    <w:rsid w:val="00885E9F"/>
    <w:rsid w:val="008862D8"/>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96A"/>
    <w:rsid w:val="00895A6D"/>
    <w:rsid w:val="00895BA3"/>
    <w:rsid w:val="00896111"/>
    <w:rsid w:val="00896B2E"/>
    <w:rsid w:val="00896D59"/>
    <w:rsid w:val="00897321"/>
    <w:rsid w:val="008974B4"/>
    <w:rsid w:val="008A0081"/>
    <w:rsid w:val="008A00D0"/>
    <w:rsid w:val="008A0261"/>
    <w:rsid w:val="008A033A"/>
    <w:rsid w:val="008A0BC3"/>
    <w:rsid w:val="008A1245"/>
    <w:rsid w:val="008A1304"/>
    <w:rsid w:val="008A147A"/>
    <w:rsid w:val="008A1C57"/>
    <w:rsid w:val="008A2B3F"/>
    <w:rsid w:val="008A2B58"/>
    <w:rsid w:val="008A3E1B"/>
    <w:rsid w:val="008A3EB5"/>
    <w:rsid w:val="008A3ECF"/>
    <w:rsid w:val="008A4E6C"/>
    <w:rsid w:val="008A4EFE"/>
    <w:rsid w:val="008A56DE"/>
    <w:rsid w:val="008A5AD3"/>
    <w:rsid w:val="008A6BD8"/>
    <w:rsid w:val="008A6CB7"/>
    <w:rsid w:val="008A6EB3"/>
    <w:rsid w:val="008A71BF"/>
    <w:rsid w:val="008A7484"/>
    <w:rsid w:val="008A75B4"/>
    <w:rsid w:val="008A7920"/>
    <w:rsid w:val="008B03EA"/>
    <w:rsid w:val="008B09ED"/>
    <w:rsid w:val="008B0BA2"/>
    <w:rsid w:val="008B0C2D"/>
    <w:rsid w:val="008B1491"/>
    <w:rsid w:val="008B18F3"/>
    <w:rsid w:val="008B1E1C"/>
    <w:rsid w:val="008B2B1D"/>
    <w:rsid w:val="008B3D14"/>
    <w:rsid w:val="008B3D9B"/>
    <w:rsid w:val="008B3FE9"/>
    <w:rsid w:val="008B42B1"/>
    <w:rsid w:val="008B4410"/>
    <w:rsid w:val="008B497B"/>
    <w:rsid w:val="008B4E33"/>
    <w:rsid w:val="008B4E76"/>
    <w:rsid w:val="008B533E"/>
    <w:rsid w:val="008B53D5"/>
    <w:rsid w:val="008B547A"/>
    <w:rsid w:val="008B5794"/>
    <w:rsid w:val="008B595C"/>
    <w:rsid w:val="008B5ADA"/>
    <w:rsid w:val="008B6522"/>
    <w:rsid w:val="008B7139"/>
    <w:rsid w:val="008B7492"/>
    <w:rsid w:val="008C05C6"/>
    <w:rsid w:val="008C1039"/>
    <w:rsid w:val="008C10A6"/>
    <w:rsid w:val="008C133A"/>
    <w:rsid w:val="008C1661"/>
    <w:rsid w:val="008C1E62"/>
    <w:rsid w:val="008C25CE"/>
    <w:rsid w:val="008C2663"/>
    <w:rsid w:val="008C29ED"/>
    <w:rsid w:val="008C2BED"/>
    <w:rsid w:val="008C2CCE"/>
    <w:rsid w:val="008C2CF3"/>
    <w:rsid w:val="008C3173"/>
    <w:rsid w:val="008C346C"/>
    <w:rsid w:val="008C40E4"/>
    <w:rsid w:val="008C4238"/>
    <w:rsid w:val="008C4243"/>
    <w:rsid w:val="008C4416"/>
    <w:rsid w:val="008C522D"/>
    <w:rsid w:val="008C53AF"/>
    <w:rsid w:val="008C5418"/>
    <w:rsid w:val="008C571B"/>
    <w:rsid w:val="008C5824"/>
    <w:rsid w:val="008C5923"/>
    <w:rsid w:val="008C5ABA"/>
    <w:rsid w:val="008C5D71"/>
    <w:rsid w:val="008C63A0"/>
    <w:rsid w:val="008C64E8"/>
    <w:rsid w:val="008C7FEF"/>
    <w:rsid w:val="008D069F"/>
    <w:rsid w:val="008D0DF8"/>
    <w:rsid w:val="008D11DB"/>
    <w:rsid w:val="008D1268"/>
    <w:rsid w:val="008D12A9"/>
    <w:rsid w:val="008D251B"/>
    <w:rsid w:val="008D2F90"/>
    <w:rsid w:val="008D30A8"/>
    <w:rsid w:val="008D35D7"/>
    <w:rsid w:val="008D3A7A"/>
    <w:rsid w:val="008D3D79"/>
    <w:rsid w:val="008D4043"/>
    <w:rsid w:val="008D4374"/>
    <w:rsid w:val="008D4704"/>
    <w:rsid w:val="008D4A4E"/>
    <w:rsid w:val="008D4DED"/>
    <w:rsid w:val="008D4FB6"/>
    <w:rsid w:val="008D501D"/>
    <w:rsid w:val="008D6052"/>
    <w:rsid w:val="008D6311"/>
    <w:rsid w:val="008D64AB"/>
    <w:rsid w:val="008D6729"/>
    <w:rsid w:val="008D675D"/>
    <w:rsid w:val="008D6F4D"/>
    <w:rsid w:val="008D7566"/>
    <w:rsid w:val="008D7590"/>
    <w:rsid w:val="008D779D"/>
    <w:rsid w:val="008D7A0B"/>
    <w:rsid w:val="008D7A96"/>
    <w:rsid w:val="008D7B27"/>
    <w:rsid w:val="008E003A"/>
    <w:rsid w:val="008E04BF"/>
    <w:rsid w:val="008E058B"/>
    <w:rsid w:val="008E0A10"/>
    <w:rsid w:val="008E0C36"/>
    <w:rsid w:val="008E0D31"/>
    <w:rsid w:val="008E1226"/>
    <w:rsid w:val="008E1421"/>
    <w:rsid w:val="008E1470"/>
    <w:rsid w:val="008E14C5"/>
    <w:rsid w:val="008E1757"/>
    <w:rsid w:val="008E1790"/>
    <w:rsid w:val="008E1CEC"/>
    <w:rsid w:val="008E2298"/>
    <w:rsid w:val="008E2CAC"/>
    <w:rsid w:val="008E2D04"/>
    <w:rsid w:val="008E2D5A"/>
    <w:rsid w:val="008E2E0E"/>
    <w:rsid w:val="008E3274"/>
    <w:rsid w:val="008E4075"/>
    <w:rsid w:val="008E4113"/>
    <w:rsid w:val="008E421D"/>
    <w:rsid w:val="008E48A3"/>
    <w:rsid w:val="008E48FF"/>
    <w:rsid w:val="008E5206"/>
    <w:rsid w:val="008E5AD3"/>
    <w:rsid w:val="008E7206"/>
    <w:rsid w:val="008E79D5"/>
    <w:rsid w:val="008E7FB7"/>
    <w:rsid w:val="008F0047"/>
    <w:rsid w:val="008F01E6"/>
    <w:rsid w:val="008F0EB1"/>
    <w:rsid w:val="008F16A8"/>
    <w:rsid w:val="008F1B1C"/>
    <w:rsid w:val="008F2217"/>
    <w:rsid w:val="008F2947"/>
    <w:rsid w:val="008F2D92"/>
    <w:rsid w:val="008F2E19"/>
    <w:rsid w:val="008F373A"/>
    <w:rsid w:val="008F37E2"/>
    <w:rsid w:val="008F3909"/>
    <w:rsid w:val="008F41A4"/>
    <w:rsid w:val="008F42F2"/>
    <w:rsid w:val="008F4BCB"/>
    <w:rsid w:val="008F4EDA"/>
    <w:rsid w:val="008F57AF"/>
    <w:rsid w:val="008F57CF"/>
    <w:rsid w:val="008F5BEA"/>
    <w:rsid w:val="008F5DD9"/>
    <w:rsid w:val="008F5F1C"/>
    <w:rsid w:val="008F67E7"/>
    <w:rsid w:val="008F71B2"/>
    <w:rsid w:val="008F79E2"/>
    <w:rsid w:val="008F7A1F"/>
    <w:rsid w:val="008F7CE5"/>
    <w:rsid w:val="008F7EC4"/>
    <w:rsid w:val="00900893"/>
    <w:rsid w:val="00900E67"/>
    <w:rsid w:val="00900ECF"/>
    <w:rsid w:val="009014AA"/>
    <w:rsid w:val="0090181F"/>
    <w:rsid w:val="00901A77"/>
    <w:rsid w:val="00901BA8"/>
    <w:rsid w:val="00901C37"/>
    <w:rsid w:val="00902455"/>
    <w:rsid w:val="0090259C"/>
    <w:rsid w:val="009028A2"/>
    <w:rsid w:val="00902989"/>
    <w:rsid w:val="00902AC7"/>
    <w:rsid w:val="00902D21"/>
    <w:rsid w:val="00902F9D"/>
    <w:rsid w:val="00903779"/>
    <w:rsid w:val="00903CE6"/>
    <w:rsid w:val="009044A1"/>
    <w:rsid w:val="00904A6A"/>
    <w:rsid w:val="00904FF5"/>
    <w:rsid w:val="00905845"/>
    <w:rsid w:val="00905E59"/>
    <w:rsid w:val="0090644F"/>
    <w:rsid w:val="0090655F"/>
    <w:rsid w:val="00906AD9"/>
    <w:rsid w:val="00906D1E"/>
    <w:rsid w:val="0090726F"/>
    <w:rsid w:val="009074EC"/>
    <w:rsid w:val="00907537"/>
    <w:rsid w:val="00907C49"/>
    <w:rsid w:val="00907FF5"/>
    <w:rsid w:val="009100F5"/>
    <w:rsid w:val="00910DB6"/>
    <w:rsid w:val="00911048"/>
    <w:rsid w:val="00911808"/>
    <w:rsid w:val="00911C4A"/>
    <w:rsid w:val="00911E2D"/>
    <w:rsid w:val="00911F2F"/>
    <w:rsid w:val="009122E4"/>
    <w:rsid w:val="00912809"/>
    <w:rsid w:val="00912990"/>
    <w:rsid w:val="00912B73"/>
    <w:rsid w:val="00912E0E"/>
    <w:rsid w:val="00912E86"/>
    <w:rsid w:val="009138F9"/>
    <w:rsid w:val="00913E95"/>
    <w:rsid w:val="009145E6"/>
    <w:rsid w:val="00914770"/>
    <w:rsid w:val="00914849"/>
    <w:rsid w:val="00914F12"/>
    <w:rsid w:val="00915432"/>
    <w:rsid w:val="0091566C"/>
    <w:rsid w:val="00915E18"/>
    <w:rsid w:val="009161B3"/>
    <w:rsid w:val="00917090"/>
    <w:rsid w:val="00917190"/>
    <w:rsid w:val="00917710"/>
    <w:rsid w:val="009177AC"/>
    <w:rsid w:val="00917B58"/>
    <w:rsid w:val="00917BA0"/>
    <w:rsid w:val="00917D29"/>
    <w:rsid w:val="00920827"/>
    <w:rsid w:val="009214AB"/>
    <w:rsid w:val="009216F0"/>
    <w:rsid w:val="0092241A"/>
    <w:rsid w:val="00922757"/>
    <w:rsid w:val="00923910"/>
    <w:rsid w:val="00923C07"/>
    <w:rsid w:val="0092408B"/>
    <w:rsid w:val="00924CAF"/>
    <w:rsid w:val="00924E62"/>
    <w:rsid w:val="009252D4"/>
    <w:rsid w:val="00925470"/>
    <w:rsid w:val="009259C3"/>
    <w:rsid w:val="00925B7B"/>
    <w:rsid w:val="00925E72"/>
    <w:rsid w:val="009264B5"/>
    <w:rsid w:val="00926739"/>
    <w:rsid w:val="009269E5"/>
    <w:rsid w:val="00926C01"/>
    <w:rsid w:val="0092777F"/>
    <w:rsid w:val="0092793F"/>
    <w:rsid w:val="00927A68"/>
    <w:rsid w:val="00927E86"/>
    <w:rsid w:val="00930049"/>
    <w:rsid w:val="0093020F"/>
    <w:rsid w:val="00930997"/>
    <w:rsid w:val="00930DA8"/>
    <w:rsid w:val="00931711"/>
    <w:rsid w:val="009317C9"/>
    <w:rsid w:val="00931B0C"/>
    <w:rsid w:val="00932D48"/>
    <w:rsid w:val="009330FF"/>
    <w:rsid w:val="0093353C"/>
    <w:rsid w:val="00933DE7"/>
    <w:rsid w:val="00934424"/>
    <w:rsid w:val="00934A83"/>
    <w:rsid w:val="00934DA7"/>
    <w:rsid w:val="009350FF"/>
    <w:rsid w:val="009353FA"/>
    <w:rsid w:val="0093575C"/>
    <w:rsid w:val="00935B93"/>
    <w:rsid w:val="00935BE7"/>
    <w:rsid w:val="00935FC0"/>
    <w:rsid w:val="0093647B"/>
    <w:rsid w:val="009367E5"/>
    <w:rsid w:val="00936FA1"/>
    <w:rsid w:val="0093729E"/>
    <w:rsid w:val="009378C3"/>
    <w:rsid w:val="0093796D"/>
    <w:rsid w:val="00937B35"/>
    <w:rsid w:val="00940AB7"/>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E4A"/>
    <w:rsid w:val="00944F60"/>
    <w:rsid w:val="009451C2"/>
    <w:rsid w:val="0094541A"/>
    <w:rsid w:val="009457A4"/>
    <w:rsid w:val="009460D6"/>
    <w:rsid w:val="009469BD"/>
    <w:rsid w:val="009470C8"/>
    <w:rsid w:val="00947703"/>
    <w:rsid w:val="00947C14"/>
    <w:rsid w:val="00947E67"/>
    <w:rsid w:val="00950361"/>
    <w:rsid w:val="00950BA3"/>
    <w:rsid w:val="00950C12"/>
    <w:rsid w:val="009510D6"/>
    <w:rsid w:val="0095145C"/>
    <w:rsid w:val="00951C2C"/>
    <w:rsid w:val="00951E05"/>
    <w:rsid w:val="00952E2A"/>
    <w:rsid w:val="009536EE"/>
    <w:rsid w:val="0095370F"/>
    <w:rsid w:val="00953957"/>
    <w:rsid w:val="00953A3D"/>
    <w:rsid w:val="00954BA9"/>
    <w:rsid w:val="00954D13"/>
    <w:rsid w:val="009556F9"/>
    <w:rsid w:val="00955720"/>
    <w:rsid w:val="00955895"/>
    <w:rsid w:val="00955DD4"/>
    <w:rsid w:val="009561A9"/>
    <w:rsid w:val="00956B4C"/>
    <w:rsid w:val="00957108"/>
    <w:rsid w:val="0095711F"/>
    <w:rsid w:val="009571B0"/>
    <w:rsid w:val="009574F4"/>
    <w:rsid w:val="0095781C"/>
    <w:rsid w:val="0095783C"/>
    <w:rsid w:val="00957E9F"/>
    <w:rsid w:val="00960330"/>
    <w:rsid w:val="0096089D"/>
    <w:rsid w:val="009608C2"/>
    <w:rsid w:val="00961205"/>
    <w:rsid w:val="00961AB7"/>
    <w:rsid w:val="0096233D"/>
    <w:rsid w:val="0096283E"/>
    <w:rsid w:val="00963754"/>
    <w:rsid w:val="0096378C"/>
    <w:rsid w:val="00963BAF"/>
    <w:rsid w:val="00964103"/>
    <w:rsid w:val="0096421E"/>
    <w:rsid w:val="0096485B"/>
    <w:rsid w:val="00964A29"/>
    <w:rsid w:val="00964ABA"/>
    <w:rsid w:val="00964BE0"/>
    <w:rsid w:val="00964D5F"/>
    <w:rsid w:val="009651E0"/>
    <w:rsid w:val="00965242"/>
    <w:rsid w:val="009658D5"/>
    <w:rsid w:val="00965ED8"/>
    <w:rsid w:val="009661A0"/>
    <w:rsid w:val="00966339"/>
    <w:rsid w:val="009664BA"/>
    <w:rsid w:val="00966678"/>
    <w:rsid w:val="00966EB0"/>
    <w:rsid w:val="00967766"/>
    <w:rsid w:val="00967B5C"/>
    <w:rsid w:val="00967C11"/>
    <w:rsid w:val="00967E42"/>
    <w:rsid w:val="0097003D"/>
    <w:rsid w:val="00970194"/>
    <w:rsid w:val="00970934"/>
    <w:rsid w:val="00970B83"/>
    <w:rsid w:val="0097193D"/>
    <w:rsid w:val="0097261C"/>
    <w:rsid w:val="00972E76"/>
    <w:rsid w:val="0097352A"/>
    <w:rsid w:val="0097379A"/>
    <w:rsid w:val="009738E2"/>
    <w:rsid w:val="00973BBD"/>
    <w:rsid w:val="00973C0A"/>
    <w:rsid w:val="009740FB"/>
    <w:rsid w:val="0097411F"/>
    <w:rsid w:val="00974223"/>
    <w:rsid w:val="0097460A"/>
    <w:rsid w:val="0097469F"/>
    <w:rsid w:val="00974B46"/>
    <w:rsid w:val="009751BA"/>
    <w:rsid w:val="009752B6"/>
    <w:rsid w:val="00975936"/>
    <w:rsid w:val="00975A15"/>
    <w:rsid w:val="00975CEF"/>
    <w:rsid w:val="009761C8"/>
    <w:rsid w:val="0097624A"/>
    <w:rsid w:val="0097649E"/>
    <w:rsid w:val="00976B02"/>
    <w:rsid w:val="00976CE1"/>
    <w:rsid w:val="009770DD"/>
    <w:rsid w:val="00977109"/>
    <w:rsid w:val="009775F3"/>
    <w:rsid w:val="00977CD8"/>
    <w:rsid w:val="00977E7F"/>
    <w:rsid w:val="00980697"/>
    <w:rsid w:val="00980DB9"/>
    <w:rsid w:val="009813A6"/>
    <w:rsid w:val="009814CB"/>
    <w:rsid w:val="00981C5B"/>
    <w:rsid w:val="009820D8"/>
    <w:rsid w:val="00983A02"/>
    <w:rsid w:val="00983BFF"/>
    <w:rsid w:val="00983F37"/>
    <w:rsid w:val="0098402E"/>
    <w:rsid w:val="009841D2"/>
    <w:rsid w:val="009848E5"/>
    <w:rsid w:val="009849D9"/>
    <w:rsid w:val="009854C2"/>
    <w:rsid w:val="0098578B"/>
    <w:rsid w:val="00986A12"/>
    <w:rsid w:val="00986FDE"/>
    <w:rsid w:val="00987432"/>
    <w:rsid w:val="00987656"/>
    <w:rsid w:val="00987842"/>
    <w:rsid w:val="00987A26"/>
    <w:rsid w:val="009908B6"/>
    <w:rsid w:val="00991572"/>
    <w:rsid w:val="00991F1E"/>
    <w:rsid w:val="00991F23"/>
    <w:rsid w:val="00991F92"/>
    <w:rsid w:val="00992111"/>
    <w:rsid w:val="00992F70"/>
    <w:rsid w:val="00993842"/>
    <w:rsid w:val="00993878"/>
    <w:rsid w:val="00993EA2"/>
    <w:rsid w:val="00994378"/>
    <w:rsid w:val="00994568"/>
    <w:rsid w:val="0099488D"/>
    <w:rsid w:val="0099489F"/>
    <w:rsid w:val="009951CC"/>
    <w:rsid w:val="009952C2"/>
    <w:rsid w:val="009952CA"/>
    <w:rsid w:val="00996759"/>
    <w:rsid w:val="009968D8"/>
    <w:rsid w:val="00996BEE"/>
    <w:rsid w:val="00996DB9"/>
    <w:rsid w:val="00996DBC"/>
    <w:rsid w:val="0099701B"/>
    <w:rsid w:val="009977AF"/>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46E"/>
    <w:rsid w:val="009A356C"/>
    <w:rsid w:val="009A359E"/>
    <w:rsid w:val="009A3AD4"/>
    <w:rsid w:val="009A3D05"/>
    <w:rsid w:val="009A4C59"/>
    <w:rsid w:val="009A53B3"/>
    <w:rsid w:val="009A53BF"/>
    <w:rsid w:val="009A624C"/>
    <w:rsid w:val="009A6395"/>
    <w:rsid w:val="009A6897"/>
    <w:rsid w:val="009A7742"/>
    <w:rsid w:val="009A7783"/>
    <w:rsid w:val="009A79FA"/>
    <w:rsid w:val="009A7A19"/>
    <w:rsid w:val="009A7F62"/>
    <w:rsid w:val="009B05A5"/>
    <w:rsid w:val="009B0729"/>
    <w:rsid w:val="009B0CB9"/>
    <w:rsid w:val="009B0F0F"/>
    <w:rsid w:val="009B1012"/>
    <w:rsid w:val="009B1049"/>
    <w:rsid w:val="009B1155"/>
    <w:rsid w:val="009B14E6"/>
    <w:rsid w:val="009B1DBC"/>
    <w:rsid w:val="009B22A9"/>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6ED3"/>
    <w:rsid w:val="009B6F32"/>
    <w:rsid w:val="009B746F"/>
    <w:rsid w:val="009B74B6"/>
    <w:rsid w:val="009B768E"/>
    <w:rsid w:val="009B7B9D"/>
    <w:rsid w:val="009C0487"/>
    <w:rsid w:val="009C1013"/>
    <w:rsid w:val="009C1413"/>
    <w:rsid w:val="009C1749"/>
    <w:rsid w:val="009C2879"/>
    <w:rsid w:val="009C2926"/>
    <w:rsid w:val="009C2A36"/>
    <w:rsid w:val="009C2A67"/>
    <w:rsid w:val="009C2A6D"/>
    <w:rsid w:val="009C2AE4"/>
    <w:rsid w:val="009C395C"/>
    <w:rsid w:val="009C3A3C"/>
    <w:rsid w:val="009C4043"/>
    <w:rsid w:val="009C4350"/>
    <w:rsid w:val="009C46D4"/>
    <w:rsid w:val="009C4CDF"/>
    <w:rsid w:val="009C500F"/>
    <w:rsid w:val="009C5247"/>
    <w:rsid w:val="009C557C"/>
    <w:rsid w:val="009C5863"/>
    <w:rsid w:val="009C5913"/>
    <w:rsid w:val="009C5B7B"/>
    <w:rsid w:val="009C5E6F"/>
    <w:rsid w:val="009C625B"/>
    <w:rsid w:val="009C69C4"/>
    <w:rsid w:val="009C6B78"/>
    <w:rsid w:val="009C70B1"/>
    <w:rsid w:val="009C7128"/>
    <w:rsid w:val="009C76C5"/>
    <w:rsid w:val="009C7793"/>
    <w:rsid w:val="009C7CF1"/>
    <w:rsid w:val="009C7D86"/>
    <w:rsid w:val="009C7D9B"/>
    <w:rsid w:val="009D0172"/>
    <w:rsid w:val="009D0583"/>
    <w:rsid w:val="009D06A2"/>
    <w:rsid w:val="009D08C1"/>
    <w:rsid w:val="009D0F1E"/>
    <w:rsid w:val="009D12CE"/>
    <w:rsid w:val="009D131D"/>
    <w:rsid w:val="009D1491"/>
    <w:rsid w:val="009D21B2"/>
    <w:rsid w:val="009D260E"/>
    <w:rsid w:val="009D274C"/>
    <w:rsid w:val="009D2CC4"/>
    <w:rsid w:val="009D3292"/>
    <w:rsid w:val="009D3300"/>
    <w:rsid w:val="009D364E"/>
    <w:rsid w:val="009D3AD7"/>
    <w:rsid w:val="009D3BC1"/>
    <w:rsid w:val="009D3F23"/>
    <w:rsid w:val="009D416E"/>
    <w:rsid w:val="009D420C"/>
    <w:rsid w:val="009D46CF"/>
    <w:rsid w:val="009D480A"/>
    <w:rsid w:val="009D4C33"/>
    <w:rsid w:val="009D5151"/>
    <w:rsid w:val="009D51DE"/>
    <w:rsid w:val="009D538C"/>
    <w:rsid w:val="009D5562"/>
    <w:rsid w:val="009D7037"/>
    <w:rsid w:val="009D76EB"/>
    <w:rsid w:val="009D79F3"/>
    <w:rsid w:val="009D7D38"/>
    <w:rsid w:val="009E05CB"/>
    <w:rsid w:val="009E05D1"/>
    <w:rsid w:val="009E0686"/>
    <w:rsid w:val="009E10B6"/>
    <w:rsid w:val="009E10CD"/>
    <w:rsid w:val="009E1D6A"/>
    <w:rsid w:val="009E1D86"/>
    <w:rsid w:val="009E2012"/>
    <w:rsid w:val="009E20BF"/>
    <w:rsid w:val="009E28D9"/>
    <w:rsid w:val="009E317A"/>
    <w:rsid w:val="009E32EF"/>
    <w:rsid w:val="009E3721"/>
    <w:rsid w:val="009E3809"/>
    <w:rsid w:val="009E3978"/>
    <w:rsid w:val="009E3D08"/>
    <w:rsid w:val="009E3D15"/>
    <w:rsid w:val="009E3F63"/>
    <w:rsid w:val="009E44F8"/>
    <w:rsid w:val="009E4B9C"/>
    <w:rsid w:val="009E5433"/>
    <w:rsid w:val="009E5735"/>
    <w:rsid w:val="009E57FF"/>
    <w:rsid w:val="009E5853"/>
    <w:rsid w:val="009E5BE4"/>
    <w:rsid w:val="009E63A2"/>
    <w:rsid w:val="009E690B"/>
    <w:rsid w:val="009E6AA9"/>
    <w:rsid w:val="009E7BBA"/>
    <w:rsid w:val="009F0138"/>
    <w:rsid w:val="009F0513"/>
    <w:rsid w:val="009F051B"/>
    <w:rsid w:val="009F0937"/>
    <w:rsid w:val="009F0FD5"/>
    <w:rsid w:val="009F10B0"/>
    <w:rsid w:val="009F11D7"/>
    <w:rsid w:val="009F1462"/>
    <w:rsid w:val="009F1A0C"/>
    <w:rsid w:val="009F2A2F"/>
    <w:rsid w:val="009F2EE0"/>
    <w:rsid w:val="009F348A"/>
    <w:rsid w:val="009F381C"/>
    <w:rsid w:val="009F3EFB"/>
    <w:rsid w:val="009F400C"/>
    <w:rsid w:val="009F450E"/>
    <w:rsid w:val="009F4DB6"/>
    <w:rsid w:val="009F5050"/>
    <w:rsid w:val="009F54A3"/>
    <w:rsid w:val="009F5D50"/>
    <w:rsid w:val="009F5F1D"/>
    <w:rsid w:val="009F6033"/>
    <w:rsid w:val="009F6141"/>
    <w:rsid w:val="009F6C64"/>
    <w:rsid w:val="009F6C9E"/>
    <w:rsid w:val="009F7510"/>
    <w:rsid w:val="009F7A9E"/>
    <w:rsid w:val="009F7CC1"/>
    <w:rsid w:val="009F7DB8"/>
    <w:rsid w:val="00A001D4"/>
    <w:rsid w:val="00A00478"/>
    <w:rsid w:val="00A01361"/>
    <w:rsid w:val="00A0144E"/>
    <w:rsid w:val="00A020C7"/>
    <w:rsid w:val="00A023BE"/>
    <w:rsid w:val="00A02602"/>
    <w:rsid w:val="00A027E5"/>
    <w:rsid w:val="00A02D6B"/>
    <w:rsid w:val="00A02FF9"/>
    <w:rsid w:val="00A0376C"/>
    <w:rsid w:val="00A037A8"/>
    <w:rsid w:val="00A03C54"/>
    <w:rsid w:val="00A03CB1"/>
    <w:rsid w:val="00A04D4C"/>
    <w:rsid w:val="00A052E3"/>
    <w:rsid w:val="00A054D2"/>
    <w:rsid w:val="00A05580"/>
    <w:rsid w:val="00A064CA"/>
    <w:rsid w:val="00A069A8"/>
    <w:rsid w:val="00A06C31"/>
    <w:rsid w:val="00A06DF7"/>
    <w:rsid w:val="00A06E29"/>
    <w:rsid w:val="00A075FF"/>
    <w:rsid w:val="00A076D2"/>
    <w:rsid w:val="00A102E5"/>
    <w:rsid w:val="00A1050B"/>
    <w:rsid w:val="00A105B5"/>
    <w:rsid w:val="00A108F7"/>
    <w:rsid w:val="00A10ADA"/>
    <w:rsid w:val="00A10E05"/>
    <w:rsid w:val="00A10E5A"/>
    <w:rsid w:val="00A1137A"/>
    <w:rsid w:val="00A1151C"/>
    <w:rsid w:val="00A11B06"/>
    <w:rsid w:val="00A13B13"/>
    <w:rsid w:val="00A14241"/>
    <w:rsid w:val="00A1438D"/>
    <w:rsid w:val="00A144E7"/>
    <w:rsid w:val="00A14E37"/>
    <w:rsid w:val="00A15564"/>
    <w:rsid w:val="00A15714"/>
    <w:rsid w:val="00A15985"/>
    <w:rsid w:val="00A162AA"/>
    <w:rsid w:val="00A166EB"/>
    <w:rsid w:val="00A16BB0"/>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1E7"/>
    <w:rsid w:val="00A23547"/>
    <w:rsid w:val="00A23C47"/>
    <w:rsid w:val="00A23DBD"/>
    <w:rsid w:val="00A24726"/>
    <w:rsid w:val="00A24E1F"/>
    <w:rsid w:val="00A251D6"/>
    <w:rsid w:val="00A25D4A"/>
    <w:rsid w:val="00A26105"/>
    <w:rsid w:val="00A26527"/>
    <w:rsid w:val="00A26739"/>
    <w:rsid w:val="00A26B87"/>
    <w:rsid w:val="00A272E6"/>
    <w:rsid w:val="00A27389"/>
    <w:rsid w:val="00A30613"/>
    <w:rsid w:val="00A309C1"/>
    <w:rsid w:val="00A30D71"/>
    <w:rsid w:val="00A31772"/>
    <w:rsid w:val="00A317EF"/>
    <w:rsid w:val="00A31B28"/>
    <w:rsid w:val="00A31F3C"/>
    <w:rsid w:val="00A3239B"/>
    <w:rsid w:val="00A32661"/>
    <w:rsid w:val="00A32757"/>
    <w:rsid w:val="00A327E7"/>
    <w:rsid w:val="00A32ADF"/>
    <w:rsid w:val="00A32B68"/>
    <w:rsid w:val="00A33248"/>
    <w:rsid w:val="00A33B9B"/>
    <w:rsid w:val="00A34271"/>
    <w:rsid w:val="00A3452C"/>
    <w:rsid w:val="00A346D0"/>
    <w:rsid w:val="00A34E52"/>
    <w:rsid w:val="00A35724"/>
    <w:rsid w:val="00A359F5"/>
    <w:rsid w:val="00A35AA1"/>
    <w:rsid w:val="00A35AFC"/>
    <w:rsid w:val="00A35B11"/>
    <w:rsid w:val="00A35BBB"/>
    <w:rsid w:val="00A35F92"/>
    <w:rsid w:val="00A368E6"/>
    <w:rsid w:val="00A369E2"/>
    <w:rsid w:val="00A36CE6"/>
    <w:rsid w:val="00A3706F"/>
    <w:rsid w:val="00A376AE"/>
    <w:rsid w:val="00A378D7"/>
    <w:rsid w:val="00A37AD0"/>
    <w:rsid w:val="00A40F6E"/>
    <w:rsid w:val="00A416BB"/>
    <w:rsid w:val="00A41C24"/>
    <w:rsid w:val="00A4292D"/>
    <w:rsid w:val="00A42F01"/>
    <w:rsid w:val="00A43956"/>
    <w:rsid w:val="00A43986"/>
    <w:rsid w:val="00A43ADA"/>
    <w:rsid w:val="00A43B27"/>
    <w:rsid w:val="00A43B2E"/>
    <w:rsid w:val="00A44693"/>
    <w:rsid w:val="00A454A2"/>
    <w:rsid w:val="00A457DF"/>
    <w:rsid w:val="00A45997"/>
    <w:rsid w:val="00A46121"/>
    <w:rsid w:val="00A4638F"/>
    <w:rsid w:val="00A46469"/>
    <w:rsid w:val="00A464A4"/>
    <w:rsid w:val="00A46867"/>
    <w:rsid w:val="00A47B88"/>
    <w:rsid w:val="00A50301"/>
    <w:rsid w:val="00A508FD"/>
    <w:rsid w:val="00A51166"/>
    <w:rsid w:val="00A51812"/>
    <w:rsid w:val="00A51C60"/>
    <w:rsid w:val="00A5254D"/>
    <w:rsid w:val="00A5273A"/>
    <w:rsid w:val="00A527B8"/>
    <w:rsid w:val="00A52CBC"/>
    <w:rsid w:val="00A53133"/>
    <w:rsid w:val="00A53C73"/>
    <w:rsid w:val="00A540D0"/>
    <w:rsid w:val="00A54213"/>
    <w:rsid w:val="00A5475C"/>
    <w:rsid w:val="00A54857"/>
    <w:rsid w:val="00A55046"/>
    <w:rsid w:val="00A5518B"/>
    <w:rsid w:val="00A55330"/>
    <w:rsid w:val="00A55A31"/>
    <w:rsid w:val="00A55B28"/>
    <w:rsid w:val="00A55DDB"/>
    <w:rsid w:val="00A562E1"/>
    <w:rsid w:val="00A56AE6"/>
    <w:rsid w:val="00A57099"/>
    <w:rsid w:val="00A571DE"/>
    <w:rsid w:val="00A574F5"/>
    <w:rsid w:val="00A575BB"/>
    <w:rsid w:val="00A578AF"/>
    <w:rsid w:val="00A60036"/>
    <w:rsid w:val="00A61533"/>
    <w:rsid w:val="00A62366"/>
    <w:rsid w:val="00A62B76"/>
    <w:rsid w:val="00A63882"/>
    <w:rsid w:val="00A63B4D"/>
    <w:rsid w:val="00A63DC2"/>
    <w:rsid w:val="00A642FC"/>
    <w:rsid w:val="00A6456D"/>
    <w:rsid w:val="00A64A8B"/>
    <w:rsid w:val="00A653F3"/>
    <w:rsid w:val="00A6540D"/>
    <w:rsid w:val="00A65ACE"/>
    <w:rsid w:val="00A65BF6"/>
    <w:rsid w:val="00A66BB2"/>
    <w:rsid w:val="00A66D06"/>
    <w:rsid w:val="00A66E07"/>
    <w:rsid w:val="00A66F7D"/>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38E"/>
    <w:rsid w:val="00A75463"/>
    <w:rsid w:val="00A75476"/>
    <w:rsid w:val="00A768A7"/>
    <w:rsid w:val="00A769A8"/>
    <w:rsid w:val="00A76B55"/>
    <w:rsid w:val="00A76C86"/>
    <w:rsid w:val="00A80359"/>
    <w:rsid w:val="00A80594"/>
    <w:rsid w:val="00A80B2D"/>
    <w:rsid w:val="00A81B1E"/>
    <w:rsid w:val="00A81F4D"/>
    <w:rsid w:val="00A82919"/>
    <w:rsid w:val="00A82F56"/>
    <w:rsid w:val="00A83051"/>
    <w:rsid w:val="00A830E3"/>
    <w:rsid w:val="00A835C7"/>
    <w:rsid w:val="00A839E1"/>
    <w:rsid w:val="00A84448"/>
    <w:rsid w:val="00A84577"/>
    <w:rsid w:val="00A849EA"/>
    <w:rsid w:val="00A84CD1"/>
    <w:rsid w:val="00A8541E"/>
    <w:rsid w:val="00A85690"/>
    <w:rsid w:val="00A85B0B"/>
    <w:rsid w:val="00A85D03"/>
    <w:rsid w:val="00A86367"/>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2FCA"/>
    <w:rsid w:val="00A93328"/>
    <w:rsid w:val="00A93336"/>
    <w:rsid w:val="00A93984"/>
    <w:rsid w:val="00A940EA"/>
    <w:rsid w:val="00A9421C"/>
    <w:rsid w:val="00A94692"/>
    <w:rsid w:val="00A95163"/>
    <w:rsid w:val="00A9532E"/>
    <w:rsid w:val="00A95555"/>
    <w:rsid w:val="00A959A3"/>
    <w:rsid w:val="00A95BAD"/>
    <w:rsid w:val="00A96305"/>
    <w:rsid w:val="00A96958"/>
    <w:rsid w:val="00A975D4"/>
    <w:rsid w:val="00AA0419"/>
    <w:rsid w:val="00AA08A5"/>
    <w:rsid w:val="00AA10E6"/>
    <w:rsid w:val="00AA18F6"/>
    <w:rsid w:val="00AA2788"/>
    <w:rsid w:val="00AA29EC"/>
    <w:rsid w:val="00AA2D3B"/>
    <w:rsid w:val="00AA3513"/>
    <w:rsid w:val="00AA3A33"/>
    <w:rsid w:val="00AA422C"/>
    <w:rsid w:val="00AA4340"/>
    <w:rsid w:val="00AA4627"/>
    <w:rsid w:val="00AA4814"/>
    <w:rsid w:val="00AA48F0"/>
    <w:rsid w:val="00AA4D4D"/>
    <w:rsid w:val="00AA5D77"/>
    <w:rsid w:val="00AA5EE5"/>
    <w:rsid w:val="00AA5F53"/>
    <w:rsid w:val="00AA6F93"/>
    <w:rsid w:val="00AA7366"/>
    <w:rsid w:val="00AA7FB7"/>
    <w:rsid w:val="00AB0829"/>
    <w:rsid w:val="00AB0B11"/>
    <w:rsid w:val="00AB18AE"/>
    <w:rsid w:val="00AB1B53"/>
    <w:rsid w:val="00AB1C7A"/>
    <w:rsid w:val="00AB1C8A"/>
    <w:rsid w:val="00AB1F33"/>
    <w:rsid w:val="00AB235B"/>
    <w:rsid w:val="00AB236D"/>
    <w:rsid w:val="00AB23CE"/>
    <w:rsid w:val="00AB29AF"/>
    <w:rsid w:val="00AB2C17"/>
    <w:rsid w:val="00AB2DA3"/>
    <w:rsid w:val="00AB2FD1"/>
    <w:rsid w:val="00AB3206"/>
    <w:rsid w:val="00AB36AC"/>
    <w:rsid w:val="00AB3BC9"/>
    <w:rsid w:val="00AB4A8F"/>
    <w:rsid w:val="00AB4D80"/>
    <w:rsid w:val="00AB5B2C"/>
    <w:rsid w:val="00AB66E5"/>
    <w:rsid w:val="00AB7113"/>
    <w:rsid w:val="00AB7C69"/>
    <w:rsid w:val="00AB7E5B"/>
    <w:rsid w:val="00AB7EB4"/>
    <w:rsid w:val="00AC0662"/>
    <w:rsid w:val="00AC1114"/>
    <w:rsid w:val="00AC155F"/>
    <w:rsid w:val="00AC193E"/>
    <w:rsid w:val="00AC2283"/>
    <w:rsid w:val="00AC35FD"/>
    <w:rsid w:val="00AC370A"/>
    <w:rsid w:val="00AC4787"/>
    <w:rsid w:val="00AC5DD9"/>
    <w:rsid w:val="00AC633D"/>
    <w:rsid w:val="00AC6694"/>
    <w:rsid w:val="00AC6AE2"/>
    <w:rsid w:val="00AC6F54"/>
    <w:rsid w:val="00AC70E3"/>
    <w:rsid w:val="00AC76B8"/>
    <w:rsid w:val="00AC78E7"/>
    <w:rsid w:val="00AC797B"/>
    <w:rsid w:val="00AD0068"/>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504C"/>
    <w:rsid w:val="00AD5069"/>
    <w:rsid w:val="00AD56CA"/>
    <w:rsid w:val="00AD5A4E"/>
    <w:rsid w:val="00AD5B0A"/>
    <w:rsid w:val="00AD6437"/>
    <w:rsid w:val="00AD66D6"/>
    <w:rsid w:val="00AD6BFB"/>
    <w:rsid w:val="00AD7F0E"/>
    <w:rsid w:val="00AE007E"/>
    <w:rsid w:val="00AE0B11"/>
    <w:rsid w:val="00AE1406"/>
    <w:rsid w:val="00AE1508"/>
    <w:rsid w:val="00AE252B"/>
    <w:rsid w:val="00AE276F"/>
    <w:rsid w:val="00AE2D43"/>
    <w:rsid w:val="00AE2D4B"/>
    <w:rsid w:val="00AE30A1"/>
    <w:rsid w:val="00AE3F2E"/>
    <w:rsid w:val="00AE47D4"/>
    <w:rsid w:val="00AE5872"/>
    <w:rsid w:val="00AE5984"/>
    <w:rsid w:val="00AE6407"/>
    <w:rsid w:val="00AE6559"/>
    <w:rsid w:val="00AE67BE"/>
    <w:rsid w:val="00AE6837"/>
    <w:rsid w:val="00AE6CDD"/>
    <w:rsid w:val="00AE7121"/>
    <w:rsid w:val="00AE71BB"/>
    <w:rsid w:val="00AF0349"/>
    <w:rsid w:val="00AF0C20"/>
    <w:rsid w:val="00AF10FE"/>
    <w:rsid w:val="00AF11E4"/>
    <w:rsid w:val="00AF1294"/>
    <w:rsid w:val="00AF17D7"/>
    <w:rsid w:val="00AF1A33"/>
    <w:rsid w:val="00AF2743"/>
    <w:rsid w:val="00AF37B2"/>
    <w:rsid w:val="00AF3C1E"/>
    <w:rsid w:val="00AF45FD"/>
    <w:rsid w:val="00AF4779"/>
    <w:rsid w:val="00AF4892"/>
    <w:rsid w:val="00AF4AF0"/>
    <w:rsid w:val="00AF530C"/>
    <w:rsid w:val="00AF5405"/>
    <w:rsid w:val="00AF56A3"/>
    <w:rsid w:val="00AF57D3"/>
    <w:rsid w:val="00AF61D1"/>
    <w:rsid w:val="00AF731B"/>
    <w:rsid w:val="00AF76E8"/>
    <w:rsid w:val="00AF7C65"/>
    <w:rsid w:val="00B00E0D"/>
    <w:rsid w:val="00B00F22"/>
    <w:rsid w:val="00B00F65"/>
    <w:rsid w:val="00B01290"/>
    <w:rsid w:val="00B0183D"/>
    <w:rsid w:val="00B01ED7"/>
    <w:rsid w:val="00B02949"/>
    <w:rsid w:val="00B02EB9"/>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53"/>
    <w:rsid w:val="00B06EFB"/>
    <w:rsid w:val="00B0717F"/>
    <w:rsid w:val="00B071A9"/>
    <w:rsid w:val="00B075E3"/>
    <w:rsid w:val="00B07656"/>
    <w:rsid w:val="00B077D7"/>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820"/>
    <w:rsid w:val="00B12C14"/>
    <w:rsid w:val="00B13273"/>
    <w:rsid w:val="00B137D4"/>
    <w:rsid w:val="00B13D35"/>
    <w:rsid w:val="00B14012"/>
    <w:rsid w:val="00B1413C"/>
    <w:rsid w:val="00B14936"/>
    <w:rsid w:val="00B15C23"/>
    <w:rsid w:val="00B1605E"/>
    <w:rsid w:val="00B16394"/>
    <w:rsid w:val="00B16604"/>
    <w:rsid w:val="00B166F5"/>
    <w:rsid w:val="00B171FA"/>
    <w:rsid w:val="00B17591"/>
    <w:rsid w:val="00B17923"/>
    <w:rsid w:val="00B17BCB"/>
    <w:rsid w:val="00B202F0"/>
    <w:rsid w:val="00B207C9"/>
    <w:rsid w:val="00B20A4B"/>
    <w:rsid w:val="00B20FAF"/>
    <w:rsid w:val="00B2148A"/>
    <w:rsid w:val="00B21E0C"/>
    <w:rsid w:val="00B21EC3"/>
    <w:rsid w:val="00B21F76"/>
    <w:rsid w:val="00B2208B"/>
    <w:rsid w:val="00B221F1"/>
    <w:rsid w:val="00B231DE"/>
    <w:rsid w:val="00B23474"/>
    <w:rsid w:val="00B237C8"/>
    <w:rsid w:val="00B237D7"/>
    <w:rsid w:val="00B24364"/>
    <w:rsid w:val="00B24D86"/>
    <w:rsid w:val="00B25400"/>
    <w:rsid w:val="00B26B87"/>
    <w:rsid w:val="00B27584"/>
    <w:rsid w:val="00B278A7"/>
    <w:rsid w:val="00B27D80"/>
    <w:rsid w:val="00B3044D"/>
    <w:rsid w:val="00B30638"/>
    <w:rsid w:val="00B30832"/>
    <w:rsid w:val="00B311D1"/>
    <w:rsid w:val="00B3127E"/>
    <w:rsid w:val="00B31724"/>
    <w:rsid w:val="00B317E4"/>
    <w:rsid w:val="00B326F6"/>
    <w:rsid w:val="00B328EB"/>
    <w:rsid w:val="00B3294F"/>
    <w:rsid w:val="00B32D6F"/>
    <w:rsid w:val="00B3375F"/>
    <w:rsid w:val="00B33954"/>
    <w:rsid w:val="00B33FF5"/>
    <w:rsid w:val="00B34631"/>
    <w:rsid w:val="00B34E92"/>
    <w:rsid w:val="00B3520D"/>
    <w:rsid w:val="00B35F09"/>
    <w:rsid w:val="00B362DE"/>
    <w:rsid w:val="00B3667A"/>
    <w:rsid w:val="00B37778"/>
    <w:rsid w:val="00B37D16"/>
    <w:rsid w:val="00B37D1D"/>
    <w:rsid w:val="00B37FA9"/>
    <w:rsid w:val="00B37FFA"/>
    <w:rsid w:val="00B40187"/>
    <w:rsid w:val="00B40C9B"/>
    <w:rsid w:val="00B40E15"/>
    <w:rsid w:val="00B416C7"/>
    <w:rsid w:val="00B41955"/>
    <w:rsid w:val="00B41E26"/>
    <w:rsid w:val="00B42465"/>
    <w:rsid w:val="00B429D4"/>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73A"/>
    <w:rsid w:val="00B47988"/>
    <w:rsid w:val="00B47E9B"/>
    <w:rsid w:val="00B47F8E"/>
    <w:rsid w:val="00B47FF6"/>
    <w:rsid w:val="00B50078"/>
    <w:rsid w:val="00B50910"/>
    <w:rsid w:val="00B51287"/>
    <w:rsid w:val="00B5156E"/>
    <w:rsid w:val="00B519A1"/>
    <w:rsid w:val="00B51FFE"/>
    <w:rsid w:val="00B5204E"/>
    <w:rsid w:val="00B522CF"/>
    <w:rsid w:val="00B5242A"/>
    <w:rsid w:val="00B52D98"/>
    <w:rsid w:val="00B53C28"/>
    <w:rsid w:val="00B54277"/>
    <w:rsid w:val="00B542B0"/>
    <w:rsid w:val="00B54E2C"/>
    <w:rsid w:val="00B55248"/>
    <w:rsid w:val="00B56169"/>
    <w:rsid w:val="00B5643F"/>
    <w:rsid w:val="00B566B8"/>
    <w:rsid w:val="00B56FFC"/>
    <w:rsid w:val="00B570E2"/>
    <w:rsid w:val="00B5715A"/>
    <w:rsid w:val="00B57407"/>
    <w:rsid w:val="00B57BA1"/>
    <w:rsid w:val="00B57D50"/>
    <w:rsid w:val="00B57DC8"/>
    <w:rsid w:val="00B6002D"/>
    <w:rsid w:val="00B600B8"/>
    <w:rsid w:val="00B604F4"/>
    <w:rsid w:val="00B60606"/>
    <w:rsid w:val="00B6071C"/>
    <w:rsid w:val="00B6117A"/>
    <w:rsid w:val="00B612E2"/>
    <w:rsid w:val="00B6137A"/>
    <w:rsid w:val="00B618D2"/>
    <w:rsid w:val="00B62C87"/>
    <w:rsid w:val="00B62E7F"/>
    <w:rsid w:val="00B630BC"/>
    <w:rsid w:val="00B63353"/>
    <w:rsid w:val="00B638E4"/>
    <w:rsid w:val="00B6414A"/>
    <w:rsid w:val="00B641B6"/>
    <w:rsid w:val="00B645E0"/>
    <w:rsid w:val="00B64790"/>
    <w:rsid w:val="00B6558F"/>
    <w:rsid w:val="00B65B94"/>
    <w:rsid w:val="00B65E09"/>
    <w:rsid w:val="00B66DC2"/>
    <w:rsid w:val="00B66E78"/>
    <w:rsid w:val="00B66F83"/>
    <w:rsid w:val="00B67658"/>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579"/>
    <w:rsid w:val="00B8176F"/>
    <w:rsid w:val="00B81B31"/>
    <w:rsid w:val="00B81C33"/>
    <w:rsid w:val="00B81FB9"/>
    <w:rsid w:val="00B822EB"/>
    <w:rsid w:val="00B824E3"/>
    <w:rsid w:val="00B82CFE"/>
    <w:rsid w:val="00B82DFA"/>
    <w:rsid w:val="00B836A1"/>
    <w:rsid w:val="00B836EB"/>
    <w:rsid w:val="00B83C16"/>
    <w:rsid w:val="00B840D3"/>
    <w:rsid w:val="00B8452E"/>
    <w:rsid w:val="00B847D1"/>
    <w:rsid w:val="00B84D7D"/>
    <w:rsid w:val="00B84D92"/>
    <w:rsid w:val="00B84DD5"/>
    <w:rsid w:val="00B855E3"/>
    <w:rsid w:val="00B858BC"/>
    <w:rsid w:val="00B862D8"/>
    <w:rsid w:val="00B869CF"/>
    <w:rsid w:val="00B86BDD"/>
    <w:rsid w:val="00B86D48"/>
    <w:rsid w:val="00B86D8C"/>
    <w:rsid w:val="00B87103"/>
    <w:rsid w:val="00B87145"/>
    <w:rsid w:val="00B87D0E"/>
    <w:rsid w:val="00B90BD1"/>
    <w:rsid w:val="00B90E6D"/>
    <w:rsid w:val="00B911C9"/>
    <w:rsid w:val="00B91574"/>
    <w:rsid w:val="00B92B5F"/>
    <w:rsid w:val="00B92D48"/>
    <w:rsid w:val="00B92EA6"/>
    <w:rsid w:val="00B92EDF"/>
    <w:rsid w:val="00B92F89"/>
    <w:rsid w:val="00B93494"/>
    <w:rsid w:val="00B93BE6"/>
    <w:rsid w:val="00B93C26"/>
    <w:rsid w:val="00B93C44"/>
    <w:rsid w:val="00B93E52"/>
    <w:rsid w:val="00B9425B"/>
    <w:rsid w:val="00B94862"/>
    <w:rsid w:val="00B94A4F"/>
    <w:rsid w:val="00B94ABF"/>
    <w:rsid w:val="00B952EA"/>
    <w:rsid w:val="00B95A2D"/>
    <w:rsid w:val="00B95B4C"/>
    <w:rsid w:val="00B95F14"/>
    <w:rsid w:val="00B9646B"/>
    <w:rsid w:val="00B96D68"/>
    <w:rsid w:val="00B9775E"/>
    <w:rsid w:val="00B979FD"/>
    <w:rsid w:val="00BA007C"/>
    <w:rsid w:val="00BA05BA"/>
    <w:rsid w:val="00BA0698"/>
    <w:rsid w:val="00BA0FC3"/>
    <w:rsid w:val="00BA1085"/>
    <w:rsid w:val="00BA17F8"/>
    <w:rsid w:val="00BA1800"/>
    <w:rsid w:val="00BA19C9"/>
    <w:rsid w:val="00BA2077"/>
    <w:rsid w:val="00BA25AD"/>
    <w:rsid w:val="00BA2A1A"/>
    <w:rsid w:val="00BA2A5A"/>
    <w:rsid w:val="00BA2D7E"/>
    <w:rsid w:val="00BA374E"/>
    <w:rsid w:val="00BA3F04"/>
    <w:rsid w:val="00BA439D"/>
    <w:rsid w:val="00BA4A2D"/>
    <w:rsid w:val="00BA4FF8"/>
    <w:rsid w:val="00BA59DC"/>
    <w:rsid w:val="00BA5CE1"/>
    <w:rsid w:val="00BA6221"/>
    <w:rsid w:val="00BA67B6"/>
    <w:rsid w:val="00BA6DE3"/>
    <w:rsid w:val="00BA72D4"/>
    <w:rsid w:val="00BA7432"/>
    <w:rsid w:val="00BA7549"/>
    <w:rsid w:val="00BA7D6F"/>
    <w:rsid w:val="00BB13F2"/>
    <w:rsid w:val="00BB192D"/>
    <w:rsid w:val="00BB29F8"/>
    <w:rsid w:val="00BB2E80"/>
    <w:rsid w:val="00BB3590"/>
    <w:rsid w:val="00BB3760"/>
    <w:rsid w:val="00BB4A6A"/>
    <w:rsid w:val="00BB4BB5"/>
    <w:rsid w:val="00BB4FCC"/>
    <w:rsid w:val="00BB54B8"/>
    <w:rsid w:val="00BB5B6B"/>
    <w:rsid w:val="00BB72CC"/>
    <w:rsid w:val="00BB7DB8"/>
    <w:rsid w:val="00BC0C29"/>
    <w:rsid w:val="00BC1284"/>
    <w:rsid w:val="00BC1581"/>
    <w:rsid w:val="00BC192A"/>
    <w:rsid w:val="00BC1A17"/>
    <w:rsid w:val="00BC2389"/>
    <w:rsid w:val="00BC25AF"/>
    <w:rsid w:val="00BC2722"/>
    <w:rsid w:val="00BC290D"/>
    <w:rsid w:val="00BC2A22"/>
    <w:rsid w:val="00BC2F27"/>
    <w:rsid w:val="00BC341F"/>
    <w:rsid w:val="00BC3990"/>
    <w:rsid w:val="00BC3C46"/>
    <w:rsid w:val="00BC43EA"/>
    <w:rsid w:val="00BC4B76"/>
    <w:rsid w:val="00BC5303"/>
    <w:rsid w:val="00BC5417"/>
    <w:rsid w:val="00BC54F7"/>
    <w:rsid w:val="00BC57E8"/>
    <w:rsid w:val="00BC591C"/>
    <w:rsid w:val="00BC5BEE"/>
    <w:rsid w:val="00BC5FD8"/>
    <w:rsid w:val="00BC613B"/>
    <w:rsid w:val="00BC635F"/>
    <w:rsid w:val="00BC63BE"/>
    <w:rsid w:val="00BC6412"/>
    <w:rsid w:val="00BC6B3D"/>
    <w:rsid w:val="00BC75C3"/>
    <w:rsid w:val="00BC77AD"/>
    <w:rsid w:val="00BD01E2"/>
    <w:rsid w:val="00BD0257"/>
    <w:rsid w:val="00BD0515"/>
    <w:rsid w:val="00BD054C"/>
    <w:rsid w:val="00BD066C"/>
    <w:rsid w:val="00BD0FD9"/>
    <w:rsid w:val="00BD1280"/>
    <w:rsid w:val="00BD1301"/>
    <w:rsid w:val="00BD14C5"/>
    <w:rsid w:val="00BD14E7"/>
    <w:rsid w:val="00BD198C"/>
    <w:rsid w:val="00BD1A87"/>
    <w:rsid w:val="00BD1B12"/>
    <w:rsid w:val="00BD23DF"/>
    <w:rsid w:val="00BD3870"/>
    <w:rsid w:val="00BD3BF6"/>
    <w:rsid w:val="00BD3C10"/>
    <w:rsid w:val="00BD3D7D"/>
    <w:rsid w:val="00BD4664"/>
    <w:rsid w:val="00BD4814"/>
    <w:rsid w:val="00BD4960"/>
    <w:rsid w:val="00BD50F1"/>
    <w:rsid w:val="00BD5B37"/>
    <w:rsid w:val="00BD5BEA"/>
    <w:rsid w:val="00BD6040"/>
    <w:rsid w:val="00BD698A"/>
    <w:rsid w:val="00BD6D18"/>
    <w:rsid w:val="00BD71E1"/>
    <w:rsid w:val="00BE0156"/>
    <w:rsid w:val="00BE068E"/>
    <w:rsid w:val="00BE0958"/>
    <w:rsid w:val="00BE0E2C"/>
    <w:rsid w:val="00BE0FBA"/>
    <w:rsid w:val="00BE1257"/>
    <w:rsid w:val="00BE17F3"/>
    <w:rsid w:val="00BE1997"/>
    <w:rsid w:val="00BE1C0B"/>
    <w:rsid w:val="00BE23FA"/>
    <w:rsid w:val="00BE29A9"/>
    <w:rsid w:val="00BE2B85"/>
    <w:rsid w:val="00BE3618"/>
    <w:rsid w:val="00BE3763"/>
    <w:rsid w:val="00BE3779"/>
    <w:rsid w:val="00BE37EA"/>
    <w:rsid w:val="00BE4277"/>
    <w:rsid w:val="00BE4453"/>
    <w:rsid w:val="00BE4623"/>
    <w:rsid w:val="00BE4665"/>
    <w:rsid w:val="00BE4B15"/>
    <w:rsid w:val="00BE4D06"/>
    <w:rsid w:val="00BE4FFC"/>
    <w:rsid w:val="00BE5179"/>
    <w:rsid w:val="00BE573C"/>
    <w:rsid w:val="00BE5DC6"/>
    <w:rsid w:val="00BE60F5"/>
    <w:rsid w:val="00BE669A"/>
    <w:rsid w:val="00BE684B"/>
    <w:rsid w:val="00BE6F28"/>
    <w:rsid w:val="00BE7747"/>
    <w:rsid w:val="00BE79D1"/>
    <w:rsid w:val="00BE7BD3"/>
    <w:rsid w:val="00BE7C73"/>
    <w:rsid w:val="00BF03D5"/>
    <w:rsid w:val="00BF06B2"/>
    <w:rsid w:val="00BF06D8"/>
    <w:rsid w:val="00BF088A"/>
    <w:rsid w:val="00BF0BE6"/>
    <w:rsid w:val="00BF10F8"/>
    <w:rsid w:val="00BF135D"/>
    <w:rsid w:val="00BF13FB"/>
    <w:rsid w:val="00BF1967"/>
    <w:rsid w:val="00BF2B0C"/>
    <w:rsid w:val="00BF2BA6"/>
    <w:rsid w:val="00BF2D9E"/>
    <w:rsid w:val="00BF2EFA"/>
    <w:rsid w:val="00BF31A1"/>
    <w:rsid w:val="00BF31F8"/>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79CC"/>
    <w:rsid w:val="00C00651"/>
    <w:rsid w:val="00C00E8B"/>
    <w:rsid w:val="00C01166"/>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19B3"/>
    <w:rsid w:val="00C121AB"/>
    <w:rsid w:val="00C123C0"/>
    <w:rsid w:val="00C12539"/>
    <w:rsid w:val="00C125BB"/>
    <w:rsid w:val="00C1266F"/>
    <w:rsid w:val="00C1366D"/>
    <w:rsid w:val="00C1371D"/>
    <w:rsid w:val="00C1378E"/>
    <w:rsid w:val="00C13892"/>
    <w:rsid w:val="00C13B8B"/>
    <w:rsid w:val="00C1410F"/>
    <w:rsid w:val="00C148E1"/>
    <w:rsid w:val="00C14A71"/>
    <w:rsid w:val="00C14B52"/>
    <w:rsid w:val="00C1555E"/>
    <w:rsid w:val="00C1560E"/>
    <w:rsid w:val="00C15636"/>
    <w:rsid w:val="00C15E22"/>
    <w:rsid w:val="00C166FF"/>
    <w:rsid w:val="00C17A75"/>
    <w:rsid w:val="00C17DF8"/>
    <w:rsid w:val="00C20209"/>
    <w:rsid w:val="00C202D6"/>
    <w:rsid w:val="00C2044E"/>
    <w:rsid w:val="00C20BE9"/>
    <w:rsid w:val="00C2153F"/>
    <w:rsid w:val="00C215B4"/>
    <w:rsid w:val="00C2167D"/>
    <w:rsid w:val="00C21810"/>
    <w:rsid w:val="00C21DCF"/>
    <w:rsid w:val="00C232A0"/>
    <w:rsid w:val="00C234F6"/>
    <w:rsid w:val="00C23B2B"/>
    <w:rsid w:val="00C2510C"/>
    <w:rsid w:val="00C25331"/>
    <w:rsid w:val="00C25336"/>
    <w:rsid w:val="00C2573D"/>
    <w:rsid w:val="00C25816"/>
    <w:rsid w:val="00C26BFB"/>
    <w:rsid w:val="00C27C4C"/>
    <w:rsid w:val="00C3092E"/>
    <w:rsid w:val="00C30FA7"/>
    <w:rsid w:val="00C31995"/>
    <w:rsid w:val="00C31C54"/>
    <w:rsid w:val="00C323D3"/>
    <w:rsid w:val="00C3255C"/>
    <w:rsid w:val="00C32AA6"/>
    <w:rsid w:val="00C32E8E"/>
    <w:rsid w:val="00C33045"/>
    <w:rsid w:val="00C33085"/>
    <w:rsid w:val="00C33396"/>
    <w:rsid w:val="00C3345D"/>
    <w:rsid w:val="00C33471"/>
    <w:rsid w:val="00C33688"/>
    <w:rsid w:val="00C34298"/>
    <w:rsid w:val="00C34634"/>
    <w:rsid w:val="00C349C5"/>
    <w:rsid w:val="00C349D7"/>
    <w:rsid w:val="00C35266"/>
    <w:rsid w:val="00C35632"/>
    <w:rsid w:val="00C35679"/>
    <w:rsid w:val="00C357F9"/>
    <w:rsid w:val="00C358DA"/>
    <w:rsid w:val="00C35D80"/>
    <w:rsid w:val="00C35DCA"/>
    <w:rsid w:val="00C363E8"/>
    <w:rsid w:val="00C364A6"/>
    <w:rsid w:val="00C36B89"/>
    <w:rsid w:val="00C36F89"/>
    <w:rsid w:val="00C36FEE"/>
    <w:rsid w:val="00C3756A"/>
    <w:rsid w:val="00C37664"/>
    <w:rsid w:val="00C37C37"/>
    <w:rsid w:val="00C37F4E"/>
    <w:rsid w:val="00C402F9"/>
    <w:rsid w:val="00C40558"/>
    <w:rsid w:val="00C40564"/>
    <w:rsid w:val="00C405D7"/>
    <w:rsid w:val="00C40B8F"/>
    <w:rsid w:val="00C40D6C"/>
    <w:rsid w:val="00C40E1F"/>
    <w:rsid w:val="00C424A9"/>
    <w:rsid w:val="00C426AE"/>
    <w:rsid w:val="00C427ED"/>
    <w:rsid w:val="00C42EF5"/>
    <w:rsid w:val="00C42F23"/>
    <w:rsid w:val="00C42FA7"/>
    <w:rsid w:val="00C43849"/>
    <w:rsid w:val="00C43B1A"/>
    <w:rsid w:val="00C44853"/>
    <w:rsid w:val="00C44B98"/>
    <w:rsid w:val="00C452C9"/>
    <w:rsid w:val="00C45E6A"/>
    <w:rsid w:val="00C4686E"/>
    <w:rsid w:val="00C46CEA"/>
    <w:rsid w:val="00C4716F"/>
    <w:rsid w:val="00C4775B"/>
    <w:rsid w:val="00C47B4C"/>
    <w:rsid w:val="00C502DB"/>
    <w:rsid w:val="00C505D0"/>
    <w:rsid w:val="00C509FA"/>
    <w:rsid w:val="00C50B72"/>
    <w:rsid w:val="00C510B9"/>
    <w:rsid w:val="00C511A2"/>
    <w:rsid w:val="00C519AD"/>
    <w:rsid w:val="00C519C4"/>
    <w:rsid w:val="00C5259F"/>
    <w:rsid w:val="00C5263F"/>
    <w:rsid w:val="00C526B3"/>
    <w:rsid w:val="00C5270D"/>
    <w:rsid w:val="00C52BFC"/>
    <w:rsid w:val="00C52F81"/>
    <w:rsid w:val="00C5331F"/>
    <w:rsid w:val="00C537D5"/>
    <w:rsid w:val="00C53D5E"/>
    <w:rsid w:val="00C53EC4"/>
    <w:rsid w:val="00C5407C"/>
    <w:rsid w:val="00C54853"/>
    <w:rsid w:val="00C54DB2"/>
    <w:rsid w:val="00C55322"/>
    <w:rsid w:val="00C55555"/>
    <w:rsid w:val="00C561DC"/>
    <w:rsid w:val="00C563AE"/>
    <w:rsid w:val="00C56B58"/>
    <w:rsid w:val="00C57422"/>
    <w:rsid w:val="00C575A5"/>
    <w:rsid w:val="00C577CB"/>
    <w:rsid w:val="00C57A91"/>
    <w:rsid w:val="00C57C54"/>
    <w:rsid w:val="00C57D5F"/>
    <w:rsid w:val="00C6004C"/>
    <w:rsid w:val="00C601E0"/>
    <w:rsid w:val="00C60A39"/>
    <w:rsid w:val="00C61380"/>
    <w:rsid w:val="00C617A2"/>
    <w:rsid w:val="00C629C0"/>
    <w:rsid w:val="00C62C05"/>
    <w:rsid w:val="00C62C61"/>
    <w:rsid w:val="00C62E55"/>
    <w:rsid w:val="00C63137"/>
    <w:rsid w:val="00C6335E"/>
    <w:rsid w:val="00C63534"/>
    <w:rsid w:val="00C635D3"/>
    <w:rsid w:val="00C64241"/>
    <w:rsid w:val="00C64307"/>
    <w:rsid w:val="00C6459A"/>
    <w:rsid w:val="00C647C0"/>
    <w:rsid w:val="00C64FED"/>
    <w:rsid w:val="00C6517D"/>
    <w:rsid w:val="00C654AB"/>
    <w:rsid w:val="00C656E3"/>
    <w:rsid w:val="00C65B94"/>
    <w:rsid w:val="00C65C0C"/>
    <w:rsid w:val="00C65C3F"/>
    <w:rsid w:val="00C66281"/>
    <w:rsid w:val="00C6645B"/>
    <w:rsid w:val="00C66BC1"/>
    <w:rsid w:val="00C671FE"/>
    <w:rsid w:val="00C67276"/>
    <w:rsid w:val="00C675D7"/>
    <w:rsid w:val="00C67C56"/>
    <w:rsid w:val="00C67D16"/>
    <w:rsid w:val="00C67D57"/>
    <w:rsid w:val="00C700EA"/>
    <w:rsid w:val="00C706BB"/>
    <w:rsid w:val="00C706C9"/>
    <w:rsid w:val="00C70A2C"/>
    <w:rsid w:val="00C70C9C"/>
    <w:rsid w:val="00C7199C"/>
    <w:rsid w:val="00C719B3"/>
    <w:rsid w:val="00C71EFD"/>
    <w:rsid w:val="00C72499"/>
    <w:rsid w:val="00C72B9B"/>
    <w:rsid w:val="00C72CEF"/>
    <w:rsid w:val="00C7300C"/>
    <w:rsid w:val="00C73138"/>
    <w:rsid w:val="00C734F8"/>
    <w:rsid w:val="00C73668"/>
    <w:rsid w:val="00C73E1A"/>
    <w:rsid w:val="00C73E8B"/>
    <w:rsid w:val="00C7433B"/>
    <w:rsid w:val="00C74C6E"/>
    <w:rsid w:val="00C74CDB"/>
    <w:rsid w:val="00C74D88"/>
    <w:rsid w:val="00C7562F"/>
    <w:rsid w:val="00C757C7"/>
    <w:rsid w:val="00C759FB"/>
    <w:rsid w:val="00C75E61"/>
    <w:rsid w:val="00C76916"/>
    <w:rsid w:val="00C7728D"/>
    <w:rsid w:val="00C774FF"/>
    <w:rsid w:val="00C775E0"/>
    <w:rsid w:val="00C77CAA"/>
    <w:rsid w:val="00C801B7"/>
    <w:rsid w:val="00C80636"/>
    <w:rsid w:val="00C80B3C"/>
    <w:rsid w:val="00C80C19"/>
    <w:rsid w:val="00C80C34"/>
    <w:rsid w:val="00C8175A"/>
    <w:rsid w:val="00C817FA"/>
    <w:rsid w:val="00C81C0A"/>
    <w:rsid w:val="00C81FD2"/>
    <w:rsid w:val="00C83058"/>
    <w:rsid w:val="00C832E1"/>
    <w:rsid w:val="00C833E2"/>
    <w:rsid w:val="00C835B0"/>
    <w:rsid w:val="00C83771"/>
    <w:rsid w:val="00C83C63"/>
    <w:rsid w:val="00C848CD"/>
    <w:rsid w:val="00C84979"/>
    <w:rsid w:val="00C849F2"/>
    <w:rsid w:val="00C852C2"/>
    <w:rsid w:val="00C85374"/>
    <w:rsid w:val="00C8554B"/>
    <w:rsid w:val="00C85EF0"/>
    <w:rsid w:val="00C86585"/>
    <w:rsid w:val="00C86D9F"/>
    <w:rsid w:val="00C8703A"/>
    <w:rsid w:val="00C8727B"/>
    <w:rsid w:val="00C912DD"/>
    <w:rsid w:val="00C9183C"/>
    <w:rsid w:val="00C91A14"/>
    <w:rsid w:val="00C91CAD"/>
    <w:rsid w:val="00C91F17"/>
    <w:rsid w:val="00C92312"/>
    <w:rsid w:val="00C9286D"/>
    <w:rsid w:val="00C9296F"/>
    <w:rsid w:val="00C92B0D"/>
    <w:rsid w:val="00C92F9A"/>
    <w:rsid w:val="00C93393"/>
    <w:rsid w:val="00C9384B"/>
    <w:rsid w:val="00C9398C"/>
    <w:rsid w:val="00C946F1"/>
    <w:rsid w:val="00C94C9E"/>
    <w:rsid w:val="00C95D34"/>
    <w:rsid w:val="00C95E0F"/>
    <w:rsid w:val="00C95E99"/>
    <w:rsid w:val="00C9600A"/>
    <w:rsid w:val="00C96210"/>
    <w:rsid w:val="00C96B21"/>
    <w:rsid w:val="00C97215"/>
    <w:rsid w:val="00C9723D"/>
    <w:rsid w:val="00C975F1"/>
    <w:rsid w:val="00C97633"/>
    <w:rsid w:val="00C97D98"/>
    <w:rsid w:val="00CA0881"/>
    <w:rsid w:val="00CA0956"/>
    <w:rsid w:val="00CA0A3E"/>
    <w:rsid w:val="00CA0C13"/>
    <w:rsid w:val="00CA0D6B"/>
    <w:rsid w:val="00CA0DB0"/>
    <w:rsid w:val="00CA0E9B"/>
    <w:rsid w:val="00CA102D"/>
    <w:rsid w:val="00CA194A"/>
    <w:rsid w:val="00CA1CC8"/>
    <w:rsid w:val="00CA2100"/>
    <w:rsid w:val="00CA21C5"/>
    <w:rsid w:val="00CA25A4"/>
    <w:rsid w:val="00CA2E8C"/>
    <w:rsid w:val="00CA3B59"/>
    <w:rsid w:val="00CA4176"/>
    <w:rsid w:val="00CA418F"/>
    <w:rsid w:val="00CA4A7C"/>
    <w:rsid w:val="00CA4C04"/>
    <w:rsid w:val="00CA54D5"/>
    <w:rsid w:val="00CA5E8A"/>
    <w:rsid w:val="00CA64B2"/>
    <w:rsid w:val="00CA6825"/>
    <w:rsid w:val="00CA6849"/>
    <w:rsid w:val="00CA6D74"/>
    <w:rsid w:val="00CA718E"/>
    <w:rsid w:val="00CA7A95"/>
    <w:rsid w:val="00CB0649"/>
    <w:rsid w:val="00CB0DE6"/>
    <w:rsid w:val="00CB0FA7"/>
    <w:rsid w:val="00CB12CD"/>
    <w:rsid w:val="00CB1633"/>
    <w:rsid w:val="00CB1960"/>
    <w:rsid w:val="00CB1D2D"/>
    <w:rsid w:val="00CB1DD9"/>
    <w:rsid w:val="00CB1EA0"/>
    <w:rsid w:val="00CB26C7"/>
    <w:rsid w:val="00CB2D76"/>
    <w:rsid w:val="00CB2F3B"/>
    <w:rsid w:val="00CB431A"/>
    <w:rsid w:val="00CB4E6D"/>
    <w:rsid w:val="00CB5366"/>
    <w:rsid w:val="00CB5EFC"/>
    <w:rsid w:val="00CB5FC6"/>
    <w:rsid w:val="00CB64BC"/>
    <w:rsid w:val="00CB6BCF"/>
    <w:rsid w:val="00CB7051"/>
    <w:rsid w:val="00CB7188"/>
    <w:rsid w:val="00CB763C"/>
    <w:rsid w:val="00CB7A3B"/>
    <w:rsid w:val="00CC0F43"/>
    <w:rsid w:val="00CC1428"/>
    <w:rsid w:val="00CC1759"/>
    <w:rsid w:val="00CC1A73"/>
    <w:rsid w:val="00CC1D63"/>
    <w:rsid w:val="00CC24B6"/>
    <w:rsid w:val="00CC268E"/>
    <w:rsid w:val="00CC29A0"/>
    <w:rsid w:val="00CC2A5C"/>
    <w:rsid w:val="00CC2FDB"/>
    <w:rsid w:val="00CC326B"/>
    <w:rsid w:val="00CC3280"/>
    <w:rsid w:val="00CC3822"/>
    <w:rsid w:val="00CC43B7"/>
    <w:rsid w:val="00CC44DB"/>
    <w:rsid w:val="00CC4831"/>
    <w:rsid w:val="00CC4C01"/>
    <w:rsid w:val="00CC4E70"/>
    <w:rsid w:val="00CC6AF2"/>
    <w:rsid w:val="00CC6AFF"/>
    <w:rsid w:val="00CC6F04"/>
    <w:rsid w:val="00CC748D"/>
    <w:rsid w:val="00CC7879"/>
    <w:rsid w:val="00CC7966"/>
    <w:rsid w:val="00CC7EA9"/>
    <w:rsid w:val="00CD06C3"/>
    <w:rsid w:val="00CD0756"/>
    <w:rsid w:val="00CD0ABF"/>
    <w:rsid w:val="00CD0FF9"/>
    <w:rsid w:val="00CD18AA"/>
    <w:rsid w:val="00CD2F2D"/>
    <w:rsid w:val="00CD3246"/>
    <w:rsid w:val="00CD3256"/>
    <w:rsid w:val="00CD3EAE"/>
    <w:rsid w:val="00CD42CB"/>
    <w:rsid w:val="00CD48B8"/>
    <w:rsid w:val="00CD4DCE"/>
    <w:rsid w:val="00CD4EE1"/>
    <w:rsid w:val="00CD51C9"/>
    <w:rsid w:val="00CD55FE"/>
    <w:rsid w:val="00CD6101"/>
    <w:rsid w:val="00CD674C"/>
    <w:rsid w:val="00CD68BD"/>
    <w:rsid w:val="00CD6A3C"/>
    <w:rsid w:val="00CD6B4E"/>
    <w:rsid w:val="00CD78CE"/>
    <w:rsid w:val="00CD790B"/>
    <w:rsid w:val="00CD7EFC"/>
    <w:rsid w:val="00CE0107"/>
    <w:rsid w:val="00CE0A37"/>
    <w:rsid w:val="00CE0D1E"/>
    <w:rsid w:val="00CE0D53"/>
    <w:rsid w:val="00CE0DDD"/>
    <w:rsid w:val="00CE0FF0"/>
    <w:rsid w:val="00CE113E"/>
    <w:rsid w:val="00CE1194"/>
    <w:rsid w:val="00CE1282"/>
    <w:rsid w:val="00CE2060"/>
    <w:rsid w:val="00CE27FB"/>
    <w:rsid w:val="00CE2DA7"/>
    <w:rsid w:val="00CE2F92"/>
    <w:rsid w:val="00CE3079"/>
    <w:rsid w:val="00CE324E"/>
    <w:rsid w:val="00CE414B"/>
    <w:rsid w:val="00CE425E"/>
    <w:rsid w:val="00CE4610"/>
    <w:rsid w:val="00CE5247"/>
    <w:rsid w:val="00CE5293"/>
    <w:rsid w:val="00CE566A"/>
    <w:rsid w:val="00CE598C"/>
    <w:rsid w:val="00CE6050"/>
    <w:rsid w:val="00CE612F"/>
    <w:rsid w:val="00CE61F8"/>
    <w:rsid w:val="00CE6AA4"/>
    <w:rsid w:val="00CE74F5"/>
    <w:rsid w:val="00CF0026"/>
    <w:rsid w:val="00CF040E"/>
    <w:rsid w:val="00CF0D30"/>
    <w:rsid w:val="00CF1386"/>
    <w:rsid w:val="00CF1470"/>
    <w:rsid w:val="00CF1A1D"/>
    <w:rsid w:val="00CF1B7D"/>
    <w:rsid w:val="00CF1E72"/>
    <w:rsid w:val="00CF21AB"/>
    <w:rsid w:val="00CF259D"/>
    <w:rsid w:val="00CF26B2"/>
    <w:rsid w:val="00CF271C"/>
    <w:rsid w:val="00CF27DB"/>
    <w:rsid w:val="00CF2A63"/>
    <w:rsid w:val="00CF2F95"/>
    <w:rsid w:val="00CF3774"/>
    <w:rsid w:val="00CF3AE2"/>
    <w:rsid w:val="00CF3BBC"/>
    <w:rsid w:val="00CF3C15"/>
    <w:rsid w:val="00CF3E78"/>
    <w:rsid w:val="00CF3FC2"/>
    <w:rsid w:val="00CF47C4"/>
    <w:rsid w:val="00CF4EE9"/>
    <w:rsid w:val="00CF5358"/>
    <w:rsid w:val="00CF53FB"/>
    <w:rsid w:val="00CF59B7"/>
    <w:rsid w:val="00CF61BC"/>
    <w:rsid w:val="00CF6500"/>
    <w:rsid w:val="00CF68C2"/>
    <w:rsid w:val="00CF6A36"/>
    <w:rsid w:val="00CF6EA9"/>
    <w:rsid w:val="00CF754E"/>
    <w:rsid w:val="00CF77B5"/>
    <w:rsid w:val="00CF77DD"/>
    <w:rsid w:val="00CF7E12"/>
    <w:rsid w:val="00CF7FDB"/>
    <w:rsid w:val="00D0078A"/>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33B"/>
    <w:rsid w:val="00D045EB"/>
    <w:rsid w:val="00D04613"/>
    <w:rsid w:val="00D0473C"/>
    <w:rsid w:val="00D048CA"/>
    <w:rsid w:val="00D0491A"/>
    <w:rsid w:val="00D04CC7"/>
    <w:rsid w:val="00D04DCA"/>
    <w:rsid w:val="00D04E1E"/>
    <w:rsid w:val="00D04F53"/>
    <w:rsid w:val="00D057BD"/>
    <w:rsid w:val="00D05A79"/>
    <w:rsid w:val="00D05B4B"/>
    <w:rsid w:val="00D05DB2"/>
    <w:rsid w:val="00D05E68"/>
    <w:rsid w:val="00D05F1D"/>
    <w:rsid w:val="00D06AC5"/>
    <w:rsid w:val="00D07757"/>
    <w:rsid w:val="00D078E8"/>
    <w:rsid w:val="00D07D04"/>
    <w:rsid w:val="00D07EC5"/>
    <w:rsid w:val="00D108D4"/>
    <w:rsid w:val="00D10D28"/>
    <w:rsid w:val="00D1100D"/>
    <w:rsid w:val="00D1115B"/>
    <w:rsid w:val="00D11B5A"/>
    <w:rsid w:val="00D11B8F"/>
    <w:rsid w:val="00D11BED"/>
    <w:rsid w:val="00D11DB6"/>
    <w:rsid w:val="00D11F86"/>
    <w:rsid w:val="00D11FBC"/>
    <w:rsid w:val="00D1217C"/>
    <w:rsid w:val="00D1252F"/>
    <w:rsid w:val="00D125DB"/>
    <w:rsid w:val="00D134B9"/>
    <w:rsid w:val="00D136B5"/>
    <w:rsid w:val="00D13A9F"/>
    <w:rsid w:val="00D1449A"/>
    <w:rsid w:val="00D14920"/>
    <w:rsid w:val="00D14F87"/>
    <w:rsid w:val="00D1559F"/>
    <w:rsid w:val="00D15EF5"/>
    <w:rsid w:val="00D162E8"/>
    <w:rsid w:val="00D164EF"/>
    <w:rsid w:val="00D165C3"/>
    <w:rsid w:val="00D169C8"/>
    <w:rsid w:val="00D16F9D"/>
    <w:rsid w:val="00D1724A"/>
    <w:rsid w:val="00D20167"/>
    <w:rsid w:val="00D2019A"/>
    <w:rsid w:val="00D20594"/>
    <w:rsid w:val="00D20851"/>
    <w:rsid w:val="00D20940"/>
    <w:rsid w:val="00D20A0D"/>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374"/>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B2"/>
    <w:rsid w:val="00D33DEC"/>
    <w:rsid w:val="00D341D0"/>
    <w:rsid w:val="00D34A6F"/>
    <w:rsid w:val="00D34B64"/>
    <w:rsid w:val="00D34E5B"/>
    <w:rsid w:val="00D35134"/>
    <w:rsid w:val="00D355B3"/>
    <w:rsid w:val="00D35C29"/>
    <w:rsid w:val="00D361C4"/>
    <w:rsid w:val="00D36539"/>
    <w:rsid w:val="00D36A0B"/>
    <w:rsid w:val="00D37013"/>
    <w:rsid w:val="00D3719E"/>
    <w:rsid w:val="00D40428"/>
    <w:rsid w:val="00D41401"/>
    <w:rsid w:val="00D416FA"/>
    <w:rsid w:val="00D4175D"/>
    <w:rsid w:val="00D41810"/>
    <w:rsid w:val="00D41E80"/>
    <w:rsid w:val="00D424E1"/>
    <w:rsid w:val="00D43378"/>
    <w:rsid w:val="00D43503"/>
    <w:rsid w:val="00D43616"/>
    <w:rsid w:val="00D43792"/>
    <w:rsid w:val="00D4391C"/>
    <w:rsid w:val="00D43BBA"/>
    <w:rsid w:val="00D444A1"/>
    <w:rsid w:val="00D4477A"/>
    <w:rsid w:val="00D44B6A"/>
    <w:rsid w:val="00D44F49"/>
    <w:rsid w:val="00D45CDF"/>
    <w:rsid w:val="00D45FD0"/>
    <w:rsid w:val="00D46584"/>
    <w:rsid w:val="00D4660E"/>
    <w:rsid w:val="00D47A21"/>
    <w:rsid w:val="00D47CDE"/>
    <w:rsid w:val="00D500A4"/>
    <w:rsid w:val="00D50AB4"/>
    <w:rsid w:val="00D51705"/>
    <w:rsid w:val="00D517A7"/>
    <w:rsid w:val="00D51F0E"/>
    <w:rsid w:val="00D529BE"/>
    <w:rsid w:val="00D52B44"/>
    <w:rsid w:val="00D52CB1"/>
    <w:rsid w:val="00D52EDC"/>
    <w:rsid w:val="00D53626"/>
    <w:rsid w:val="00D5380D"/>
    <w:rsid w:val="00D539BF"/>
    <w:rsid w:val="00D53CAF"/>
    <w:rsid w:val="00D54701"/>
    <w:rsid w:val="00D55503"/>
    <w:rsid w:val="00D557D5"/>
    <w:rsid w:val="00D55B7C"/>
    <w:rsid w:val="00D55DF5"/>
    <w:rsid w:val="00D55ECF"/>
    <w:rsid w:val="00D56271"/>
    <w:rsid w:val="00D565E4"/>
    <w:rsid w:val="00D571BB"/>
    <w:rsid w:val="00D57BD5"/>
    <w:rsid w:val="00D57E59"/>
    <w:rsid w:val="00D6071C"/>
    <w:rsid w:val="00D60A30"/>
    <w:rsid w:val="00D6119D"/>
    <w:rsid w:val="00D611BA"/>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67BA8"/>
    <w:rsid w:val="00D7036E"/>
    <w:rsid w:val="00D705A2"/>
    <w:rsid w:val="00D7075B"/>
    <w:rsid w:val="00D70C59"/>
    <w:rsid w:val="00D70DA1"/>
    <w:rsid w:val="00D711F4"/>
    <w:rsid w:val="00D71BE5"/>
    <w:rsid w:val="00D71F59"/>
    <w:rsid w:val="00D724F7"/>
    <w:rsid w:val="00D72E07"/>
    <w:rsid w:val="00D72E9F"/>
    <w:rsid w:val="00D73098"/>
    <w:rsid w:val="00D73B4D"/>
    <w:rsid w:val="00D740E9"/>
    <w:rsid w:val="00D74186"/>
    <w:rsid w:val="00D74334"/>
    <w:rsid w:val="00D7459F"/>
    <w:rsid w:val="00D74C03"/>
    <w:rsid w:val="00D74E41"/>
    <w:rsid w:val="00D751E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2B95"/>
    <w:rsid w:val="00D830BE"/>
    <w:rsid w:val="00D83216"/>
    <w:rsid w:val="00D837E0"/>
    <w:rsid w:val="00D83B16"/>
    <w:rsid w:val="00D83EFE"/>
    <w:rsid w:val="00D8430B"/>
    <w:rsid w:val="00D846C5"/>
    <w:rsid w:val="00D849F1"/>
    <w:rsid w:val="00D84FBE"/>
    <w:rsid w:val="00D851B7"/>
    <w:rsid w:val="00D851DA"/>
    <w:rsid w:val="00D8545B"/>
    <w:rsid w:val="00D85D6C"/>
    <w:rsid w:val="00D85EB3"/>
    <w:rsid w:val="00D85FD2"/>
    <w:rsid w:val="00D86793"/>
    <w:rsid w:val="00D8682A"/>
    <w:rsid w:val="00D86EF9"/>
    <w:rsid w:val="00D87BFB"/>
    <w:rsid w:val="00D9019C"/>
    <w:rsid w:val="00D90269"/>
    <w:rsid w:val="00D90354"/>
    <w:rsid w:val="00D904D7"/>
    <w:rsid w:val="00D90CBF"/>
    <w:rsid w:val="00D9172F"/>
    <w:rsid w:val="00D91C89"/>
    <w:rsid w:val="00D91DA5"/>
    <w:rsid w:val="00D92602"/>
    <w:rsid w:val="00D92889"/>
    <w:rsid w:val="00D9344E"/>
    <w:rsid w:val="00D934FA"/>
    <w:rsid w:val="00D9357D"/>
    <w:rsid w:val="00D935F8"/>
    <w:rsid w:val="00D937A6"/>
    <w:rsid w:val="00D93A9C"/>
    <w:rsid w:val="00D93AE7"/>
    <w:rsid w:val="00D945AD"/>
    <w:rsid w:val="00D9492B"/>
    <w:rsid w:val="00D94E2A"/>
    <w:rsid w:val="00D9531A"/>
    <w:rsid w:val="00D958B9"/>
    <w:rsid w:val="00D95B39"/>
    <w:rsid w:val="00D95FB3"/>
    <w:rsid w:val="00D96158"/>
    <w:rsid w:val="00D96507"/>
    <w:rsid w:val="00D96531"/>
    <w:rsid w:val="00D96605"/>
    <w:rsid w:val="00D966F7"/>
    <w:rsid w:val="00D971FF"/>
    <w:rsid w:val="00D9747C"/>
    <w:rsid w:val="00D97485"/>
    <w:rsid w:val="00D97AD4"/>
    <w:rsid w:val="00D97C2A"/>
    <w:rsid w:val="00D97F17"/>
    <w:rsid w:val="00DA012C"/>
    <w:rsid w:val="00DA03CA"/>
    <w:rsid w:val="00DA0638"/>
    <w:rsid w:val="00DA0FD8"/>
    <w:rsid w:val="00DA1370"/>
    <w:rsid w:val="00DA165E"/>
    <w:rsid w:val="00DA1B6D"/>
    <w:rsid w:val="00DA1CD2"/>
    <w:rsid w:val="00DA1E9F"/>
    <w:rsid w:val="00DA2509"/>
    <w:rsid w:val="00DA2592"/>
    <w:rsid w:val="00DA314B"/>
    <w:rsid w:val="00DA3212"/>
    <w:rsid w:val="00DA3685"/>
    <w:rsid w:val="00DA3C25"/>
    <w:rsid w:val="00DA3E2E"/>
    <w:rsid w:val="00DA40EE"/>
    <w:rsid w:val="00DA48DC"/>
    <w:rsid w:val="00DA4F6E"/>
    <w:rsid w:val="00DA5564"/>
    <w:rsid w:val="00DA57C1"/>
    <w:rsid w:val="00DA6997"/>
    <w:rsid w:val="00DA6B2C"/>
    <w:rsid w:val="00DA6B90"/>
    <w:rsid w:val="00DA6E9A"/>
    <w:rsid w:val="00DA6F04"/>
    <w:rsid w:val="00DA76E9"/>
    <w:rsid w:val="00DA79E6"/>
    <w:rsid w:val="00DA7CDD"/>
    <w:rsid w:val="00DA7FE9"/>
    <w:rsid w:val="00DB112A"/>
    <w:rsid w:val="00DB1A37"/>
    <w:rsid w:val="00DB1BDA"/>
    <w:rsid w:val="00DB1CC1"/>
    <w:rsid w:val="00DB2B8C"/>
    <w:rsid w:val="00DB34C9"/>
    <w:rsid w:val="00DB36D4"/>
    <w:rsid w:val="00DB3713"/>
    <w:rsid w:val="00DB38A1"/>
    <w:rsid w:val="00DB3CE6"/>
    <w:rsid w:val="00DB4D09"/>
    <w:rsid w:val="00DB4D40"/>
    <w:rsid w:val="00DB4FF1"/>
    <w:rsid w:val="00DB537B"/>
    <w:rsid w:val="00DB54D7"/>
    <w:rsid w:val="00DB5CF1"/>
    <w:rsid w:val="00DB5EC5"/>
    <w:rsid w:val="00DB627E"/>
    <w:rsid w:val="00DB6461"/>
    <w:rsid w:val="00DB6628"/>
    <w:rsid w:val="00DB6681"/>
    <w:rsid w:val="00DB67C1"/>
    <w:rsid w:val="00DB6B84"/>
    <w:rsid w:val="00DB6C1F"/>
    <w:rsid w:val="00DB6CAE"/>
    <w:rsid w:val="00DB70E1"/>
    <w:rsid w:val="00DB7301"/>
    <w:rsid w:val="00DB7594"/>
    <w:rsid w:val="00DB78E2"/>
    <w:rsid w:val="00DC0331"/>
    <w:rsid w:val="00DC0972"/>
    <w:rsid w:val="00DC0993"/>
    <w:rsid w:val="00DC0A9D"/>
    <w:rsid w:val="00DC0B3B"/>
    <w:rsid w:val="00DC1326"/>
    <w:rsid w:val="00DC179A"/>
    <w:rsid w:val="00DC1F91"/>
    <w:rsid w:val="00DC2035"/>
    <w:rsid w:val="00DC26F2"/>
    <w:rsid w:val="00DC3670"/>
    <w:rsid w:val="00DC3942"/>
    <w:rsid w:val="00DC4B57"/>
    <w:rsid w:val="00DC4CC5"/>
    <w:rsid w:val="00DC4DDE"/>
    <w:rsid w:val="00DC51FD"/>
    <w:rsid w:val="00DC535D"/>
    <w:rsid w:val="00DC54D9"/>
    <w:rsid w:val="00DC5CD5"/>
    <w:rsid w:val="00DC6547"/>
    <w:rsid w:val="00DC691C"/>
    <w:rsid w:val="00DC7C5C"/>
    <w:rsid w:val="00DD0215"/>
    <w:rsid w:val="00DD0540"/>
    <w:rsid w:val="00DD054E"/>
    <w:rsid w:val="00DD0718"/>
    <w:rsid w:val="00DD12C8"/>
    <w:rsid w:val="00DD17F3"/>
    <w:rsid w:val="00DD2342"/>
    <w:rsid w:val="00DD2F0B"/>
    <w:rsid w:val="00DD3A20"/>
    <w:rsid w:val="00DD3F62"/>
    <w:rsid w:val="00DD44F8"/>
    <w:rsid w:val="00DD467C"/>
    <w:rsid w:val="00DD483A"/>
    <w:rsid w:val="00DD4F42"/>
    <w:rsid w:val="00DD50C8"/>
    <w:rsid w:val="00DD52AA"/>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113E"/>
    <w:rsid w:val="00DE1CE6"/>
    <w:rsid w:val="00DE22C4"/>
    <w:rsid w:val="00DE3127"/>
    <w:rsid w:val="00DE379D"/>
    <w:rsid w:val="00DE3C49"/>
    <w:rsid w:val="00DE433E"/>
    <w:rsid w:val="00DE45C2"/>
    <w:rsid w:val="00DE5386"/>
    <w:rsid w:val="00DE567B"/>
    <w:rsid w:val="00DE56FA"/>
    <w:rsid w:val="00DE58A8"/>
    <w:rsid w:val="00DE5FDE"/>
    <w:rsid w:val="00DE6EEA"/>
    <w:rsid w:val="00DE718D"/>
    <w:rsid w:val="00DF0EBF"/>
    <w:rsid w:val="00DF163F"/>
    <w:rsid w:val="00DF1ECD"/>
    <w:rsid w:val="00DF277A"/>
    <w:rsid w:val="00DF37B0"/>
    <w:rsid w:val="00DF4087"/>
    <w:rsid w:val="00DF414E"/>
    <w:rsid w:val="00DF4530"/>
    <w:rsid w:val="00DF475E"/>
    <w:rsid w:val="00DF4DD2"/>
    <w:rsid w:val="00DF4FE3"/>
    <w:rsid w:val="00DF590D"/>
    <w:rsid w:val="00DF67EF"/>
    <w:rsid w:val="00DF712D"/>
    <w:rsid w:val="00DF718F"/>
    <w:rsid w:val="00DF7482"/>
    <w:rsid w:val="00DF7BF7"/>
    <w:rsid w:val="00E004FF"/>
    <w:rsid w:val="00E00A38"/>
    <w:rsid w:val="00E01173"/>
    <w:rsid w:val="00E0123A"/>
    <w:rsid w:val="00E013AB"/>
    <w:rsid w:val="00E013AF"/>
    <w:rsid w:val="00E0208F"/>
    <w:rsid w:val="00E02962"/>
    <w:rsid w:val="00E02A73"/>
    <w:rsid w:val="00E02B68"/>
    <w:rsid w:val="00E03CFB"/>
    <w:rsid w:val="00E03E05"/>
    <w:rsid w:val="00E03E4A"/>
    <w:rsid w:val="00E0469F"/>
    <w:rsid w:val="00E04ECE"/>
    <w:rsid w:val="00E05074"/>
    <w:rsid w:val="00E05637"/>
    <w:rsid w:val="00E05C5A"/>
    <w:rsid w:val="00E05C6F"/>
    <w:rsid w:val="00E06583"/>
    <w:rsid w:val="00E0675E"/>
    <w:rsid w:val="00E070C6"/>
    <w:rsid w:val="00E07DCF"/>
    <w:rsid w:val="00E07E9C"/>
    <w:rsid w:val="00E104DE"/>
    <w:rsid w:val="00E1119B"/>
    <w:rsid w:val="00E11BFD"/>
    <w:rsid w:val="00E11DF1"/>
    <w:rsid w:val="00E11EAF"/>
    <w:rsid w:val="00E11FF1"/>
    <w:rsid w:val="00E12226"/>
    <w:rsid w:val="00E12395"/>
    <w:rsid w:val="00E129C8"/>
    <w:rsid w:val="00E1306B"/>
    <w:rsid w:val="00E13200"/>
    <w:rsid w:val="00E13E38"/>
    <w:rsid w:val="00E13FD2"/>
    <w:rsid w:val="00E142D8"/>
    <w:rsid w:val="00E144CA"/>
    <w:rsid w:val="00E145D6"/>
    <w:rsid w:val="00E146E0"/>
    <w:rsid w:val="00E151A0"/>
    <w:rsid w:val="00E1540B"/>
    <w:rsid w:val="00E15445"/>
    <w:rsid w:val="00E155BE"/>
    <w:rsid w:val="00E155D7"/>
    <w:rsid w:val="00E1574C"/>
    <w:rsid w:val="00E157F3"/>
    <w:rsid w:val="00E15A66"/>
    <w:rsid w:val="00E15E04"/>
    <w:rsid w:val="00E16023"/>
    <w:rsid w:val="00E16174"/>
    <w:rsid w:val="00E1682C"/>
    <w:rsid w:val="00E16E1E"/>
    <w:rsid w:val="00E17051"/>
    <w:rsid w:val="00E17252"/>
    <w:rsid w:val="00E1735B"/>
    <w:rsid w:val="00E1755A"/>
    <w:rsid w:val="00E202DB"/>
    <w:rsid w:val="00E209B6"/>
    <w:rsid w:val="00E20E5C"/>
    <w:rsid w:val="00E211D9"/>
    <w:rsid w:val="00E21CFF"/>
    <w:rsid w:val="00E2205C"/>
    <w:rsid w:val="00E2288C"/>
    <w:rsid w:val="00E22A3C"/>
    <w:rsid w:val="00E23122"/>
    <w:rsid w:val="00E23D69"/>
    <w:rsid w:val="00E23DCB"/>
    <w:rsid w:val="00E2441F"/>
    <w:rsid w:val="00E2450E"/>
    <w:rsid w:val="00E24B9B"/>
    <w:rsid w:val="00E24BC4"/>
    <w:rsid w:val="00E24D27"/>
    <w:rsid w:val="00E24D3F"/>
    <w:rsid w:val="00E250EE"/>
    <w:rsid w:val="00E252E9"/>
    <w:rsid w:val="00E25544"/>
    <w:rsid w:val="00E25603"/>
    <w:rsid w:val="00E256E2"/>
    <w:rsid w:val="00E256E3"/>
    <w:rsid w:val="00E25C01"/>
    <w:rsid w:val="00E25D7B"/>
    <w:rsid w:val="00E2605D"/>
    <w:rsid w:val="00E260D2"/>
    <w:rsid w:val="00E26921"/>
    <w:rsid w:val="00E26A38"/>
    <w:rsid w:val="00E27386"/>
    <w:rsid w:val="00E27394"/>
    <w:rsid w:val="00E27416"/>
    <w:rsid w:val="00E277B3"/>
    <w:rsid w:val="00E27B48"/>
    <w:rsid w:val="00E27DA3"/>
    <w:rsid w:val="00E27DC0"/>
    <w:rsid w:val="00E30358"/>
    <w:rsid w:val="00E30B73"/>
    <w:rsid w:val="00E30C37"/>
    <w:rsid w:val="00E31910"/>
    <w:rsid w:val="00E31AE8"/>
    <w:rsid w:val="00E3229C"/>
    <w:rsid w:val="00E32555"/>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302"/>
    <w:rsid w:val="00E43828"/>
    <w:rsid w:val="00E43D4F"/>
    <w:rsid w:val="00E44489"/>
    <w:rsid w:val="00E4460F"/>
    <w:rsid w:val="00E45E77"/>
    <w:rsid w:val="00E4651B"/>
    <w:rsid w:val="00E465B7"/>
    <w:rsid w:val="00E469F2"/>
    <w:rsid w:val="00E46B8B"/>
    <w:rsid w:val="00E46C01"/>
    <w:rsid w:val="00E47362"/>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249"/>
    <w:rsid w:val="00E54906"/>
    <w:rsid w:val="00E549CD"/>
    <w:rsid w:val="00E54FBB"/>
    <w:rsid w:val="00E554DB"/>
    <w:rsid w:val="00E5550A"/>
    <w:rsid w:val="00E5571B"/>
    <w:rsid w:val="00E55CAB"/>
    <w:rsid w:val="00E56161"/>
    <w:rsid w:val="00E568FC"/>
    <w:rsid w:val="00E5700D"/>
    <w:rsid w:val="00E57ECE"/>
    <w:rsid w:val="00E603B9"/>
    <w:rsid w:val="00E6088E"/>
    <w:rsid w:val="00E608DF"/>
    <w:rsid w:val="00E60A7A"/>
    <w:rsid w:val="00E621F2"/>
    <w:rsid w:val="00E626DA"/>
    <w:rsid w:val="00E62EB2"/>
    <w:rsid w:val="00E63125"/>
    <w:rsid w:val="00E6325C"/>
    <w:rsid w:val="00E636D6"/>
    <w:rsid w:val="00E63C10"/>
    <w:rsid w:val="00E63C34"/>
    <w:rsid w:val="00E63C86"/>
    <w:rsid w:val="00E63F6E"/>
    <w:rsid w:val="00E64453"/>
    <w:rsid w:val="00E6519E"/>
    <w:rsid w:val="00E651C6"/>
    <w:rsid w:val="00E65ABD"/>
    <w:rsid w:val="00E65FDB"/>
    <w:rsid w:val="00E669A7"/>
    <w:rsid w:val="00E66B0D"/>
    <w:rsid w:val="00E66BA9"/>
    <w:rsid w:val="00E67A2F"/>
    <w:rsid w:val="00E7039C"/>
    <w:rsid w:val="00E70CE2"/>
    <w:rsid w:val="00E71D57"/>
    <w:rsid w:val="00E723D2"/>
    <w:rsid w:val="00E72841"/>
    <w:rsid w:val="00E729B3"/>
    <w:rsid w:val="00E72C7E"/>
    <w:rsid w:val="00E733CE"/>
    <w:rsid w:val="00E7361E"/>
    <w:rsid w:val="00E736B6"/>
    <w:rsid w:val="00E73B36"/>
    <w:rsid w:val="00E73E68"/>
    <w:rsid w:val="00E74369"/>
    <w:rsid w:val="00E74524"/>
    <w:rsid w:val="00E746FF"/>
    <w:rsid w:val="00E74742"/>
    <w:rsid w:val="00E75061"/>
    <w:rsid w:val="00E753BC"/>
    <w:rsid w:val="00E75874"/>
    <w:rsid w:val="00E75CF7"/>
    <w:rsid w:val="00E7660B"/>
    <w:rsid w:val="00E768CE"/>
    <w:rsid w:val="00E76976"/>
    <w:rsid w:val="00E771AE"/>
    <w:rsid w:val="00E7754F"/>
    <w:rsid w:val="00E80636"/>
    <w:rsid w:val="00E8181F"/>
    <w:rsid w:val="00E81A68"/>
    <w:rsid w:val="00E81CE9"/>
    <w:rsid w:val="00E820D2"/>
    <w:rsid w:val="00E828E9"/>
    <w:rsid w:val="00E83340"/>
    <w:rsid w:val="00E8378F"/>
    <w:rsid w:val="00E83E32"/>
    <w:rsid w:val="00E83FDB"/>
    <w:rsid w:val="00E84067"/>
    <w:rsid w:val="00E84150"/>
    <w:rsid w:val="00E842CC"/>
    <w:rsid w:val="00E842ED"/>
    <w:rsid w:val="00E851C2"/>
    <w:rsid w:val="00E85397"/>
    <w:rsid w:val="00E8566E"/>
    <w:rsid w:val="00E85962"/>
    <w:rsid w:val="00E85C8C"/>
    <w:rsid w:val="00E85D92"/>
    <w:rsid w:val="00E85EBA"/>
    <w:rsid w:val="00E86326"/>
    <w:rsid w:val="00E8633D"/>
    <w:rsid w:val="00E86532"/>
    <w:rsid w:val="00E867D7"/>
    <w:rsid w:val="00E8688A"/>
    <w:rsid w:val="00E870F1"/>
    <w:rsid w:val="00E87362"/>
    <w:rsid w:val="00E875D7"/>
    <w:rsid w:val="00E87C06"/>
    <w:rsid w:val="00E87E1D"/>
    <w:rsid w:val="00E902D4"/>
    <w:rsid w:val="00E9072A"/>
    <w:rsid w:val="00E907F8"/>
    <w:rsid w:val="00E90A65"/>
    <w:rsid w:val="00E90E0E"/>
    <w:rsid w:val="00E916AC"/>
    <w:rsid w:val="00E91D91"/>
    <w:rsid w:val="00E9233E"/>
    <w:rsid w:val="00E92A0A"/>
    <w:rsid w:val="00E92A82"/>
    <w:rsid w:val="00E92AC6"/>
    <w:rsid w:val="00E92FB9"/>
    <w:rsid w:val="00E9328B"/>
    <w:rsid w:val="00E9333E"/>
    <w:rsid w:val="00E9357D"/>
    <w:rsid w:val="00E93C78"/>
    <w:rsid w:val="00E93DD0"/>
    <w:rsid w:val="00E942ED"/>
    <w:rsid w:val="00E94382"/>
    <w:rsid w:val="00E94E30"/>
    <w:rsid w:val="00E95286"/>
    <w:rsid w:val="00E952C8"/>
    <w:rsid w:val="00E956EC"/>
    <w:rsid w:val="00E95EEB"/>
    <w:rsid w:val="00E96248"/>
    <w:rsid w:val="00E9650F"/>
    <w:rsid w:val="00E96AFA"/>
    <w:rsid w:val="00E96B5B"/>
    <w:rsid w:val="00E96BB1"/>
    <w:rsid w:val="00E97481"/>
    <w:rsid w:val="00E97542"/>
    <w:rsid w:val="00E97590"/>
    <w:rsid w:val="00E97CAD"/>
    <w:rsid w:val="00EA017E"/>
    <w:rsid w:val="00EA0C79"/>
    <w:rsid w:val="00EA119C"/>
    <w:rsid w:val="00EA1350"/>
    <w:rsid w:val="00EA1B3B"/>
    <w:rsid w:val="00EA229A"/>
    <w:rsid w:val="00EA2300"/>
    <w:rsid w:val="00EA25DF"/>
    <w:rsid w:val="00EA26B2"/>
    <w:rsid w:val="00EA2FE8"/>
    <w:rsid w:val="00EA3009"/>
    <w:rsid w:val="00EA392A"/>
    <w:rsid w:val="00EA3975"/>
    <w:rsid w:val="00EA401B"/>
    <w:rsid w:val="00EA4870"/>
    <w:rsid w:val="00EA6480"/>
    <w:rsid w:val="00EA691E"/>
    <w:rsid w:val="00EA6A03"/>
    <w:rsid w:val="00EA6BD5"/>
    <w:rsid w:val="00EA6F01"/>
    <w:rsid w:val="00EA7103"/>
    <w:rsid w:val="00EA727D"/>
    <w:rsid w:val="00EA75F9"/>
    <w:rsid w:val="00EA77D2"/>
    <w:rsid w:val="00EA7CEB"/>
    <w:rsid w:val="00EA7DE7"/>
    <w:rsid w:val="00EB0848"/>
    <w:rsid w:val="00EB09C0"/>
    <w:rsid w:val="00EB0A39"/>
    <w:rsid w:val="00EB2110"/>
    <w:rsid w:val="00EB2259"/>
    <w:rsid w:val="00EB23AE"/>
    <w:rsid w:val="00EB23D7"/>
    <w:rsid w:val="00EB276F"/>
    <w:rsid w:val="00EB2D52"/>
    <w:rsid w:val="00EB2DD7"/>
    <w:rsid w:val="00EB2E4A"/>
    <w:rsid w:val="00EB3986"/>
    <w:rsid w:val="00EB3A75"/>
    <w:rsid w:val="00EB4100"/>
    <w:rsid w:val="00EB4207"/>
    <w:rsid w:val="00EB4B6C"/>
    <w:rsid w:val="00EB4C76"/>
    <w:rsid w:val="00EB51E0"/>
    <w:rsid w:val="00EB521D"/>
    <w:rsid w:val="00EB53A4"/>
    <w:rsid w:val="00EB5E36"/>
    <w:rsid w:val="00EB5F34"/>
    <w:rsid w:val="00EB62E3"/>
    <w:rsid w:val="00EB693A"/>
    <w:rsid w:val="00EB69D1"/>
    <w:rsid w:val="00EB72AA"/>
    <w:rsid w:val="00EB77C5"/>
    <w:rsid w:val="00EB7919"/>
    <w:rsid w:val="00EC044F"/>
    <w:rsid w:val="00EC0459"/>
    <w:rsid w:val="00EC0A5C"/>
    <w:rsid w:val="00EC0E46"/>
    <w:rsid w:val="00EC0EA2"/>
    <w:rsid w:val="00EC14E5"/>
    <w:rsid w:val="00EC2274"/>
    <w:rsid w:val="00EC27EB"/>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C6FA2"/>
    <w:rsid w:val="00ED03DF"/>
    <w:rsid w:val="00ED1905"/>
    <w:rsid w:val="00ED2108"/>
    <w:rsid w:val="00ED2364"/>
    <w:rsid w:val="00ED2604"/>
    <w:rsid w:val="00ED26EA"/>
    <w:rsid w:val="00ED290B"/>
    <w:rsid w:val="00ED29F1"/>
    <w:rsid w:val="00ED2A3D"/>
    <w:rsid w:val="00ED2B60"/>
    <w:rsid w:val="00ED3282"/>
    <w:rsid w:val="00ED380F"/>
    <w:rsid w:val="00ED3C9D"/>
    <w:rsid w:val="00ED43D6"/>
    <w:rsid w:val="00ED47C1"/>
    <w:rsid w:val="00ED51FF"/>
    <w:rsid w:val="00ED5992"/>
    <w:rsid w:val="00ED5DC8"/>
    <w:rsid w:val="00ED5EF3"/>
    <w:rsid w:val="00ED6320"/>
    <w:rsid w:val="00ED6338"/>
    <w:rsid w:val="00ED673F"/>
    <w:rsid w:val="00ED68E5"/>
    <w:rsid w:val="00ED69AA"/>
    <w:rsid w:val="00ED6AE7"/>
    <w:rsid w:val="00ED7351"/>
    <w:rsid w:val="00ED745C"/>
    <w:rsid w:val="00ED7E7F"/>
    <w:rsid w:val="00EE01C6"/>
    <w:rsid w:val="00EE0218"/>
    <w:rsid w:val="00EE02E2"/>
    <w:rsid w:val="00EE0825"/>
    <w:rsid w:val="00EE0D4A"/>
    <w:rsid w:val="00EE1900"/>
    <w:rsid w:val="00EE1A7F"/>
    <w:rsid w:val="00EE1B57"/>
    <w:rsid w:val="00EE1CE9"/>
    <w:rsid w:val="00EE2126"/>
    <w:rsid w:val="00EE2DAF"/>
    <w:rsid w:val="00EE31BB"/>
    <w:rsid w:val="00EE479F"/>
    <w:rsid w:val="00EE4FD5"/>
    <w:rsid w:val="00EE55D2"/>
    <w:rsid w:val="00EE5A4A"/>
    <w:rsid w:val="00EE5B02"/>
    <w:rsid w:val="00EE5CD6"/>
    <w:rsid w:val="00EE5D0B"/>
    <w:rsid w:val="00EE5D49"/>
    <w:rsid w:val="00EE5D67"/>
    <w:rsid w:val="00EE61A5"/>
    <w:rsid w:val="00EE64E9"/>
    <w:rsid w:val="00EE655D"/>
    <w:rsid w:val="00EE674A"/>
    <w:rsid w:val="00EE6D3B"/>
    <w:rsid w:val="00EE6E5C"/>
    <w:rsid w:val="00EF0321"/>
    <w:rsid w:val="00EF0E9B"/>
    <w:rsid w:val="00EF11F4"/>
    <w:rsid w:val="00EF1418"/>
    <w:rsid w:val="00EF1A28"/>
    <w:rsid w:val="00EF1A34"/>
    <w:rsid w:val="00EF2010"/>
    <w:rsid w:val="00EF3412"/>
    <w:rsid w:val="00EF3B85"/>
    <w:rsid w:val="00EF3D7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6892"/>
    <w:rsid w:val="00F0700E"/>
    <w:rsid w:val="00F0726D"/>
    <w:rsid w:val="00F07534"/>
    <w:rsid w:val="00F07AAA"/>
    <w:rsid w:val="00F115AC"/>
    <w:rsid w:val="00F11DC6"/>
    <w:rsid w:val="00F1216F"/>
    <w:rsid w:val="00F12460"/>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856"/>
    <w:rsid w:val="00F15AD1"/>
    <w:rsid w:val="00F16477"/>
    <w:rsid w:val="00F16EBE"/>
    <w:rsid w:val="00F17131"/>
    <w:rsid w:val="00F171F6"/>
    <w:rsid w:val="00F1750D"/>
    <w:rsid w:val="00F20686"/>
    <w:rsid w:val="00F20734"/>
    <w:rsid w:val="00F20973"/>
    <w:rsid w:val="00F21AB4"/>
    <w:rsid w:val="00F21BC2"/>
    <w:rsid w:val="00F21DB2"/>
    <w:rsid w:val="00F2235A"/>
    <w:rsid w:val="00F226DC"/>
    <w:rsid w:val="00F23215"/>
    <w:rsid w:val="00F23650"/>
    <w:rsid w:val="00F24074"/>
    <w:rsid w:val="00F2424E"/>
    <w:rsid w:val="00F24631"/>
    <w:rsid w:val="00F2508D"/>
    <w:rsid w:val="00F254A4"/>
    <w:rsid w:val="00F257FF"/>
    <w:rsid w:val="00F25D8D"/>
    <w:rsid w:val="00F25FF1"/>
    <w:rsid w:val="00F26231"/>
    <w:rsid w:val="00F264BF"/>
    <w:rsid w:val="00F26661"/>
    <w:rsid w:val="00F26AEB"/>
    <w:rsid w:val="00F26DD6"/>
    <w:rsid w:val="00F27082"/>
    <w:rsid w:val="00F2750C"/>
    <w:rsid w:val="00F27C8C"/>
    <w:rsid w:val="00F27E9F"/>
    <w:rsid w:val="00F300A4"/>
    <w:rsid w:val="00F302B6"/>
    <w:rsid w:val="00F30AB6"/>
    <w:rsid w:val="00F313BD"/>
    <w:rsid w:val="00F320D1"/>
    <w:rsid w:val="00F33DC7"/>
    <w:rsid w:val="00F34732"/>
    <w:rsid w:val="00F34B70"/>
    <w:rsid w:val="00F34C3B"/>
    <w:rsid w:val="00F34FAA"/>
    <w:rsid w:val="00F353D2"/>
    <w:rsid w:val="00F356F3"/>
    <w:rsid w:val="00F35AC8"/>
    <w:rsid w:val="00F370C7"/>
    <w:rsid w:val="00F373CD"/>
    <w:rsid w:val="00F376E4"/>
    <w:rsid w:val="00F377C1"/>
    <w:rsid w:val="00F37C7F"/>
    <w:rsid w:val="00F37CEE"/>
    <w:rsid w:val="00F400ED"/>
    <w:rsid w:val="00F404DF"/>
    <w:rsid w:val="00F408F1"/>
    <w:rsid w:val="00F40999"/>
    <w:rsid w:val="00F409A5"/>
    <w:rsid w:val="00F41010"/>
    <w:rsid w:val="00F419B5"/>
    <w:rsid w:val="00F41B50"/>
    <w:rsid w:val="00F42282"/>
    <w:rsid w:val="00F42EDE"/>
    <w:rsid w:val="00F42F8D"/>
    <w:rsid w:val="00F431E4"/>
    <w:rsid w:val="00F434DA"/>
    <w:rsid w:val="00F437DF"/>
    <w:rsid w:val="00F438C6"/>
    <w:rsid w:val="00F43A60"/>
    <w:rsid w:val="00F44382"/>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CA4"/>
    <w:rsid w:val="00F474CE"/>
    <w:rsid w:val="00F47859"/>
    <w:rsid w:val="00F47B9E"/>
    <w:rsid w:val="00F47D71"/>
    <w:rsid w:val="00F47F34"/>
    <w:rsid w:val="00F50661"/>
    <w:rsid w:val="00F50776"/>
    <w:rsid w:val="00F50D75"/>
    <w:rsid w:val="00F50EB3"/>
    <w:rsid w:val="00F50FDA"/>
    <w:rsid w:val="00F5134B"/>
    <w:rsid w:val="00F51A17"/>
    <w:rsid w:val="00F51B25"/>
    <w:rsid w:val="00F51D45"/>
    <w:rsid w:val="00F523A7"/>
    <w:rsid w:val="00F52A20"/>
    <w:rsid w:val="00F52B2D"/>
    <w:rsid w:val="00F52D46"/>
    <w:rsid w:val="00F52D6C"/>
    <w:rsid w:val="00F52E93"/>
    <w:rsid w:val="00F532E5"/>
    <w:rsid w:val="00F5389F"/>
    <w:rsid w:val="00F53ABD"/>
    <w:rsid w:val="00F53C77"/>
    <w:rsid w:val="00F54549"/>
    <w:rsid w:val="00F54D4A"/>
    <w:rsid w:val="00F5528B"/>
    <w:rsid w:val="00F5529E"/>
    <w:rsid w:val="00F55835"/>
    <w:rsid w:val="00F559C8"/>
    <w:rsid w:val="00F55D90"/>
    <w:rsid w:val="00F563F9"/>
    <w:rsid w:val="00F5645F"/>
    <w:rsid w:val="00F568F5"/>
    <w:rsid w:val="00F606DB"/>
    <w:rsid w:val="00F610E6"/>
    <w:rsid w:val="00F61D38"/>
    <w:rsid w:val="00F61F4B"/>
    <w:rsid w:val="00F61F79"/>
    <w:rsid w:val="00F621BB"/>
    <w:rsid w:val="00F62D45"/>
    <w:rsid w:val="00F6305F"/>
    <w:rsid w:val="00F63869"/>
    <w:rsid w:val="00F64048"/>
    <w:rsid w:val="00F6489F"/>
    <w:rsid w:val="00F648D2"/>
    <w:rsid w:val="00F64CB5"/>
    <w:rsid w:val="00F64F25"/>
    <w:rsid w:val="00F64FF0"/>
    <w:rsid w:val="00F653A8"/>
    <w:rsid w:val="00F65FC0"/>
    <w:rsid w:val="00F66B0E"/>
    <w:rsid w:val="00F66B5F"/>
    <w:rsid w:val="00F67136"/>
    <w:rsid w:val="00F675CD"/>
    <w:rsid w:val="00F67F28"/>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4C1E"/>
    <w:rsid w:val="00F74CEA"/>
    <w:rsid w:val="00F75C22"/>
    <w:rsid w:val="00F75CAC"/>
    <w:rsid w:val="00F76266"/>
    <w:rsid w:val="00F766D4"/>
    <w:rsid w:val="00F771C9"/>
    <w:rsid w:val="00F773A5"/>
    <w:rsid w:val="00F774D9"/>
    <w:rsid w:val="00F779BF"/>
    <w:rsid w:val="00F77EF2"/>
    <w:rsid w:val="00F8035D"/>
    <w:rsid w:val="00F8067C"/>
    <w:rsid w:val="00F80DBF"/>
    <w:rsid w:val="00F80F8F"/>
    <w:rsid w:val="00F81732"/>
    <w:rsid w:val="00F81DD5"/>
    <w:rsid w:val="00F81DD9"/>
    <w:rsid w:val="00F82A9A"/>
    <w:rsid w:val="00F82BBE"/>
    <w:rsid w:val="00F830AB"/>
    <w:rsid w:val="00F8351D"/>
    <w:rsid w:val="00F83DD9"/>
    <w:rsid w:val="00F840ED"/>
    <w:rsid w:val="00F841A9"/>
    <w:rsid w:val="00F8444D"/>
    <w:rsid w:val="00F84515"/>
    <w:rsid w:val="00F84910"/>
    <w:rsid w:val="00F84D06"/>
    <w:rsid w:val="00F84E52"/>
    <w:rsid w:val="00F85668"/>
    <w:rsid w:val="00F85D43"/>
    <w:rsid w:val="00F860DB"/>
    <w:rsid w:val="00F8678B"/>
    <w:rsid w:val="00F86985"/>
    <w:rsid w:val="00F86A64"/>
    <w:rsid w:val="00F86ECF"/>
    <w:rsid w:val="00F8731D"/>
    <w:rsid w:val="00F8778B"/>
    <w:rsid w:val="00F907A2"/>
    <w:rsid w:val="00F9095F"/>
    <w:rsid w:val="00F9181E"/>
    <w:rsid w:val="00F91D5F"/>
    <w:rsid w:val="00F92734"/>
    <w:rsid w:val="00F92EA7"/>
    <w:rsid w:val="00F931C0"/>
    <w:rsid w:val="00F932F0"/>
    <w:rsid w:val="00F934FF"/>
    <w:rsid w:val="00F93C6B"/>
    <w:rsid w:val="00F940C6"/>
    <w:rsid w:val="00F945D8"/>
    <w:rsid w:val="00F94970"/>
    <w:rsid w:val="00F94ADA"/>
    <w:rsid w:val="00F94CF4"/>
    <w:rsid w:val="00F952A6"/>
    <w:rsid w:val="00F95384"/>
    <w:rsid w:val="00F95657"/>
    <w:rsid w:val="00F95AD7"/>
    <w:rsid w:val="00F95C57"/>
    <w:rsid w:val="00F95E1E"/>
    <w:rsid w:val="00F96212"/>
    <w:rsid w:val="00F968BB"/>
    <w:rsid w:val="00F96E7D"/>
    <w:rsid w:val="00F974F6"/>
    <w:rsid w:val="00F978A5"/>
    <w:rsid w:val="00F97A6F"/>
    <w:rsid w:val="00F97C2E"/>
    <w:rsid w:val="00FA04FD"/>
    <w:rsid w:val="00FA0554"/>
    <w:rsid w:val="00FA0AA0"/>
    <w:rsid w:val="00FA0DB2"/>
    <w:rsid w:val="00FA1192"/>
    <w:rsid w:val="00FA1D39"/>
    <w:rsid w:val="00FA21DA"/>
    <w:rsid w:val="00FA27CE"/>
    <w:rsid w:val="00FA292B"/>
    <w:rsid w:val="00FA2FEE"/>
    <w:rsid w:val="00FA34E3"/>
    <w:rsid w:val="00FA428C"/>
    <w:rsid w:val="00FA4659"/>
    <w:rsid w:val="00FA5701"/>
    <w:rsid w:val="00FA5BCA"/>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1444"/>
    <w:rsid w:val="00FB1C7B"/>
    <w:rsid w:val="00FB2ACF"/>
    <w:rsid w:val="00FB323F"/>
    <w:rsid w:val="00FB3667"/>
    <w:rsid w:val="00FB38DB"/>
    <w:rsid w:val="00FB3B7B"/>
    <w:rsid w:val="00FB3E43"/>
    <w:rsid w:val="00FB3E89"/>
    <w:rsid w:val="00FB3EC6"/>
    <w:rsid w:val="00FB4B76"/>
    <w:rsid w:val="00FB4D61"/>
    <w:rsid w:val="00FB534F"/>
    <w:rsid w:val="00FB55E4"/>
    <w:rsid w:val="00FB6A98"/>
    <w:rsid w:val="00FB73F2"/>
    <w:rsid w:val="00FB751A"/>
    <w:rsid w:val="00FB7537"/>
    <w:rsid w:val="00FB7F06"/>
    <w:rsid w:val="00FC01F9"/>
    <w:rsid w:val="00FC0638"/>
    <w:rsid w:val="00FC0676"/>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351"/>
    <w:rsid w:val="00FC6F19"/>
    <w:rsid w:val="00FC74E6"/>
    <w:rsid w:val="00FC78CC"/>
    <w:rsid w:val="00FC794A"/>
    <w:rsid w:val="00FD0B7E"/>
    <w:rsid w:val="00FD1198"/>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D7B"/>
    <w:rsid w:val="00FD6EF8"/>
    <w:rsid w:val="00FD6EFA"/>
    <w:rsid w:val="00FD75A2"/>
    <w:rsid w:val="00FD77D5"/>
    <w:rsid w:val="00FD79CC"/>
    <w:rsid w:val="00FE004C"/>
    <w:rsid w:val="00FE0087"/>
    <w:rsid w:val="00FE0B08"/>
    <w:rsid w:val="00FE0C59"/>
    <w:rsid w:val="00FE0FBA"/>
    <w:rsid w:val="00FE1233"/>
    <w:rsid w:val="00FE1763"/>
    <w:rsid w:val="00FE18EE"/>
    <w:rsid w:val="00FE1940"/>
    <w:rsid w:val="00FE1B43"/>
    <w:rsid w:val="00FE203D"/>
    <w:rsid w:val="00FE250B"/>
    <w:rsid w:val="00FE28B0"/>
    <w:rsid w:val="00FE2A95"/>
    <w:rsid w:val="00FE2D66"/>
    <w:rsid w:val="00FE363D"/>
    <w:rsid w:val="00FE3CC0"/>
    <w:rsid w:val="00FE40E4"/>
    <w:rsid w:val="00FE4847"/>
    <w:rsid w:val="00FE5299"/>
    <w:rsid w:val="00FE5B51"/>
    <w:rsid w:val="00FE755D"/>
    <w:rsid w:val="00FE7A83"/>
    <w:rsid w:val="00FE7A88"/>
    <w:rsid w:val="00FE7FA0"/>
    <w:rsid w:val="00FF0149"/>
    <w:rsid w:val="00FF0177"/>
    <w:rsid w:val="00FF0B57"/>
    <w:rsid w:val="00FF101B"/>
    <w:rsid w:val="00FF13B1"/>
    <w:rsid w:val="00FF1935"/>
    <w:rsid w:val="00FF19C3"/>
    <w:rsid w:val="00FF2D72"/>
    <w:rsid w:val="00FF2D84"/>
    <w:rsid w:val="00FF2EA3"/>
    <w:rsid w:val="00FF305E"/>
    <w:rsid w:val="00FF3608"/>
    <w:rsid w:val="00FF3734"/>
    <w:rsid w:val="00FF3760"/>
    <w:rsid w:val="00FF37CF"/>
    <w:rsid w:val="00FF3BB1"/>
    <w:rsid w:val="00FF3DB1"/>
    <w:rsid w:val="00FF4DCB"/>
    <w:rsid w:val="00FF5336"/>
    <w:rsid w:val="00FF59E7"/>
    <w:rsid w:val="00FF5A9D"/>
    <w:rsid w:val="00FF62B8"/>
    <w:rsid w:val="00FF62F0"/>
    <w:rsid w:val="00FF655E"/>
    <w:rsid w:val="00FF67DB"/>
    <w:rsid w:val="00FF7382"/>
    <w:rsid w:val="00FF7634"/>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qFormat/>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87029">
      <w:bodyDiv w:val="1"/>
      <w:marLeft w:val="0"/>
      <w:marRight w:val="0"/>
      <w:marTop w:val="0"/>
      <w:marBottom w:val="0"/>
      <w:divBdr>
        <w:top w:val="none" w:sz="0" w:space="0" w:color="auto"/>
        <w:left w:val="none" w:sz="0" w:space="0" w:color="auto"/>
        <w:bottom w:val="none" w:sz="0" w:space="0" w:color="auto"/>
        <w:right w:val="none" w:sz="0" w:space="0" w:color="auto"/>
      </w:divBdr>
    </w:div>
    <w:div w:id="136072943">
      <w:bodyDiv w:val="1"/>
      <w:marLeft w:val="0"/>
      <w:marRight w:val="0"/>
      <w:marTop w:val="0"/>
      <w:marBottom w:val="0"/>
      <w:divBdr>
        <w:top w:val="none" w:sz="0" w:space="0" w:color="auto"/>
        <w:left w:val="none" w:sz="0" w:space="0" w:color="auto"/>
        <w:bottom w:val="none" w:sz="0" w:space="0" w:color="auto"/>
        <w:right w:val="none" w:sz="0" w:space="0" w:color="auto"/>
      </w:divBdr>
    </w:div>
    <w:div w:id="149978828">
      <w:bodyDiv w:val="1"/>
      <w:marLeft w:val="0"/>
      <w:marRight w:val="0"/>
      <w:marTop w:val="0"/>
      <w:marBottom w:val="0"/>
      <w:divBdr>
        <w:top w:val="none" w:sz="0" w:space="0" w:color="auto"/>
        <w:left w:val="none" w:sz="0" w:space="0" w:color="auto"/>
        <w:bottom w:val="none" w:sz="0" w:space="0" w:color="auto"/>
        <w:right w:val="none" w:sz="0" w:space="0" w:color="auto"/>
      </w:divBdr>
    </w:div>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400762581">
      <w:bodyDiv w:val="1"/>
      <w:marLeft w:val="0"/>
      <w:marRight w:val="0"/>
      <w:marTop w:val="0"/>
      <w:marBottom w:val="0"/>
      <w:divBdr>
        <w:top w:val="none" w:sz="0" w:space="0" w:color="auto"/>
        <w:left w:val="none" w:sz="0" w:space="0" w:color="auto"/>
        <w:bottom w:val="none" w:sz="0" w:space="0" w:color="auto"/>
        <w:right w:val="none" w:sz="0" w:space="0" w:color="auto"/>
      </w:divBdr>
    </w:div>
    <w:div w:id="486285992">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602496481">
      <w:bodyDiv w:val="1"/>
      <w:marLeft w:val="0"/>
      <w:marRight w:val="0"/>
      <w:marTop w:val="0"/>
      <w:marBottom w:val="0"/>
      <w:divBdr>
        <w:top w:val="none" w:sz="0" w:space="0" w:color="auto"/>
        <w:left w:val="none" w:sz="0" w:space="0" w:color="auto"/>
        <w:bottom w:val="none" w:sz="0" w:space="0" w:color="auto"/>
        <w:right w:val="none" w:sz="0" w:space="0" w:color="auto"/>
      </w:divBdr>
    </w:div>
    <w:div w:id="739866969">
      <w:bodyDiv w:val="1"/>
      <w:marLeft w:val="0"/>
      <w:marRight w:val="0"/>
      <w:marTop w:val="0"/>
      <w:marBottom w:val="0"/>
      <w:divBdr>
        <w:top w:val="none" w:sz="0" w:space="0" w:color="auto"/>
        <w:left w:val="none" w:sz="0" w:space="0" w:color="auto"/>
        <w:bottom w:val="none" w:sz="0" w:space="0" w:color="auto"/>
        <w:right w:val="none" w:sz="0" w:space="0" w:color="auto"/>
      </w:divBdr>
    </w:div>
    <w:div w:id="859898229">
      <w:bodyDiv w:val="1"/>
      <w:marLeft w:val="0"/>
      <w:marRight w:val="0"/>
      <w:marTop w:val="0"/>
      <w:marBottom w:val="0"/>
      <w:divBdr>
        <w:top w:val="none" w:sz="0" w:space="0" w:color="auto"/>
        <w:left w:val="none" w:sz="0" w:space="0" w:color="auto"/>
        <w:bottom w:val="none" w:sz="0" w:space="0" w:color="auto"/>
        <w:right w:val="none" w:sz="0" w:space="0" w:color="auto"/>
      </w:divBdr>
      <w:divsChild>
        <w:div w:id="740912064">
          <w:marLeft w:val="0"/>
          <w:marRight w:val="0"/>
          <w:marTop w:val="0"/>
          <w:marBottom w:val="0"/>
          <w:divBdr>
            <w:top w:val="none" w:sz="0" w:space="0" w:color="auto"/>
            <w:left w:val="none" w:sz="0" w:space="0" w:color="auto"/>
            <w:bottom w:val="none" w:sz="0" w:space="0" w:color="auto"/>
            <w:right w:val="none" w:sz="0" w:space="0" w:color="auto"/>
          </w:divBdr>
        </w:div>
        <w:div w:id="1466972905">
          <w:marLeft w:val="0"/>
          <w:marRight w:val="0"/>
          <w:marTop w:val="0"/>
          <w:marBottom w:val="0"/>
          <w:divBdr>
            <w:top w:val="none" w:sz="0" w:space="0" w:color="auto"/>
            <w:left w:val="none" w:sz="0" w:space="0" w:color="auto"/>
            <w:bottom w:val="none" w:sz="0" w:space="0" w:color="auto"/>
            <w:right w:val="none" w:sz="0" w:space="0" w:color="auto"/>
          </w:divBdr>
        </w:div>
        <w:div w:id="579675478">
          <w:marLeft w:val="0"/>
          <w:marRight w:val="0"/>
          <w:marTop w:val="0"/>
          <w:marBottom w:val="0"/>
          <w:divBdr>
            <w:top w:val="none" w:sz="0" w:space="0" w:color="auto"/>
            <w:left w:val="none" w:sz="0" w:space="0" w:color="auto"/>
            <w:bottom w:val="none" w:sz="0" w:space="0" w:color="auto"/>
            <w:right w:val="none" w:sz="0" w:space="0" w:color="auto"/>
          </w:divBdr>
        </w:div>
        <w:div w:id="1557740548">
          <w:marLeft w:val="0"/>
          <w:marRight w:val="0"/>
          <w:marTop w:val="0"/>
          <w:marBottom w:val="0"/>
          <w:divBdr>
            <w:top w:val="none" w:sz="0" w:space="0" w:color="auto"/>
            <w:left w:val="none" w:sz="0" w:space="0" w:color="auto"/>
            <w:bottom w:val="none" w:sz="0" w:space="0" w:color="auto"/>
            <w:right w:val="none" w:sz="0" w:space="0" w:color="auto"/>
          </w:divBdr>
        </w:div>
        <w:div w:id="1816222227">
          <w:marLeft w:val="0"/>
          <w:marRight w:val="0"/>
          <w:marTop w:val="0"/>
          <w:marBottom w:val="0"/>
          <w:divBdr>
            <w:top w:val="none" w:sz="0" w:space="0" w:color="auto"/>
            <w:left w:val="none" w:sz="0" w:space="0" w:color="auto"/>
            <w:bottom w:val="none" w:sz="0" w:space="0" w:color="auto"/>
            <w:right w:val="none" w:sz="0" w:space="0" w:color="auto"/>
          </w:divBdr>
        </w:div>
        <w:div w:id="1070927701">
          <w:marLeft w:val="0"/>
          <w:marRight w:val="0"/>
          <w:marTop w:val="0"/>
          <w:marBottom w:val="0"/>
          <w:divBdr>
            <w:top w:val="none" w:sz="0" w:space="0" w:color="auto"/>
            <w:left w:val="none" w:sz="0" w:space="0" w:color="auto"/>
            <w:bottom w:val="none" w:sz="0" w:space="0" w:color="auto"/>
            <w:right w:val="none" w:sz="0" w:space="0" w:color="auto"/>
          </w:divBdr>
        </w:div>
        <w:div w:id="895822301">
          <w:marLeft w:val="0"/>
          <w:marRight w:val="0"/>
          <w:marTop w:val="0"/>
          <w:marBottom w:val="0"/>
          <w:divBdr>
            <w:top w:val="none" w:sz="0" w:space="0" w:color="auto"/>
            <w:left w:val="none" w:sz="0" w:space="0" w:color="auto"/>
            <w:bottom w:val="none" w:sz="0" w:space="0" w:color="auto"/>
            <w:right w:val="none" w:sz="0" w:space="0" w:color="auto"/>
          </w:divBdr>
        </w:div>
        <w:div w:id="563642129">
          <w:marLeft w:val="0"/>
          <w:marRight w:val="0"/>
          <w:marTop w:val="0"/>
          <w:marBottom w:val="0"/>
          <w:divBdr>
            <w:top w:val="none" w:sz="0" w:space="0" w:color="auto"/>
            <w:left w:val="none" w:sz="0" w:space="0" w:color="auto"/>
            <w:bottom w:val="none" w:sz="0" w:space="0" w:color="auto"/>
            <w:right w:val="none" w:sz="0" w:space="0" w:color="auto"/>
          </w:divBdr>
        </w:div>
        <w:div w:id="1536238163">
          <w:marLeft w:val="0"/>
          <w:marRight w:val="0"/>
          <w:marTop w:val="0"/>
          <w:marBottom w:val="0"/>
          <w:divBdr>
            <w:top w:val="none" w:sz="0" w:space="0" w:color="auto"/>
            <w:left w:val="none" w:sz="0" w:space="0" w:color="auto"/>
            <w:bottom w:val="none" w:sz="0" w:space="0" w:color="auto"/>
            <w:right w:val="none" w:sz="0" w:space="0" w:color="auto"/>
          </w:divBdr>
        </w:div>
        <w:div w:id="1471747478">
          <w:marLeft w:val="0"/>
          <w:marRight w:val="0"/>
          <w:marTop w:val="0"/>
          <w:marBottom w:val="0"/>
          <w:divBdr>
            <w:top w:val="none" w:sz="0" w:space="0" w:color="auto"/>
            <w:left w:val="none" w:sz="0" w:space="0" w:color="auto"/>
            <w:bottom w:val="none" w:sz="0" w:space="0" w:color="auto"/>
            <w:right w:val="none" w:sz="0" w:space="0" w:color="auto"/>
          </w:divBdr>
        </w:div>
        <w:div w:id="865679134">
          <w:marLeft w:val="0"/>
          <w:marRight w:val="0"/>
          <w:marTop w:val="0"/>
          <w:marBottom w:val="0"/>
          <w:divBdr>
            <w:top w:val="none" w:sz="0" w:space="0" w:color="auto"/>
            <w:left w:val="none" w:sz="0" w:space="0" w:color="auto"/>
            <w:bottom w:val="none" w:sz="0" w:space="0" w:color="auto"/>
            <w:right w:val="none" w:sz="0" w:space="0" w:color="auto"/>
          </w:divBdr>
        </w:div>
        <w:div w:id="101728013">
          <w:marLeft w:val="0"/>
          <w:marRight w:val="0"/>
          <w:marTop w:val="0"/>
          <w:marBottom w:val="0"/>
          <w:divBdr>
            <w:top w:val="none" w:sz="0" w:space="0" w:color="auto"/>
            <w:left w:val="none" w:sz="0" w:space="0" w:color="auto"/>
            <w:bottom w:val="none" w:sz="0" w:space="0" w:color="auto"/>
            <w:right w:val="none" w:sz="0" w:space="0" w:color="auto"/>
          </w:divBdr>
        </w:div>
        <w:div w:id="1748922273">
          <w:marLeft w:val="0"/>
          <w:marRight w:val="0"/>
          <w:marTop w:val="0"/>
          <w:marBottom w:val="0"/>
          <w:divBdr>
            <w:top w:val="none" w:sz="0" w:space="0" w:color="auto"/>
            <w:left w:val="none" w:sz="0" w:space="0" w:color="auto"/>
            <w:bottom w:val="none" w:sz="0" w:space="0" w:color="auto"/>
            <w:right w:val="none" w:sz="0" w:space="0" w:color="auto"/>
          </w:divBdr>
        </w:div>
        <w:div w:id="301663971">
          <w:marLeft w:val="0"/>
          <w:marRight w:val="0"/>
          <w:marTop w:val="0"/>
          <w:marBottom w:val="0"/>
          <w:divBdr>
            <w:top w:val="none" w:sz="0" w:space="0" w:color="auto"/>
            <w:left w:val="none" w:sz="0" w:space="0" w:color="auto"/>
            <w:bottom w:val="none" w:sz="0" w:space="0" w:color="auto"/>
            <w:right w:val="none" w:sz="0" w:space="0" w:color="auto"/>
          </w:divBdr>
        </w:div>
        <w:div w:id="735787208">
          <w:marLeft w:val="0"/>
          <w:marRight w:val="0"/>
          <w:marTop w:val="0"/>
          <w:marBottom w:val="0"/>
          <w:divBdr>
            <w:top w:val="none" w:sz="0" w:space="0" w:color="auto"/>
            <w:left w:val="none" w:sz="0" w:space="0" w:color="auto"/>
            <w:bottom w:val="none" w:sz="0" w:space="0" w:color="auto"/>
            <w:right w:val="none" w:sz="0" w:space="0" w:color="auto"/>
          </w:divBdr>
        </w:div>
        <w:div w:id="1554194343">
          <w:marLeft w:val="0"/>
          <w:marRight w:val="0"/>
          <w:marTop w:val="0"/>
          <w:marBottom w:val="0"/>
          <w:divBdr>
            <w:top w:val="none" w:sz="0" w:space="0" w:color="auto"/>
            <w:left w:val="none" w:sz="0" w:space="0" w:color="auto"/>
            <w:bottom w:val="none" w:sz="0" w:space="0" w:color="auto"/>
            <w:right w:val="none" w:sz="0" w:space="0" w:color="auto"/>
          </w:divBdr>
        </w:div>
        <w:div w:id="1320230070">
          <w:marLeft w:val="0"/>
          <w:marRight w:val="0"/>
          <w:marTop w:val="0"/>
          <w:marBottom w:val="0"/>
          <w:divBdr>
            <w:top w:val="none" w:sz="0" w:space="0" w:color="auto"/>
            <w:left w:val="none" w:sz="0" w:space="0" w:color="auto"/>
            <w:bottom w:val="none" w:sz="0" w:space="0" w:color="auto"/>
            <w:right w:val="none" w:sz="0" w:space="0" w:color="auto"/>
          </w:divBdr>
        </w:div>
        <w:div w:id="2010912497">
          <w:marLeft w:val="0"/>
          <w:marRight w:val="0"/>
          <w:marTop w:val="0"/>
          <w:marBottom w:val="0"/>
          <w:divBdr>
            <w:top w:val="none" w:sz="0" w:space="0" w:color="auto"/>
            <w:left w:val="none" w:sz="0" w:space="0" w:color="auto"/>
            <w:bottom w:val="none" w:sz="0" w:space="0" w:color="auto"/>
            <w:right w:val="none" w:sz="0" w:space="0" w:color="auto"/>
          </w:divBdr>
        </w:div>
        <w:div w:id="922102213">
          <w:marLeft w:val="0"/>
          <w:marRight w:val="0"/>
          <w:marTop w:val="0"/>
          <w:marBottom w:val="0"/>
          <w:divBdr>
            <w:top w:val="none" w:sz="0" w:space="0" w:color="auto"/>
            <w:left w:val="none" w:sz="0" w:space="0" w:color="auto"/>
            <w:bottom w:val="none" w:sz="0" w:space="0" w:color="auto"/>
            <w:right w:val="none" w:sz="0" w:space="0" w:color="auto"/>
          </w:divBdr>
        </w:div>
        <w:div w:id="62457788">
          <w:marLeft w:val="0"/>
          <w:marRight w:val="0"/>
          <w:marTop w:val="0"/>
          <w:marBottom w:val="0"/>
          <w:divBdr>
            <w:top w:val="none" w:sz="0" w:space="0" w:color="auto"/>
            <w:left w:val="none" w:sz="0" w:space="0" w:color="auto"/>
            <w:bottom w:val="none" w:sz="0" w:space="0" w:color="auto"/>
            <w:right w:val="none" w:sz="0" w:space="0" w:color="auto"/>
          </w:divBdr>
        </w:div>
      </w:divsChild>
    </w:div>
    <w:div w:id="880046921">
      <w:bodyDiv w:val="1"/>
      <w:marLeft w:val="0"/>
      <w:marRight w:val="0"/>
      <w:marTop w:val="0"/>
      <w:marBottom w:val="0"/>
      <w:divBdr>
        <w:top w:val="none" w:sz="0" w:space="0" w:color="auto"/>
        <w:left w:val="none" w:sz="0" w:space="0" w:color="auto"/>
        <w:bottom w:val="none" w:sz="0" w:space="0" w:color="auto"/>
        <w:right w:val="none" w:sz="0" w:space="0" w:color="auto"/>
      </w:divBdr>
    </w:div>
    <w:div w:id="910195040">
      <w:bodyDiv w:val="1"/>
      <w:marLeft w:val="0"/>
      <w:marRight w:val="0"/>
      <w:marTop w:val="0"/>
      <w:marBottom w:val="0"/>
      <w:divBdr>
        <w:top w:val="none" w:sz="0" w:space="0" w:color="auto"/>
        <w:left w:val="none" w:sz="0" w:space="0" w:color="auto"/>
        <w:bottom w:val="none" w:sz="0" w:space="0" w:color="auto"/>
        <w:right w:val="none" w:sz="0" w:space="0" w:color="auto"/>
      </w:divBdr>
    </w:div>
    <w:div w:id="1318456678">
      <w:bodyDiv w:val="1"/>
      <w:marLeft w:val="0"/>
      <w:marRight w:val="0"/>
      <w:marTop w:val="0"/>
      <w:marBottom w:val="0"/>
      <w:divBdr>
        <w:top w:val="none" w:sz="0" w:space="0" w:color="auto"/>
        <w:left w:val="none" w:sz="0" w:space="0" w:color="auto"/>
        <w:bottom w:val="none" w:sz="0" w:space="0" w:color="auto"/>
        <w:right w:val="none" w:sz="0" w:space="0" w:color="auto"/>
      </w:divBdr>
    </w:div>
    <w:div w:id="1361515174">
      <w:bodyDiv w:val="1"/>
      <w:marLeft w:val="0"/>
      <w:marRight w:val="0"/>
      <w:marTop w:val="0"/>
      <w:marBottom w:val="0"/>
      <w:divBdr>
        <w:top w:val="none" w:sz="0" w:space="0" w:color="auto"/>
        <w:left w:val="none" w:sz="0" w:space="0" w:color="auto"/>
        <w:bottom w:val="none" w:sz="0" w:space="0" w:color="auto"/>
        <w:right w:val="none" w:sz="0" w:space="0" w:color="auto"/>
      </w:divBdr>
    </w:div>
    <w:div w:id="1585066065">
      <w:bodyDiv w:val="1"/>
      <w:marLeft w:val="0"/>
      <w:marRight w:val="0"/>
      <w:marTop w:val="0"/>
      <w:marBottom w:val="0"/>
      <w:divBdr>
        <w:top w:val="none" w:sz="0" w:space="0" w:color="auto"/>
        <w:left w:val="none" w:sz="0" w:space="0" w:color="auto"/>
        <w:bottom w:val="none" w:sz="0" w:space="0" w:color="auto"/>
        <w:right w:val="none" w:sz="0" w:space="0" w:color="auto"/>
      </w:divBdr>
    </w:div>
    <w:div w:id="1714114971">
      <w:bodyDiv w:val="1"/>
      <w:marLeft w:val="0"/>
      <w:marRight w:val="0"/>
      <w:marTop w:val="0"/>
      <w:marBottom w:val="0"/>
      <w:divBdr>
        <w:top w:val="none" w:sz="0" w:space="0" w:color="auto"/>
        <w:left w:val="none" w:sz="0" w:space="0" w:color="auto"/>
        <w:bottom w:val="none" w:sz="0" w:space="0" w:color="auto"/>
        <w:right w:val="none" w:sz="0" w:space="0" w:color="auto"/>
      </w:divBdr>
    </w:div>
    <w:div w:id="1739592850">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 w:id="208313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chart" Target="charts/chart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5.png"/><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chart" Target="charts/chart1.xm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gogo\Desktop\g_and_1.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gogo\Desktop\g_and_1.csv"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带权出度排名</c:v>
                </c:pt>
              </c:strCache>
            </c:strRef>
          </c:tx>
          <c:spPr>
            <a:ln w="25400" cap="rnd">
              <a:noFill/>
              <a:round/>
            </a:ln>
            <a:effectLst/>
          </c:spPr>
          <c:marker>
            <c:symbol val="circle"/>
            <c:size val="5"/>
            <c:spPr>
              <a:solidFill>
                <a:schemeClr val="accent3">
                  <a:tint val="77000"/>
                </a:schemeClr>
              </a:solidFill>
              <a:ln w="9525">
                <a:solidFill>
                  <a:schemeClr val="accent3">
                    <a:tint val="77000"/>
                  </a:schemeClr>
                </a:solidFill>
              </a:ln>
              <a:effectLst/>
            </c:spPr>
          </c:marker>
          <c:trendline>
            <c:spPr>
              <a:ln w="34925" cap="rnd">
                <a:solidFill>
                  <a:schemeClr val="accent6">
                    <a:lumMod val="75000"/>
                  </a:schemeClr>
                </a:solidFill>
                <a:prstDash val="solid"/>
              </a:ln>
              <a:effectLst/>
            </c:spPr>
            <c:trendlineType val="linear"/>
            <c:dispRSqr val="0"/>
            <c:dispEq val="0"/>
          </c:trendline>
          <c:xVal>
            <c:numRef>
              <c:f>Sheet1!$A$2:$A$1040</c:f>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f>Sheet1!$B$2:$B$1040</c:f>
              <c:numCache>
                <c:formatCode>General</c:formatCode>
                <c:ptCount val="1039"/>
                <c:pt idx="0">
                  <c:v>444</c:v>
                </c:pt>
                <c:pt idx="1">
                  <c:v>436</c:v>
                </c:pt>
                <c:pt idx="2">
                  <c:v>435</c:v>
                </c:pt>
                <c:pt idx="3">
                  <c:v>595</c:v>
                </c:pt>
                <c:pt idx="4">
                  <c:v>674</c:v>
                </c:pt>
                <c:pt idx="5">
                  <c:v>326</c:v>
                </c:pt>
                <c:pt idx="6">
                  <c:v>290</c:v>
                </c:pt>
                <c:pt idx="7">
                  <c:v>822</c:v>
                </c:pt>
                <c:pt idx="8">
                  <c:v>482</c:v>
                </c:pt>
                <c:pt idx="9">
                  <c:v>357</c:v>
                </c:pt>
                <c:pt idx="10">
                  <c:v>704</c:v>
                </c:pt>
                <c:pt idx="11">
                  <c:v>510</c:v>
                </c:pt>
                <c:pt idx="12">
                  <c:v>614</c:v>
                </c:pt>
                <c:pt idx="13">
                  <c:v>883</c:v>
                </c:pt>
                <c:pt idx="14">
                  <c:v>312</c:v>
                </c:pt>
                <c:pt idx="15">
                  <c:v>432</c:v>
                </c:pt>
                <c:pt idx="16">
                  <c:v>683</c:v>
                </c:pt>
                <c:pt idx="17">
                  <c:v>717</c:v>
                </c:pt>
                <c:pt idx="18">
                  <c:v>194</c:v>
                </c:pt>
                <c:pt idx="19">
                  <c:v>496</c:v>
                </c:pt>
                <c:pt idx="20">
                  <c:v>607</c:v>
                </c:pt>
                <c:pt idx="21">
                  <c:v>396</c:v>
                </c:pt>
                <c:pt idx="22">
                  <c:v>642</c:v>
                </c:pt>
                <c:pt idx="23">
                  <c:v>485</c:v>
                </c:pt>
                <c:pt idx="24">
                  <c:v>350</c:v>
                </c:pt>
                <c:pt idx="25">
                  <c:v>392</c:v>
                </c:pt>
                <c:pt idx="26">
                  <c:v>668</c:v>
                </c:pt>
                <c:pt idx="27">
                  <c:v>820</c:v>
                </c:pt>
                <c:pt idx="28">
                  <c:v>529</c:v>
                </c:pt>
                <c:pt idx="29">
                  <c:v>166</c:v>
                </c:pt>
                <c:pt idx="30">
                  <c:v>470</c:v>
                </c:pt>
                <c:pt idx="31">
                  <c:v>182</c:v>
                </c:pt>
                <c:pt idx="32">
                  <c:v>724</c:v>
                </c:pt>
                <c:pt idx="33">
                  <c:v>559</c:v>
                </c:pt>
                <c:pt idx="34">
                  <c:v>735</c:v>
                </c:pt>
                <c:pt idx="35">
                  <c:v>646</c:v>
                </c:pt>
                <c:pt idx="36">
                  <c:v>554</c:v>
                </c:pt>
                <c:pt idx="37">
                  <c:v>480</c:v>
                </c:pt>
                <c:pt idx="38">
                  <c:v>292</c:v>
                </c:pt>
                <c:pt idx="39">
                  <c:v>795</c:v>
                </c:pt>
                <c:pt idx="40">
                  <c:v>178</c:v>
                </c:pt>
                <c:pt idx="41">
                  <c:v>291</c:v>
                </c:pt>
                <c:pt idx="42">
                  <c:v>439</c:v>
                </c:pt>
                <c:pt idx="43">
                  <c:v>431</c:v>
                </c:pt>
                <c:pt idx="44">
                  <c:v>484</c:v>
                </c:pt>
                <c:pt idx="45">
                  <c:v>669</c:v>
                </c:pt>
                <c:pt idx="46">
                  <c:v>514</c:v>
                </c:pt>
                <c:pt idx="47">
                  <c:v>558</c:v>
                </c:pt>
                <c:pt idx="48">
                  <c:v>233</c:v>
                </c:pt>
                <c:pt idx="49">
                  <c:v>831</c:v>
                </c:pt>
                <c:pt idx="50">
                  <c:v>455</c:v>
                </c:pt>
                <c:pt idx="51">
                  <c:v>274</c:v>
                </c:pt>
                <c:pt idx="52">
                  <c:v>335</c:v>
                </c:pt>
                <c:pt idx="53">
                  <c:v>511</c:v>
                </c:pt>
                <c:pt idx="54">
                  <c:v>591</c:v>
                </c:pt>
                <c:pt idx="55">
                  <c:v>692</c:v>
                </c:pt>
                <c:pt idx="56">
                  <c:v>1029</c:v>
                </c:pt>
                <c:pt idx="57">
                  <c:v>373</c:v>
                </c:pt>
                <c:pt idx="58">
                  <c:v>538</c:v>
                </c:pt>
                <c:pt idx="59">
                  <c:v>1003</c:v>
                </c:pt>
                <c:pt idx="60">
                  <c:v>742</c:v>
                </c:pt>
                <c:pt idx="61">
                  <c:v>440</c:v>
                </c:pt>
                <c:pt idx="62">
                  <c:v>664</c:v>
                </c:pt>
                <c:pt idx="63">
                  <c:v>114</c:v>
                </c:pt>
                <c:pt idx="64">
                  <c:v>280</c:v>
                </c:pt>
                <c:pt idx="65">
                  <c:v>875</c:v>
                </c:pt>
                <c:pt idx="66">
                  <c:v>1039</c:v>
                </c:pt>
                <c:pt idx="67">
                  <c:v>1024</c:v>
                </c:pt>
                <c:pt idx="68">
                  <c:v>743</c:v>
                </c:pt>
                <c:pt idx="69">
                  <c:v>635</c:v>
                </c:pt>
                <c:pt idx="70">
                  <c:v>583</c:v>
                </c:pt>
                <c:pt idx="71">
                  <c:v>442</c:v>
                </c:pt>
                <c:pt idx="72">
                  <c:v>808</c:v>
                </c:pt>
                <c:pt idx="73">
                  <c:v>295</c:v>
                </c:pt>
                <c:pt idx="74">
                  <c:v>502</c:v>
                </c:pt>
                <c:pt idx="75">
                  <c:v>540</c:v>
                </c:pt>
                <c:pt idx="76">
                  <c:v>427</c:v>
                </c:pt>
                <c:pt idx="77">
                  <c:v>486</c:v>
                </c:pt>
                <c:pt idx="78">
                  <c:v>464</c:v>
                </c:pt>
                <c:pt idx="79">
                  <c:v>409</c:v>
                </c:pt>
                <c:pt idx="80">
                  <c:v>536</c:v>
                </c:pt>
                <c:pt idx="81">
                  <c:v>400</c:v>
                </c:pt>
                <c:pt idx="82">
                  <c:v>640</c:v>
                </c:pt>
                <c:pt idx="83">
                  <c:v>388</c:v>
                </c:pt>
                <c:pt idx="84">
                  <c:v>747</c:v>
                </c:pt>
                <c:pt idx="85">
                  <c:v>428</c:v>
                </c:pt>
                <c:pt idx="86">
                  <c:v>259</c:v>
                </c:pt>
                <c:pt idx="87">
                  <c:v>666</c:v>
                </c:pt>
                <c:pt idx="88">
                  <c:v>1014</c:v>
                </c:pt>
                <c:pt idx="89">
                  <c:v>618</c:v>
                </c:pt>
                <c:pt idx="90">
                  <c:v>498</c:v>
                </c:pt>
                <c:pt idx="91">
                  <c:v>604</c:v>
                </c:pt>
                <c:pt idx="92">
                  <c:v>504</c:v>
                </c:pt>
                <c:pt idx="93">
                  <c:v>355</c:v>
                </c:pt>
                <c:pt idx="94">
                  <c:v>999</c:v>
                </c:pt>
                <c:pt idx="95">
                  <c:v>556</c:v>
                </c:pt>
                <c:pt idx="96">
                  <c:v>682</c:v>
                </c:pt>
                <c:pt idx="97">
                  <c:v>365</c:v>
                </c:pt>
                <c:pt idx="98">
                  <c:v>645</c:v>
                </c:pt>
                <c:pt idx="99">
                  <c:v>406</c:v>
                </c:pt>
                <c:pt idx="100">
                  <c:v>1025</c:v>
                </c:pt>
                <c:pt idx="101">
                  <c:v>653</c:v>
                </c:pt>
                <c:pt idx="102">
                  <c:v>156</c:v>
                </c:pt>
                <c:pt idx="103">
                  <c:v>184</c:v>
                </c:pt>
                <c:pt idx="104">
                  <c:v>339</c:v>
                </c:pt>
                <c:pt idx="105">
                  <c:v>360</c:v>
                </c:pt>
                <c:pt idx="106">
                  <c:v>995</c:v>
                </c:pt>
                <c:pt idx="107">
                  <c:v>136</c:v>
                </c:pt>
                <c:pt idx="108">
                  <c:v>305</c:v>
                </c:pt>
                <c:pt idx="109">
                  <c:v>495</c:v>
                </c:pt>
                <c:pt idx="110">
                  <c:v>762</c:v>
                </c:pt>
                <c:pt idx="111">
                  <c:v>727</c:v>
                </c:pt>
                <c:pt idx="112">
                  <c:v>1037</c:v>
                </c:pt>
                <c:pt idx="113">
                  <c:v>426</c:v>
                </c:pt>
                <c:pt idx="114">
                  <c:v>876</c:v>
                </c:pt>
                <c:pt idx="115">
                  <c:v>337</c:v>
                </c:pt>
                <c:pt idx="116">
                  <c:v>249</c:v>
                </c:pt>
                <c:pt idx="117">
                  <c:v>531</c:v>
                </c:pt>
                <c:pt idx="118">
                  <c:v>132</c:v>
                </c:pt>
                <c:pt idx="119">
                  <c:v>367</c:v>
                </c:pt>
                <c:pt idx="120">
                  <c:v>374</c:v>
                </c:pt>
                <c:pt idx="121">
                  <c:v>286</c:v>
                </c:pt>
                <c:pt idx="122">
                  <c:v>358</c:v>
                </c:pt>
                <c:pt idx="123">
                  <c:v>627</c:v>
                </c:pt>
                <c:pt idx="124">
                  <c:v>265</c:v>
                </c:pt>
                <c:pt idx="125">
                  <c:v>586</c:v>
                </c:pt>
                <c:pt idx="126">
                  <c:v>1011</c:v>
                </c:pt>
                <c:pt idx="127">
                  <c:v>459</c:v>
                </c:pt>
                <c:pt idx="128">
                  <c:v>1018</c:v>
                </c:pt>
                <c:pt idx="129">
                  <c:v>655</c:v>
                </c:pt>
                <c:pt idx="130">
                  <c:v>1010</c:v>
                </c:pt>
                <c:pt idx="131">
                  <c:v>298</c:v>
                </c:pt>
                <c:pt idx="132">
                  <c:v>753</c:v>
                </c:pt>
                <c:pt idx="133">
                  <c:v>391</c:v>
                </c:pt>
                <c:pt idx="134">
                  <c:v>1016</c:v>
                </c:pt>
                <c:pt idx="135">
                  <c:v>247</c:v>
                </c:pt>
                <c:pt idx="136">
                  <c:v>662</c:v>
                </c:pt>
                <c:pt idx="137">
                  <c:v>750</c:v>
                </c:pt>
                <c:pt idx="138">
                  <c:v>386</c:v>
                </c:pt>
                <c:pt idx="139">
                  <c:v>254</c:v>
                </c:pt>
                <c:pt idx="140">
                  <c:v>448</c:v>
                </c:pt>
                <c:pt idx="141">
                  <c:v>309</c:v>
                </c:pt>
                <c:pt idx="142">
                  <c:v>244</c:v>
                </c:pt>
                <c:pt idx="143">
                  <c:v>596</c:v>
                </c:pt>
                <c:pt idx="144">
                  <c:v>227</c:v>
                </c:pt>
                <c:pt idx="145">
                  <c:v>807</c:v>
                </c:pt>
                <c:pt idx="146">
                  <c:v>423</c:v>
                </c:pt>
                <c:pt idx="147">
                  <c:v>398</c:v>
                </c:pt>
                <c:pt idx="148">
                  <c:v>325</c:v>
                </c:pt>
                <c:pt idx="149">
                  <c:v>468</c:v>
                </c:pt>
                <c:pt idx="150">
                  <c:v>61</c:v>
                </c:pt>
                <c:pt idx="151">
                  <c:v>785</c:v>
                </c:pt>
                <c:pt idx="152">
                  <c:v>416</c:v>
                </c:pt>
                <c:pt idx="153">
                  <c:v>90</c:v>
                </c:pt>
                <c:pt idx="154">
                  <c:v>209</c:v>
                </c:pt>
                <c:pt idx="155">
                  <c:v>85</c:v>
                </c:pt>
                <c:pt idx="156">
                  <c:v>302</c:v>
                </c:pt>
                <c:pt idx="157">
                  <c:v>450</c:v>
                </c:pt>
                <c:pt idx="158">
                  <c:v>231</c:v>
                </c:pt>
                <c:pt idx="159">
                  <c:v>294</c:v>
                </c:pt>
                <c:pt idx="160">
                  <c:v>981</c:v>
                </c:pt>
                <c:pt idx="161">
                  <c:v>783</c:v>
                </c:pt>
                <c:pt idx="162">
                  <c:v>66</c:v>
                </c:pt>
                <c:pt idx="163">
                  <c:v>982</c:v>
                </c:pt>
                <c:pt idx="164">
                  <c:v>217</c:v>
                </c:pt>
                <c:pt idx="165">
                  <c:v>1022</c:v>
                </c:pt>
                <c:pt idx="166">
                  <c:v>548</c:v>
                </c:pt>
                <c:pt idx="167">
                  <c:v>633</c:v>
                </c:pt>
                <c:pt idx="168">
                  <c:v>996</c:v>
                </c:pt>
                <c:pt idx="169">
                  <c:v>1008</c:v>
                </c:pt>
                <c:pt idx="170">
                  <c:v>550</c:v>
                </c:pt>
                <c:pt idx="171">
                  <c:v>657</c:v>
                </c:pt>
                <c:pt idx="172">
                  <c:v>512</c:v>
                </c:pt>
                <c:pt idx="173">
                  <c:v>810</c:v>
                </c:pt>
                <c:pt idx="174">
                  <c:v>1002</c:v>
                </c:pt>
                <c:pt idx="175">
                  <c:v>543</c:v>
                </c:pt>
                <c:pt idx="176">
                  <c:v>130</c:v>
                </c:pt>
                <c:pt idx="177">
                  <c:v>352</c:v>
                </c:pt>
                <c:pt idx="178">
                  <c:v>477</c:v>
                </c:pt>
                <c:pt idx="179">
                  <c:v>639</c:v>
                </c:pt>
                <c:pt idx="180">
                  <c:v>570</c:v>
                </c:pt>
                <c:pt idx="181">
                  <c:v>204</c:v>
                </c:pt>
                <c:pt idx="182">
                  <c:v>695</c:v>
                </c:pt>
                <c:pt idx="183">
                  <c:v>715</c:v>
                </c:pt>
                <c:pt idx="184">
                  <c:v>105</c:v>
                </c:pt>
                <c:pt idx="185">
                  <c:v>172</c:v>
                </c:pt>
                <c:pt idx="186">
                  <c:v>197</c:v>
                </c:pt>
                <c:pt idx="187">
                  <c:v>580</c:v>
                </c:pt>
                <c:pt idx="188">
                  <c:v>322</c:v>
                </c:pt>
                <c:pt idx="189">
                  <c:v>248</c:v>
                </c:pt>
                <c:pt idx="190">
                  <c:v>139</c:v>
                </c:pt>
                <c:pt idx="191">
                  <c:v>441</c:v>
                </c:pt>
                <c:pt idx="192">
                  <c:v>303</c:v>
                </c:pt>
                <c:pt idx="193">
                  <c:v>567</c:v>
                </c:pt>
                <c:pt idx="194">
                  <c:v>792</c:v>
                </c:pt>
                <c:pt idx="195">
                  <c:v>344</c:v>
                </c:pt>
                <c:pt idx="196">
                  <c:v>451</c:v>
                </c:pt>
                <c:pt idx="197">
                  <c:v>327</c:v>
                </c:pt>
                <c:pt idx="198">
                  <c:v>734</c:v>
                </c:pt>
                <c:pt idx="199">
                  <c:v>733</c:v>
                </c:pt>
                <c:pt idx="200">
                  <c:v>92</c:v>
                </c:pt>
                <c:pt idx="201">
                  <c:v>362</c:v>
                </c:pt>
                <c:pt idx="202">
                  <c:v>369</c:v>
                </c:pt>
                <c:pt idx="203">
                  <c:v>565</c:v>
                </c:pt>
                <c:pt idx="204">
                  <c:v>188</c:v>
                </c:pt>
                <c:pt idx="205">
                  <c:v>328</c:v>
                </c:pt>
                <c:pt idx="206">
                  <c:v>741</c:v>
                </c:pt>
                <c:pt idx="207">
                  <c:v>513</c:v>
                </c:pt>
                <c:pt idx="208">
                  <c:v>721</c:v>
                </c:pt>
                <c:pt idx="209">
                  <c:v>203</c:v>
                </c:pt>
                <c:pt idx="210">
                  <c:v>226</c:v>
                </c:pt>
                <c:pt idx="211">
                  <c:v>331</c:v>
                </c:pt>
                <c:pt idx="212">
                  <c:v>81</c:v>
                </c:pt>
                <c:pt idx="213">
                  <c:v>624</c:v>
                </c:pt>
                <c:pt idx="214">
                  <c:v>307</c:v>
                </c:pt>
                <c:pt idx="215">
                  <c:v>438</c:v>
                </c:pt>
                <c:pt idx="216">
                  <c:v>397</c:v>
                </c:pt>
                <c:pt idx="217">
                  <c:v>395</c:v>
                </c:pt>
                <c:pt idx="218">
                  <c:v>454</c:v>
                </c:pt>
                <c:pt idx="219">
                  <c:v>617</c:v>
                </c:pt>
                <c:pt idx="220">
                  <c:v>944</c:v>
                </c:pt>
                <c:pt idx="221">
                  <c:v>651</c:v>
                </c:pt>
                <c:pt idx="222">
                  <c:v>530</c:v>
                </c:pt>
                <c:pt idx="223">
                  <c:v>714</c:v>
                </c:pt>
                <c:pt idx="224">
                  <c:v>709</c:v>
                </c:pt>
                <c:pt idx="225">
                  <c:v>378</c:v>
                </c:pt>
                <c:pt idx="226">
                  <c:v>346</c:v>
                </c:pt>
                <c:pt idx="227">
                  <c:v>394</c:v>
                </c:pt>
                <c:pt idx="228">
                  <c:v>489</c:v>
                </c:pt>
                <c:pt idx="229">
                  <c:v>1019</c:v>
                </c:pt>
                <c:pt idx="230">
                  <c:v>686</c:v>
                </c:pt>
                <c:pt idx="231">
                  <c:v>122</c:v>
                </c:pt>
                <c:pt idx="232">
                  <c:v>458</c:v>
                </c:pt>
                <c:pt idx="233">
                  <c:v>372</c:v>
                </c:pt>
                <c:pt idx="234">
                  <c:v>174</c:v>
                </c:pt>
                <c:pt idx="235">
                  <c:v>472</c:v>
                </c:pt>
                <c:pt idx="236">
                  <c:v>353</c:v>
                </c:pt>
                <c:pt idx="237">
                  <c:v>1015</c:v>
                </c:pt>
                <c:pt idx="238">
                  <c:v>110</c:v>
                </c:pt>
                <c:pt idx="239">
                  <c:v>564</c:v>
                </c:pt>
                <c:pt idx="240">
                  <c:v>128</c:v>
                </c:pt>
                <c:pt idx="241">
                  <c:v>301</c:v>
                </c:pt>
                <c:pt idx="242">
                  <c:v>425</c:v>
                </c:pt>
                <c:pt idx="243">
                  <c:v>594</c:v>
                </c:pt>
                <c:pt idx="244">
                  <c:v>210</c:v>
                </c:pt>
                <c:pt idx="245">
                  <c:v>109</c:v>
                </c:pt>
                <c:pt idx="246">
                  <c:v>126</c:v>
                </c:pt>
                <c:pt idx="247">
                  <c:v>318</c:v>
                </c:pt>
                <c:pt idx="248">
                  <c:v>332</c:v>
                </c:pt>
                <c:pt idx="249">
                  <c:v>708</c:v>
                </c:pt>
                <c:pt idx="250">
                  <c:v>329</c:v>
                </c:pt>
                <c:pt idx="251">
                  <c:v>670</c:v>
                </c:pt>
                <c:pt idx="252">
                  <c:v>91</c:v>
                </c:pt>
                <c:pt idx="253">
                  <c:v>603</c:v>
                </c:pt>
                <c:pt idx="254">
                  <c:v>120</c:v>
                </c:pt>
                <c:pt idx="255">
                  <c:v>471</c:v>
                </c:pt>
                <c:pt idx="256">
                  <c:v>623</c:v>
                </c:pt>
                <c:pt idx="257">
                  <c:v>191</c:v>
                </c:pt>
                <c:pt idx="258">
                  <c:v>456</c:v>
                </c:pt>
                <c:pt idx="259">
                  <c:v>240</c:v>
                </c:pt>
                <c:pt idx="260">
                  <c:v>155</c:v>
                </c:pt>
                <c:pt idx="261">
                  <c:v>555</c:v>
                </c:pt>
                <c:pt idx="262">
                  <c:v>65</c:v>
                </c:pt>
                <c:pt idx="263">
                  <c:v>654</c:v>
                </c:pt>
                <c:pt idx="264">
                  <c:v>157</c:v>
                </c:pt>
                <c:pt idx="265">
                  <c:v>728</c:v>
                </c:pt>
                <c:pt idx="266">
                  <c:v>100</c:v>
                </c:pt>
                <c:pt idx="267">
                  <c:v>569</c:v>
                </c:pt>
                <c:pt idx="268">
                  <c:v>276</c:v>
                </c:pt>
                <c:pt idx="269">
                  <c:v>211</c:v>
                </c:pt>
                <c:pt idx="270">
                  <c:v>597</c:v>
                </c:pt>
                <c:pt idx="271">
                  <c:v>127</c:v>
                </c:pt>
                <c:pt idx="272">
                  <c:v>601</c:v>
                </c:pt>
                <c:pt idx="273">
                  <c:v>376</c:v>
                </c:pt>
                <c:pt idx="274">
                  <c:v>797</c:v>
                </c:pt>
                <c:pt idx="275">
                  <c:v>1026</c:v>
                </c:pt>
                <c:pt idx="276">
                  <c:v>544</c:v>
                </c:pt>
                <c:pt idx="277">
                  <c:v>491</c:v>
                </c:pt>
                <c:pt idx="278">
                  <c:v>611</c:v>
                </c:pt>
                <c:pt idx="279">
                  <c:v>619</c:v>
                </c:pt>
                <c:pt idx="280">
                  <c:v>107</c:v>
                </c:pt>
                <c:pt idx="281">
                  <c:v>108</c:v>
                </c:pt>
                <c:pt idx="282">
                  <c:v>507</c:v>
                </c:pt>
                <c:pt idx="283">
                  <c:v>162</c:v>
                </c:pt>
                <c:pt idx="284">
                  <c:v>270</c:v>
                </c:pt>
                <c:pt idx="285">
                  <c:v>165</c:v>
                </c:pt>
                <c:pt idx="286">
                  <c:v>234</c:v>
                </c:pt>
                <c:pt idx="287">
                  <c:v>313</c:v>
                </c:pt>
                <c:pt idx="288">
                  <c:v>819</c:v>
                </c:pt>
                <c:pt idx="289">
                  <c:v>600</c:v>
                </c:pt>
                <c:pt idx="290">
                  <c:v>446</c:v>
                </c:pt>
                <c:pt idx="291">
                  <c:v>768</c:v>
                </c:pt>
                <c:pt idx="292">
                  <c:v>476</c:v>
                </c:pt>
                <c:pt idx="293">
                  <c:v>330</c:v>
                </c:pt>
                <c:pt idx="294">
                  <c:v>957</c:v>
                </c:pt>
                <c:pt idx="295">
                  <c:v>649</c:v>
                </c:pt>
                <c:pt idx="296">
                  <c:v>31</c:v>
                </c:pt>
                <c:pt idx="297">
                  <c:v>1021</c:v>
                </c:pt>
                <c:pt idx="298">
                  <c:v>1000</c:v>
                </c:pt>
                <c:pt idx="299">
                  <c:v>393</c:v>
                </c:pt>
                <c:pt idx="300">
                  <c:v>964</c:v>
                </c:pt>
                <c:pt idx="301">
                  <c:v>205</c:v>
                </c:pt>
                <c:pt idx="302">
                  <c:v>282</c:v>
                </c:pt>
                <c:pt idx="303">
                  <c:v>449</c:v>
                </c:pt>
                <c:pt idx="304">
                  <c:v>340</c:v>
                </c:pt>
                <c:pt idx="305">
                  <c:v>672</c:v>
                </c:pt>
                <c:pt idx="306">
                  <c:v>1017</c:v>
                </c:pt>
                <c:pt idx="307">
                  <c:v>731</c:v>
                </c:pt>
                <c:pt idx="308">
                  <c:v>584</c:v>
                </c:pt>
                <c:pt idx="309">
                  <c:v>187</c:v>
                </c:pt>
                <c:pt idx="310">
                  <c:v>283</c:v>
                </c:pt>
                <c:pt idx="311">
                  <c:v>422</c:v>
                </c:pt>
                <c:pt idx="312">
                  <c:v>351</c:v>
                </c:pt>
                <c:pt idx="313">
                  <c:v>60</c:v>
                </c:pt>
                <c:pt idx="314">
                  <c:v>694</c:v>
                </c:pt>
                <c:pt idx="315">
                  <c:v>177</c:v>
                </c:pt>
                <c:pt idx="316">
                  <c:v>557</c:v>
                </c:pt>
                <c:pt idx="317">
                  <c:v>149</c:v>
                </c:pt>
                <c:pt idx="318">
                  <c:v>576</c:v>
                </c:pt>
                <c:pt idx="319">
                  <c:v>641</c:v>
                </c:pt>
                <c:pt idx="320">
                  <c:v>832</c:v>
                </c:pt>
                <c:pt idx="321">
                  <c:v>147</c:v>
                </c:pt>
                <c:pt idx="322">
                  <c:v>803</c:v>
                </c:pt>
                <c:pt idx="323">
                  <c:v>673</c:v>
                </c:pt>
                <c:pt idx="324">
                  <c:v>1023</c:v>
                </c:pt>
                <c:pt idx="325">
                  <c:v>258</c:v>
                </c:pt>
                <c:pt idx="326">
                  <c:v>761</c:v>
                </c:pt>
                <c:pt idx="327">
                  <c:v>490</c:v>
                </c:pt>
                <c:pt idx="328">
                  <c:v>457</c:v>
                </c:pt>
                <c:pt idx="329">
                  <c:v>223</c:v>
                </c:pt>
                <c:pt idx="330">
                  <c:v>751</c:v>
                </c:pt>
                <c:pt idx="331">
                  <c:v>275</c:v>
                </c:pt>
                <c:pt idx="332">
                  <c:v>251</c:v>
                </c:pt>
                <c:pt idx="333">
                  <c:v>505</c:v>
                </c:pt>
                <c:pt idx="334">
                  <c:v>997</c:v>
                </c:pt>
                <c:pt idx="335">
                  <c:v>509</c:v>
                </c:pt>
                <c:pt idx="336">
                  <c:v>658</c:v>
                </c:pt>
                <c:pt idx="337">
                  <c:v>399</c:v>
                </c:pt>
                <c:pt idx="338">
                  <c:v>1036</c:v>
                </c:pt>
                <c:pt idx="339">
                  <c:v>101</c:v>
                </c:pt>
                <c:pt idx="340">
                  <c:v>955</c:v>
                </c:pt>
                <c:pt idx="341">
                  <c:v>1034</c:v>
                </c:pt>
                <c:pt idx="342">
                  <c:v>273</c:v>
                </c:pt>
                <c:pt idx="343">
                  <c:v>986</c:v>
                </c:pt>
                <c:pt idx="344">
                  <c:v>212</c:v>
                </c:pt>
                <c:pt idx="345">
                  <c:v>791</c:v>
                </c:pt>
                <c:pt idx="346">
                  <c:v>285</c:v>
                </c:pt>
                <c:pt idx="347">
                  <c:v>87</c:v>
                </c:pt>
                <c:pt idx="348">
                  <c:v>787</c:v>
                </c:pt>
                <c:pt idx="349">
                  <c:v>308</c:v>
                </c:pt>
                <c:pt idx="350">
                  <c:v>593</c:v>
                </c:pt>
                <c:pt idx="351">
                  <c:v>237</c:v>
                </c:pt>
                <c:pt idx="352">
                  <c:v>929</c:v>
                </c:pt>
                <c:pt idx="353">
                  <c:v>119</c:v>
                </c:pt>
                <c:pt idx="354">
                  <c:v>1004</c:v>
                </c:pt>
                <c:pt idx="355">
                  <c:v>453</c:v>
                </c:pt>
                <c:pt idx="356">
                  <c:v>160</c:v>
                </c:pt>
                <c:pt idx="357">
                  <c:v>375</c:v>
                </c:pt>
                <c:pt idx="358">
                  <c:v>851</c:v>
                </c:pt>
                <c:pt idx="359">
                  <c:v>613</c:v>
                </c:pt>
                <c:pt idx="360">
                  <c:v>702</c:v>
                </c:pt>
                <c:pt idx="361">
                  <c:v>89</c:v>
                </c:pt>
                <c:pt idx="362">
                  <c:v>671</c:v>
                </c:pt>
                <c:pt idx="363">
                  <c:v>241</c:v>
                </c:pt>
                <c:pt idx="364">
                  <c:v>300</c:v>
                </c:pt>
                <c:pt idx="365">
                  <c:v>492</c:v>
                </c:pt>
                <c:pt idx="366">
                  <c:v>383</c:v>
                </c:pt>
                <c:pt idx="367">
                  <c:v>775</c:v>
                </c:pt>
                <c:pt idx="368">
                  <c:v>592</c:v>
                </c:pt>
                <c:pt idx="369">
                  <c:v>345</c:v>
                </c:pt>
                <c:pt idx="370">
                  <c:v>219</c:v>
                </c:pt>
                <c:pt idx="371">
                  <c:v>1027</c:v>
                </c:pt>
                <c:pt idx="372">
                  <c:v>719</c:v>
                </c:pt>
                <c:pt idx="373">
                  <c:v>568</c:v>
                </c:pt>
                <c:pt idx="374">
                  <c:v>837</c:v>
                </c:pt>
                <c:pt idx="375">
                  <c:v>195</c:v>
                </c:pt>
                <c:pt idx="376">
                  <c:v>34</c:v>
                </c:pt>
                <c:pt idx="377">
                  <c:v>252</c:v>
                </c:pt>
                <c:pt idx="378">
                  <c:v>700</c:v>
                </c:pt>
                <c:pt idx="379">
                  <c:v>370</c:v>
                </c:pt>
                <c:pt idx="380">
                  <c:v>208</c:v>
                </c:pt>
                <c:pt idx="381">
                  <c:v>163</c:v>
                </c:pt>
                <c:pt idx="382">
                  <c:v>69</c:v>
                </c:pt>
                <c:pt idx="383">
                  <c:v>578</c:v>
                </c:pt>
                <c:pt idx="384">
                  <c:v>192</c:v>
                </c:pt>
                <c:pt idx="385">
                  <c:v>766</c:v>
                </c:pt>
                <c:pt idx="386">
                  <c:v>1009</c:v>
                </c:pt>
                <c:pt idx="387">
                  <c:v>549</c:v>
                </c:pt>
                <c:pt idx="388">
                  <c:v>587</c:v>
                </c:pt>
                <c:pt idx="389">
                  <c:v>621</c:v>
                </c:pt>
                <c:pt idx="390">
                  <c:v>271</c:v>
                </c:pt>
                <c:pt idx="391">
                  <c:v>1028</c:v>
                </c:pt>
                <c:pt idx="392">
                  <c:v>124</c:v>
                </c:pt>
                <c:pt idx="393">
                  <c:v>279</c:v>
                </c:pt>
                <c:pt idx="394">
                  <c:v>685</c:v>
                </c:pt>
                <c:pt idx="395">
                  <c:v>419</c:v>
                </c:pt>
                <c:pt idx="396">
                  <c:v>577</c:v>
                </c:pt>
                <c:pt idx="397">
                  <c:v>72</c:v>
                </c:pt>
                <c:pt idx="398">
                  <c:v>948</c:v>
                </c:pt>
                <c:pt idx="399">
                  <c:v>250</c:v>
                </c:pt>
                <c:pt idx="400">
                  <c:v>473</c:v>
                </c:pt>
                <c:pt idx="401">
                  <c:v>377</c:v>
                </c:pt>
                <c:pt idx="402">
                  <c:v>278</c:v>
                </c:pt>
                <c:pt idx="403">
                  <c:v>79</c:v>
                </c:pt>
                <c:pt idx="404">
                  <c:v>19</c:v>
                </c:pt>
                <c:pt idx="405">
                  <c:v>264</c:v>
                </c:pt>
                <c:pt idx="406">
                  <c:v>652</c:v>
                </c:pt>
                <c:pt idx="407">
                  <c:v>407</c:v>
                </c:pt>
                <c:pt idx="408">
                  <c:v>1013</c:v>
                </c:pt>
                <c:pt idx="409">
                  <c:v>297</c:v>
                </c:pt>
                <c:pt idx="410">
                  <c:v>151</c:v>
                </c:pt>
                <c:pt idx="411">
                  <c:v>636</c:v>
                </c:pt>
                <c:pt idx="412">
                  <c:v>985</c:v>
                </c:pt>
                <c:pt idx="413">
                  <c:v>62</c:v>
                </c:pt>
                <c:pt idx="414">
                  <c:v>824</c:v>
                </c:pt>
                <c:pt idx="415">
                  <c:v>494</c:v>
                </c:pt>
                <c:pt idx="416">
                  <c:v>990</c:v>
                </c:pt>
                <c:pt idx="417">
                  <c:v>281</c:v>
                </c:pt>
                <c:pt idx="418">
                  <c:v>413</c:v>
                </c:pt>
                <c:pt idx="419">
                  <c:v>839</c:v>
                </c:pt>
                <c:pt idx="420">
                  <c:v>698</c:v>
                </c:pt>
                <c:pt idx="421">
                  <c:v>88</c:v>
                </c:pt>
                <c:pt idx="422">
                  <c:v>488</c:v>
                </c:pt>
                <c:pt idx="423">
                  <c:v>1038</c:v>
                </c:pt>
                <c:pt idx="424">
                  <c:v>433</c:v>
                </c:pt>
                <c:pt idx="425">
                  <c:v>874</c:v>
                </c:pt>
                <c:pt idx="426">
                  <c:v>483</c:v>
                </c:pt>
                <c:pt idx="427">
                  <c:v>994</c:v>
                </c:pt>
                <c:pt idx="428">
                  <c:v>229</c:v>
                </c:pt>
                <c:pt idx="429">
                  <c:v>342</c:v>
                </c:pt>
                <c:pt idx="430">
                  <c:v>263</c:v>
                </c:pt>
                <c:pt idx="431">
                  <c:v>293</c:v>
                </c:pt>
                <c:pt idx="432">
                  <c:v>354</c:v>
                </c:pt>
                <c:pt idx="433">
                  <c:v>74</c:v>
                </c:pt>
                <c:pt idx="434">
                  <c:v>696</c:v>
                </c:pt>
                <c:pt idx="435">
                  <c:v>359</c:v>
                </c:pt>
                <c:pt idx="436">
                  <c:v>76</c:v>
                </c:pt>
                <c:pt idx="437">
                  <c:v>311</c:v>
                </c:pt>
                <c:pt idx="438">
                  <c:v>437</c:v>
                </c:pt>
                <c:pt idx="439">
                  <c:v>59</c:v>
                </c:pt>
                <c:pt idx="440">
                  <c:v>518</c:v>
                </c:pt>
                <c:pt idx="441">
                  <c:v>349</c:v>
                </c:pt>
                <c:pt idx="442">
                  <c:v>711</c:v>
                </c:pt>
                <c:pt idx="443">
                  <c:v>371</c:v>
                </c:pt>
                <c:pt idx="444">
                  <c:v>287</c:v>
                </c:pt>
                <c:pt idx="445">
                  <c:v>452</c:v>
                </c:pt>
                <c:pt idx="446">
                  <c:v>51</c:v>
                </c:pt>
                <c:pt idx="447">
                  <c:v>667</c:v>
                </c:pt>
                <c:pt idx="448">
                  <c:v>629</c:v>
                </c:pt>
                <c:pt idx="449">
                  <c:v>324</c:v>
                </c:pt>
                <c:pt idx="450">
                  <c:v>381</c:v>
                </c:pt>
                <c:pt idx="451">
                  <c:v>643</c:v>
                </c:pt>
                <c:pt idx="452">
                  <c:v>71</c:v>
                </c:pt>
                <c:pt idx="453">
                  <c:v>336</c:v>
                </c:pt>
                <c:pt idx="454">
                  <c:v>723</c:v>
                </c:pt>
                <c:pt idx="455">
                  <c:v>131</c:v>
                </c:pt>
                <c:pt idx="456">
                  <c:v>729</c:v>
                </c:pt>
                <c:pt idx="457">
                  <c:v>493</c:v>
                </c:pt>
                <c:pt idx="458">
                  <c:v>465</c:v>
                </c:pt>
                <c:pt idx="459">
                  <c:v>333</c:v>
                </c:pt>
                <c:pt idx="460">
                  <c:v>745</c:v>
                </c:pt>
                <c:pt idx="461">
                  <c:v>725</c:v>
                </c:pt>
                <c:pt idx="462">
                  <c:v>463</c:v>
                </c:pt>
                <c:pt idx="463">
                  <c:v>315</c:v>
                </c:pt>
                <c:pt idx="464">
                  <c:v>382</c:v>
                </c:pt>
                <c:pt idx="465">
                  <c:v>499</c:v>
                </c:pt>
                <c:pt idx="466">
                  <c:v>628</c:v>
                </c:pt>
                <c:pt idx="467">
                  <c:v>401</c:v>
                </c:pt>
                <c:pt idx="468">
                  <c:v>779</c:v>
                </c:pt>
                <c:pt idx="469">
                  <c:v>778</c:v>
                </c:pt>
                <c:pt idx="470">
                  <c:v>46</c:v>
                </c:pt>
                <c:pt idx="471">
                  <c:v>769</c:v>
                </c:pt>
                <c:pt idx="472">
                  <c:v>164</c:v>
                </c:pt>
                <c:pt idx="473">
                  <c:v>781</c:v>
                </c:pt>
                <c:pt idx="474">
                  <c:v>790</c:v>
                </c:pt>
                <c:pt idx="475">
                  <c:v>213</c:v>
                </c:pt>
                <c:pt idx="476">
                  <c:v>299</c:v>
                </c:pt>
                <c:pt idx="477">
                  <c:v>421</c:v>
                </c:pt>
                <c:pt idx="478">
                  <c:v>1020</c:v>
                </c:pt>
                <c:pt idx="479">
                  <c:v>277</c:v>
                </c:pt>
                <c:pt idx="480">
                  <c:v>946</c:v>
                </c:pt>
                <c:pt idx="481">
                  <c:v>815</c:v>
                </c:pt>
                <c:pt idx="482">
                  <c:v>857</c:v>
                </c:pt>
                <c:pt idx="483">
                  <c:v>858</c:v>
                </c:pt>
                <c:pt idx="484">
                  <c:v>859</c:v>
                </c:pt>
                <c:pt idx="485">
                  <c:v>534</c:v>
                </c:pt>
                <c:pt idx="486">
                  <c:v>516</c:v>
                </c:pt>
                <c:pt idx="487">
                  <c:v>343</c:v>
                </c:pt>
                <c:pt idx="488">
                  <c:v>82</c:v>
                </c:pt>
                <c:pt idx="489">
                  <c:v>993</c:v>
                </c:pt>
                <c:pt idx="490">
                  <c:v>142</c:v>
                </c:pt>
                <c:pt idx="491">
                  <c:v>612</c:v>
                </c:pt>
                <c:pt idx="492">
                  <c:v>320</c:v>
                </c:pt>
                <c:pt idx="493">
                  <c:v>148</c:v>
                </c:pt>
                <c:pt idx="494">
                  <c:v>977</c:v>
                </c:pt>
                <c:pt idx="495">
                  <c:v>260</c:v>
                </c:pt>
                <c:pt idx="496">
                  <c:v>663</c:v>
                </c:pt>
                <c:pt idx="497">
                  <c:v>154</c:v>
                </c:pt>
                <c:pt idx="498">
                  <c:v>338</c:v>
                </c:pt>
                <c:pt idx="499">
                  <c:v>501</c:v>
                </c:pt>
                <c:pt idx="500">
                  <c:v>255</c:v>
                </c:pt>
                <c:pt idx="501">
                  <c:v>256</c:v>
                </c:pt>
                <c:pt idx="502">
                  <c:v>689</c:v>
                </c:pt>
                <c:pt idx="503">
                  <c:v>542</c:v>
                </c:pt>
                <c:pt idx="504">
                  <c:v>478</c:v>
                </c:pt>
                <c:pt idx="505">
                  <c:v>80</c:v>
                </c:pt>
                <c:pt idx="506">
                  <c:v>68</c:v>
                </c:pt>
                <c:pt idx="507">
                  <c:v>45</c:v>
                </c:pt>
                <c:pt idx="508">
                  <c:v>772</c:v>
                </c:pt>
                <c:pt idx="509">
                  <c:v>1030</c:v>
                </c:pt>
                <c:pt idx="510">
                  <c:v>447</c:v>
                </c:pt>
                <c:pt idx="511">
                  <c:v>44</c:v>
                </c:pt>
                <c:pt idx="512">
                  <c:v>202</c:v>
                </c:pt>
                <c:pt idx="513">
                  <c:v>361</c:v>
                </c:pt>
                <c:pt idx="514">
                  <c:v>637</c:v>
                </c:pt>
                <c:pt idx="515">
                  <c:v>112</c:v>
                </c:pt>
                <c:pt idx="516">
                  <c:v>984</c:v>
                </c:pt>
                <c:pt idx="517">
                  <c:v>169</c:v>
                </c:pt>
                <c:pt idx="518">
                  <c:v>608</c:v>
                </c:pt>
                <c:pt idx="519">
                  <c:v>690</c:v>
                </c:pt>
                <c:pt idx="520">
                  <c:v>37</c:v>
                </c:pt>
                <c:pt idx="521">
                  <c:v>218</c:v>
                </c:pt>
                <c:pt idx="522">
                  <c:v>773</c:v>
                </c:pt>
                <c:pt idx="523">
                  <c:v>968</c:v>
                </c:pt>
                <c:pt idx="524">
                  <c:v>199</c:v>
                </c:pt>
                <c:pt idx="525">
                  <c:v>272</c:v>
                </c:pt>
                <c:pt idx="526">
                  <c:v>67</c:v>
                </c:pt>
                <c:pt idx="527">
                  <c:v>687</c:v>
                </c:pt>
                <c:pt idx="528">
                  <c:v>235</c:v>
                </c:pt>
                <c:pt idx="529">
                  <c:v>574</c:v>
                </c:pt>
                <c:pt idx="530">
                  <c:v>1006</c:v>
                </c:pt>
                <c:pt idx="531">
                  <c:v>103</c:v>
                </c:pt>
                <c:pt idx="532">
                  <c:v>508</c:v>
                </c:pt>
                <c:pt idx="533">
                  <c:v>541</c:v>
                </c:pt>
                <c:pt idx="534">
                  <c:v>1001</c:v>
                </c:pt>
                <c:pt idx="535">
                  <c:v>267</c:v>
                </c:pt>
                <c:pt idx="536">
                  <c:v>306</c:v>
                </c:pt>
                <c:pt idx="537">
                  <c:v>284</c:v>
                </c:pt>
                <c:pt idx="538">
                  <c:v>553</c:v>
                </c:pt>
                <c:pt idx="539">
                  <c:v>770</c:v>
                </c:pt>
                <c:pt idx="540">
                  <c:v>951</c:v>
                </c:pt>
                <c:pt idx="541">
                  <c:v>179</c:v>
                </c:pt>
                <c:pt idx="542">
                  <c:v>535</c:v>
                </c:pt>
                <c:pt idx="543">
                  <c:v>129</c:v>
                </c:pt>
                <c:pt idx="544">
                  <c:v>656</c:v>
                </c:pt>
                <c:pt idx="545">
                  <c:v>545</c:v>
                </c:pt>
                <c:pt idx="546">
                  <c:v>161</c:v>
                </c:pt>
                <c:pt idx="547">
                  <c:v>590</c:v>
                </c:pt>
                <c:pt idx="548">
                  <c:v>319</c:v>
                </c:pt>
                <c:pt idx="549">
                  <c:v>239</c:v>
                </c:pt>
                <c:pt idx="550">
                  <c:v>316</c:v>
                </c:pt>
                <c:pt idx="551">
                  <c:v>368</c:v>
                </c:pt>
                <c:pt idx="552">
                  <c:v>190</c:v>
                </c:pt>
                <c:pt idx="553">
                  <c:v>113</c:v>
                </c:pt>
                <c:pt idx="554">
                  <c:v>96</c:v>
                </c:pt>
                <c:pt idx="555">
                  <c:v>321</c:v>
                </c:pt>
                <c:pt idx="556">
                  <c:v>497</c:v>
                </c:pt>
                <c:pt idx="557">
                  <c:v>517</c:v>
                </c:pt>
                <c:pt idx="558">
                  <c:v>121</c:v>
                </c:pt>
                <c:pt idx="559">
                  <c:v>720</c:v>
                </c:pt>
                <c:pt idx="560">
                  <c:v>598</c:v>
                </c:pt>
                <c:pt idx="561">
                  <c:v>684</c:v>
                </c:pt>
                <c:pt idx="562">
                  <c:v>650</c:v>
                </c:pt>
                <c:pt idx="563">
                  <c:v>506</c:v>
                </c:pt>
                <c:pt idx="564">
                  <c:v>429</c:v>
                </c:pt>
                <c:pt idx="565">
                  <c:v>1005</c:v>
                </c:pt>
                <c:pt idx="566">
                  <c:v>236</c:v>
                </c:pt>
                <c:pt idx="567">
                  <c:v>134</c:v>
                </c:pt>
                <c:pt idx="568">
                  <c:v>527</c:v>
                </c:pt>
                <c:pt idx="569">
                  <c:v>443</c:v>
                </c:pt>
                <c:pt idx="570">
                  <c:v>434</c:v>
                </c:pt>
                <c:pt idx="571">
                  <c:v>748</c:v>
                </c:pt>
                <c:pt idx="572">
                  <c:v>811</c:v>
                </c:pt>
                <c:pt idx="573">
                  <c:v>799</c:v>
                </c:pt>
                <c:pt idx="574">
                  <c:v>622</c:v>
                </c:pt>
                <c:pt idx="575">
                  <c:v>758</c:v>
                </c:pt>
                <c:pt idx="576">
                  <c:v>644</c:v>
                </c:pt>
                <c:pt idx="577">
                  <c:v>912</c:v>
                </c:pt>
                <c:pt idx="578">
                  <c:v>983</c:v>
                </c:pt>
                <c:pt idx="579">
                  <c:v>230</c:v>
                </c:pt>
                <c:pt idx="580">
                  <c:v>764</c:v>
                </c:pt>
                <c:pt idx="581">
                  <c:v>317</c:v>
                </c:pt>
                <c:pt idx="582">
                  <c:v>632</c:v>
                </c:pt>
                <c:pt idx="583">
                  <c:v>571</c:v>
                </c:pt>
                <c:pt idx="584">
                  <c:v>75</c:v>
                </c:pt>
                <c:pt idx="585">
                  <c:v>39</c:v>
                </c:pt>
                <c:pt idx="586">
                  <c:v>83</c:v>
                </c:pt>
                <c:pt idx="587">
                  <c:v>49</c:v>
                </c:pt>
                <c:pt idx="588">
                  <c:v>334</c:v>
                </c:pt>
                <c:pt idx="589">
                  <c:v>998</c:v>
                </c:pt>
                <c:pt idx="590">
                  <c:v>58</c:v>
                </c:pt>
                <c:pt idx="591">
                  <c:v>201</c:v>
                </c:pt>
                <c:pt idx="592">
                  <c:v>572</c:v>
                </c:pt>
                <c:pt idx="593">
                  <c:v>546</c:v>
                </c:pt>
                <c:pt idx="594">
                  <c:v>242</c:v>
                </c:pt>
                <c:pt idx="595">
                  <c:v>520</c:v>
                </c:pt>
                <c:pt idx="596">
                  <c:v>356</c:v>
                </c:pt>
                <c:pt idx="597">
                  <c:v>78</c:v>
                </c:pt>
                <c:pt idx="598">
                  <c:v>224</c:v>
                </c:pt>
                <c:pt idx="599">
                  <c:v>806</c:v>
                </c:pt>
                <c:pt idx="600">
                  <c:v>1035</c:v>
                </c:pt>
                <c:pt idx="601">
                  <c:v>29</c:v>
                </c:pt>
                <c:pt idx="602">
                  <c:v>38</c:v>
                </c:pt>
                <c:pt idx="603">
                  <c:v>104</c:v>
                </c:pt>
                <c:pt idx="604">
                  <c:v>522</c:v>
                </c:pt>
                <c:pt idx="605">
                  <c:v>710</c:v>
                </c:pt>
                <c:pt idx="606">
                  <c:v>585</c:v>
                </c:pt>
                <c:pt idx="607">
                  <c:v>152</c:v>
                </c:pt>
                <c:pt idx="608">
                  <c:v>915</c:v>
                </c:pt>
                <c:pt idx="609">
                  <c:v>945</c:v>
                </c:pt>
                <c:pt idx="610">
                  <c:v>364</c:v>
                </c:pt>
                <c:pt idx="611">
                  <c:v>56</c:v>
                </c:pt>
                <c:pt idx="612">
                  <c:v>138</c:v>
                </c:pt>
                <c:pt idx="613">
                  <c:v>765</c:v>
                </c:pt>
                <c:pt idx="614">
                  <c:v>404</c:v>
                </c:pt>
                <c:pt idx="615">
                  <c:v>111</c:v>
                </c:pt>
                <c:pt idx="616">
                  <c:v>956</c:v>
                </c:pt>
                <c:pt idx="617">
                  <c:v>385</c:v>
                </c:pt>
                <c:pt idx="618">
                  <c:v>862</c:v>
                </c:pt>
                <c:pt idx="619">
                  <c:v>978</c:v>
                </c:pt>
                <c:pt idx="620">
                  <c:v>118</c:v>
                </c:pt>
                <c:pt idx="621">
                  <c:v>1033</c:v>
                </c:pt>
                <c:pt idx="622">
                  <c:v>1032</c:v>
                </c:pt>
                <c:pt idx="623">
                  <c:v>863</c:v>
                </c:pt>
                <c:pt idx="624">
                  <c:v>703</c:v>
                </c:pt>
                <c:pt idx="625">
                  <c:v>28</c:v>
                </c:pt>
                <c:pt idx="626">
                  <c:v>262</c:v>
                </c:pt>
                <c:pt idx="627">
                  <c:v>963</c:v>
                </c:pt>
                <c:pt idx="628">
                  <c:v>800</c:v>
                </c:pt>
                <c:pt idx="629">
                  <c:v>55</c:v>
                </c:pt>
                <c:pt idx="630">
                  <c:v>414</c:v>
                </c:pt>
                <c:pt idx="631">
                  <c:v>825</c:v>
                </c:pt>
                <c:pt idx="632">
                  <c:v>691</c:v>
                </c:pt>
                <c:pt idx="633">
                  <c:v>73</c:v>
                </c:pt>
                <c:pt idx="634">
                  <c:v>186</c:v>
                </c:pt>
                <c:pt idx="635">
                  <c:v>323</c:v>
                </c:pt>
                <c:pt idx="636">
                  <c:v>852</c:v>
                </c:pt>
                <c:pt idx="637">
                  <c:v>238</c:v>
                </c:pt>
                <c:pt idx="638">
                  <c:v>86</c:v>
                </c:pt>
                <c:pt idx="639">
                  <c:v>43</c:v>
                </c:pt>
                <c:pt idx="640">
                  <c:v>961</c:v>
                </c:pt>
                <c:pt idx="641">
                  <c:v>296</c:v>
                </c:pt>
                <c:pt idx="642">
                  <c:v>269</c:v>
                </c:pt>
                <c:pt idx="643">
                  <c:v>185</c:v>
                </c:pt>
                <c:pt idx="644">
                  <c:v>678</c:v>
                </c:pt>
                <c:pt idx="645">
                  <c:v>676</c:v>
                </c:pt>
                <c:pt idx="646">
                  <c:v>917</c:v>
                </c:pt>
                <c:pt idx="647">
                  <c:v>102</c:v>
                </c:pt>
                <c:pt idx="648">
                  <c:v>261</c:v>
                </c:pt>
                <c:pt idx="649">
                  <c:v>563</c:v>
                </c:pt>
                <c:pt idx="650">
                  <c:v>469</c:v>
                </c:pt>
                <c:pt idx="651">
                  <c:v>814</c:v>
                </c:pt>
                <c:pt idx="652">
                  <c:v>314</c:v>
                </c:pt>
                <c:pt idx="653">
                  <c:v>33</c:v>
                </c:pt>
                <c:pt idx="654">
                  <c:v>573</c:v>
                </c:pt>
                <c:pt idx="655">
                  <c:v>171</c:v>
                </c:pt>
                <c:pt idx="656">
                  <c:v>503</c:v>
                </c:pt>
                <c:pt idx="657">
                  <c:v>716</c:v>
                </c:pt>
                <c:pt idx="658">
                  <c:v>77</c:v>
                </c:pt>
                <c:pt idx="659">
                  <c:v>771</c:v>
                </c:pt>
                <c:pt idx="660">
                  <c:v>415</c:v>
                </c:pt>
                <c:pt idx="661">
                  <c:v>363</c:v>
                </c:pt>
                <c:pt idx="662">
                  <c:v>873</c:v>
                </c:pt>
                <c:pt idx="663">
                  <c:v>140</c:v>
                </c:pt>
                <c:pt idx="664">
                  <c:v>551</c:v>
                </c:pt>
                <c:pt idx="665">
                  <c:v>606</c:v>
                </c:pt>
                <c:pt idx="666">
                  <c:v>403</c:v>
                </c:pt>
                <c:pt idx="667">
                  <c:v>913</c:v>
                </c:pt>
                <c:pt idx="668">
                  <c:v>821</c:v>
                </c:pt>
                <c:pt idx="669">
                  <c:v>813</c:v>
                </c:pt>
                <c:pt idx="670">
                  <c:v>940</c:v>
                </c:pt>
                <c:pt idx="671">
                  <c:v>462</c:v>
                </c:pt>
                <c:pt idx="672">
                  <c:v>133</c:v>
                </c:pt>
                <c:pt idx="673">
                  <c:v>552</c:v>
                </c:pt>
                <c:pt idx="674">
                  <c:v>412</c:v>
                </c:pt>
                <c:pt idx="675">
                  <c:v>181</c:v>
                </c:pt>
                <c:pt idx="676">
                  <c:v>547</c:v>
                </c:pt>
                <c:pt idx="677">
                  <c:v>243</c:v>
                </c:pt>
                <c:pt idx="678">
                  <c:v>54</c:v>
                </c:pt>
                <c:pt idx="679">
                  <c:v>533</c:v>
                </c:pt>
                <c:pt idx="680">
                  <c:v>170</c:v>
                </c:pt>
                <c:pt idx="681">
                  <c:v>744</c:v>
                </c:pt>
                <c:pt idx="682">
                  <c:v>474</c:v>
                </c:pt>
                <c:pt idx="683">
                  <c:v>123</c:v>
                </c:pt>
                <c:pt idx="684">
                  <c:v>125</c:v>
                </c:pt>
                <c:pt idx="685">
                  <c:v>97</c:v>
                </c:pt>
                <c:pt idx="686">
                  <c:v>780</c:v>
                </c:pt>
                <c:pt idx="687">
                  <c:v>389</c:v>
                </c:pt>
                <c:pt idx="688">
                  <c:v>99</c:v>
                </c:pt>
                <c:pt idx="689">
                  <c:v>115</c:v>
                </c:pt>
                <c:pt idx="690">
                  <c:v>987</c:v>
                </c:pt>
                <c:pt idx="691">
                  <c:v>30</c:v>
                </c:pt>
                <c:pt idx="692">
                  <c:v>579</c:v>
                </c:pt>
                <c:pt idx="693">
                  <c:v>794</c:v>
                </c:pt>
                <c:pt idx="694">
                  <c:v>752</c:v>
                </c:pt>
                <c:pt idx="695">
                  <c:v>786</c:v>
                </c:pt>
                <c:pt idx="696">
                  <c:v>475</c:v>
                </c:pt>
                <c:pt idx="697">
                  <c:v>53</c:v>
                </c:pt>
                <c:pt idx="698">
                  <c:v>605</c:v>
                </c:pt>
                <c:pt idx="699">
                  <c:v>220</c:v>
                </c:pt>
                <c:pt idx="700">
                  <c:v>304</c:v>
                </c:pt>
                <c:pt idx="701">
                  <c:v>167</c:v>
                </c:pt>
                <c:pt idx="702">
                  <c:v>581</c:v>
                </c:pt>
                <c:pt idx="703">
                  <c:v>760</c:v>
                </c:pt>
                <c:pt idx="704">
                  <c:v>500</c:v>
                </c:pt>
                <c:pt idx="705">
                  <c:v>106</c:v>
                </c:pt>
                <c:pt idx="706">
                  <c:v>32</c:v>
                </c:pt>
                <c:pt idx="707">
                  <c:v>216</c:v>
                </c:pt>
                <c:pt idx="708">
                  <c:v>410</c:v>
                </c:pt>
                <c:pt idx="709">
                  <c:v>467</c:v>
                </c:pt>
                <c:pt idx="710">
                  <c:v>688</c:v>
                </c:pt>
                <c:pt idx="711">
                  <c:v>939</c:v>
                </c:pt>
                <c:pt idx="712">
                  <c:v>341</c:v>
                </c:pt>
                <c:pt idx="713">
                  <c:v>137</c:v>
                </c:pt>
                <c:pt idx="714">
                  <c:v>648</c:v>
                </c:pt>
                <c:pt idx="715">
                  <c:v>836</c:v>
                </c:pt>
                <c:pt idx="716">
                  <c:v>390</c:v>
                </c:pt>
                <c:pt idx="717">
                  <c:v>420</c:v>
                </c:pt>
                <c:pt idx="718">
                  <c:v>856</c:v>
                </c:pt>
                <c:pt idx="719">
                  <c:v>610</c:v>
                </c:pt>
                <c:pt idx="720">
                  <c:v>175</c:v>
                </c:pt>
                <c:pt idx="721">
                  <c:v>818</c:v>
                </c:pt>
                <c:pt idx="722">
                  <c:v>935</c:v>
                </c:pt>
                <c:pt idx="723">
                  <c:v>232</c:v>
                </c:pt>
                <c:pt idx="724">
                  <c:v>661</c:v>
                </c:pt>
                <c:pt idx="725">
                  <c:v>528</c:v>
                </c:pt>
                <c:pt idx="726">
                  <c:v>620</c:v>
                </c:pt>
                <c:pt idx="727">
                  <c:v>146</c:v>
                </c:pt>
                <c:pt idx="728">
                  <c:v>196</c:v>
                </c:pt>
                <c:pt idx="729">
                  <c:v>11</c:v>
                </c:pt>
                <c:pt idx="730">
                  <c:v>206</c:v>
                </c:pt>
                <c:pt idx="731">
                  <c:v>466</c:v>
                </c:pt>
                <c:pt idx="732">
                  <c:v>405</c:v>
                </c:pt>
                <c:pt idx="733">
                  <c:v>141</c:v>
                </c:pt>
                <c:pt idx="734">
                  <c:v>150</c:v>
                </c:pt>
                <c:pt idx="735">
                  <c:v>268</c:v>
                </c:pt>
                <c:pt idx="736">
                  <c:v>970</c:v>
                </c:pt>
                <c:pt idx="737">
                  <c:v>418</c:v>
                </c:pt>
                <c:pt idx="738">
                  <c:v>539</c:v>
                </c:pt>
                <c:pt idx="739">
                  <c:v>266</c:v>
                </c:pt>
                <c:pt idx="740">
                  <c:v>967</c:v>
                </c:pt>
                <c:pt idx="741">
                  <c:v>699</c:v>
                </c:pt>
                <c:pt idx="742">
                  <c:v>1031</c:v>
                </c:pt>
                <c:pt idx="743">
                  <c:v>173</c:v>
                </c:pt>
                <c:pt idx="744">
                  <c:v>22</c:v>
                </c:pt>
                <c:pt idx="745">
                  <c:v>798</c:v>
                </c:pt>
                <c:pt idx="746">
                  <c:v>487</c:v>
                </c:pt>
                <c:pt idx="747">
                  <c:v>677</c:v>
                </c:pt>
                <c:pt idx="748">
                  <c:v>70</c:v>
                </c:pt>
                <c:pt idx="749">
                  <c:v>176</c:v>
                </c:pt>
                <c:pt idx="750">
                  <c:v>749</c:v>
                </c:pt>
                <c:pt idx="751">
                  <c:v>746</c:v>
                </c:pt>
                <c:pt idx="752">
                  <c:v>933</c:v>
                </c:pt>
                <c:pt idx="753">
                  <c:v>616</c:v>
                </c:pt>
                <c:pt idx="754">
                  <c:v>257</c:v>
                </c:pt>
                <c:pt idx="755">
                  <c:v>193</c:v>
                </c:pt>
                <c:pt idx="756">
                  <c:v>63</c:v>
                </c:pt>
                <c:pt idx="757">
                  <c:v>380</c:v>
                </c:pt>
                <c:pt idx="758">
                  <c:v>630</c:v>
                </c:pt>
                <c:pt idx="759">
                  <c:v>228</c:v>
                </c:pt>
                <c:pt idx="760">
                  <c:v>189</c:v>
                </c:pt>
                <c:pt idx="761">
                  <c:v>64</c:v>
                </c:pt>
                <c:pt idx="762">
                  <c:v>860</c:v>
                </c:pt>
                <c:pt idx="763">
                  <c:v>835</c:v>
                </c:pt>
                <c:pt idx="764">
                  <c:v>98</c:v>
                </c:pt>
                <c:pt idx="765">
                  <c:v>774</c:v>
                </c:pt>
                <c:pt idx="766">
                  <c:v>947</c:v>
                </c:pt>
                <c:pt idx="767">
                  <c:v>225</c:v>
                </c:pt>
                <c:pt idx="768">
                  <c:v>253</c:v>
                </c:pt>
                <c:pt idx="769">
                  <c:v>47</c:v>
                </c:pt>
                <c:pt idx="770">
                  <c:v>767</c:v>
                </c:pt>
                <c:pt idx="771">
                  <c:v>737</c:v>
                </c:pt>
                <c:pt idx="772">
                  <c:v>776</c:v>
                </c:pt>
                <c:pt idx="773">
                  <c:v>153</c:v>
                </c:pt>
                <c:pt idx="774">
                  <c:v>903</c:v>
                </c:pt>
                <c:pt idx="775">
                  <c:v>25</c:v>
                </c:pt>
                <c:pt idx="776">
                  <c:v>722</c:v>
                </c:pt>
                <c:pt idx="777">
                  <c:v>784</c:v>
                </c:pt>
                <c:pt idx="778">
                  <c:v>566</c:v>
                </c:pt>
                <c:pt idx="779">
                  <c:v>805</c:v>
                </c:pt>
                <c:pt idx="780">
                  <c:v>732</c:v>
                </c:pt>
                <c:pt idx="781">
                  <c:v>838</c:v>
                </c:pt>
                <c:pt idx="782">
                  <c:v>40</c:v>
                </c:pt>
                <c:pt idx="783">
                  <c:v>310</c:v>
                </c:pt>
                <c:pt idx="784">
                  <c:v>864</c:v>
                </c:pt>
                <c:pt idx="785">
                  <c:v>908</c:v>
                </c:pt>
                <c:pt idx="786">
                  <c:v>755</c:v>
                </c:pt>
                <c:pt idx="787">
                  <c:v>515</c:v>
                </c:pt>
                <c:pt idx="788">
                  <c:v>952</c:v>
                </c:pt>
                <c:pt idx="789">
                  <c:v>789</c:v>
                </c:pt>
                <c:pt idx="790">
                  <c:v>6</c:v>
                </c:pt>
                <c:pt idx="791">
                  <c:v>599</c:v>
                </c:pt>
                <c:pt idx="792">
                  <c:v>736</c:v>
                </c:pt>
                <c:pt idx="793">
                  <c:v>938</c:v>
                </c:pt>
                <c:pt idx="794">
                  <c:v>23</c:v>
                </c:pt>
                <c:pt idx="795">
                  <c:v>289</c:v>
                </c:pt>
                <c:pt idx="796">
                  <c:v>693</c:v>
                </c:pt>
                <c:pt idx="797">
                  <c:v>348</c:v>
                </c:pt>
                <c:pt idx="798">
                  <c:v>958</c:v>
                </c:pt>
                <c:pt idx="799">
                  <c:v>117</c:v>
                </c:pt>
                <c:pt idx="800">
                  <c:v>777</c:v>
                </c:pt>
                <c:pt idx="801">
                  <c:v>408</c:v>
                </c:pt>
                <c:pt idx="802">
                  <c:v>215</c:v>
                </c:pt>
                <c:pt idx="803">
                  <c:v>969</c:v>
                </c:pt>
                <c:pt idx="804">
                  <c:v>759</c:v>
                </c:pt>
                <c:pt idx="805">
                  <c:v>833</c:v>
                </c:pt>
                <c:pt idx="806">
                  <c:v>872</c:v>
                </c:pt>
                <c:pt idx="807">
                  <c:v>937</c:v>
                </c:pt>
                <c:pt idx="808">
                  <c:v>14</c:v>
                </c:pt>
                <c:pt idx="809">
                  <c:v>562</c:v>
                </c:pt>
                <c:pt idx="810">
                  <c:v>27</c:v>
                </c:pt>
                <c:pt idx="811">
                  <c:v>384</c:v>
                </c:pt>
                <c:pt idx="812">
                  <c:v>881</c:v>
                </c:pt>
                <c:pt idx="813">
                  <c:v>697</c:v>
                </c:pt>
                <c:pt idx="814">
                  <c:v>962</c:v>
                </c:pt>
                <c:pt idx="815">
                  <c:v>834</c:v>
                </c:pt>
                <c:pt idx="816">
                  <c:v>145</c:v>
                </c:pt>
                <c:pt idx="817">
                  <c:v>26</c:v>
                </c:pt>
                <c:pt idx="818">
                  <c:v>479</c:v>
                </c:pt>
                <c:pt idx="819">
                  <c:v>532</c:v>
                </c:pt>
                <c:pt idx="820">
                  <c:v>827</c:v>
                </c:pt>
                <c:pt idx="821">
                  <c:v>222</c:v>
                </c:pt>
                <c:pt idx="822">
                  <c:v>168</c:v>
                </c:pt>
                <c:pt idx="823">
                  <c:v>602</c:v>
                </c:pt>
                <c:pt idx="824">
                  <c:v>974</c:v>
                </c:pt>
                <c:pt idx="825">
                  <c:v>24</c:v>
                </c:pt>
                <c:pt idx="826">
                  <c:v>726</c:v>
                </c:pt>
                <c:pt idx="827">
                  <c:v>52</c:v>
                </c:pt>
                <c:pt idx="828">
                  <c:v>885</c:v>
                </c:pt>
                <c:pt idx="829">
                  <c:v>812</c:v>
                </c:pt>
                <c:pt idx="830">
                  <c:v>816</c:v>
                </c:pt>
                <c:pt idx="831">
                  <c:v>84</c:v>
                </c:pt>
                <c:pt idx="832">
                  <c:v>826</c:v>
                </c:pt>
                <c:pt idx="833">
                  <c:v>634</c:v>
                </c:pt>
                <c:pt idx="834">
                  <c:v>609</c:v>
                </c:pt>
                <c:pt idx="835">
                  <c:v>13</c:v>
                </c:pt>
                <c:pt idx="836">
                  <c:v>424</c:v>
                </c:pt>
                <c:pt idx="837">
                  <c:v>1012</c:v>
                </c:pt>
                <c:pt idx="838">
                  <c:v>35</c:v>
                </c:pt>
                <c:pt idx="839">
                  <c:v>417</c:v>
                </c:pt>
                <c:pt idx="840">
                  <c:v>588</c:v>
                </c:pt>
                <c:pt idx="841">
                  <c:v>992</c:v>
                </c:pt>
                <c:pt idx="842">
                  <c:v>902</c:v>
                </c:pt>
                <c:pt idx="843">
                  <c:v>116</c:v>
                </c:pt>
                <c:pt idx="844">
                  <c:v>135</c:v>
                </c:pt>
                <c:pt idx="845">
                  <c:v>991</c:v>
                </c:pt>
                <c:pt idx="846">
                  <c:v>626</c:v>
                </c:pt>
                <c:pt idx="847">
                  <c:v>50</c:v>
                </c:pt>
                <c:pt idx="848">
                  <c:v>481</c:v>
                </c:pt>
                <c:pt idx="849">
                  <c:v>18</c:v>
                </c:pt>
                <c:pt idx="850">
                  <c:v>959</c:v>
                </c:pt>
                <c:pt idx="851">
                  <c:v>901</c:v>
                </c:pt>
                <c:pt idx="852">
                  <c:v>1007</c:v>
                </c:pt>
                <c:pt idx="853">
                  <c:v>975</c:v>
                </c:pt>
                <c:pt idx="854">
                  <c:v>15</c:v>
                </c:pt>
                <c:pt idx="855">
                  <c:v>245</c:v>
                </c:pt>
                <c:pt idx="856">
                  <c:v>763</c:v>
                </c:pt>
                <c:pt idx="857">
                  <c:v>754</c:v>
                </c:pt>
                <c:pt idx="858">
                  <c:v>347</c:v>
                </c:pt>
                <c:pt idx="859">
                  <c:v>42</c:v>
                </c:pt>
                <c:pt idx="860">
                  <c:v>707</c:v>
                </c:pt>
                <c:pt idx="861">
                  <c:v>57</c:v>
                </c:pt>
                <c:pt idx="862">
                  <c:v>560</c:v>
                </c:pt>
                <c:pt idx="863">
                  <c:v>927</c:v>
                </c:pt>
                <c:pt idx="864">
                  <c:v>953</c:v>
                </c:pt>
                <c:pt idx="865">
                  <c:v>971</c:v>
                </c:pt>
                <c:pt idx="866">
                  <c:v>965</c:v>
                </c:pt>
                <c:pt idx="867">
                  <c:v>16</c:v>
                </c:pt>
                <c:pt idx="868">
                  <c:v>756</c:v>
                </c:pt>
                <c:pt idx="869">
                  <c:v>659</c:v>
                </c:pt>
                <c:pt idx="870">
                  <c:v>730</c:v>
                </c:pt>
                <c:pt idx="871">
                  <c:v>519</c:v>
                </c:pt>
                <c:pt idx="872">
                  <c:v>966</c:v>
                </c:pt>
                <c:pt idx="873">
                  <c:v>809</c:v>
                </c:pt>
                <c:pt idx="874">
                  <c:v>665</c:v>
                </c:pt>
                <c:pt idx="875">
                  <c:v>207</c:v>
                </c:pt>
                <c:pt idx="876">
                  <c:v>537</c:v>
                </c:pt>
                <c:pt idx="877">
                  <c:v>793</c:v>
                </c:pt>
                <c:pt idx="878">
                  <c:v>936</c:v>
                </c:pt>
                <c:pt idx="879">
                  <c:v>928</c:v>
                </c:pt>
                <c:pt idx="880">
                  <c:v>960</c:v>
                </c:pt>
                <c:pt idx="881">
                  <c:v>801</c:v>
                </c:pt>
                <c:pt idx="882">
                  <c:v>10</c:v>
                </c:pt>
                <c:pt idx="883">
                  <c:v>931</c:v>
                </c:pt>
                <c:pt idx="884">
                  <c:v>17</c:v>
                </c:pt>
                <c:pt idx="885">
                  <c:v>93</c:v>
                </c:pt>
                <c:pt idx="886">
                  <c:v>8</c:v>
                </c:pt>
                <c:pt idx="887">
                  <c:v>41</c:v>
                </c:pt>
                <c:pt idx="888">
                  <c:v>198</c:v>
                </c:pt>
                <c:pt idx="889">
                  <c:v>461</c:v>
                </c:pt>
                <c:pt idx="890">
                  <c:v>739</c:v>
                </c:pt>
                <c:pt idx="891">
                  <c:v>675</c:v>
                </c:pt>
                <c:pt idx="892">
                  <c:v>788</c:v>
                </c:pt>
                <c:pt idx="893">
                  <c:v>884</c:v>
                </c:pt>
                <c:pt idx="894">
                  <c:v>840</c:v>
                </c:pt>
                <c:pt idx="895">
                  <c:v>950</c:v>
                </c:pt>
                <c:pt idx="896">
                  <c:v>582</c:v>
                </c:pt>
                <c:pt idx="897">
                  <c:v>625</c:v>
                </c:pt>
                <c:pt idx="898">
                  <c:v>823</c:v>
                </c:pt>
                <c:pt idx="899">
                  <c:v>841</c:v>
                </c:pt>
                <c:pt idx="900">
                  <c:v>976</c:v>
                </c:pt>
                <c:pt idx="901">
                  <c:v>445</c:v>
                </c:pt>
                <c:pt idx="902">
                  <c:v>20</c:v>
                </c:pt>
                <c:pt idx="903">
                  <c:v>366</c:v>
                </c:pt>
                <c:pt idx="904">
                  <c:v>561</c:v>
                </c:pt>
                <c:pt idx="905">
                  <c:v>932</c:v>
                </c:pt>
                <c:pt idx="906">
                  <c:v>718</c:v>
                </c:pt>
                <c:pt idx="907">
                  <c:v>638</c:v>
                </c:pt>
                <c:pt idx="908">
                  <c:v>701</c:v>
                </c:pt>
                <c:pt idx="909">
                  <c:v>782</c:v>
                </c:pt>
                <c:pt idx="910">
                  <c:v>589</c:v>
                </c:pt>
                <c:pt idx="911">
                  <c:v>647</c:v>
                </c:pt>
                <c:pt idx="912">
                  <c:v>916</c:v>
                </c:pt>
                <c:pt idx="913">
                  <c:v>21</c:v>
                </c:pt>
                <c:pt idx="914">
                  <c:v>740</c:v>
                </c:pt>
                <c:pt idx="915">
                  <c:v>7</c:v>
                </c:pt>
                <c:pt idx="916">
                  <c:v>679</c:v>
                </c:pt>
                <c:pt idx="917">
                  <c:v>713</c:v>
                </c:pt>
                <c:pt idx="918">
                  <c:v>804</c:v>
                </c:pt>
                <c:pt idx="919">
                  <c:v>906</c:v>
                </c:pt>
                <c:pt idx="920">
                  <c:v>221</c:v>
                </c:pt>
                <c:pt idx="921">
                  <c:v>180</c:v>
                </c:pt>
                <c:pt idx="922">
                  <c:v>907</c:v>
                </c:pt>
                <c:pt idx="923">
                  <c:v>882</c:v>
                </c:pt>
                <c:pt idx="924">
                  <c:v>5</c:v>
                </c:pt>
                <c:pt idx="925">
                  <c:v>200</c:v>
                </c:pt>
                <c:pt idx="926">
                  <c:v>855</c:v>
                </c:pt>
                <c:pt idx="927">
                  <c:v>988</c:v>
                </c:pt>
                <c:pt idx="928">
                  <c:v>989</c:v>
                </c:pt>
                <c:pt idx="929">
                  <c:v>914</c:v>
                </c:pt>
                <c:pt idx="930">
                  <c:v>949</c:v>
                </c:pt>
                <c:pt idx="931">
                  <c:v>930</c:v>
                </c:pt>
                <c:pt idx="932">
                  <c:v>143</c:v>
                </c:pt>
                <c:pt idx="933">
                  <c:v>144</c:v>
                </c:pt>
                <c:pt idx="934">
                  <c:v>660</c:v>
                </c:pt>
                <c:pt idx="935">
                  <c:v>615</c:v>
                </c:pt>
                <c:pt idx="936">
                  <c:v>183</c:v>
                </c:pt>
                <c:pt idx="937">
                  <c:v>379</c:v>
                </c:pt>
                <c:pt idx="938">
                  <c:v>830</c:v>
                </c:pt>
                <c:pt idx="939">
                  <c:v>4</c:v>
                </c:pt>
                <c:pt idx="940">
                  <c:v>48</c:v>
                </c:pt>
                <c:pt idx="941">
                  <c:v>460</c:v>
                </c:pt>
                <c:pt idx="942">
                  <c:v>738</c:v>
                </c:pt>
                <c:pt idx="943">
                  <c:v>402</c:v>
                </c:pt>
                <c:pt idx="944">
                  <c:v>631</c:v>
                </c:pt>
                <c:pt idx="945">
                  <c:v>918</c:v>
                </c:pt>
                <c:pt idx="946">
                  <c:v>828</c:v>
                </c:pt>
                <c:pt idx="947">
                  <c:v>941</c:v>
                </c:pt>
                <c:pt idx="948">
                  <c:v>521</c:v>
                </c:pt>
                <c:pt idx="949">
                  <c:v>979</c:v>
                </c:pt>
                <c:pt idx="950">
                  <c:v>980</c:v>
                </c:pt>
                <c:pt idx="951">
                  <c:v>886</c:v>
                </c:pt>
                <c:pt idx="952">
                  <c:v>904</c:v>
                </c:pt>
                <c:pt idx="953">
                  <c:v>411</c:v>
                </c:pt>
                <c:pt idx="954">
                  <c:v>866</c:v>
                </c:pt>
                <c:pt idx="955">
                  <c:v>934</c:v>
                </c:pt>
                <c:pt idx="956">
                  <c:v>972</c:v>
                </c:pt>
                <c:pt idx="957">
                  <c:v>973</c:v>
                </c:pt>
                <c:pt idx="958">
                  <c:v>867</c:v>
                </c:pt>
                <c:pt idx="959">
                  <c:v>865</c:v>
                </c:pt>
                <c:pt idx="960">
                  <c:v>905</c:v>
                </c:pt>
                <c:pt idx="961">
                  <c:v>919</c:v>
                </c:pt>
                <c:pt idx="962">
                  <c:v>288</c:v>
                </c:pt>
                <c:pt idx="963">
                  <c:v>430</c:v>
                </c:pt>
                <c:pt idx="964">
                  <c:v>158</c:v>
                </c:pt>
                <c:pt idx="965">
                  <c:v>890</c:v>
                </c:pt>
                <c:pt idx="966">
                  <c:v>36</c:v>
                </c:pt>
                <c:pt idx="967">
                  <c:v>920</c:v>
                </c:pt>
                <c:pt idx="968">
                  <c:v>705</c:v>
                </c:pt>
                <c:pt idx="969">
                  <c:v>387</c:v>
                </c:pt>
                <c:pt idx="970">
                  <c:v>706</c:v>
                </c:pt>
                <c:pt idx="971">
                  <c:v>802</c:v>
                </c:pt>
                <c:pt idx="972">
                  <c:v>954</c:v>
                </c:pt>
                <c:pt idx="973">
                  <c:v>898</c:v>
                </c:pt>
                <c:pt idx="974">
                  <c:v>909</c:v>
                </c:pt>
                <c:pt idx="975">
                  <c:v>3</c:v>
                </c:pt>
                <c:pt idx="976">
                  <c:v>853</c:v>
                </c:pt>
                <c:pt idx="977">
                  <c:v>796</c:v>
                </c:pt>
                <c:pt idx="978">
                  <c:v>1</c:v>
                </c:pt>
                <c:pt idx="979">
                  <c:v>887</c:v>
                </c:pt>
                <c:pt idx="980">
                  <c:v>910</c:v>
                </c:pt>
                <c:pt idx="981">
                  <c:v>712</c:v>
                </c:pt>
                <c:pt idx="982">
                  <c:v>9</c:v>
                </c:pt>
                <c:pt idx="983">
                  <c:v>12</c:v>
                </c:pt>
                <c:pt idx="984">
                  <c:v>575</c:v>
                </c:pt>
                <c:pt idx="985">
                  <c:v>214</c:v>
                </c:pt>
                <c:pt idx="986">
                  <c:v>888</c:v>
                </c:pt>
                <c:pt idx="987">
                  <c:v>942</c:v>
                </c:pt>
                <c:pt idx="988">
                  <c:v>829</c:v>
                </c:pt>
                <c:pt idx="989">
                  <c:v>943</c:v>
                </c:pt>
                <c:pt idx="990">
                  <c:v>911</c:v>
                </c:pt>
                <c:pt idx="991">
                  <c:v>842</c:v>
                </c:pt>
                <c:pt idx="992">
                  <c:v>889</c:v>
                </c:pt>
                <c:pt idx="993">
                  <c:v>854</c:v>
                </c:pt>
                <c:pt idx="994">
                  <c:v>861</c:v>
                </c:pt>
                <c:pt idx="995">
                  <c:v>877</c:v>
                </c:pt>
                <c:pt idx="996">
                  <c:v>878</c:v>
                </c:pt>
                <c:pt idx="997">
                  <c:v>868</c:v>
                </c:pt>
                <c:pt idx="998">
                  <c:v>879</c:v>
                </c:pt>
                <c:pt idx="999">
                  <c:v>891</c:v>
                </c:pt>
                <c:pt idx="1000">
                  <c:v>94</c:v>
                </c:pt>
                <c:pt idx="1001">
                  <c:v>95</c:v>
                </c:pt>
                <c:pt idx="1002">
                  <c:v>892</c:v>
                </c:pt>
                <c:pt idx="1003">
                  <c:v>2</c:v>
                </c:pt>
                <c:pt idx="1004">
                  <c:v>880</c:v>
                </c:pt>
                <c:pt idx="1005">
                  <c:v>893</c:v>
                </c:pt>
                <c:pt idx="1006">
                  <c:v>846</c:v>
                </c:pt>
                <c:pt idx="1007">
                  <c:v>921</c:v>
                </c:pt>
                <c:pt idx="1008">
                  <c:v>922</c:v>
                </c:pt>
                <c:pt idx="1009">
                  <c:v>524</c:v>
                </c:pt>
                <c:pt idx="1010">
                  <c:v>525</c:v>
                </c:pt>
                <c:pt idx="1011">
                  <c:v>923</c:v>
                </c:pt>
                <c:pt idx="1012">
                  <c:v>848</c:v>
                </c:pt>
                <c:pt idx="1013">
                  <c:v>924</c:v>
                </c:pt>
                <c:pt idx="1014">
                  <c:v>246</c:v>
                </c:pt>
                <c:pt idx="1015">
                  <c:v>925</c:v>
                </c:pt>
                <c:pt idx="1016">
                  <c:v>926</c:v>
                </c:pt>
                <c:pt idx="1017">
                  <c:v>843</c:v>
                </c:pt>
                <c:pt idx="1018">
                  <c:v>844</c:v>
                </c:pt>
                <c:pt idx="1019">
                  <c:v>845</c:v>
                </c:pt>
                <c:pt idx="1020">
                  <c:v>869</c:v>
                </c:pt>
                <c:pt idx="1021">
                  <c:v>523</c:v>
                </c:pt>
                <c:pt idx="1022">
                  <c:v>680</c:v>
                </c:pt>
                <c:pt idx="1023">
                  <c:v>894</c:v>
                </c:pt>
                <c:pt idx="1024">
                  <c:v>681</c:v>
                </c:pt>
                <c:pt idx="1025">
                  <c:v>870</c:v>
                </c:pt>
                <c:pt idx="1026">
                  <c:v>817</c:v>
                </c:pt>
                <c:pt idx="1027">
                  <c:v>159</c:v>
                </c:pt>
                <c:pt idx="1028">
                  <c:v>895</c:v>
                </c:pt>
                <c:pt idx="1029">
                  <c:v>847</c:v>
                </c:pt>
                <c:pt idx="1030">
                  <c:v>896</c:v>
                </c:pt>
                <c:pt idx="1031">
                  <c:v>897</c:v>
                </c:pt>
                <c:pt idx="1032">
                  <c:v>757</c:v>
                </c:pt>
                <c:pt idx="1033">
                  <c:v>526</c:v>
                </c:pt>
                <c:pt idx="1034">
                  <c:v>899</c:v>
                </c:pt>
                <c:pt idx="1035">
                  <c:v>849</c:v>
                </c:pt>
                <c:pt idx="1036">
                  <c:v>850</c:v>
                </c:pt>
                <c:pt idx="1037">
                  <c:v>871</c:v>
                </c:pt>
                <c:pt idx="1038">
                  <c:v>900</c:v>
                </c:pt>
              </c:numCache>
            </c:numRef>
          </c:yVal>
          <c:smooth val="0"/>
        </c:ser>
        <c:dLbls>
          <c:showLegendKey val="0"/>
          <c:showVal val="0"/>
          <c:showCatName val="0"/>
          <c:showSerName val="0"/>
          <c:showPercent val="0"/>
          <c:showBubbleSize val="0"/>
        </c:dLbls>
        <c:axId val="-1264480960"/>
        <c:axId val="-1264475520"/>
        <c:extLst>
          <c:ext xmlns:c15="http://schemas.microsoft.com/office/drawing/2012/chart" uri="{02D57815-91ED-43cb-92C2-25804820EDAC}">
            <c15:filteredScatterSeries>
              <c15:ser>
                <c:idx val="1"/>
                <c:order val="1"/>
                <c:tx>
                  <c:strRef>
                    <c:extLst>
                      <c:ext uri="{02D57815-91ED-43cb-92C2-25804820EDAC}">
                        <c15:formulaRef>
                          <c15:sqref>Sheet1!$C$1</c15:sqref>
                        </c15:formulaRef>
                      </c:ext>
                    </c:extLst>
                    <c:strCache>
                      <c:ptCount val="1"/>
                      <c:pt idx="0">
                        <c:v>pagerank排名</c:v>
                      </c:pt>
                    </c:strCache>
                  </c:strRef>
                </c:tx>
                <c:spPr>
                  <a:ln w="25400" cap="rnd">
                    <a:noFill/>
                    <a:round/>
                  </a:ln>
                  <a:effectLst/>
                </c:spPr>
                <c:marker>
                  <c:symbol val="circle"/>
                  <c:size val="5"/>
                  <c:spPr>
                    <a:solidFill>
                      <a:schemeClr val="accent3">
                        <a:shade val="76000"/>
                      </a:schemeClr>
                    </a:solidFill>
                    <a:ln w="9525">
                      <a:solidFill>
                        <a:schemeClr val="accent3">
                          <a:shade val="76000"/>
                        </a:schemeClr>
                      </a:solidFill>
                    </a:ln>
                    <a:effectLst/>
                  </c:spPr>
                </c:marker>
                <c:trendline>
                  <c:spPr>
                    <a:ln w="19050" cap="rnd">
                      <a:solidFill>
                        <a:schemeClr val="accent3">
                          <a:shade val="76000"/>
                        </a:schemeClr>
                      </a:solidFill>
                      <a:prstDash val="sysDot"/>
                    </a:ln>
                    <a:effectLst/>
                  </c:spPr>
                  <c:trendlineType val="linear"/>
                  <c:dispRSqr val="0"/>
                  <c:dispEq val="0"/>
                </c:trendline>
                <c:xVal>
                  <c:numRef>
                    <c:extLst>
                      <c:ext uri="{02D57815-91ED-43cb-92C2-25804820EDAC}">
                        <c15:formulaRef>
                          <c15:sqref>Sheet1!$A$2:$A$1040</c15:sqref>
                        </c15:formulaRef>
                      </c:ext>
                    </c:extLst>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extLst>
                      <c:ext uri="{02D57815-91ED-43cb-92C2-25804820EDAC}">
                        <c15:formulaRef>
                          <c15:sqref>Sheet1!$C$2:$C$1040</c15:sqref>
                        </c15:formulaRef>
                      </c:ext>
                    </c:extLst>
                    <c:numCache>
                      <c:formatCode>General</c:formatCode>
                      <c:ptCount val="1039"/>
                      <c:pt idx="0">
                        <c:v>1</c:v>
                      </c:pt>
                      <c:pt idx="1">
                        <c:v>2</c:v>
                      </c:pt>
                      <c:pt idx="2">
                        <c:v>3</c:v>
                      </c:pt>
                      <c:pt idx="3">
                        <c:v>5</c:v>
                      </c:pt>
                      <c:pt idx="4">
                        <c:v>7</c:v>
                      </c:pt>
                      <c:pt idx="5">
                        <c:v>4</c:v>
                      </c:pt>
                      <c:pt idx="6">
                        <c:v>6</c:v>
                      </c:pt>
                      <c:pt idx="7">
                        <c:v>13</c:v>
                      </c:pt>
                      <c:pt idx="8">
                        <c:v>8</c:v>
                      </c:pt>
                      <c:pt idx="9">
                        <c:v>9</c:v>
                      </c:pt>
                      <c:pt idx="10">
                        <c:v>14</c:v>
                      </c:pt>
                      <c:pt idx="11">
                        <c:v>10</c:v>
                      </c:pt>
                      <c:pt idx="12">
                        <c:v>11</c:v>
                      </c:pt>
                      <c:pt idx="13">
                        <c:v>130</c:v>
                      </c:pt>
                      <c:pt idx="14">
                        <c:v>12</c:v>
                      </c:pt>
                      <c:pt idx="15">
                        <c:v>16</c:v>
                      </c:pt>
                      <c:pt idx="16">
                        <c:v>21</c:v>
                      </c:pt>
                      <c:pt idx="17">
                        <c:v>24</c:v>
                      </c:pt>
                      <c:pt idx="18">
                        <c:v>15</c:v>
                      </c:pt>
                      <c:pt idx="19">
                        <c:v>17</c:v>
                      </c:pt>
                      <c:pt idx="20">
                        <c:v>19</c:v>
                      </c:pt>
                      <c:pt idx="21">
                        <c:v>18</c:v>
                      </c:pt>
                      <c:pt idx="22">
                        <c:v>23</c:v>
                      </c:pt>
                      <c:pt idx="23">
                        <c:v>20</c:v>
                      </c:pt>
                      <c:pt idx="24">
                        <c:v>22</c:v>
                      </c:pt>
                      <c:pt idx="25">
                        <c:v>25</c:v>
                      </c:pt>
                      <c:pt idx="26">
                        <c:v>35</c:v>
                      </c:pt>
                      <c:pt idx="27">
                        <c:v>67</c:v>
                      </c:pt>
                      <c:pt idx="28">
                        <c:v>28</c:v>
                      </c:pt>
                      <c:pt idx="29">
                        <c:v>26</c:v>
                      </c:pt>
                      <c:pt idx="30">
                        <c:v>30</c:v>
                      </c:pt>
                      <c:pt idx="31">
                        <c:v>27</c:v>
                      </c:pt>
                      <c:pt idx="32">
                        <c:v>43</c:v>
                      </c:pt>
                      <c:pt idx="33">
                        <c:v>33</c:v>
                      </c:pt>
                      <c:pt idx="34">
                        <c:v>49</c:v>
                      </c:pt>
                      <c:pt idx="35">
                        <c:v>38</c:v>
                      </c:pt>
                      <c:pt idx="36">
                        <c:v>39</c:v>
                      </c:pt>
                      <c:pt idx="37">
                        <c:v>31</c:v>
                      </c:pt>
                      <c:pt idx="38">
                        <c:v>29</c:v>
                      </c:pt>
                      <c:pt idx="39">
                        <c:v>69</c:v>
                      </c:pt>
                      <c:pt idx="40">
                        <c:v>32</c:v>
                      </c:pt>
                      <c:pt idx="41">
                        <c:v>34</c:v>
                      </c:pt>
                      <c:pt idx="42">
                        <c:v>36</c:v>
                      </c:pt>
                      <c:pt idx="43">
                        <c:v>40</c:v>
                      </c:pt>
                      <c:pt idx="44">
                        <c:v>37</c:v>
                      </c:pt>
                      <c:pt idx="45">
                        <c:v>56</c:v>
                      </c:pt>
                      <c:pt idx="46">
                        <c:v>44</c:v>
                      </c:pt>
                      <c:pt idx="47">
                        <c:v>48</c:v>
                      </c:pt>
                      <c:pt idx="48">
                        <c:v>41</c:v>
                      </c:pt>
                      <c:pt idx="49">
                        <c:v>134</c:v>
                      </c:pt>
                      <c:pt idx="50">
                        <c:v>47</c:v>
                      </c:pt>
                      <c:pt idx="51">
                        <c:v>42</c:v>
                      </c:pt>
                      <c:pt idx="52">
                        <c:v>46</c:v>
                      </c:pt>
                      <c:pt idx="53">
                        <c:v>51</c:v>
                      </c:pt>
                      <c:pt idx="54">
                        <c:v>58</c:v>
                      </c:pt>
                      <c:pt idx="55">
                        <c:v>65</c:v>
                      </c:pt>
                      <c:pt idx="56">
                        <c:v>113</c:v>
                      </c:pt>
                      <c:pt idx="57">
                        <c:v>50</c:v>
                      </c:pt>
                      <c:pt idx="58">
                        <c:v>59</c:v>
                      </c:pt>
                      <c:pt idx="59">
                        <c:v>85</c:v>
                      </c:pt>
                      <c:pt idx="60">
                        <c:v>87</c:v>
                      </c:pt>
                      <c:pt idx="61">
                        <c:v>57</c:v>
                      </c:pt>
                      <c:pt idx="62">
                        <c:v>68</c:v>
                      </c:pt>
                      <c:pt idx="63">
                        <c:v>45</c:v>
                      </c:pt>
                      <c:pt idx="64">
                        <c:v>54</c:v>
                      </c:pt>
                      <c:pt idx="65">
                        <c:v>305</c:v>
                      </c:pt>
                      <c:pt idx="66">
                        <c:v>243</c:v>
                      </c:pt>
                      <c:pt idx="67">
                        <c:v>268</c:v>
                      </c:pt>
                      <c:pt idx="68">
                        <c:v>93</c:v>
                      </c:pt>
                      <c:pt idx="69">
                        <c:v>78</c:v>
                      </c:pt>
                      <c:pt idx="70">
                        <c:v>64</c:v>
                      </c:pt>
                      <c:pt idx="71">
                        <c:v>61</c:v>
                      </c:pt>
                      <c:pt idx="72">
                        <c:v>136</c:v>
                      </c:pt>
                      <c:pt idx="73">
                        <c:v>53</c:v>
                      </c:pt>
                      <c:pt idx="74">
                        <c:v>66</c:v>
                      </c:pt>
                      <c:pt idx="75">
                        <c:v>75</c:v>
                      </c:pt>
                      <c:pt idx="76">
                        <c:v>63</c:v>
                      </c:pt>
                      <c:pt idx="77">
                        <c:v>81</c:v>
                      </c:pt>
                      <c:pt idx="78">
                        <c:v>71</c:v>
                      </c:pt>
                      <c:pt idx="79">
                        <c:v>73</c:v>
                      </c:pt>
                      <c:pt idx="80">
                        <c:v>83</c:v>
                      </c:pt>
                      <c:pt idx="81">
                        <c:v>72</c:v>
                      </c:pt>
                      <c:pt idx="82">
                        <c:v>105</c:v>
                      </c:pt>
                      <c:pt idx="83">
                        <c:v>70</c:v>
                      </c:pt>
                      <c:pt idx="84">
                        <c:v>131</c:v>
                      </c:pt>
                      <c:pt idx="85">
                        <c:v>82</c:v>
                      </c:pt>
                      <c:pt idx="86">
                        <c:v>60</c:v>
                      </c:pt>
                      <c:pt idx="87">
                        <c:v>110</c:v>
                      </c:pt>
                      <c:pt idx="88">
                        <c:v>121</c:v>
                      </c:pt>
                      <c:pt idx="89">
                        <c:v>99</c:v>
                      </c:pt>
                      <c:pt idx="90">
                        <c:v>77</c:v>
                      </c:pt>
                      <c:pt idx="91">
                        <c:v>102</c:v>
                      </c:pt>
                      <c:pt idx="92">
                        <c:v>94</c:v>
                      </c:pt>
                      <c:pt idx="93">
                        <c:v>76</c:v>
                      </c:pt>
                      <c:pt idx="94">
                        <c:v>74</c:v>
                      </c:pt>
                      <c:pt idx="95">
                        <c:v>108</c:v>
                      </c:pt>
                      <c:pt idx="96">
                        <c:v>126</c:v>
                      </c:pt>
                      <c:pt idx="97">
                        <c:v>91</c:v>
                      </c:pt>
                      <c:pt idx="98">
                        <c:v>118</c:v>
                      </c:pt>
                      <c:pt idx="99">
                        <c:v>88</c:v>
                      </c:pt>
                      <c:pt idx="100">
                        <c:v>217</c:v>
                      </c:pt>
                      <c:pt idx="101">
                        <c:v>120</c:v>
                      </c:pt>
                      <c:pt idx="102">
                        <c:v>79</c:v>
                      </c:pt>
                      <c:pt idx="103">
                        <c:v>62</c:v>
                      </c:pt>
                      <c:pt idx="104">
                        <c:v>86</c:v>
                      </c:pt>
                      <c:pt idx="105">
                        <c:v>95</c:v>
                      </c:pt>
                      <c:pt idx="106">
                        <c:v>107</c:v>
                      </c:pt>
                      <c:pt idx="107">
                        <c:v>80</c:v>
                      </c:pt>
                      <c:pt idx="108">
                        <c:v>90</c:v>
                      </c:pt>
                      <c:pt idx="109">
                        <c:v>106</c:v>
                      </c:pt>
                      <c:pt idx="110">
                        <c:v>166</c:v>
                      </c:pt>
                      <c:pt idx="111">
                        <c:v>153</c:v>
                      </c:pt>
                      <c:pt idx="112">
                        <c:v>334</c:v>
                      </c:pt>
                      <c:pt idx="113">
                        <c:v>98</c:v>
                      </c:pt>
                      <c:pt idx="114">
                        <c:v>402</c:v>
                      </c:pt>
                      <c:pt idx="115">
                        <c:v>103</c:v>
                      </c:pt>
                      <c:pt idx="116">
                        <c:v>92</c:v>
                      </c:pt>
                      <c:pt idx="117">
                        <c:v>122</c:v>
                      </c:pt>
                      <c:pt idx="118">
                        <c:v>84</c:v>
                      </c:pt>
                      <c:pt idx="119">
                        <c:v>101</c:v>
                      </c:pt>
                      <c:pt idx="120">
                        <c:v>97</c:v>
                      </c:pt>
                      <c:pt idx="121">
                        <c:v>96</c:v>
                      </c:pt>
                      <c:pt idx="122">
                        <c:v>111</c:v>
                      </c:pt>
                      <c:pt idx="123">
                        <c:v>140</c:v>
                      </c:pt>
                      <c:pt idx="124">
                        <c:v>114</c:v>
                      </c:pt>
                      <c:pt idx="125">
                        <c:v>144</c:v>
                      </c:pt>
                      <c:pt idx="126">
                        <c:v>157</c:v>
                      </c:pt>
                      <c:pt idx="127">
                        <c:v>132</c:v>
                      </c:pt>
                      <c:pt idx="128">
                        <c:v>171</c:v>
                      </c:pt>
                      <c:pt idx="129">
                        <c:v>152</c:v>
                      </c:pt>
                      <c:pt idx="130">
                        <c:v>172</c:v>
                      </c:pt>
                      <c:pt idx="131">
                        <c:v>123</c:v>
                      </c:pt>
                      <c:pt idx="132">
                        <c:v>192</c:v>
                      </c:pt>
                      <c:pt idx="133">
                        <c:v>109</c:v>
                      </c:pt>
                      <c:pt idx="134">
                        <c:v>133</c:v>
                      </c:pt>
                      <c:pt idx="135">
                        <c:v>124</c:v>
                      </c:pt>
                      <c:pt idx="136">
                        <c:v>167</c:v>
                      </c:pt>
                      <c:pt idx="137">
                        <c:v>180</c:v>
                      </c:pt>
                      <c:pt idx="138">
                        <c:v>129</c:v>
                      </c:pt>
                      <c:pt idx="139">
                        <c:v>117</c:v>
                      </c:pt>
                      <c:pt idx="140">
                        <c:v>138</c:v>
                      </c:pt>
                      <c:pt idx="141">
                        <c:v>128</c:v>
                      </c:pt>
                      <c:pt idx="142">
                        <c:v>115</c:v>
                      </c:pt>
                      <c:pt idx="143">
                        <c:v>160</c:v>
                      </c:pt>
                      <c:pt idx="144">
                        <c:v>125</c:v>
                      </c:pt>
                      <c:pt idx="145">
                        <c:v>201</c:v>
                      </c:pt>
                      <c:pt idx="146">
                        <c:v>141</c:v>
                      </c:pt>
                      <c:pt idx="147">
                        <c:v>135</c:v>
                      </c:pt>
                      <c:pt idx="148">
                        <c:v>142</c:v>
                      </c:pt>
                      <c:pt idx="149">
                        <c:v>154</c:v>
                      </c:pt>
                      <c:pt idx="150">
                        <c:v>100</c:v>
                      </c:pt>
                      <c:pt idx="151">
                        <c:v>253</c:v>
                      </c:pt>
                      <c:pt idx="152">
                        <c:v>150</c:v>
                      </c:pt>
                      <c:pt idx="153">
                        <c:v>112</c:v>
                      </c:pt>
                      <c:pt idx="154">
                        <c:v>127</c:v>
                      </c:pt>
                      <c:pt idx="155">
                        <c:v>119</c:v>
                      </c:pt>
                      <c:pt idx="156">
                        <c:v>148</c:v>
                      </c:pt>
                      <c:pt idx="157">
                        <c:v>162</c:v>
                      </c:pt>
                      <c:pt idx="158">
                        <c:v>139</c:v>
                      </c:pt>
                      <c:pt idx="159">
                        <c:v>143</c:v>
                      </c:pt>
                      <c:pt idx="160">
                        <c:v>52</c:v>
                      </c:pt>
                      <c:pt idx="161">
                        <c:v>250</c:v>
                      </c:pt>
                      <c:pt idx="162">
                        <c:v>116</c:v>
                      </c:pt>
                      <c:pt idx="163">
                        <c:v>55</c:v>
                      </c:pt>
                      <c:pt idx="164">
                        <c:v>147</c:v>
                      </c:pt>
                      <c:pt idx="165">
                        <c:v>308</c:v>
                      </c:pt>
                      <c:pt idx="166">
                        <c:v>174</c:v>
                      </c:pt>
                      <c:pt idx="167">
                        <c:v>200</c:v>
                      </c:pt>
                      <c:pt idx="168">
                        <c:v>158</c:v>
                      </c:pt>
                      <c:pt idx="169">
                        <c:v>221</c:v>
                      </c:pt>
                      <c:pt idx="170">
                        <c:v>181</c:v>
                      </c:pt>
                      <c:pt idx="171">
                        <c:v>211</c:v>
                      </c:pt>
                      <c:pt idx="172">
                        <c:v>190</c:v>
                      </c:pt>
                      <c:pt idx="173">
                        <c:v>215</c:v>
                      </c:pt>
                      <c:pt idx="174">
                        <c:v>146</c:v>
                      </c:pt>
                      <c:pt idx="175">
                        <c:v>184</c:v>
                      </c:pt>
                      <c:pt idx="176">
                        <c:v>145</c:v>
                      </c:pt>
                      <c:pt idx="177">
                        <c:v>161</c:v>
                      </c:pt>
                      <c:pt idx="178">
                        <c:v>178</c:v>
                      </c:pt>
                      <c:pt idx="179">
                        <c:v>193</c:v>
                      </c:pt>
                      <c:pt idx="180">
                        <c:v>196</c:v>
                      </c:pt>
                      <c:pt idx="181">
                        <c:v>163</c:v>
                      </c:pt>
                      <c:pt idx="182">
                        <c:v>231</c:v>
                      </c:pt>
                      <c:pt idx="183">
                        <c:v>252</c:v>
                      </c:pt>
                      <c:pt idx="184">
                        <c:v>151</c:v>
                      </c:pt>
                      <c:pt idx="185">
                        <c:v>156</c:v>
                      </c:pt>
                      <c:pt idx="186">
                        <c:v>165</c:v>
                      </c:pt>
                      <c:pt idx="187">
                        <c:v>223</c:v>
                      </c:pt>
                      <c:pt idx="188">
                        <c:v>173</c:v>
                      </c:pt>
                      <c:pt idx="189">
                        <c:v>177</c:v>
                      </c:pt>
                      <c:pt idx="190">
                        <c:v>149</c:v>
                      </c:pt>
                      <c:pt idx="191">
                        <c:v>199</c:v>
                      </c:pt>
                      <c:pt idx="192">
                        <c:v>182</c:v>
                      </c:pt>
                      <c:pt idx="193">
                        <c:v>198</c:v>
                      </c:pt>
                      <c:pt idx="194">
                        <c:v>306</c:v>
                      </c:pt>
                      <c:pt idx="195">
                        <c:v>179</c:v>
                      </c:pt>
                      <c:pt idx="196">
                        <c:v>195</c:v>
                      </c:pt>
                      <c:pt idx="197">
                        <c:v>189</c:v>
                      </c:pt>
                      <c:pt idx="198">
                        <c:v>245</c:v>
                      </c:pt>
                      <c:pt idx="199">
                        <c:v>285</c:v>
                      </c:pt>
                      <c:pt idx="200">
                        <c:v>164</c:v>
                      </c:pt>
                      <c:pt idx="201">
                        <c:v>206</c:v>
                      </c:pt>
                      <c:pt idx="202">
                        <c:v>188</c:v>
                      </c:pt>
                      <c:pt idx="203">
                        <c:v>239</c:v>
                      </c:pt>
                      <c:pt idx="204">
                        <c:v>168</c:v>
                      </c:pt>
                      <c:pt idx="205">
                        <c:v>176</c:v>
                      </c:pt>
                      <c:pt idx="206">
                        <c:v>277</c:v>
                      </c:pt>
                      <c:pt idx="207">
                        <c:v>227</c:v>
                      </c:pt>
                      <c:pt idx="208">
                        <c:v>293</c:v>
                      </c:pt>
                      <c:pt idx="209">
                        <c:v>185</c:v>
                      </c:pt>
                      <c:pt idx="210">
                        <c:v>202</c:v>
                      </c:pt>
                      <c:pt idx="211">
                        <c:v>216</c:v>
                      </c:pt>
                      <c:pt idx="212">
                        <c:v>175</c:v>
                      </c:pt>
                      <c:pt idx="213">
                        <c:v>271</c:v>
                      </c:pt>
                      <c:pt idx="214">
                        <c:v>205</c:v>
                      </c:pt>
                      <c:pt idx="215">
                        <c:v>237</c:v>
                      </c:pt>
                      <c:pt idx="216">
                        <c:v>230</c:v>
                      </c:pt>
                      <c:pt idx="217">
                        <c:v>228</c:v>
                      </c:pt>
                      <c:pt idx="218">
                        <c:v>234</c:v>
                      </c:pt>
                      <c:pt idx="219">
                        <c:v>274</c:v>
                      </c:pt>
                      <c:pt idx="220">
                        <c:v>194</c:v>
                      </c:pt>
                      <c:pt idx="221">
                        <c:v>287</c:v>
                      </c:pt>
                      <c:pt idx="222">
                        <c:v>242</c:v>
                      </c:pt>
                      <c:pt idx="223">
                        <c:v>261</c:v>
                      </c:pt>
                      <c:pt idx="224">
                        <c:v>297</c:v>
                      </c:pt>
                      <c:pt idx="225">
                        <c:v>232</c:v>
                      </c:pt>
                      <c:pt idx="226">
                        <c:v>235</c:v>
                      </c:pt>
                      <c:pt idx="227">
                        <c:v>240</c:v>
                      </c:pt>
                      <c:pt idx="228">
                        <c:v>262</c:v>
                      </c:pt>
                      <c:pt idx="229">
                        <c:v>327</c:v>
                      </c:pt>
                      <c:pt idx="230">
                        <c:v>298</c:v>
                      </c:pt>
                      <c:pt idx="231">
                        <c:v>203</c:v>
                      </c:pt>
                      <c:pt idx="232">
                        <c:v>257</c:v>
                      </c:pt>
                      <c:pt idx="233">
                        <c:v>183</c:v>
                      </c:pt>
                      <c:pt idx="234">
                        <c:v>222</c:v>
                      </c:pt>
                      <c:pt idx="235">
                        <c:v>263</c:v>
                      </c:pt>
                      <c:pt idx="236">
                        <c:v>236</c:v>
                      </c:pt>
                      <c:pt idx="237">
                        <c:v>338</c:v>
                      </c:pt>
                      <c:pt idx="238">
                        <c:v>209</c:v>
                      </c:pt>
                      <c:pt idx="239">
                        <c:v>281</c:v>
                      </c:pt>
                      <c:pt idx="240">
                        <c:v>208</c:v>
                      </c:pt>
                      <c:pt idx="241">
                        <c:v>246</c:v>
                      </c:pt>
                      <c:pt idx="242">
                        <c:v>254</c:v>
                      </c:pt>
                      <c:pt idx="243">
                        <c:v>294</c:v>
                      </c:pt>
                      <c:pt idx="244">
                        <c:v>220</c:v>
                      </c:pt>
                      <c:pt idx="245">
                        <c:v>214</c:v>
                      </c:pt>
                      <c:pt idx="246">
                        <c:v>204</c:v>
                      </c:pt>
                      <c:pt idx="247">
                        <c:v>260</c:v>
                      </c:pt>
                      <c:pt idx="248">
                        <c:v>267</c:v>
                      </c:pt>
                      <c:pt idx="249">
                        <c:v>341</c:v>
                      </c:pt>
                      <c:pt idx="250">
                        <c:v>270</c:v>
                      </c:pt>
                      <c:pt idx="251">
                        <c:v>329</c:v>
                      </c:pt>
                      <c:pt idx="252">
                        <c:v>225</c:v>
                      </c:pt>
                      <c:pt idx="253">
                        <c:v>292</c:v>
                      </c:pt>
                      <c:pt idx="254">
                        <c:v>219</c:v>
                      </c:pt>
                      <c:pt idx="255">
                        <c:v>273</c:v>
                      </c:pt>
                      <c:pt idx="256">
                        <c:v>316</c:v>
                      </c:pt>
                      <c:pt idx="257">
                        <c:v>244</c:v>
                      </c:pt>
                      <c:pt idx="258">
                        <c:v>295</c:v>
                      </c:pt>
                      <c:pt idx="259">
                        <c:v>229</c:v>
                      </c:pt>
                      <c:pt idx="260">
                        <c:v>251</c:v>
                      </c:pt>
                      <c:pt idx="261">
                        <c:v>301</c:v>
                      </c:pt>
                      <c:pt idx="262">
                        <c:v>233</c:v>
                      </c:pt>
                      <c:pt idx="263">
                        <c:v>343</c:v>
                      </c:pt>
                      <c:pt idx="264">
                        <c:v>264</c:v>
                      </c:pt>
                      <c:pt idx="265">
                        <c:v>357</c:v>
                      </c:pt>
                      <c:pt idx="266">
                        <c:v>247</c:v>
                      </c:pt>
                      <c:pt idx="267">
                        <c:v>304</c:v>
                      </c:pt>
                      <c:pt idx="268">
                        <c:v>283</c:v>
                      </c:pt>
                      <c:pt idx="269">
                        <c:v>256</c:v>
                      </c:pt>
                      <c:pt idx="270">
                        <c:v>323</c:v>
                      </c:pt>
                      <c:pt idx="271">
                        <c:v>272</c:v>
                      </c:pt>
                      <c:pt idx="272">
                        <c:v>332</c:v>
                      </c:pt>
                      <c:pt idx="273">
                        <c:v>290</c:v>
                      </c:pt>
                      <c:pt idx="274">
                        <c:v>405</c:v>
                      </c:pt>
                      <c:pt idx="275">
                        <c:v>494</c:v>
                      </c:pt>
                      <c:pt idx="276">
                        <c:v>324</c:v>
                      </c:pt>
                      <c:pt idx="277">
                        <c:v>276</c:v>
                      </c:pt>
                      <c:pt idx="278">
                        <c:v>313</c:v>
                      </c:pt>
                      <c:pt idx="279">
                        <c:v>275</c:v>
                      </c:pt>
                      <c:pt idx="280">
                        <c:v>266</c:v>
                      </c:pt>
                      <c:pt idx="281">
                        <c:v>265</c:v>
                      </c:pt>
                      <c:pt idx="282">
                        <c:v>307</c:v>
                      </c:pt>
                      <c:pt idx="283">
                        <c:v>279</c:v>
                      </c:pt>
                      <c:pt idx="284">
                        <c:v>282</c:v>
                      </c:pt>
                      <c:pt idx="285">
                        <c:v>278</c:v>
                      </c:pt>
                      <c:pt idx="286">
                        <c:v>259</c:v>
                      </c:pt>
                      <c:pt idx="287">
                        <c:v>309</c:v>
                      </c:pt>
                      <c:pt idx="288">
                        <c:v>441</c:v>
                      </c:pt>
                      <c:pt idx="289">
                        <c:v>347</c:v>
                      </c:pt>
                      <c:pt idx="290">
                        <c:v>339</c:v>
                      </c:pt>
                      <c:pt idx="291">
                        <c:v>396</c:v>
                      </c:pt>
                      <c:pt idx="292">
                        <c:v>331</c:v>
                      </c:pt>
                      <c:pt idx="293">
                        <c:v>299</c:v>
                      </c:pt>
                      <c:pt idx="294">
                        <c:v>450</c:v>
                      </c:pt>
                      <c:pt idx="295">
                        <c:v>368</c:v>
                      </c:pt>
                      <c:pt idx="296">
                        <c:v>255</c:v>
                      </c:pt>
                      <c:pt idx="297">
                        <c:v>420</c:v>
                      </c:pt>
                      <c:pt idx="298">
                        <c:v>280</c:v>
                      </c:pt>
                      <c:pt idx="299">
                        <c:v>335</c:v>
                      </c:pt>
                      <c:pt idx="300">
                        <c:v>210</c:v>
                      </c:pt>
                      <c:pt idx="301">
                        <c:v>314</c:v>
                      </c:pt>
                      <c:pt idx="302">
                        <c:v>315</c:v>
                      </c:pt>
                      <c:pt idx="303">
                        <c:v>344</c:v>
                      </c:pt>
                      <c:pt idx="304">
                        <c:v>330</c:v>
                      </c:pt>
                      <c:pt idx="305">
                        <c:v>390</c:v>
                      </c:pt>
                      <c:pt idx="306">
                        <c:v>543</c:v>
                      </c:pt>
                      <c:pt idx="307">
                        <c:v>423</c:v>
                      </c:pt>
                      <c:pt idx="308">
                        <c:v>380</c:v>
                      </c:pt>
                      <c:pt idx="309">
                        <c:v>284</c:v>
                      </c:pt>
                      <c:pt idx="310">
                        <c:v>311</c:v>
                      </c:pt>
                      <c:pt idx="311">
                        <c:v>352</c:v>
                      </c:pt>
                      <c:pt idx="312">
                        <c:v>310</c:v>
                      </c:pt>
                      <c:pt idx="313">
                        <c:v>291</c:v>
                      </c:pt>
                      <c:pt idx="314">
                        <c:v>381</c:v>
                      </c:pt>
                      <c:pt idx="315">
                        <c:v>333</c:v>
                      </c:pt>
                      <c:pt idx="316">
                        <c:v>340</c:v>
                      </c:pt>
                      <c:pt idx="317">
                        <c:v>317</c:v>
                      </c:pt>
                      <c:pt idx="318">
                        <c:v>385</c:v>
                      </c:pt>
                      <c:pt idx="319">
                        <c:v>373</c:v>
                      </c:pt>
                      <c:pt idx="320">
                        <c:v>448</c:v>
                      </c:pt>
                      <c:pt idx="321">
                        <c:v>328</c:v>
                      </c:pt>
                      <c:pt idx="322">
                        <c:v>508</c:v>
                      </c:pt>
                      <c:pt idx="323">
                        <c:v>418</c:v>
                      </c:pt>
                      <c:pt idx="324">
                        <c:v>445</c:v>
                      </c:pt>
                      <c:pt idx="325">
                        <c:v>337</c:v>
                      </c:pt>
                      <c:pt idx="326">
                        <c:v>470</c:v>
                      </c:pt>
                      <c:pt idx="327">
                        <c:v>349</c:v>
                      </c:pt>
                      <c:pt idx="328">
                        <c:v>358</c:v>
                      </c:pt>
                      <c:pt idx="329">
                        <c:v>319</c:v>
                      </c:pt>
                      <c:pt idx="330">
                        <c:v>463</c:v>
                      </c:pt>
                      <c:pt idx="331">
                        <c:v>356</c:v>
                      </c:pt>
                      <c:pt idx="332">
                        <c:v>312</c:v>
                      </c:pt>
                      <c:pt idx="333">
                        <c:v>377</c:v>
                      </c:pt>
                      <c:pt idx="334">
                        <c:v>517</c:v>
                      </c:pt>
                      <c:pt idx="335">
                        <c:v>383</c:v>
                      </c:pt>
                      <c:pt idx="336">
                        <c:v>411</c:v>
                      </c:pt>
                      <c:pt idx="337">
                        <c:v>346</c:v>
                      </c:pt>
                      <c:pt idx="338">
                        <c:v>660</c:v>
                      </c:pt>
                      <c:pt idx="339">
                        <c:v>336</c:v>
                      </c:pt>
                      <c:pt idx="340">
                        <c:v>224</c:v>
                      </c:pt>
                      <c:pt idx="341">
                        <c:v>491</c:v>
                      </c:pt>
                      <c:pt idx="342">
                        <c:v>303</c:v>
                      </c:pt>
                      <c:pt idx="343">
                        <c:v>570</c:v>
                      </c:pt>
                      <c:pt idx="344">
                        <c:v>286</c:v>
                      </c:pt>
                      <c:pt idx="345">
                        <c:v>506</c:v>
                      </c:pt>
                      <c:pt idx="346">
                        <c:v>364</c:v>
                      </c:pt>
                      <c:pt idx="347">
                        <c:v>318</c:v>
                      </c:pt>
                      <c:pt idx="348">
                        <c:v>474</c:v>
                      </c:pt>
                      <c:pt idx="349">
                        <c:v>345</c:v>
                      </c:pt>
                      <c:pt idx="350">
                        <c:v>400</c:v>
                      </c:pt>
                      <c:pt idx="351">
                        <c:v>369</c:v>
                      </c:pt>
                      <c:pt idx="352">
                        <c:v>444</c:v>
                      </c:pt>
                      <c:pt idx="353">
                        <c:v>350</c:v>
                      </c:pt>
                      <c:pt idx="354">
                        <c:v>465</c:v>
                      </c:pt>
                      <c:pt idx="355">
                        <c:v>387</c:v>
                      </c:pt>
                      <c:pt idx="356">
                        <c:v>362</c:v>
                      </c:pt>
                      <c:pt idx="357">
                        <c:v>366</c:v>
                      </c:pt>
                      <c:pt idx="358">
                        <c:v>578</c:v>
                      </c:pt>
                      <c:pt idx="359">
                        <c:v>443</c:v>
                      </c:pt>
                      <c:pt idx="360">
                        <c:v>406</c:v>
                      </c:pt>
                      <c:pt idx="361">
                        <c:v>325</c:v>
                      </c:pt>
                      <c:pt idx="362">
                        <c:v>452</c:v>
                      </c:pt>
                      <c:pt idx="363">
                        <c:v>361</c:v>
                      </c:pt>
                      <c:pt idx="364">
                        <c:v>355</c:v>
                      </c:pt>
                      <c:pt idx="365">
                        <c:v>432</c:v>
                      </c:pt>
                      <c:pt idx="366">
                        <c:v>403</c:v>
                      </c:pt>
                      <c:pt idx="367">
                        <c:v>519</c:v>
                      </c:pt>
                      <c:pt idx="368">
                        <c:v>442</c:v>
                      </c:pt>
                      <c:pt idx="369">
                        <c:v>419</c:v>
                      </c:pt>
                      <c:pt idx="370">
                        <c:v>386</c:v>
                      </c:pt>
                      <c:pt idx="371">
                        <c:v>697</c:v>
                      </c:pt>
                      <c:pt idx="372">
                        <c:v>458</c:v>
                      </c:pt>
                      <c:pt idx="373">
                        <c:v>417</c:v>
                      </c:pt>
                      <c:pt idx="374">
                        <c:v>487</c:v>
                      </c:pt>
                      <c:pt idx="375">
                        <c:v>365</c:v>
                      </c:pt>
                      <c:pt idx="376">
                        <c:v>363</c:v>
                      </c:pt>
                      <c:pt idx="377">
                        <c:v>367</c:v>
                      </c:pt>
                      <c:pt idx="378">
                        <c:v>467</c:v>
                      </c:pt>
                      <c:pt idx="379">
                        <c:v>374</c:v>
                      </c:pt>
                      <c:pt idx="380">
                        <c:v>398</c:v>
                      </c:pt>
                      <c:pt idx="381">
                        <c:v>376</c:v>
                      </c:pt>
                      <c:pt idx="382">
                        <c:v>379</c:v>
                      </c:pt>
                      <c:pt idx="383">
                        <c:v>453</c:v>
                      </c:pt>
                      <c:pt idx="384">
                        <c:v>391</c:v>
                      </c:pt>
                      <c:pt idx="385">
                        <c:v>536</c:v>
                      </c:pt>
                      <c:pt idx="386">
                        <c:v>492</c:v>
                      </c:pt>
                      <c:pt idx="387">
                        <c:v>421</c:v>
                      </c:pt>
                      <c:pt idx="388">
                        <c:v>473</c:v>
                      </c:pt>
                      <c:pt idx="389">
                        <c:v>469</c:v>
                      </c:pt>
                      <c:pt idx="390">
                        <c:v>434</c:v>
                      </c:pt>
                      <c:pt idx="391">
                        <c:v>414</c:v>
                      </c:pt>
                      <c:pt idx="392">
                        <c:v>397</c:v>
                      </c:pt>
                      <c:pt idx="393">
                        <c:v>410</c:v>
                      </c:pt>
                      <c:pt idx="394">
                        <c:v>449</c:v>
                      </c:pt>
                      <c:pt idx="395">
                        <c:v>425</c:v>
                      </c:pt>
                      <c:pt idx="396">
                        <c:v>457</c:v>
                      </c:pt>
                      <c:pt idx="397">
                        <c:v>384</c:v>
                      </c:pt>
                      <c:pt idx="398">
                        <c:v>226</c:v>
                      </c:pt>
                      <c:pt idx="399">
                        <c:v>426</c:v>
                      </c:pt>
                      <c:pt idx="400">
                        <c:v>437</c:v>
                      </c:pt>
                      <c:pt idx="401">
                        <c:v>435</c:v>
                      </c:pt>
                      <c:pt idx="402">
                        <c:v>404</c:v>
                      </c:pt>
                      <c:pt idx="403">
                        <c:v>392</c:v>
                      </c:pt>
                      <c:pt idx="404">
                        <c:v>342</c:v>
                      </c:pt>
                      <c:pt idx="405">
                        <c:v>415</c:v>
                      </c:pt>
                      <c:pt idx="406">
                        <c:v>490</c:v>
                      </c:pt>
                      <c:pt idx="407">
                        <c:v>472</c:v>
                      </c:pt>
                      <c:pt idx="408">
                        <c:v>486</c:v>
                      </c:pt>
                      <c:pt idx="409">
                        <c:v>424</c:v>
                      </c:pt>
                      <c:pt idx="410">
                        <c:v>438</c:v>
                      </c:pt>
                      <c:pt idx="411">
                        <c:v>520</c:v>
                      </c:pt>
                      <c:pt idx="412">
                        <c:v>408</c:v>
                      </c:pt>
                      <c:pt idx="413">
                        <c:v>378</c:v>
                      </c:pt>
                      <c:pt idx="414">
                        <c:v>582</c:v>
                      </c:pt>
                      <c:pt idx="415">
                        <c:v>446</c:v>
                      </c:pt>
                      <c:pt idx="416">
                        <c:v>471</c:v>
                      </c:pt>
                      <c:pt idx="417">
                        <c:v>427</c:v>
                      </c:pt>
                      <c:pt idx="418">
                        <c:v>454</c:v>
                      </c:pt>
                      <c:pt idx="419">
                        <c:v>638</c:v>
                      </c:pt>
                      <c:pt idx="420">
                        <c:v>551</c:v>
                      </c:pt>
                      <c:pt idx="421">
                        <c:v>451</c:v>
                      </c:pt>
                      <c:pt idx="422">
                        <c:v>502</c:v>
                      </c:pt>
                      <c:pt idx="423">
                        <c:v>738</c:v>
                      </c:pt>
                      <c:pt idx="424">
                        <c:v>485</c:v>
                      </c:pt>
                      <c:pt idx="425">
                        <c:v>830</c:v>
                      </c:pt>
                      <c:pt idx="426">
                        <c:v>481</c:v>
                      </c:pt>
                      <c:pt idx="427">
                        <c:v>389</c:v>
                      </c:pt>
                      <c:pt idx="428">
                        <c:v>464</c:v>
                      </c:pt>
                      <c:pt idx="429">
                        <c:v>456</c:v>
                      </c:pt>
                      <c:pt idx="430">
                        <c:v>468</c:v>
                      </c:pt>
                      <c:pt idx="431">
                        <c:v>483</c:v>
                      </c:pt>
                      <c:pt idx="432">
                        <c:v>507</c:v>
                      </c:pt>
                      <c:pt idx="433">
                        <c:v>439</c:v>
                      </c:pt>
                      <c:pt idx="434">
                        <c:v>554</c:v>
                      </c:pt>
                      <c:pt idx="435">
                        <c:v>499</c:v>
                      </c:pt>
                      <c:pt idx="436">
                        <c:v>431</c:v>
                      </c:pt>
                      <c:pt idx="437">
                        <c:v>455</c:v>
                      </c:pt>
                      <c:pt idx="438">
                        <c:v>500</c:v>
                      </c:pt>
                      <c:pt idx="439">
                        <c:v>412</c:v>
                      </c:pt>
                      <c:pt idx="440">
                        <c:v>505</c:v>
                      </c:pt>
                      <c:pt idx="441">
                        <c:v>498</c:v>
                      </c:pt>
                      <c:pt idx="442">
                        <c:v>559</c:v>
                      </c:pt>
                      <c:pt idx="443">
                        <c:v>509</c:v>
                      </c:pt>
                      <c:pt idx="444">
                        <c:v>501</c:v>
                      </c:pt>
                      <c:pt idx="445">
                        <c:v>518</c:v>
                      </c:pt>
                      <c:pt idx="446">
                        <c:v>433</c:v>
                      </c:pt>
                      <c:pt idx="447">
                        <c:v>546</c:v>
                      </c:pt>
                      <c:pt idx="448">
                        <c:v>531</c:v>
                      </c:pt>
                      <c:pt idx="449">
                        <c:v>460</c:v>
                      </c:pt>
                      <c:pt idx="450">
                        <c:v>477</c:v>
                      </c:pt>
                      <c:pt idx="451">
                        <c:v>537</c:v>
                      </c:pt>
                      <c:pt idx="452">
                        <c:v>459</c:v>
                      </c:pt>
                      <c:pt idx="453">
                        <c:v>512</c:v>
                      </c:pt>
                      <c:pt idx="454">
                        <c:v>574</c:v>
                      </c:pt>
                      <c:pt idx="455">
                        <c:v>484</c:v>
                      </c:pt>
                      <c:pt idx="456">
                        <c:v>475</c:v>
                      </c:pt>
                      <c:pt idx="457">
                        <c:v>523</c:v>
                      </c:pt>
                      <c:pt idx="458">
                        <c:v>532</c:v>
                      </c:pt>
                      <c:pt idx="459">
                        <c:v>478</c:v>
                      </c:pt>
                      <c:pt idx="460">
                        <c:v>547</c:v>
                      </c:pt>
                      <c:pt idx="461">
                        <c:v>586</c:v>
                      </c:pt>
                      <c:pt idx="462">
                        <c:v>516</c:v>
                      </c:pt>
                      <c:pt idx="463">
                        <c:v>511</c:v>
                      </c:pt>
                      <c:pt idx="464">
                        <c:v>525</c:v>
                      </c:pt>
                      <c:pt idx="465">
                        <c:v>493</c:v>
                      </c:pt>
                      <c:pt idx="466">
                        <c:v>563</c:v>
                      </c:pt>
                      <c:pt idx="467">
                        <c:v>541</c:v>
                      </c:pt>
                      <c:pt idx="468">
                        <c:v>608</c:v>
                      </c:pt>
                      <c:pt idx="469">
                        <c:v>622</c:v>
                      </c:pt>
                      <c:pt idx="470">
                        <c:v>429</c:v>
                      </c:pt>
                      <c:pt idx="471">
                        <c:v>590</c:v>
                      </c:pt>
                      <c:pt idx="472">
                        <c:v>515</c:v>
                      </c:pt>
                      <c:pt idx="473">
                        <c:v>627</c:v>
                      </c:pt>
                      <c:pt idx="474">
                        <c:v>612</c:v>
                      </c:pt>
                      <c:pt idx="475">
                        <c:v>530</c:v>
                      </c:pt>
                      <c:pt idx="476">
                        <c:v>527</c:v>
                      </c:pt>
                      <c:pt idx="477">
                        <c:v>545</c:v>
                      </c:pt>
                      <c:pt idx="478">
                        <c:v>712</c:v>
                      </c:pt>
                      <c:pt idx="479">
                        <c:v>522</c:v>
                      </c:pt>
                      <c:pt idx="480">
                        <c:v>359</c:v>
                      </c:pt>
                      <c:pt idx="481">
                        <c:v>639</c:v>
                      </c:pt>
                      <c:pt idx="482">
                        <c:v>393</c:v>
                      </c:pt>
                      <c:pt idx="483">
                        <c:v>394</c:v>
                      </c:pt>
                      <c:pt idx="484">
                        <c:v>395</c:v>
                      </c:pt>
                      <c:pt idx="485">
                        <c:v>564</c:v>
                      </c:pt>
                      <c:pt idx="486">
                        <c:v>577</c:v>
                      </c:pt>
                      <c:pt idx="487">
                        <c:v>535</c:v>
                      </c:pt>
                      <c:pt idx="488">
                        <c:v>521</c:v>
                      </c:pt>
                      <c:pt idx="489">
                        <c:v>466</c:v>
                      </c:pt>
                      <c:pt idx="490">
                        <c:v>495</c:v>
                      </c:pt>
                      <c:pt idx="491">
                        <c:v>597</c:v>
                      </c:pt>
                      <c:pt idx="492">
                        <c:v>560</c:v>
                      </c:pt>
                      <c:pt idx="493">
                        <c:v>503</c:v>
                      </c:pt>
                      <c:pt idx="494">
                        <c:v>137</c:v>
                      </c:pt>
                      <c:pt idx="495">
                        <c:v>540</c:v>
                      </c:pt>
                      <c:pt idx="496">
                        <c:v>599</c:v>
                      </c:pt>
                      <c:pt idx="497">
                        <c:v>556</c:v>
                      </c:pt>
                      <c:pt idx="498">
                        <c:v>562</c:v>
                      </c:pt>
                      <c:pt idx="499">
                        <c:v>591</c:v>
                      </c:pt>
                      <c:pt idx="500">
                        <c:v>528</c:v>
                      </c:pt>
                      <c:pt idx="501">
                        <c:v>557</c:v>
                      </c:pt>
                      <c:pt idx="502">
                        <c:v>603</c:v>
                      </c:pt>
                      <c:pt idx="503">
                        <c:v>596</c:v>
                      </c:pt>
                      <c:pt idx="504">
                        <c:v>600</c:v>
                      </c:pt>
                      <c:pt idx="505">
                        <c:v>513</c:v>
                      </c:pt>
                      <c:pt idx="506">
                        <c:v>461</c:v>
                      </c:pt>
                      <c:pt idx="507">
                        <c:v>480</c:v>
                      </c:pt>
                      <c:pt idx="508">
                        <c:v>548</c:v>
                      </c:pt>
                      <c:pt idx="509">
                        <c:v>785</c:v>
                      </c:pt>
                      <c:pt idx="510">
                        <c:v>549</c:v>
                      </c:pt>
                      <c:pt idx="511">
                        <c:v>526</c:v>
                      </c:pt>
                      <c:pt idx="512">
                        <c:v>571</c:v>
                      </c:pt>
                      <c:pt idx="513">
                        <c:v>592</c:v>
                      </c:pt>
                      <c:pt idx="514">
                        <c:v>630</c:v>
                      </c:pt>
                      <c:pt idx="515">
                        <c:v>552</c:v>
                      </c:pt>
                      <c:pt idx="516">
                        <c:v>713</c:v>
                      </c:pt>
                      <c:pt idx="517">
                        <c:v>538</c:v>
                      </c:pt>
                      <c:pt idx="518">
                        <c:v>619</c:v>
                      </c:pt>
                      <c:pt idx="519">
                        <c:v>632</c:v>
                      </c:pt>
                      <c:pt idx="520">
                        <c:v>524</c:v>
                      </c:pt>
                      <c:pt idx="521">
                        <c:v>565</c:v>
                      </c:pt>
                      <c:pt idx="522">
                        <c:v>699</c:v>
                      </c:pt>
                      <c:pt idx="523">
                        <c:v>413</c:v>
                      </c:pt>
                      <c:pt idx="524">
                        <c:v>583</c:v>
                      </c:pt>
                      <c:pt idx="525">
                        <c:v>558</c:v>
                      </c:pt>
                      <c:pt idx="526">
                        <c:v>544</c:v>
                      </c:pt>
                      <c:pt idx="527">
                        <c:v>665</c:v>
                      </c:pt>
                      <c:pt idx="528">
                        <c:v>561</c:v>
                      </c:pt>
                      <c:pt idx="529">
                        <c:v>621</c:v>
                      </c:pt>
                      <c:pt idx="530">
                        <c:v>375</c:v>
                      </c:pt>
                      <c:pt idx="531">
                        <c:v>572</c:v>
                      </c:pt>
                      <c:pt idx="532">
                        <c:v>609</c:v>
                      </c:pt>
                      <c:pt idx="533">
                        <c:v>635</c:v>
                      </c:pt>
                      <c:pt idx="534">
                        <c:v>602</c:v>
                      </c:pt>
                      <c:pt idx="535">
                        <c:v>585</c:v>
                      </c:pt>
                      <c:pt idx="536">
                        <c:v>587</c:v>
                      </c:pt>
                      <c:pt idx="537">
                        <c:v>593</c:v>
                      </c:pt>
                      <c:pt idx="538">
                        <c:v>614</c:v>
                      </c:pt>
                      <c:pt idx="539">
                        <c:v>657</c:v>
                      </c:pt>
                      <c:pt idx="540">
                        <c:v>533</c:v>
                      </c:pt>
                      <c:pt idx="541">
                        <c:v>576</c:v>
                      </c:pt>
                      <c:pt idx="542">
                        <c:v>625</c:v>
                      </c:pt>
                      <c:pt idx="543">
                        <c:v>553</c:v>
                      </c:pt>
                      <c:pt idx="544">
                        <c:v>640</c:v>
                      </c:pt>
                      <c:pt idx="545">
                        <c:v>637</c:v>
                      </c:pt>
                      <c:pt idx="546">
                        <c:v>568</c:v>
                      </c:pt>
                      <c:pt idx="547">
                        <c:v>650</c:v>
                      </c:pt>
                      <c:pt idx="548">
                        <c:v>610</c:v>
                      </c:pt>
                      <c:pt idx="549">
                        <c:v>584</c:v>
                      </c:pt>
                      <c:pt idx="550">
                        <c:v>618</c:v>
                      </c:pt>
                      <c:pt idx="551">
                        <c:v>623</c:v>
                      </c:pt>
                      <c:pt idx="552">
                        <c:v>595</c:v>
                      </c:pt>
                      <c:pt idx="553">
                        <c:v>555</c:v>
                      </c:pt>
                      <c:pt idx="554">
                        <c:v>566</c:v>
                      </c:pt>
                      <c:pt idx="555">
                        <c:v>617</c:v>
                      </c:pt>
                      <c:pt idx="556">
                        <c:v>631</c:v>
                      </c:pt>
                      <c:pt idx="557">
                        <c:v>643</c:v>
                      </c:pt>
                      <c:pt idx="558">
                        <c:v>601</c:v>
                      </c:pt>
                      <c:pt idx="559">
                        <c:v>683</c:v>
                      </c:pt>
                      <c:pt idx="560">
                        <c:v>642</c:v>
                      </c:pt>
                      <c:pt idx="561">
                        <c:v>693</c:v>
                      </c:pt>
                      <c:pt idx="562">
                        <c:v>691</c:v>
                      </c:pt>
                      <c:pt idx="563">
                        <c:v>659</c:v>
                      </c:pt>
                      <c:pt idx="564">
                        <c:v>654</c:v>
                      </c:pt>
                      <c:pt idx="565">
                        <c:v>497</c:v>
                      </c:pt>
                      <c:pt idx="566">
                        <c:v>633</c:v>
                      </c:pt>
                      <c:pt idx="567">
                        <c:v>567</c:v>
                      </c:pt>
                      <c:pt idx="568">
                        <c:v>673</c:v>
                      </c:pt>
                      <c:pt idx="569">
                        <c:v>607</c:v>
                      </c:pt>
                      <c:pt idx="570">
                        <c:v>649</c:v>
                      </c:pt>
                      <c:pt idx="571">
                        <c:v>741</c:v>
                      </c:pt>
                      <c:pt idx="572">
                        <c:v>803</c:v>
                      </c:pt>
                      <c:pt idx="573">
                        <c:v>762</c:v>
                      </c:pt>
                      <c:pt idx="574">
                        <c:v>661</c:v>
                      </c:pt>
                      <c:pt idx="575">
                        <c:v>732</c:v>
                      </c:pt>
                      <c:pt idx="576">
                        <c:v>694</c:v>
                      </c:pt>
                      <c:pt idx="577">
                        <c:v>187</c:v>
                      </c:pt>
                      <c:pt idx="578">
                        <c:v>191</c:v>
                      </c:pt>
                      <c:pt idx="579">
                        <c:v>645</c:v>
                      </c:pt>
                      <c:pt idx="580">
                        <c:v>728</c:v>
                      </c:pt>
                      <c:pt idx="581">
                        <c:v>644</c:v>
                      </c:pt>
                      <c:pt idx="582">
                        <c:v>360</c:v>
                      </c:pt>
                      <c:pt idx="583">
                        <c:v>685</c:v>
                      </c:pt>
                      <c:pt idx="584">
                        <c:v>615</c:v>
                      </c:pt>
                      <c:pt idx="585">
                        <c:v>611</c:v>
                      </c:pt>
                      <c:pt idx="586">
                        <c:v>636</c:v>
                      </c:pt>
                      <c:pt idx="587">
                        <c:v>606</c:v>
                      </c:pt>
                      <c:pt idx="588">
                        <c:v>648</c:v>
                      </c:pt>
                      <c:pt idx="589">
                        <c:v>680</c:v>
                      </c:pt>
                      <c:pt idx="590">
                        <c:v>579</c:v>
                      </c:pt>
                      <c:pt idx="591">
                        <c:v>628</c:v>
                      </c:pt>
                      <c:pt idx="592">
                        <c:v>690</c:v>
                      </c:pt>
                      <c:pt idx="593">
                        <c:v>695</c:v>
                      </c:pt>
                      <c:pt idx="594">
                        <c:v>651</c:v>
                      </c:pt>
                      <c:pt idx="595">
                        <c:v>688</c:v>
                      </c:pt>
                      <c:pt idx="596">
                        <c:v>672</c:v>
                      </c:pt>
                      <c:pt idx="597">
                        <c:v>604</c:v>
                      </c:pt>
                      <c:pt idx="598">
                        <c:v>641</c:v>
                      </c:pt>
                      <c:pt idx="599">
                        <c:v>766</c:v>
                      </c:pt>
                      <c:pt idx="600">
                        <c:v>725</c:v>
                      </c:pt>
                      <c:pt idx="601">
                        <c:v>626</c:v>
                      </c:pt>
                      <c:pt idx="602">
                        <c:v>575</c:v>
                      </c:pt>
                      <c:pt idx="603">
                        <c:v>620</c:v>
                      </c:pt>
                      <c:pt idx="604">
                        <c:v>701</c:v>
                      </c:pt>
                      <c:pt idx="605">
                        <c:v>723</c:v>
                      </c:pt>
                      <c:pt idx="606">
                        <c:v>707</c:v>
                      </c:pt>
                      <c:pt idx="607">
                        <c:v>655</c:v>
                      </c:pt>
                      <c:pt idx="608">
                        <c:v>936</c:v>
                      </c:pt>
                      <c:pt idx="609">
                        <c:v>447</c:v>
                      </c:pt>
                      <c:pt idx="610">
                        <c:v>686</c:v>
                      </c:pt>
                      <c:pt idx="611">
                        <c:v>616</c:v>
                      </c:pt>
                      <c:pt idx="612">
                        <c:v>647</c:v>
                      </c:pt>
                      <c:pt idx="613">
                        <c:v>629</c:v>
                      </c:pt>
                      <c:pt idx="614">
                        <c:v>687</c:v>
                      </c:pt>
                      <c:pt idx="615">
                        <c:v>658</c:v>
                      </c:pt>
                      <c:pt idx="616">
                        <c:v>170</c:v>
                      </c:pt>
                      <c:pt idx="617">
                        <c:v>681</c:v>
                      </c:pt>
                      <c:pt idx="618">
                        <c:v>860</c:v>
                      </c:pt>
                      <c:pt idx="619">
                        <c:v>258</c:v>
                      </c:pt>
                      <c:pt idx="620">
                        <c:v>674</c:v>
                      </c:pt>
                      <c:pt idx="621">
                        <c:v>710</c:v>
                      </c:pt>
                      <c:pt idx="622">
                        <c:v>782</c:v>
                      </c:pt>
                      <c:pt idx="623">
                        <c:v>550</c:v>
                      </c:pt>
                      <c:pt idx="624">
                        <c:v>737</c:v>
                      </c:pt>
                      <c:pt idx="625">
                        <c:v>613</c:v>
                      </c:pt>
                      <c:pt idx="626">
                        <c:v>700</c:v>
                      </c:pt>
                      <c:pt idx="627">
                        <c:v>213</c:v>
                      </c:pt>
                      <c:pt idx="628">
                        <c:v>816</c:v>
                      </c:pt>
                      <c:pt idx="629">
                        <c:v>662</c:v>
                      </c:pt>
                      <c:pt idx="630">
                        <c:v>705</c:v>
                      </c:pt>
                      <c:pt idx="631">
                        <c:v>806</c:v>
                      </c:pt>
                      <c:pt idx="632">
                        <c:v>764</c:v>
                      </c:pt>
                      <c:pt idx="633">
                        <c:v>646</c:v>
                      </c:pt>
                      <c:pt idx="634">
                        <c:v>689</c:v>
                      </c:pt>
                      <c:pt idx="635">
                        <c:v>716</c:v>
                      </c:pt>
                      <c:pt idx="636">
                        <c:v>811</c:v>
                      </c:pt>
                      <c:pt idx="637">
                        <c:v>669</c:v>
                      </c:pt>
                      <c:pt idx="638">
                        <c:v>692</c:v>
                      </c:pt>
                      <c:pt idx="639">
                        <c:v>679</c:v>
                      </c:pt>
                      <c:pt idx="640">
                        <c:v>212</c:v>
                      </c:pt>
                      <c:pt idx="641">
                        <c:v>664</c:v>
                      </c:pt>
                      <c:pt idx="642">
                        <c:v>721</c:v>
                      </c:pt>
                      <c:pt idx="643">
                        <c:v>696</c:v>
                      </c:pt>
                      <c:pt idx="644">
                        <c:v>751</c:v>
                      </c:pt>
                      <c:pt idx="645">
                        <c:v>807</c:v>
                      </c:pt>
                      <c:pt idx="646">
                        <c:v>89</c:v>
                      </c:pt>
                      <c:pt idx="647">
                        <c:v>670</c:v>
                      </c:pt>
                      <c:pt idx="648">
                        <c:v>677</c:v>
                      </c:pt>
                      <c:pt idx="649">
                        <c:v>709</c:v>
                      </c:pt>
                      <c:pt idx="650">
                        <c:v>763</c:v>
                      </c:pt>
                      <c:pt idx="651">
                        <c:v>842</c:v>
                      </c:pt>
                      <c:pt idx="652">
                        <c:v>722</c:v>
                      </c:pt>
                      <c:pt idx="653">
                        <c:v>653</c:v>
                      </c:pt>
                      <c:pt idx="654">
                        <c:v>675</c:v>
                      </c:pt>
                      <c:pt idx="655">
                        <c:v>678</c:v>
                      </c:pt>
                      <c:pt idx="656">
                        <c:v>765</c:v>
                      </c:pt>
                      <c:pt idx="657">
                        <c:v>768</c:v>
                      </c:pt>
                      <c:pt idx="658">
                        <c:v>708</c:v>
                      </c:pt>
                      <c:pt idx="659">
                        <c:v>804</c:v>
                      </c:pt>
                      <c:pt idx="660">
                        <c:v>760</c:v>
                      </c:pt>
                      <c:pt idx="661">
                        <c:v>778</c:v>
                      </c:pt>
                      <c:pt idx="662">
                        <c:v>818</c:v>
                      </c:pt>
                      <c:pt idx="663">
                        <c:v>720</c:v>
                      </c:pt>
                      <c:pt idx="664">
                        <c:v>780</c:v>
                      </c:pt>
                      <c:pt idx="665">
                        <c:v>772</c:v>
                      </c:pt>
                      <c:pt idx="666">
                        <c:v>748</c:v>
                      </c:pt>
                      <c:pt idx="667">
                        <c:v>542</c:v>
                      </c:pt>
                      <c:pt idx="668">
                        <c:v>789</c:v>
                      </c:pt>
                      <c:pt idx="669">
                        <c:v>868</c:v>
                      </c:pt>
                      <c:pt idx="670">
                        <c:v>104</c:v>
                      </c:pt>
                      <c:pt idx="671">
                        <c:v>715</c:v>
                      </c:pt>
                      <c:pt idx="672">
                        <c:v>724</c:v>
                      </c:pt>
                      <c:pt idx="673">
                        <c:v>752</c:v>
                      </c:pt>
                      <c:pt idx="674">
                        <c:v>754</c:v>
                      </c:pt>
                      <c:pt idx="675">
                        <c:v>736</c:v>
                      </c:pt>
                      <c:pt idx="676">
                        <c:v>809</c:v>
                      </c:pt>
                      <c:pt idx="677">
                        <c:v>755</c:v>
                      </c:pt>
                      <c:pt idx="678">
                        <c:v>652</c:v>
                      </c:pt>
                      <c:pt idx="679">
                        <c:v>812</c:v>
                      </c:pt>
                      <c:pt idx="680">
                        <c:v>703</c:v>
                      </c:pt>
                      <c:pt idx="681">
                        <c:v>793</c:v>
                      </c:pt>
                      <c:pt idx="682">
                        <c:v>801</c:v>
                      </c:pt>
                      <c:pt idx="683">
                        <c:v>667</c:v>
                      </c:pt>
                      <c:pt idx="684">
                        <c:v>698</c:v>
                      </c:pt>
                      <c:pt idx="685">
                        <c:v>742</c:v>
                      </c:pt>
                      <c:pt idx="686">
                        <c:v>829</c:v>
                      </c:pt>
                      <c:pt idx="687">
                        <c:v>727</c:v>
                      </c:pt>
                      <c:pt idx="688">
                        <c:v>719</c:v>
                      </c:pt>
                      <c:pt idx="689">
                        <c:v>749</c:v>
                      </c:pt>
                      <c:pt idx="690">
                        <c:v>430</c:v>
                      </c:pt>
                      <c:pt idx="691">
                        <c:v>702</c:v>
                      </c:pt>
                      <c:pt idx="692">
                        <c:v>746</c:v>
                      </c:pt>
                      <c:pt idx="693">
                        <c:v>718</c:v>
                      </c:pt>
                      <c:pt idx="694">
                        <c:v>815</c:v>
                      </c:pt>
                      <c:pt idx="695">
                        <c:v>862</c:v>
                      </c:pt>
                      <c:pt idx="696">
                        <c:v>796</c:v>
                      </c:pt>
                      <c:pt idx="697">
                        <c:v>731</c:v>
                      </c:pt>
                      <c:pt idx="698">
                        <c:v>838</c:v>
                      </c:pt>
                      <c:pt idx="699">
                        <c:v>771</c:v>
                      </c:pt>
                      <c:pt idx="700">
                        <c:v>797</c:v>
                      </c:pt>
                      <c:pt idx="701">
                        <c:v>743</c:v>
                      </c:pt>
                      <c:pt idx="702">
                        <c:v>750</c:v>
                      </c:pt>
                      <c:pt idx="703">
                        <c:v>856</c:v>
                      </c:pt>
                      <c:pt idx="704">
                        <c:v>821</c:v>
                      </c:pt>
                      <c:pt idx="705">
                        <c:v>656</c:v>
                      </c:pt>
                      <c:pt idx="706">
                        <c:v>744</c:v>
                      </c:pt>
                      <c:pt idx="707">
                        <c:v>767</c:v>
                      </c:pt>
                      <c:pt idx="708">
                        <c:v>800</c:v>
                      </c:pt>
                      <c:pt idx="709">
                        <c:v>826</c:v>
                      </c:pt>
                      <c:pt idx="710">
                        <c:v>858</c:v>
                      </c:pt>
                      <c:pt idx="711">
                        <c:v>186</c:v>
                      </c:pt>
                      <c:pt idx="712">
                        <c:v>733</c:v>
                      </c:pt>
                      <c:pt idx="713">
                        <c:v>747</c:v>
                      </c:pt>
                      <c:pt idx="714">
                        <c:v>791</c:v>
                      </c:pt>
                      <c:pt idx="715">
                        <c:v>872</c:v>
                      </c:pt>
                      <c:pt idx="716">
                        <c:v>776</c:v>
                      </c:pt>
                      <c:pt idx="717">
                        <c:v>824</c:v>
                      </c:pt>
                      <c:pt idx="718">
                        <c:v>924</c:v>
                      </c:pt>
                      <c:pt idx="719">
                        <c:v>822</c:v>
                      </c:pt>
                      <c:pt idx="720">
                        <c:v>781</c:v>
                      </c:pt>
                      <c:pt idx="721">
                        <c:v>897</c:v>
                      </c:pt>
                      <c:pt idx="722">
                        <c:v>248</c:v>
                      </c:pt>
                      <c:pt idx="723">
                        <c:v>823</c:v>
                      </c:pt>
                      <c:pt idx="724">
                        <c:v>859</c:v>
                      </c:pt>
                      <c:pt idx="725">
                        <c:v>794</c:v>
                      </c:pt>
                      <c:pt idx="726">
                        <c:v>857</c:v>
                      </c:pt>
                      <c:pt idx="727">
                        <c:v>827</c:v>
                      </c:pt>
                      <c:pt idx="728">
                        <c:v>745</c:v>
                      </c:pt>
                      <c:pt idx="729">
                        <c:v>729</c:v>
                      </c:pt>
                      <c:pt idx="730">
                        <c:v>792</c:v>
                      </c:pt>
                      <c:pt idx="731">
                        <c:v>839</c:v>
                      </c:pt>
                      <c:pt idx="732">
                        <c:v>847</c:v>
                      </c:pt>
                      <c:pt idx="733">
                        <c:v>784</c:v>
                      </c:pt>
                      <c:pt idx="734">
                        <c:v>786</c:v>
                      </c:pt>
                      <c:pt idx="735">
                        <c:v>833</c:v>
                      </c:pt>
                      <c:pt idx="736">
                        <c:v>296</c:v>
                      </c:pt>
                      <c:pt idx="737">
                        <c:v>834</c:v>
                      </c:pt>
                      <c:pt idx="738">
                        <c:v>795</c:v>
                      </c:pt>
                      <c:pt idx="739">
                        <c:v>819</c:v>
                      </c:pt>
                      <c:pt idx="740">
                        <c:v>249</c:v>
                      </c:pt>
                      <c:pt idx="741">
                        <c:v>865</c:v>
                      </c:pt>
                      <c:pt idx="742">
                        <c:v>904</c:v>
                      </c:pt>
                      <c:pt idx="743">
                        <c:v>779</c:v>
                      </c:pt>
                      <c:pt idx="744">
                        <c:v>761</c:v>
                      </c:pt>
                      <c:pt idx="745">
                        <c:v>510</c:v>
                      </c:pt>
                      <c:pt idx="746">
                        <c:v>808</c:v>
                      </c:pt>
                      <c:pt idx="747">
                        <c:v>844</c:v>
                      </c:pt>
                      <c:pt idx="748">
                        <c:v>805</c:v>
                      </c:pt>
                      <c:pt idx="749">
                        <c:v>799</c:v>
                      </c:pt>
                      <c:pt idx="750">
                        <c:v>832</c:v>
                      </c:pt>
                      <c:pt idx="751">
                        <c:v>873</c:v>
                      </c:pt>
                      <c:pt idx="752">
                        <c:v>159</c:v>
                      </c:pt>
                      <c:pt idx="753">
                        <c:v>836</c:v>
                      </c:pt>
                      <c:pt idx="754">
                        <c:v>828</c:v>
                      </c:pt>
                      <c:pt idx="755">
                        <c:v>846</c:v>
                      </c:pt>
                      <c:pt idx="756">
                        <c:v>814</c:v>
                      </c:pt>
                      <c:pt idx="757">
                        <c:v>855</c:v>
                      </c:pt>
                      <c:pt idx="758">
                        <c:v>887</c:v>
                      </c:pt>
                      <c:pt idx="759">
                        <c:v>790</c:v>
                      </c:pt>
                      <c:pt idx="760">
                        <c:v>840</c:v>
                      </c:pt>
                      <c:pt idx="761">
                        <c:v>825</c:v>
                      </c:pt>
                      <c:pt idx="762">
                        <c:v>947</c:v>
                      </c:pt>
                      <c:pt idx="763">
                        <c:v>569</c:v>
                      </c:pt>
                      <c:pt idx="764">
                        <c:v>831</c:v>
                      </c:pt>
                      <c:pt idx="765">
                        <c:v>841</c:v>
                      </c:pt>
                      <c:pt idx="766">
                        <c:v>348</c:v>
                      </c:pt>
                      <c:pt idx="767">
                        <c:v>706</c:v>
                      </c:pt>
                      <c:pt idx="768">
                        <c:v>835</c:v>
                      </c:pt>
                      <c:pt idx="769">
                        <c:v>802</c:v>
                      </c:pt>
                      <c:pt idx="770">
                        <c:v>883</c:v>
                      </c:pt>
                      <c:pt idx="771">
                        <c:v>885</c:v>
                      </c:pt>
                      <c:pt idx="772">
                        <c:v>921</c:v>
                      </c:pt>
                      <c:pt idx="773">
                        <c:v>881</c:v>
                      </c:pt>
                      <c:pt idx="774">
                        <c:v>979</c:v>
                      </c:pt>
                      <c:pt idx="775">
                        <c:v>774</c:v>
                      </c:pt>
                      <c:pt idx="776">
                        <c:v>869</c:v>
                      </c:pt>
                      <c:pt idx="777">
                        <c:v>903</c:v>
                      </c:pt>
                      <c:pt idx="778">
                        <c:v>861</c:v>
                      </c:pt>
                      <c:pt idx="779">
                        <c:v>919</c:v>
                      </c:pt>
                      <c:pt idx="780">
                        <c:v>916</c:v>
                      </c:pt>
                      <c:pt idx="781">
                        <c:v>955</c:v>
                      </c:pt>
                      <c:pt idx="782">
                        <c:v>773</c:v>
                      </c:pt>
                      <c:pt idx="783">
                        <c:v>810</c:v>
                      </c:pt>
                      <c:pt idx="784">
                        <c:v>961</c:v>
                      </c:pt>
                      <c:pt idx="785">
                        <c:v>207</c:v>
                      </c:pt>
                      <c:pt idx="786">
                        <c:v>888</c:v>
                      </c:pt>
                      <c:pt idx="787">
                        <c:v>893</c:v>
                      </c:pt>
                      <c:pt idx="788">
                        <c:v>300</c:v>
                      </c:pt>
                      <c:pt idx="789">
                        <c:v>878</c:v>
                      </c:pt>
                      <c:pt idx="790">
                        <c:v>837</c:v>
                      </c:pt>
                      <c:pt idx="791">
                        <c:v>898</c:v>
                      </c:pt>
                      <c:pt idx="792">
                        <c:v>928</c:v>
                      </c:pt>
                      <c:pt idx="793">
                        <c:v>370</c:v>
                      </c:pt>
                      <c:pt idx="794">
                        <c:v>798</c:v>
                      </c:pt>
                      <c:pt idx="795">
                        <c:v>852</c:v>
                      </c:pt>
                      <c:pt idx="796">
                        <c:v>849</c:v>
                      </c:pt>
                      <c:pt idx="797">
                        <c:v>850</c:v>
                      </c:pt>
                      <c:pt idx="798">
                        <c:v>409</c:v>
                      </c:pt>
                      <c:pt idx="799">
                        <c:v>854</c:v>
                      </c:pt>
                      <c:pt idx="800">
                        <c:v>914</c:v>
                      </c:pt>
                      <c:pt idx="801">
                        <c:v>871</c:v>
                      </c:pt>
                      <c:pt idx="802">
                        <c:v>867</c:v>
                      </c:pt>
                      <c:pt idx="803">
                        <c:v>388</c:v>
                      </c:pt>
                      <c:pt idx="804">
                        <c:v>905</c:v>
                      </c:pt>
                      <c:pt idx="805">
                        <c:v>939</c:v>
                      </c:pt>
                      <c:pt idx="806">
                        <c:v>580</c:v>
                      </c:pt>
                      <c:pt idx="807">
                        <c:v>155</c:v>
                      </c:pt>
                      <c:pt idx="808">
                        <c:v>775</c:v>
                      </c:pt>
                      <c:pt idx="809">
                        <c:v>851</c:v>
                      </c:pt>
                      <c:pt idx="810">
                        <c:v>843</c:v>
                      </c:pt>
                      <c:pt idx="811">
                        <c:v>884</c:v>
                      </c:pt>
                      <c:pt idx="812">
                        <c:v>372</c:v>
                      </c:pt>
                      <c:pt idx="813">
                        <c:v>886</c:v>
                      </c:pt>
                      <c:pt idx="814">
                        <c:v>238</c:v>
                      </c:pt>
                      <c:pt idx="815">
                        <c:v>951</c:v>
                      </c:pt>
                      <c:pt idx="816">
                        <c:v>853</c:v>
                      </c:pt>
                      <c:pt idx="817">
                        <c:v>848</c:v>
                      </c:pt>
                      <c:pt idx="818">
                        <c:v>864</c:v>
                      </c:pt>
                      <c:pt idx="819">
                        <c:v>889</c:v>
                      </c:pt>
                      <c:pt idx="820">
                        <c:v>820</c:v>
                      </c:pt>
                      <c:pt idx="821">
                        <c:v>907</c:v>
                      </c:pt>
                      <c:pt idx="822">
                        <c:v>894</c:v>
                      </c:pt>
                      <c:pt idx="823">
                        <c:v>927</c:v>
                      </c:pt>
                      <c:pt idx="824">
                        <c:v>428</c:v>
                      </c:pt>
                      <c:pt idx="825">
                        <c:v>817</c:v>
                      </c:pt>
                      <c:pt idx="826">
                        <c:v>753</c:v>
                      </c:pt>
                      <c:pt idx="827">
                        <c:v>845</c:v>
                      </c:pt>
                      <c:pt idx="828">
                        <c:v>624</c:v>
                      </c:pt>
                      <c:pt idx="829">
                        <c:v>956</c:v>
                      </c:pt>
                      <c:pt idx="830">
                        <c:v>973</c:v>
                      </c:pt>
                      <c:pt idx="831">
                        <c:v>877</c:v>
                      </c:pt>
                      <c:pt idx="832">
                        <c:v>734</c:v>
                      </c:pt>
                      <c:pt idx="833">
                        <c:v>899</c:v>
                      </c:pt>
                      <c:pt idx="834">
                        <c:v>920</c:v>
                      </c:pt>
                      <c:pt idx="835">
                        <c:v>876</c:v>
                      </c:pt>
                      <c:pt idx="836">
                        <c:v>917</c:v>
                      </c:pt>
                      <c:pt idx="837">
                        <c:v>588</c:v>
                      </c:pt>
                      <c:pt idx="838">
                        <c:v>813</c:v>
                      </c:pt>
                      <c:pt idx="839">
                        <c:v>908</c:v>
                      </c:pt>
                      <c:pt idx="840">
                        <c:v>910</c:v>
                      </c:pt>
                      <c:pt idx="841">
                        <c:v>684</c:v>
                      </c:pt>
                      <c:pt idx="842">
                        <c:v>269</c:v>
                      </c:pt>
                      <c:pt idx="843">
                        <c:v>892</c:v>
                      </c:pt>
                      <c:pt idx="844">
                        <c:v>870</c:v>
                      </c:pt>
                      <c:pt idx="845">
                        <c:v>514</c:v>
                      </c:pt>
                      <c:pt idx="846">
                        <c:v>900</c:v>
                      </c:pt>
                      <c:pt idx="847">
                        <c:v>891</c:v>
                      </c:pt>
                      <c:pt idx="848">
                        <c:v>918</c:v>
                      </c:pt>
                      <c:pt idx="849">
                        <c:v>902</c:v>
                      </c:pt>
                      <c:pt idx="850">
                        <c:v>479</c:v>
                      </c:pt>
                      <c:pt idx="851">
                        <c:v>787</c:v>
                      </c:pt>
                      <c:pt idx="852">
                        <c:v>740</c:v>
                      </c:pt>
                      <c:pt idx="853">
                        <c:v>436</c:v>
                      </c:pt>
                      <c:pt idx="854">
                        <c:v>866</c:v>
                      </c:pt>
                      <c:pt idx="855">
                        <c:v>915</c:v>
                      </c:pt>
                      <c:pt idx="856">
                        <c:v>937</c:v>
                      </c:pt>
                      <c:pt idx="857">
                        <c:v>938</c:v>
                      </c:pt>
                      <c:pt idx="858">
                        <c:v>943</c:v>
                      </c:pt>
                      <c:pt idx="859">
                        <c:v>882</c:v>
                      </c:pt>
                      <c:pt idx="860">
                        <c:v>726</c:v>
                      </c:pt>
                      <c:pt idx="861">
                        <c:v>911</c:v>
                      </c:pt>
                      <c:pt idx="862">
                        <c:v>929</c:v>
                      </c:pt>
                      <c:pt idx="863">
                        <c:v>302</c:v>
                      </c:pt>
                      <c:pt idx="864">
                        <c:v>326</c:v>
                      </c:pt>
                      <c:pt idx="865">
                        <c:v>594</c:v>
                      </c:pt>
                      <c:pt idx="866">
                        <c:v>529</c:v>
                      </c:pt>
                      <c:pt idx="867">
                        <c:v>875</c:v>
                      </c:pt>
                      <c:pt idx="868">
                        <c:v>922</c:v>
                      </c:pt>
                      <c:pt idx="869">
                        <c:v>682</c:v>
                      </c:pt>
                      <c:pt idx="870">
                        <c:v>958</c:v>
                      </c:pt>
                      <c:pt idx="871">
                        <c:v>978</c:v>
                      </c:pt>
                      <c:pt idx="872">
                        <c:v>676</c:v>
                      </c:pt>
                      <c:pt idx="873">
                        <c:v>932</c:v>
                      </c:pt>
                      <c:pt idx="874">
                        <c:v>931</c:v>
                      </c:pt>
                      <c:pt idx="875">
                        <c:v>930</c:v>
                      </c:pt>
                      <c:pt idx="876">
                        <c:v>942</c:v>
                      </c:pt>
                      <c:pt idx="877">
                        <c:v>959</c:v>
                      </c:pt>
                      <c:pt idx="878">
                        <c:v>382</c:v>
                      </c:pt>
                      <c:pt idx="879">
                        <c:v>711</c:v>
                      </c:pt>
                      <c:pt idx="880">
                        <c:v>573</c:v>
                      </c:pt>
                      <c:pt idx="881">
                        <c:v>906</c:v>
                      </c:pt>
                      <c:pt idx="882">
                        <c:v>863</c:v>
                      </c:pt>
                      <c:pt idx="883">
                        <c:v>371</c:v>
                      </c:pt>
                      <c:pt idx="884">
                        <c:v>880</c:v>
                      </c:pt>
                      <c:pt idx="885">
                        <c:v>896</c:v>
                      </c:pt>
                      <c:pt idx="886">
                        <c:v>901</c:v>
                      </c:pt>
                      <c:pt idx="887">
                        <c:v>912</c:v>
                      </c:pt>
                      <c:pt idx="888">
                        <c:v>934</c:v>
                      </c:pt>
                      <c:pt idx="889">
                        <c:v>948</c:v>
                      </c:pt>
                      <c:pt idx="890">
                        <c:v>960</c:v>
                      </c:pt>
                      <c:pt idx="891">
                        <c:v>965</c:v>
                      </c:pt>
                      <c:pt idx="892">
                        <c:v>1002</c:v>
                      </c:pt>
                      <c:pt idx="893">
                        <c:v>169</c:v>
                      </c:pt>
                      <c:pt idx="894">
                        <c:v>941</c:v>
                      </c:pt>
                      <c:pt idx="895">
                        <c:v>353</c:v>
                      </c:pt>
                      <c:pt idx="896">
                        <c:v>940</c:v>
                      </c:pt>
                      <c:pt idx="897">
                        <c:v>946</c:v>
                      </c:pt>
                      <c:pt idx="898">
                        <c:v>976</c:v>
                      </c:pt>
                      <c:pt idx="899">
                        <c:v>992</c:v>
                      </c:pt>
                      <c:pt idx="900">
                        <c:v>714</c:v>
                      </c:pt>
                      <c:pt idx="901">
                        <c:v>777</c:v>
                      </c:pt>
                      <c:pt idx="902">
                        <c:v>890</c:v>
                      </c:pt>
                      <c:pt idx="903">
                        <c:v>913</c:v>
                      </c:pt>
                      <c:pt idx="904">
                        <c:v>964</c:v>
                      </c:pt>
                      <c:pt idx="905">
                        <c:v>504</c:v>
                      </c:pt>
                      <c:pt idx="906">
                        <c:v>962</c:v>
                      </c:pt>
                      <c:pt idx="907">
                        <c:v>972</c:v>
                      </c:pt>
                      <c:pt idx="908">
                        <c:v>968</c:v>
                      </c:pt>
                      <c:pt idx="909">
                        <c:v>970</c:v>
                      </c:pt>
                      <c:pt idx="910">
                        <c:v>982</c:v>
                      </c:pt>
                      <c:pt idx="911">
                        <c:v>874</c:v>
                      </c:pt>
                      <c:pt idx="912">
                        <c:v>476</c:v>
                      </c:pt>
                      <c:pt idx="913">
                        <c:v>925</c:v>
                      </c:pt>
                      <c:pt idx="914">
                        <c:v>952</c:v>
                      </c:pt>
                      <c:pt idx="915">
                        <c:v>935</c:v>
                      </c:pt>
                      <c:pt idx="916">
                        <c:v>966</c:v>
                      </c:pt>
                      <c:pt idx="917">
                        <c:v>975</c:v>
                      </c:pt>
                      <c:pt idx="918">
                        <c:v>989</c:v>
                      </c:pt>
                      <c:pt idx="919">
                        <c:v>197</c:v>
                      </c:pt>
                      <c:pt idx="920">
                        <c:v>909</c:v>
                      </c:pt>
                      <c:pt idx="921">
                        <c:v>933</c:v>
                      </c:pt>
                      <c:pt idx="922">
                        <c:v>416</c:v>
                      </c:pt>
                      <c:pt idx="923">
                        <c:v>422</c:v>
                      </c:pt>
                      <c:pt idx="924">
                        <c:v>944</c:v>
                      </c:pt>
                      <c:pt idx="925">
                        <c:v>969</c:v>
                      </c:pt>
                      <c:pt idx="926">
                        <c:v>730</c:v>
                      </c:pt>
                      <c:pt idx="927">
                        <c:v>739</c:v>
                      </c:pt>
                      <c:pt idx="928">
                        <c:v>879</c:v>
                      </c:pt>
                      <c:pt idx="929">
                        <c:v>289</c:v>
                      </c:pt>
                      <c:pt idx="930">
                        <c:v>496</c:v>
                      </c:pt>
                      <c:pt idx="931">
                        <c:v>539</c:v>
                      </c:pt>
                      <c:pt idx="932">
                        <c:v>974</c:v>
                      </c:pt>
                      <c:pt idx="933">
                        <c:v>981</c:v>
                      </c:pt>
                      <c:pt idx="934">
                        <c:v>980</c:v>
                      </c:pt>
                      <c:pt idx="935">
                        <c:v>985</c:v>
                      </c:pt>
                      <c:pt idx="936">
                        <c:v>999</c:v>
                      </c:pt>
                      <c:pt idx="937">
                        <c:v>998</c:v>
                      </c:pt>
                      <c:pt idx="938">
                        <c:v>1020</c:v>
                      </c:pt>
                      <c:pt idx="939">
                        <c:v>926</c:v>
                      </c:pt>
                      <c:pt idx="940">
                        <c:v>950</c:v>
                      </c:pt>
                      <c:pt idx="941">
                        <c:v>971</c:v>
                      </c:pt>
                      <c:pt idx="942">
                        <c:v>977</c:v>
                      </c:pt>
                      <c:pt idx="943">
                        <c:v>949</c:v>
                      </c:pt>
                      <c:pt idx="944">
                        <c:v>983</c:v>
                      </c:pt>
                      <c:pt idx="945">
                        <c:v>407</c:v>
                      </c:pt>
                      <c:pt idx="946">
                        <c:v>1001</c:v>
                      </c:pt>
                      <c:pt idx="947">
                        <c:v>666</c:v>
                      </c:pt>
                      <c:pt idx="948">
                        <c:v>1006</c:v>
                      </c:pt>
                      <c:pt idx="949">
                        <c:v>759</c:v>
                      </c:pt>
                      <c:pt idx="950">
                        <c:v>788</c:v>
                      </c:pt>
                      <c:pt idx="951">
                        <c:v>241</c:v>
                      </c:pt>
                      <c:pt idx="952">
                        <c:v>288</c:v>
                      </c:pt>
                      <c:pt idx="953">
                        <c:v>987</c:v>
                      </c:pt>
                      <c:pt idx="954">
                        <c:v>993</c:v>
                      </c:pt>
                      <c:pt idx="955">
                        <c:v>589</c:v>
                      </c:pt>
                      <c:pt idx="956">
                        <c:v>770</c:v>
                      </c:pt>
                      <c:pt idx="957">
                        <c:v>923</c:v>
                      </c:pt>
                      <c:pt idx="958">
                        <c:v>1031</c:v>
                      </c:pt>
                      <c:pt idx="959">
                        <c:v>218</c:v>
                      </c:pt>
                      <c:pt idx="960">
                        <c:v>322</c:v>
                      </c:pt>
                      <c:pt idx="961">
                        <c:v>489</c:v>
                      </c:pt>
                      <c:pt idx="962">
                        <c:v>954</c:v>
                      </c:pt>
                      <c:pt idx="963">
                        <c:v>945</c:v>
                      </c:pt>
                      <c:pt idx="964">
                        <c:v>953</c:v>
                      </c:pt>
                      <c:pt idx="965">
                        <c:v>534</c:v>
                      </c:pt>
                      <c:pt idx="966">
                        <c:v>967</c:v>
                      </c:pt>
                      <c:pt idx="967">
                        <c:v>440</c:v>
                      </c:pt>
                      <c:pt idx="968">
                        <c:v>1003</c:v>
                      </c:pt>
                      <c:pt idx="969">
                        <c:v>997</c:v>
                      </c:pt>
                      <c:pt idx="970">
                        <c:v>1004</c:v>
                      </c:pt>
                      <c:pt idx="971">
                        <c:v>1010</c:v>
                      </c:pt>
                      <c:pt idx="972">
                        <c:v>758</c:v>
                      </c:pt>
                      <c:pt idx="973">
                        <c:v>1024</c:v>
                      </c:pt>
                      <c:pt idx="974">
                        <c:v>488</c:v>
                      </c:pt>
                      <c:pt idx="975">
                        <c:v>963</c:v>
                      </c:pt>
                      <c:pt idx="976">
                        <c:v>984</c:v>
                      </c:pt>
                      <c:pt idx="977">
                        <c:v>986</c:v>
                      </c:pt>
                      <c:pt idx="978">
                        <c:v>957</c:v>
                      </c:pt>
                      <c:pt idx="979">
                        <c:v>663</c:v>
                      </c:pt>
                      <c:pt idx="980">
                        <c:v>994</c:v>
                      </c:pt>
                      <c:pt idx="981">
                        <c:v>1000</c:v>
                      </c:pt>
                      <c:pt idx="982">
                        <c:v>995</c:v>
                      </c:pt>
                      <c:pt idx="983">
                        <c:v>1021</c:v>
                      </c:pt>
                      <c:pt idx="984">
                        <c:v>1017</c:v>
                      </c:pt>
                      <c:pt idx="985">
                        <c:v>996</c:v>
                      </c:pt>
                      <c:pt idx="986">
                        <c:v>988</c:v>
                      </c:pt>
                      <c:pt idx="987">
                        <c:v>735</c:v>
                      </c:pt>
                      <c:pt idx="988">
                        <c:v>1015</c:v>
                      </c:pt>
                      <c:pt idx="989">
                        <c:v>704</c:v>
                      </c:pt>
                      <c:pt idx="990">
                        <c:v>1008</c:v>
                      </c:pt>
                      <c:pt idx="991">
                        <c:v>1025</c:v>
                      </c:pt>
                      <c:pt idx="992">
                        <c:v>1026</c:v>
                      </c:pt>
                      <c:pt idx="993">
                        <c:v>1028</c:v>
                      </c:pt>
                      <c:pt idx="994">
                        <c:v>351</c:v>
                      </c:pt>
                      <c:pt idx="995">
                        <c:v>321</c:v>
                      </c:pt>
                      <c:pt idx="996">
                        <c:v>354</c:v>
                      </c:pt>
                      <c:pt idx="997">
                        <c:v>399</c:v>
                      </c:pt>
                      <c:pt idx="998">
                        <c:v>401</c:v>
                      </c:pt>
                      <c:pt idx="999">
                        <c:v>598</c:v>
                      </c:pt>
                      <c:pt idx="1000">
                        <c:v>1011</c:v>
                      </c:pt>
                      <c:pt idx="1001">
                        <c:v>990</c:v>
                      </c:pt>
                      <c:pt idx="1002">
                        <c:v>581</c:v>
                      </c:pt>
                      <c:pt idx="1003">
                        <c:v>991</c:v>
                      </c:pt>
                      <c:pt idx="1004">
                        <c:v>1007</c:v>
                      </c:pt>
                      <c:pt idx="1005">
                        <c:v>634</c:v>
                      </c:pt>
                      <c:pt idx="1006">
                        <c:v>1019</c:v>
                      </c:pt>
                      <c:pt idx="1007">
                        <c:v>1005</c:v>
                      </c:pt>
                      <c:pt idx="1008">
                        <c:v>671</c:v>
                      </c:pt>
                      <c:pt idx="1009">
                        <c:v>1018</c:v>
                      </c:pt>
                      <c:pt idx="1010">
                        <c:v>1009</c:v>
                      </c:pt>
                      <c:pt idx="1011">
                        <c:v>757</c:v>
                      </c:pt>
                      <c:pt idx="1012">
                        <c:v>1023</c:v>
                      </c:pt>
                      <c:pt idx="1013">
                        <c:v>717</c:v>
                      </c:pt>
                      <c:pt idx="1014">
                        <c:v>1014</c:v>
                      </c:pt>
                      <c:pt idx="1015">
                        <c:v>1033</c:v>
                      </c:pt>
                      <c:pt idx="1016">
                        <c:v>1039</c:v>
                      </c:pt>
                      <c:pt idx="1017">
                        <c:v>320</c:v>
                      </c:pt>
                      <c:pt idx="1018">
                        <c:v>462</c:v>
                      </c:pt>
                      <c:pt idx="1019">
                        <c:v>482</c:v>
                      </c:pt>
                      <c:pt idx="1020">
                        <c:v>605</c:v>
                      </c:pt>
                      <c:pt idx="1021">
                        <c:v>1012</c:v>
                      </c:pt>
                      <c:pt idx="1022">
                        <c:v>1013</c:v>
                      </c:pt>
                      <c:pt idx="1023">
                        <c:v>783</c:v>
                      </c:pt>
                      <c:pt idx="1024">
                        <c:v>1016</c:v>
                      </c:pt>
                      <c:pt idx="1025">
                        <c:v>668</c:v>
                      </c:pt>
                      <c:pt idx="1026">
                        <c:v>1027</c:v>
                      </c:pt>
                      <c:pt idx="1027">
                        <c:v>1022</c:v>
                      </c:pt>
                      <c:pt idx="1028">
                        <c:v>769</c:v>
                      </c:pt>
                      <c:pt idx="1029">
                        <c:v>1029</c:v>
                      </c:pt>
                      <c:pt idx="1030">
                        <c:v>756</c:v>
                      </c:pt>
                      <c:pt idx="1031">
                        <c:v>895</c:v>
                      </c:pt>
                      <c:pt idx="1032">
                        <c:v>1030</c:v>
                      </c:pt>
                      <c:pt idx="1033">
                        <c:v>1034</c:v>
                      </c:pt>
                      <c:pt idx="1034">
                        <c:v>1032</c:v>
                      </c:pt>
                      <c:pt idx="1035">
                        <c:v>1035</c:v>
                      </c:pt>
                      <c:pt idx="1036">
                        <c:v>1036</c:v>
                      </c:pt>
                      <c:pt idx="1037">
                        <c:v>1037</c:v>
                      </c:pt>
                      <c:pt idx="1038">
                        <c:v>1038</c:v>
                      </c:pt>
                    </c:numCache>
                  </c:numRef>
                </c:yVal>
                <c:smooth val="0"/>
              </c15:ser>
            </c15:filteredScatterSeries>
          </c:ext>
        </c:extLst>
      </c:scatterChart>
      <c:valAx>
        <c:axId val="-12644809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4475520"/>
        <c:crosses val="autoZero"/>
        <c:crossBetween val="midCat"/>
      </c:valAx>
      <c:valAx>
        <c:axId val="-1264475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44809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1"/>
          <c:order val="1"/>
          <c:tx>
            <c:strRef>
              <c:f>Sheet1!$C$1</c:f>
              <c:strCache>
                <c:ptCount val="1"/>
                <c:pt idx="0">
                  <c:v>pagerank排名</c:v>
                </c:pt>
              </c:strCache>
            </c:strRef>
          </c:tx>
          <c:spPr>
            <a:ln w="19050" cap="rnd">
              <a:noFill/>
              <a:round/>
            </a:ln>
            <a:effectLst/>
          </c:spPr>
          <c:marker>
            <c:symbol val="circle"/>
            <c:size val="5"/>
            <c:spPr>
              <a:solidFill>
                <a:schemeClr val="accent3">
                  <a:tint val="77000"/>
                </a:schemeClr>
              </a:solidFill>
              <a:ln w="9525">
                <a:solidFill>
                  <a:schemeClr val="accent3">
                    <a:tint val="77000"/>
                  </a:schemeClr>
                </a:solidFill>
              </a:ln>
              <a:effectLst/>
            </c:spPr>
          </c:marker>
          <c:trendline>
            <c:spPr>
              <a:ln w="34925" cap="rnd">
                <a:solidFill>
                  <a:schemeClr val="accent6">
                    <a:lumMod val="75000"/>
                  </a:schemeClr>
                </a:solidFill>
                <a:prstDash val="solid"/>
              </a:ln>
              <a:effectLst/>
            </c:spPr>
            <c:trendlineType val="linear"/>
            <c:dispRSqr val="0"/>
            <c:dispEq val="0"/>
          </c:trendline>
          <c:xVal>
            <c:numRef>
              <c:f>Sheet1!$A$2:$A$1040</c:f>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f>Sheet1!$C$2:$C$1040</c:f>
              <c:numCache>
                <c:formatCode>General</c:formatCode>
                <c:ptCount val="1039"/>
                <c:pt idx="0">
                  <c:v>1</c:v>
                </c:pt>
                <c:pt idx="1">
                  <c:v>2</c:v>
                </c:pt>
                <c:pt idx="2">
                  <c:v>3</c:v>
                </c:pt>
                <c:pt idx="3">
                  <c:v>5</c:v>
                </c:pt>
                <c:pt idx="4">
                  <c:v>7</c:v>
                </c:pt>
                <c:pt idx="5">
                  <c:v>4</c:v>
                </c:pt>
                <c:pt idx="6">
                  <c:v>6</c:v>
                </c:pt>
                <c:pt idx="7">
                  <c:v>13</c:v>
                </c:pt>
                <c:pt idx="8">
                  <c:v>8</c:v>
                </c:pt>
                <c:pt idx="9">
                  <c:v>9</c:v>
                </c:pt>
                <c:pt idx="10">
                  <c:v>14</c:v>
                </c:pt>
                <c:pt idx="11">
                  <c:v>10</c:v>
                </c:pt>
                <c:pt idx="12">
                  <c:v>11</c:v>
                </c:pt>
                <c:pt idx="13">
                  <c:v>130</c:v>
                </c:pt>
                <c:pt idx="14">
                  <c:v>12</c:v>
                </c:pt>
                <c:pt idx="15">
                  <c:v>16</c:v>
                </c:pt>
                <c:pt idx="16">
                  <c:v>21</c:v>
                </c:pt>
                <c:pt idx="17">
                  <c:v>24</c:v>
                </c:pt>
                <c:pt idx="18">
                  <c:v>15</c:v>
                </c:pt>
                <c:pt idx="19">
                  <c:v>17</c:v>
                </c:pt>
                <c:pt idx="20">
                  <c:v>19</c:v>
                </c:pt>
                <c:pt idx="21">
                  <c:v>18</c:v>
                </c:pt>
                <c:pt idx="22">
                  <c:v>23</c:v>
                </c:pt>
                <c:pt idx="23">
                  <c:v>20</c:v>
                </c:pt>
                <c:pt idx="24">
                  <c:v>22</c:v>
                </c:pt>
                <c:pt idx="25">
                  <c:v>25</c:v>
                </c:pt>
                <c:pt idx="26">
                  <c:v>35</c:v>
                </c:pt>
                <c:pt idx="27">
                  <c:v>67</c:v>
                </c:pt>
                <c:pt idx="28">
                  <c:v>28</c:v>
                </c:pt>
                <c:pt idx="29">
                  <c:v>26</c:v>
                </c:pt>
                <c:pt idx="30">
                  <c:v>30</c:v>
                </c:pt>
                <c:pt idx="31">
                  <c:v>27</c:v>
                </c:pt>
                <c:pt idx="32">
                  <c:v>43</c:v>
                </c:pt>
                <c:pt idx="33">
                  <c:v>33</c:v>
                </c:pt>
                <c:pt idx="34">
                  <c:v>49</c:v>
                </c:pt>
                <c:pt idx="35">
                  <c:v>38</c:v>
                </c:pt>
                <c:pt idx="36">
                  <c:v>39</c:v>
                </c:pt>
                <c:pt idx="37">
                  <c:v>31</c:v>
                </c:pt>
                <c:pt idx="38">
                  <c:v>29</c:v>
                </c:pt>
                <c:pt idx="39">
                  <c:v>69</c:v>
                </c:pt>
                <c:pt idx="40">
                  <c:v>32</c:v>
                </c:pt>
                <c:pt idx="41">
                  <c:v>34</c:v>
                </c:pt>
                <c:pt idx="42">
                  <c:v>36</c:v>
                </c:pt>
                <c:pt idx="43">
                  <c:v>40</c:v>
                </c:pt>
                <c:pt idx="44">
                  <c:v>37</c:v>
                </c:pt>
                <c:pt idx="45">
                  <c:v>56</c:v>
                </c:pt>
                <c:pt idx="46">
                  <c:v>44</c:v>
                </c:pt>
                <c:pt idx="47">
                  <c:v>48</c:v>
                </c:pt>
                <c:pt idx="48">
                  <c:v>41</c:v>
                </c:pt>
                <c:pt idx="49">
                  <c:v>134</c:v>
                </c:pt>
                <c:pt idx="50">
                  <c:v>47</c:v>
                </c:pt>
                <c:pt idx="51">
                  <c:v>42</c:v>
                </c:pt>
                <c:pt idx="52">
                  <c:v>46</c:v>
                </c:pt>
                <c:pt idx="53">
                  <c:v>51</c:v>
                </c:pt>
                <c:pt idx="54">
                  <c:v>58</c:v>
                </c:pt>
                <c:pt idx="55">
                  <c:v>65</c:v>
                </c:pt>
                <c:pt idx="56">
                  <c:v>113</c:v>
                </c:pt>
                <c:pt idx="57">
                  <c:v>50</c:v>
                </c:pt>
                <c:pt idx="58">
                  <c:v>59</c:v>
                </c:pt>
                <c:pt idx="59">
                  <c:v>85</c:v>
                </c:pt>
                <c:pt idx="60">
                  <c:v>87</c:v>
                </c:pt>
                <c:pt idx="61">
                  <c:v>57</c:v>
                </c:pt>
                <c:pt idx="62">
                  <c:v>68</c:v>
                </c:pt>
                <c:pt idx="63">
                  <c:v>45</c:v>
                </c:pt>
                <c:pt idx="64">
                  <c:v>54</c:v>
                </c:pt>
                <c:pt idx="65">
                  <c:v>305</c:v>
                </c:pt>
                <c:pt idx="66">
                  <c:v>243</c:v>
                </c:pt>
                <c:pt idx="67">
                  <c:v>268</c:v>
                </c:pt>
                <c:pt idx="68">
                  <c:v>93</c:v>
                </c:pt>
                <c:pt idx="69">
                  <c:v>78</c:v>
                </c:pt>
                <c:pt idx="70">
                  <c:v>64</c:v>
                </c:pt>
                <c:pt idx="71">
                  <c:v>61</c:v>
                </c:pt>
                <c:pt idx="72">
                  <c:v>136</c:v>
                </c:pt>
                <c:pt idx="73">
                  <c:v>53</c:v>
                </c:pt>
                <c:pt idx="74">
                  <c:v>66</c:v>
                </c:pt>
                <c:pt idx="75">
                  <c:v>75</c:v>
                </c:pt>
                <c:pt idx="76">
                  <c:v>63</c:v>
                </c:pt>
                <c:pt idx="77">
                  <c:v>81</c:v>
                </c:pt>
                <c:pt idx="78">
                  <c:v>71</c:v>
                </c:pt>
                <c:pt idx="79">
                  <c:v>73</c:v>
                </c:pt>
                <c:pt idx="80">
                  <c:v>83</c:v>
                </c:pt>
                <c:pt idx="81">
                  <c:v>72</c:v>
                </c:pt>
                <c:pt idx="82">
                  <c:v>105</c:v>
                </c:pt>
                <c:pt idx="83">
                  <c:v>70</c:v>
                </c:pt>
                <c:pt idx="84">
                  <c:v>131</c:v>
                </c:pt>
                <c:pt idx="85">
                  <c:v>82</c:v>
                </c:pt>
                <c:pt idx="86">
                  <c:v>60</c:v>
                </c:pt>
                <c:pt idx="87">
                  <c:v>110</c:v>
                </c:pt>
                <c:pt idx="88">
                  <c:v>121</c:v>
                </c:pt>
                <c:pt idx="89">
                  <c:v>99</c:v>
                </c:pt>
                <c:pt idx="90">
                  <c:v>77</c:v>
                </c:pt>
                <c:pt idx="91">
                  <c:v>102</c:v>
                </c:pt>
                <c:pt idx="92">
                  <c:v>94</c:v>
                </c:pt>
                <c:pt idx="93">
                  <c:v>76</c:v>
                </c:pt>
                <c:pt idx="94">
                  <c:v>74</c:v>
                </c:pt>
                <c:pt idx="95">
                  <c:v>108</c:v>
                </c:pt>
                <c:pt idx="96">
                  <c:v>126</c:v>
                </c:pt>
                <c:pt idx="97">
                  <c:v>91</c:v>
                </c:pt>
                <c:pt idx="98">
                  <c:v>118</c:v>
                </c:pt>
                <c:pt idx="99">
                  <c:v>88</c:v>
                </c:pt>
                <c:pt idx="100">
                  <c:v>217</c:v>
                </c:pt>
                <c:pt idx="101">
                  <c:v>120</c:v>
                </c:pt>
                <c:pt idx="102">
                  <c:v>79</c:v>
                </c:pt>
                <c:pt idx="103">
                  <c:v>62</c:v>
                </c:pt>
                <c:pt idx="104">
                  <c:v>86</c:v>
                </c:pt>
                <c:pt idx="105">
                  <c:v>95</c:v>
                </c:pt>
                <c:pt idx="106">
                  <c:v>107</c:v>
                </c:pt>
                <c:pt idx="107">
                  <c:v>80</c:v>
                </c:pt>
                <c:pt idx="108">
                  <c:v>90</c:v>
                </c:pt>
                <c:pt idx="109">
                  <c:v>106</c:v>
                </c:pt>
                <c:pt idx="110">
                  <c:v>166</c:v>
                </c:pt>
                <c:pt idx="111">
                  <c:v>153</c:v>
                </c:pt>
                <c:pt idx="112">
                  <c:v>334</c:v>
                </c:pt>
                <c:pt idx="113">
                  <c:v>98</c:v>
                </c:pt>
                <c:pt idx="114">
                  <c:v>402</c:v>
                </c:pt>
                <c:pt idx="115">
                  <c:v>103</c:v>
                </c:pt>
                <c:pt idx="116">
                  <c:v>92</c:v>
                </c:pt>
                <c:pt idx="117">
                  <c:v>122</c:v>
                </c:pt>
                <c:pt idx="118">
                  <c:v>84</c:v>
                </c:pt>
                <c:pt idx="119">
                  <c:v>101</c:v>
                </c:pt>
                <c:pt idx="120">
                  <c:v>97</c:v>
                </c:pt>
                <c:pt idx="121">
                  <c:v>96</c:v>
                </c:pt>
                <c:pt idx="122">
                  <c:v>111</c:v>
                </c:pt>
                <c:pt idx="123">
                  <c:v>140</c:v>
                </c:pt>
                <c:pt idx="124">
                  <c:v>114</c:v>
                </c:pt>
                <c:pt idx="125">
                  <c:v>144</c:v>
                </c:pt>
                <c:pt idx="126">
                  <c:v>157</c:v>
                </c:pt>
                <c:pt idx="127">
                  <c:v>132</c:v>
                </c:pt>
                <c:pt idx="128">
                  <c:v>171</c:v>
                </c:pt>
                <c:pt idx="129">
                  <c:v>152</c:v>
                </c:pt>
                <c:pt idx="130">
                  <c:v>172</c:v>
                </c:pt>
                <c:pt idx="131">
                  <c:v>123</c:v>
                </c:pt>
                <c:pt idx="132">
                  <c:v>192</c:v>
                </c:pt>
                <c:pt idx="133">
                  <c:v>109</c:v>
                </c:pt>
                <c:pt idx="134">
                  <c:v>133</c:v>
                </c:pt>
                <c:pt idx="135">
                  <c:v>124</c:v>
                </c:pt>
                <c:pt idx="136">
                  <c:v>167</c:v>
                </c:pt>
                <c:pt idx="137">
                  <c:v>180</c:v>
                </c:pt>
                <c:pt idx="138">
                  <c:v>129</c:v>
                </c:pt>
                <c:pt idx="139">
                  <c:v>117</c:v>
                </c:pt>
                <c:pt idx="140">
                  <c:v>138</c:v>
                </c:pt>
                <c:pt idx="141">
                  <c:v>128</c:v>
                </c:pt>
                <c:pt idx="142">
                  <c:v>115</c:v>
                </c:pt>
                <c:pt idx="143">
                  <c:v>160</c:v>
                </c:pt>
                <c:pt idx="144">
                  <c:v>125</c:v>
                </c:pt>
                <c:pt idx="145">
                  <c:v>201</c:v>
                </c:pt>
                <c:pt idx="146">
                  <c:v>141</c:v>
                </c:pt>
                <c:pt idx="147">
                  <c:v>135</c:v>
                </c:pt>
                <c:pt idx="148">
                  <c:v>142</c:v>
                </c:pt>
                <c:pt idx="149">
                  <c:v>154</c:v>
                </c:pt>
                <c:pt idx="150">
                  <c:v>100</c:v>
                </c:pt>
                <c:pt idx="151">
                  <c:v>253</c:v>
                </c:pt>
                <c:pt idx="152">
                  <c:v>150</c:v>
                </c:pt>
                <c:pt idx="153">
                  <c:v>112</c:v>
                </c:pt>
                <c:pt idx="154">
                  <c:v>127</c:v>
                </c:pt>
                <c:pt idx="155">
                  <c:v>119</c:v>
                </c:pt>
                <c:pt idx="156">
                  <c:v>148</c:v>
                </c:pt>
                <c:pt idx="157">
                  <c:v>162</c:v>
                </c:pt>
                <c:pt idx="158">
                  <c:v>139</c:v>
                </c:pt>
                <c:pt idx="159">
                  <c:v>143</c:v>
                </c:pt>
                <c:pt idx="160">
                  <c:v>52</c:v>
                </c:pt>
                <c:pt idx="161">
                  <c:v>250</c:v>
                </c:pt>
                <c:pt idx="162">
                  <c:v>116</c:v>
                </c:pt>
                <c:pt idx="163">
                  <c:v>55</c:v>
                </c:pt>
                <c:pt idx="164">
                  <c:v>147</c:v>
                </c:pt>
                <c:pt idx="165">
                  <c:v>308</c:v>
                </c:pt>
                <c:pt idx="166">
                  <c:v>174</c:v>
                </c:pt>
                <c:pt idx="167">
                  <c:v>200</c:v>
                </c:pt>
                <c:pt idx="168">
                  <c:v>158</c:v>
                </c:pt>
                <c:pt idx="169">
                  <c:v>221</c:v>
                </c:pt>
                <c:pt idx="170">
                  <c:v>181</c:v>
                </c:pt>
                <c:pt idx="171">
                  <c:v>211</c:v>
                </c:pt>
                <c:pt idx="172">
                  <c:v>190</c:v>
                </c:pt>
                <c:pt idx="173">
                  <c:v>215</c:v>
                </c:pt>
                <c:pt idx="174">
                  <c:v>146</c:v>
                </c:pt>
                <c:pt idx="175">
                  <c:v>184</c:v>
                </c:pt>
                <c:pt idx="176">
                  <c:v>145</c:v>
                </c:pt>
                <c:pt idx="177">
                  <c:v>161</c:v>
                </c:pt>
                <c:pt idx="178">
                  <c:v>178</c:v>
                </c:pt>
                <c:pt idx="179">
                  <c:v>193</c:v>
                </c:pt>
                <c:pt idx="180">
                  <c:v>196</c:v>
                </c:pt>
                <c:pt idx="181">
                  <c:v>163</c:v>
                </c:pt>
                <c:pt idx="182">
                  <c:v>231</c:v>
                </c:pt>
                <c:pt idx="183">
                  <c:v>252</c:v>
                </c:pt>
                <c:pt idx="184">
                  <c:v>151</c:v>
                </c:pt>
                <c:pt idx="185">
                  <c:v>156</c:v>
                </c:pt>
                <c:pt idx="186">
                  <c:v>165</c:v>
                </c:pt>
                <c:pt idx="187">
                  <c:v>223</c:v>
                </c:pt>
                <c:pt idx="188">
                  <c:v>173</c:v>
                </c:pt>
                <c:pt idx="189">
                  <c:v>177</c:v>
                </c:pt>
                <c:pt idx="190">
                  <c:v>149</c:v>
                </c:pt>
                <c:pt idx="191">
                  <c:v>199</c:v>
                </c:pt>
                <c:pt idx="192">
                  <c:v>182</c:v>
                </c:pt>
                <c:pt idx="193">
                  <c:v>198</c:v>
                </c:pt>
                <c:pt idx="194">
                  <c:v>306</c:v>
                </c:pt>
                <c:pt idx="195">
                  <c:v>179</c:v>
                </c:pt>
                <c:pt idx="196">
                  <c:v>195</c:v>
                </c:pt>
                <c:pt idx="197">
                  <c:v>189</c:v>
                </c:pt>
                <c:pt idx="198">
                  <c:v>245</c:v>
                </c:pt>
                <c:pt idx="199">
                  <c:v>285</c:v>
                </c:pt>
                <c:pt idx="200">
                  <c:v>164</c:v>
                </c:pt>
                <c:pt idx="201">
                  <c:v>206</c:v>
                </c:pt>
                <c:pt idx="202">
                  <c:v>188</c:v>
                </c:pt>
                <c:pt idx="203">
                  <c:v>239</c:v>
                </c:pt>
                <c:pt idx="204">
                  <c:v>168</c:v>
                </c:pt>
                <c:pt idx="205">
                  <c:v>176</c:v>
                </c:pt>
                <c:pt idx="206">
                  <c:v>277</c:v>
                </c:pt>
                <c:pt idx="207">
                  <c:v>227</c:v>
                </c:pt>
                <c:pt idx="208">
                  <c:v>293</c:v>
                </c:pt>
                <c:pt idx="209">
                  <c:v>185</c:v>
                </c:pt>
                <c:pt idx="210">
                  <c:v>202</c:v>
                </c:pt>
                <c:pt idx="211">
                  <c:v>216</c:v>
                </c:pt>
                <c:pt idx="212">
                  <c:v>175</c:v>
                </c:pt>
                <c:pt idx="213">
                  <c:v>271</c:v>
                </c:pt>
                <c:pt idx="214">
                  <c:v>205</c:v>
                </c:pt>
                <c:pt idx="215">
                  <c:v>237</c:v>
                </c:pt>
                <c:pt idx="216">
                  <c:v>230</c:v>
                </c:pt>
                <c:pt idx="217">
                  <c:v>228</c:v>
                </c:pt>
                <c:pt idx="218">
                  <c:v>234</c:v>
                </c:pt>
                <c:pt idx="219">
                  <c:v>274</c:v>
                </c:pt>
                <c:pt idx="220">
                  <c:v>194</c:v>
                </c:pt>
                <c:pt idx="221">
                  <c:v>287</c:v>
                </c:pt>
                <c:pt idx="222">
                  <c:v>242</c:v>
                </c:pt>
                <c:pt idx="223">
                  <c:v>261</c:v>
                </c:pt>
                <c:pt idx="224">
                  <c:v>297</c:v>
                </c:pt>
                <c:pt idx="225">
                  <c:v>232</c:v>
                </c:pt>
                <c:pt idx="226">
                  <c:v>235</c:v>
                </c:pt>
                <c:pt idx="227">
                  <c:v>240</c:v>
                </c:pt>
                <c:pt idx="228">
                  <c:v>262</c:v>
                </c:pt>
                <c:pt idx="229">
                  <c:v>327</c:v>
                </c:pt>
                <c:pt idx="230">
                  <c:v>298</c:v>
                </c:pt>
                <c:pt idx="231">
                  <c:v>203</c:v>
                </c:pt>
                <c:pt idx="232">
                  <c:v>257</c:v>
                </c:pt>
                <c:pt idx="233">
                  <c:v>183</c:v>
                </c:pt>
                <c:pt idx="234">
                  <c:v>222</c:v>
                </c:pt>
                <c:pt idx="235">
                  <c:v>263</c:v>
                </c:pt>
                <c:pt idx="236">
                  <c:v>236</c:v>
                </c:pt>
                <c:pt idx="237">
                  <c:v>338</c:v>
                </c:pt>
                <c:pt idx="238">
                  <c:v>209</c:v>
                </c:pt>
                <c:pt idx="239">
                  <c:v>281</c:v>
                </c:pt>
                <c:pt idx="240">
                  <c:v>208</c:v>
                </c:pt>
                <c:pt idx="241">
                  <c:v>246</c:v>
                </c:pt>
                <c:pt idx="242">
                  <c:v>254</c:v>
                </c:pt>
                <c:pt idx="243">
                  <c:v>294</c:v>
                </c:pt>
                <c:pt idx="244">
                  <c:v>220</c:v>
                </c:pt>
                <c:pt idx="245">
                  <c:v>214</c:v>
                </c:pt>
                <c:pt idx="246">
                  <c:v>204</c:v>
                </c:pt>
                <c:pt idx="247">
                  <c:v>260</c:v>
                </c:pt>
                <c:pt idx="248">
                  <c:v>267</c:v>
                </c:pt>
                <c:pt idx="249">
                  <c:v>341</c:v>
                </c:pt>
                <c:pt idx="250">
                  <c:v>270</c:v>
                </c:pt>
                <c:pt idx="251">
                  <c:v>329</c:v>
                </c:pt>
                <c:pt idx="252">
                  <c:v>225</c:v>
                </c:pt>
                <c:pt idx="253">
                  <c:v>292</c:v>
                </c:pt>
                <c:pt idx="254">
                  <c:v>219</c:v>
                </c:pt>
                <c:pt idx="255">
                  <c:v>273</c:v>
                </c:pt>
                <c:pt idx="256">
                  <c:v>316</c:v>
                </c:pt>
                <c:pt idx="257">
                  <c:v>244</c:v>
                </c:pt>
                <c:pt idx="258">
                  <c:v>295</c:v>
                </c:pt>
                <c:pt idx="259">
                  <c:v>229</c:v>
                </c:pt>
                <c:pt idx="260">
                  <c:v>251</c:v>
                </c:pt>
                <c:pt idx="261">
                  <c:v>301</c:v>
                </c:pt>
                <c:pt idx="262">
                  <c:v>233</c:v>
                </c:pt>
                <c:pt idx="263">
                  <c:v>343</c:v>
                </c:pt>
                <c:pt idx="264">
                  <c:v>264</c:v>
                </c:pt>
                <c:pt idx="265">
                  <c:v>357</c:v>
                </c:pt>
                <c:pt idx="266">
                  <c:v>247</c:v>
                </c:pt>
                <c:pt idx="267">
                  <c:v>304</c:v>
                </c:pt>
                <c:pt idx="268">
                  <c:v>283</c:v>
                </c:pt>
                <c:pt idx="269">
                  <c:v>256</c:v>
                </c:pt>
                <c:pt idx="270">
                  <c:v>323</c:v>
                </c:pt>
                <c:pt idx="271">
                  <c:v>272</c:v>
                </c:pt>
                <c:pt idx="272">
                  <c:v>332</c:v>
                </c:pt>
                <c:pt idx="273">
                  <c:v>290</c:v>
                </c:pt>
                <c:pt idx="274">
                  <c:v>405</c:v>
                </c:pt>
                <c:pt idx="275">
                  <c:v>494</c:v>
                </c:pt>
                <c:pt idx="276">
                  <c:v>324</c:v>
                </c:pt>
                <c:pt idx="277">
                  <c:v>276</c:v>
                </c:pt>
                <c:pt idx="278">
                  <c:v>313</c:v>
                </c:pt>
                <c:pt idx="279">
                  <c:v>275</c:v>
                </c:pt>
                <c:pt idx="280">
                  <c:v>266</c:v>
                </c:pt>
                <c:pt idx="281">
                  <c:v>265</c:v>
                </c:pt>
                <c:pt idx="282">
                  <c:v>307</c:v>
                </c:pt>
                <c:pt idx="283">
                  <c:v>279</c:v>
                </c:pt>
                <c:pt idx="284">
                  <c:v>282</c:v>
                </c:pt>
                <c:pt idx="285">
                  <c:v>278</c:v>
                </c:pt>
                <c:pt idx="286">
                  <c:v>259</c:v>
                </c:pt>
                <c:pt idx="287">
                  <c:v>309</c:v>
                </c:pt>
                <c:pt idx="288">
                  <c:v>441</c:v>
                </c:pt>
                <c:pt idx="289">
                  <c:v>347</c:v>
                </c:pt>
                <c:pt idx="290">
                  <c:v>339</c:v>
                </c:pt>
                <c:pt idx="291">
                  <c:v>396</c:v>
                </c:pt>
                <c:pt idx="292">
                  <c:v>331</c:v>
                </c:pt>
                <c:pt idx="293">
                  <c:v>299</c:v>
                </c:pt>
                <c:pt idx="294">
                  <c:v>450</c:v>
                </c:pt>
                <c:pt idx="295">
                  <c:v>368</c:v>
                </c:pt>
                <c:pt idx="296">
                  <c:v>255</c:v>
                </c:pt>
                <c:pt idx="297">
                  <c:v>420</c:v>
                </c:pt>
                <c:pt idx="298">
                  <c:v>280</c:v>
                </c:pt>
                <c:pt idx="299">
                  <c:v>335</c:v>
                </c:pt>
                <c:pt idx="300">
                  <c:v>210</c:v>
                </c:pt>
                <c:pt idx="301">
                  <c:v>314</c:v>
                </c:pt>
                <c:pt idx="302">
                  <c:v>315</c:v>
                </c:pt>
                <c:pt idx="303">
                  <c:v>344</c:v>
                </c:pt>
                <c:pt idx="304">
                  <c:v>330</c:v>
                </c:pt>
                <c:pt idx="305">
                  <c:v>390</c:v>
                </c:pt>
                <c:pt idx="306">
                  <c:v>543</c:v>
                </c:pt>
                <c:pt idx="307">
                  <c:v>423</c:v>
                </c:pt>
                <c:pt idx="308">
                  <c:v>380</c:v>
                </c:pt>
                <c:pt idx="309">
                  <c:v>284</c:v>
                </c:pt>
                <c:pt idx="310">
                  <c:v>311</c:v>
                </c:pt>
                <c:pt idx="311">
                  <c:v>352</c:v>
                </c:pt>
                <c:pt idx="312">
                  <c:v>310</c:v>
                </c:pt>
                <c:pt idx="313">
                  <c:v>291</c:v>
                </c:pt>
                <c:pt idx="314">
                  <c:v>381</c:v>
                </c:pt>
                <c:pt idx="315">
                  <c:v>333</c:v>
                </c:pt>
                <c:pt idx="316">
                  <c:v>340</c:v>
                </c:pt>
                <c:pt idx="317">
                  <c:v>317</c:v>
                </c:pt>
                <c:pt idx="318">
                  <c:v>385</c:v>
                </c:pt>
                <c:pt idx="319">
                  <c:v>373</c:v>
                </c:pt>
                <c:pt idx="320">
                  <c:v>448</c:v>
                </c:pt>
                <c:pt idx="321">
                  <c:v>328</c:v>
                </c:pt>
                <c:pt idx="322">
                  <c:v>508</c:v>
                </c:pt>
                <c:pt idx="323">
                  <c:v>418</c:v>
                </c:pt>
                <c:pt idx="324">
                  <c:v>445</c:v>
                </c:pt>
                <c:pt idx="325">
                  <c:v>337</c:v>
                </c:pt>
                <c:pt idx="326">
                  <c:v>470</c:v>
                </c:pt>
                <c:pt idx="327">
                  <c:v>349</c:v>
                </c:pt>
                <c:pt idx="328">
                  <c:v>358</c:v>
                </c:pt>
                <c:pt idx="329">
                  <c:v>319</c:v>
                </c:pt>
                <c:pt idx="330">
                  <c:v>463</c:v>
                </c:pt>
                <c:pt idx="331">
                  <c:v>356</c:v>
                </c:pt>
                <c:pt idx="332">
                  <c:v>312</c:v>
                </c:pt>
                <c:pt idx="333">
                  <c:v>377</c:v>
                </c:pt>
                <c:pt idx="334">
                  <c:v>517</c:v>
                </c:pt>
                <c:pt idx="335">
                  <c:v>383</c:v>
                </c:pt>
                <c:pt idx="336">
                  <c:v>411</c:v>
                </c:pt>
                <c:pt idx="337">
                  <c:v>346</c:v>
                </c:pt>
                <c:pt idx="338">
                  <c:v>660</c:v>
                </c:pt>
                <c:pt idx="339">
                  <c:v>336</c:v>
                </c:pt>
                <c:pt idx="340">
                  <c:v>224</c:v>
                </c:pt>
                <c:pt idx="341">
                  <c:v>491</c:v>
                </c:pt>
                <c:pt idx="342">
                  <c:v>303</c:v>
                </c:pt>
                <c:pt idx="343">
                  <c:v>570</c:v>
                </c:pt>
                <c:pt idx="344">
                  <c:v>286</c:v>
                </c:pt>
                <c:pt idx="345">
                  <c:v>506</c:v>
                </c:pt>
                <c:pt idx="346">
                  <c:v>364</c:v>
                </c:pt>
                <c:pt idx="347">
                  <c:v>318</c:v>
                </c:pt>
                <c:pt idx="348">
                  <c:v>474</c:v>
                </c:pt>
                <c:pt idx="349">
                  <c:v>345</c:v>
                </c:pt>
                <c:pt idx="350">
                  <c:v>400</c:v>
                </c:pt>
                <c:pt idx="351">
                  <c:v>369</c:v>
                </c:pt>
                <c:pt idx="352">
                  <c:v>444</c:v>
                </c:pt>
                <c:pt idx="353">
                  <c:v>350</c:v>
                </c:pt>
                <c:pt idx="354">
                  <c:v>465</c:v>
                </c:pt>
                <c:pt idx="355">
                  <c:v>387</c:v>
                </c:pt>
                <c:pt idx="356">
                  <c:v>362</c:v>
                </c:pt>
                <c:pt idx="357">
                  <c:v>366</c:v>
                </c:pt>
                <c:pt idx="358">
                  <c:v>578</c:v>
                </c:pt>
                <c:pt idx="359">
                  <c:v>443</c:v>
                </c:pt>
                <c:pt idx="360">
                  <c:v>406</c:v>
                </c:pt>
                <c:pt idx="361">
                  <c:v>325</c:v>
                </c:pt>
                <c:pt idx="362">
                  <c:v>452</c:v>
                </c:pt>
                <c:pt idx="363">
                  <c:v>361</c:v>
                </c:pt>
                <c:pt idx="364">
                  <c:v>355</c:v>
                </c:pt>
                <c:pt idx="365">
                  <c:v>432</c:v>
                </c:pt>
                <c:pt idx="366">
                  <c:v>403</c:v>
                </c:pt>
                <c:pt idx="367">
                  <c:v>519</c:v>
                </c:pt>
                <c:pt idx="368">
                  <c:v>442</c:v>
                </c:pt>
                <c:pt idx="369">
                  <c:v>419</c:v>
                </c:pt>
                <c:pt idx="370">
                  <c:v>386</c:v>
                </c:pt>
                <c:pt idx="371">
                  <c:v>697</c:v>
                </c:pt>
                <c:pt idx="372">
                  <c:v>458</c:v>
                </c:pt>
                <c:pt idx="373">
                  <c:v>417</c:v>
                </c:pt>
                <c:pt idx="374">
                  <c:v>487</c:v>
                </c:pt>
                <c:pt idx="375">
                  <c:v>365</c:v>
                </c:pt>
                <c:pt idx="376">
                  <c:v>363</c:v>
                </c:pt>
                <c:pt idx="377">
                  <c:v>367</c:v>
                </c:pt>
                <c:pt idx="378">
                  <c:v>467</c:v>
                </c:pt>
                <c:pt idx="379">
                  <c:v>374</c:v>
                </c:pt>
                <c:pt idx="380">
                  <c:v>398</c:v>
                </c:pt>
                <c:pt idx="381">
                  <c:v>376</c:v>
                </c:pt>
                <c:pt idx="382">
                  <c:v>379</c:v>
                </c:pt>
                <c:pt idx="383">
                  <c:v>453</c:v>
                </c:pt>
                <c:pt idx="384">
                  <c:v>391</c:v>
                </c:pt>
                <c:pt idx="385">
                  <c:v>536</c:v>
                </c:pt>
                <c:pt idx="386">
                  <c:v>492</c:v>
                </c:pt>
                <c:pt idx="387">
                  <c:v>421</c:v>
                </c:pt>
                <c:pt idx="388">
                  <c:v>473</c:v>
                </c:pt>
                <c:pt idx="389">
                  <c:v>469</c:v>
                </c:pt>
                <c:pt idx="390">
                  <c:v>434</c:v>
                </c:pt>
                <c:pt idx="391">
                  <c:v>414</c:v>
                </c:pt>
                <c:pt idx="392">
                  <c:v>397</c:v>
                </c:pt>
                <c:pt idx="393">
                  <c:v>410</c:v>
                </c:pt>
                <c:pt idx="394">
                  <c:v>449</c:v>
                </c:pt>
                <c:pt idx="395">
                  <c:v>425</c:v>
                </c:pt>
                <c:pt idx="396">
                  <c:v>457</c:v>
                </c:pt>
                <c:pt idx="397">
                  <c:v>384</c:v>
                </c:pt>
                <c:pt idx="398">
                  <c:v>226</c:v>
                </c:pt>
                <c:pt idx="399">
                  <c:v>426</c:v>
                </c:pt>
                <c:pt idx="400">
                  <c:v>437</c:v>
                </c:pt>
                <c:pt idx="401">
                  <c:v>435</c:v>
                </c:pt>
                <c:pt idx="402">
                  <c:v>404</c:v>
                </c:pt>
                <c:pt idx="403">
                  <c:v>392</c:v>
                </c:pt>
                <c:pt idx="404">
                  <c:v>342</c:v>
                </c:pt>
                <c:pt idx="405">
                  <c:v>415</c:v>
                </c:pt>
                <c:pt idx="406">
                  <c:v>490</c:v>
                </c:pt>
                <c:pt idx="407">
                  <c:v>472</c:v>
                </c:pt>
                <c:pt idx="408">
                  <c:v>486</c:v>
                </c:pt>
                <c:pt idx="409">
                  <c:v>424</c:v>
                </c:pt>
                <c:pt idx="410">
                  <c:v>438</c:v>
                </c:pt>
                <c:pt idx="411">
                  <c:v>520</c:v>
                </c:pt>
                <c:pt idx="412">
                  <c:v>408</c:v>
                </c:pt>
                <c:pt idx="413">
                  <c:v>378</c:v>
                </c:pt>
                <c:pt idx="414">
                  <c:v>582</c:v>
                </c:pt>
                <c:pt idx="415">
                  <c:v>446</c:v>
                </c:pt>
                <c:pt idx="416">
                  <c:v>471</c:v>
                </c:pt>
                <c:pt idx="417">
                  <c:v>427</c:v>
                </c:pt>
                <c:pt idx="418">
                  <c:v>454</c:v>
                </c:pt>
                <c:pt idx="419">
                  <c:v>638</c:v>
                </c:pt>
                <c:pt idx="420">
                  <c:v>551</c:v>
                </c:pt>
                <c:pt idx="421">
                  <c:v>451</c:v>
                </c:pt>
                <c:pt idx="422">
                  <c:v>502</c:v>
                </c:pt>
                <c:pt idx="423">
                  <c:v>738</c:v>
                </c:pt>
                <c:pt idx="424">
                  <c:v>485</c:v>
                </c:pt>
                <c:pt idx="425">
                  <c:v>830</c:v>
                </c:pt>
                <c:pt idx="426">
                  <c:v>481</c:v>
                </c:pt>
                <c:pt idx="427">
                  <c:v>389</c:v>
                </c:pt>
                <c:pt idx="428">
                  <c:v>464</c:v>
                </c:pt>
                <c:pt idx="429">
                  <c:v>456</c:v>
                </c:pt>
                <c:pt idx="430">
                  <c:v>468</c:v>
                </c:pt>
                <c:pt idx="431">
                  <c:v>483</c:v>
                </c:pt>
                <c:pt idx="432">
                  <c:v>507</c:v>
                </c:pt>
                <c:pt idx="433">
                  <c:v>439</c:v>
                </c:pt>
                <c:pt idx="434">
                  <c:v>554</c:v>
                </c:pt>
                <c:pt idx="435">
                  <c:v>499</c:v>
                </c:pt>
                <c:pt idx="436">
                  <c:v>431</c:v>
                </c:pt>
                <c:pt idx="437">
                  <c:v>455</c:v>
                </c:pt>
                <c:pt idx="438">
                  <c:v>500</c:v>
                </c:pt>
                <c:pt idx="439">
                  <c:v>412</c:v>
                </c:pt>
                <c:pt idx="440">
                  <c:v>505</c:v>
                </c:pt>
                <c:pt idx="441">
                  <c:v>498</c:v>
                </c:pt>
                <c:pt idx="442">
                  <c:v>559</c:v>
                </c:pt>
                <c:pt idx="443">
                  <c:v>509</c:v>
                </c:pt>
                <c:pt idx="444">
                  <c:v>501</c:v>
                </c:pt>
                <c:pt idx="445">
                  <c:v>518</c:v>
                </c:pt>
                <c:pt idx="446">
                  <c:v>433</c:v>
                </c:pt>
                <c:pt idx="447">
                  <c:v>546</c:v>
                </c:pt>
                <c:pt idx="448">
                  <c:v>531</c:v>
                </c:pt>
                <c:pt idx="449">
                  <c:v>460</c:v>
                </c:pt>
                <c:pt idx="450">
                  <c:v>477</c:v>
                </c:pt>
                <c:pt idx="451">
                  <c:v>537</c:v>
                </c:pt>
                <c:pt idx="452">
                  <c:v>459</c:v>
                </c:pt>
                <c:pt idx="453">
                  <c:v>512</c:v>
                </c:pt>
                <c:pt idx="454">
                  <c:v>574</c:v>
                </c:pt>
                <c:pt idx="455">
                  <c:v>484</c:v>
                </c:pt>
                <c:pt idx="456">
                  <c:v>475</c:v>
                </c:pt>
                <c:pt idx="457">
                  <c:v>523</c:v>
                </c:pt>
                <c:pt idx="458">
                  <c:v>532</c:v>
                </c:pt>
                <c:pt idx="459">
                  <c:v>478</c:v>
                </c:pt>
                <c:pt idx="460">
                  <c:v>547</c:v>
                </c:pt>
                <c:pt idx="461">
                  <c:v>586</c:v>
                </c:pt>
                <c:pt idx="462">
                  <c:v>516</c:v>
                </c:pt>
                <c:pt idx="463">
                  <c:v>511</c:v>
                </c:pt>
                <c:pt idx="464">
                  <c:v>525</c:v>
                </c:pt>
                <c:pt idx="465">
                  <c:v>493</c:v>
                </c:pt>
                <c:pt idx="466">
                  <c:v>563</c:v>
                </c:pt>
                <c:pt idx="467">
                  <c:v>541</c:v>
                </c:pt>
                <c:pt idx="468">
                  <c:v>608</c:v>
                </c:pt>
                <c:pt idx="469">
                  <c:v>622</c:v>
                </c:pt>
                <c:pt idx="470">
                  <c:v>429</c:v>
                </c:pt>
                <c:pt idx="471">
                  <c:v>590</c:v>
                </c:pt>
                <c:pt idx="472">
                  <c:v>515</c:v>
                </c:pt>
                <c:pt idx="473">
                  <c:v>627</c:v>
                </c:pt>
                <c:pt idx="474">
                  <c:v>612</c:v>
                </c:pt>
                <c:pt idx="475">
                  <c:v>530</c:v>
                </c:pt>
                <c:pt idx="476">
                  <c:v>527</c:v>
                </c:pt>
                <c:pt idx="477">
                  <c:v>545</c:v>
                </c:pt>
                <c:pt idx="478">
                  <c:v>712</c:v>
                </c:pt>
                <c:pt idx="479">
                  <c:v>522</c:v>
                </c:pt>
                <c:pt idx="480">
                  <c:v>359</c:v>
                </c:pt>
                <c:pt idx="481">
                  <c:v>639</c:v>
                </c:pt>
                <c:pt idx="482">
                  <c:v>393</c:v>
                </c:pt>
                <c:pt idx="483">
                  <c:v>394</c:v>
                </c:pt>
                <c:pt idx="484">
                  <c:v>395</c:v>
                </c:pt>
                <c:pt idx="485">
                  <c:v>564</c:v>
                </c:pt>
                <c:pt idx="486">
                  <c:v>577</c:v>
                </c:pt>
                <c:pt idx="487">
                  <c:v>535</c:v>
                </c:pt>
                <c:pt idx="488">
                  <c:v>521</c:v>
                </c:pt>
                <c:pt idx="489">
                  <c:v>466</c:v>
                </c:pt>
                <c:pt idx="490">
                  <c:v>495</c:v>
                </c:pt>
                <c:pt idx="491">
                  <c:v>597</c:v>
                </c:pt>
                <c:pt idx="492">
                  <c:v>560</c:v>
                </c:pt>
                <c:pt idx="493">
                  <c:v>503</c:v>
                </c:pt>
                <c:pt idx="494">
                  <c:v>137</c:v>
                </c:pt>
                <c:pt idx="495">
                  <c:v>540</c:v>
                </c:pt>
                <c:pt idx="496">
                  <c:v>599</c:v>
                </c:pt>
                <c:pt idx="497">
                  <c:v>556</c:v>
                </c:pt>
                <c:pt idx="498">
                  <c:v>562</c:v>
                </c:pt>
                <c:pt idx="499">
                  <c:v>591</c:v>
                </c:pt>
                <c:pt idx="500">
                  <c:v>528</c:v>
                </c:pt>
                <c:pt idx="501">
                  <c:v>557</c:v>
                </c:pt>
                <c:pt idx="502">
                  <c:v>603</c:v>
                </c:pt>
                <c:pt idx="503">
                  <c:v>596</c:v>
                </c:pt>
                <c:pt idx="504">
                  <c:v>600</c:v>
                </c:pt>
                <c:pt idx="505">
                  <c:v>513</c:v>
                </c:pt>
                <c:pt idx="506">
                  <c:v>461</c:v>
                </c:pt>
                <c:pt idx="507">
                  <c:v>480</c:v>
                </c:pt>
                <c:pt idx="508">
                  <c:v>548</c:v>
                </c:pt>
                <c:pt idx="509">
                  <c:v>785</c:v>
                </c:pt>
                <c:pt idx="510">
                  <c:v>549</c:v>
                </c:pt>
                <c:pt idx="511">
                  <c:v>526</c:v>
                </c:pt>
                <c:pt idx="512">
                  <c:v>571</c:v>
                </c:pt>
                <c:pt idx="513">
                  <c:v>592</c:v>
                </c:pt>
                <c:pt idx="514">
                  <c:v>630</c:v>
                </c:pt>
                <c:pt idx="515">
                  <c:v>552</c:v>
                </c:pt>
                <c:pt idx="516">
                  <c:v>713</c:v>
                </c:pt>
                <c:pt idx="517">
                  <c:v>538</c:v>
                </c:pt>
                <c:pt idx="518">
                  <c:v>619</c:v>
                </c:pt>
                <c:pt idx="519">
                  <c:v>632</c:v>
                </c:pt>
                <c:pt idx="520">
                  <c:v>524</c:v>
                </c:pt>
                <c:pt idx="521">
                  <c:v>565</c:v>
                </c:pt>
                <c:pt idx="522">
                  <c:v>699</c:v>
                </c:pt>
                <c:pt idx="523">
                  <c:v>413</c:v>
                </c:pt>
                <c:pt idx="524">
                  <c:v>583</c:v>
                </c:pt>
                <c:pt idx="525">
                  <c:v>558</c:v>
                </c:pt>
                <c:pt idx="526">
                  <c:v>544</c:v>
                </c:pt>
                <c:pt idx="527">
                  <c:v>665</c:v>
                </c:pt>
                <c:pt idx="528">
                  <c:v>561</c:v>
                </c:pt>
                <c:pt idx="529">
                  <c:v>621</c:v>
                </c:pt>
                <c:pt idx="530">
                  <c:v>375</c:v>
                </c:pt>
                <c:pt idx="531">
                  <c:v>572</c:v>
                </c:pt>
                <c:pt idx="532">
                  <c:v>609</c:v>
                </c:pt>
                <c:pt idx="533">
                  <c:v>635</c:v>
                </c:pt>
                <c:pt idx="534">
                  <c:v>602</c:v>
                </c:pt>
                <c:pt idx="535">
                  <c:v>585</c:v>
                </c:pt>
                <c:pt idx="536">
                  <c:v>587</c:v>
                </c:pt>
                <c:pt idx="537">
                  <c:v>593</c:v>
                </c:pt>
                <c:pt idx="538">
                  <c:v>614</c:v>
                </c:pt>
                <c:pt idx="539">
                  <c:v>657</c:v>
                </c:pt>
                <c:pt idx="540">
                  <c:v>533</c:v>
                </c:pt>
                <c:pt idx="541">
                  <c:v>576</c:v>
                </c:pt>
                <c:pt idx="542">
                  <c:v>625</c:v>
                </c:pt>
                <c:pt idx="543">
                  <c:v>553</c:v>
                </c:pt>
                <c:pt idx="544">
                  <c:v>640</c:v>
                </c:pt>
                <c:pt idx="545">
                  <c:v>637</c:v>
                </c:pt>
                <c:pt idx="546">
                  <c:v>568</c:v>
                </c:pt>
                <c:pt idx="547">
                  <c:v>650</c:v>
                </c:pt>
                <c:pt idx="548">
                  <c:v>610</c:v>
                </c:pt>
                <c:pt idx="549">
                  <c:v>584</c:v>
                </c:pt>
                <c:pt idx="550">
                  <c:v>618</c:v>
                </c:pt>
                <c:pt idx="551">
                  <c:v>623</c:v>
                </c:pt>
                <c:pt idx="552">
                  <c:v>595</c:v>
                </c:pt>
                <c:pt idx="553">
                  <c:v>555</c:v>
                </c:pt>
                <c:pt idx="554">
                  <c:v>566</c:v>
                </c:pt>
                <c:pt idx="555">
                  <c:v>617</c:v>
                </c:pt>
                <c:pt idx="556">
                  <c:v>631</c:v>
                </c:pt>
                <c:pt idx="557">
                  <c:v>643</c:v>
                </c:pt>
                <c:pt idx="558">
                  <c:v>601</c:v>
                </c:pt>
                <c:pt idx="559">
                  <c:v>683</c:v>
                </c:pt>
                <c:pt idx="560">
                  <c:v>642</c:v>
                </c:pt>
                <c:pt idx="561">
                  <c:v>693</c:v>
                </c:pt>
                <c:pt idx="562">
                  <c:v>691</c:v>
                </c:pt>
                <c:pt idx="563">
                  <c:v>659</c:v>
                </c:pt>
                <c:pt idx="564">
                  <c:v>654</c:v>
                </c:pt>
                <c:pt idx="565">
                  <c:v>497</c:v>
                </c:pt>
                <c:pt idx="566">
                  <c:v>633</c:v>
                </c:pt>
                <c:pt idx="567">
                  <c:v>567</c:v>
                </c:pt>
                <c:pt idx="568">
                  <c:v>673</c:v>
                </c:pt>
                <c:pt idx="569">
                  <c:v>607</c:v>
                </c:pt>
                <c:pt idx="570">
                  <c:v>649</c:v>
                </c:pt>
                <c:pt idx="571">
                  <c:v>741</c:v>
                </c:pt>
                <c:pt idx="572">
                  <c:v>803</c:v>
                </c:pt>
                <c:pt idx="573">
                  <c:v>762</c:v>
                </c:pt>
                <c:pt idx="574">
                  <c:v>661</c:v>
                </c:pt>
                <c:pt idx="575">
                  <c:v>732</c:v>
                </c:pt>
                <c:pt idx="576">
                  <c:v>694</c:v>
                </c:pt>
                <c:pt idx="577">
                  <c:v>187</c:v>
                </c:pt>
                <c:pt idx="578">
                  <c:v>191</c:v>
                </c:pt>
                <c:pt idx="579">
                  <c:v>645</c:v>
                </c:pt>
                <c:pt idx="580">
                  <c:v>728</c:v>
                </c:pt>
                <c:pt idx="581">
                  <c:v>644</c:v>
                </c:pt>
                <c:pt idx="582">
                  <c:v>360</c:v>
                </c:pt>
                <c:pt idx="583">
                  <c:v>685</c:v>
                </c:pt>
                <c:pt idx="584">
                  <c:v>615</c:v>
                </c:pt>
                <c:pt idx="585">
                  <c:v>611</c:v>
                </c:pt>
                <c:pt idx="586">
                  <c:v>636</c:v>
                </c:pt>
                <c:pt idx="587">
                  <c:v>606</c:v>
                </c:pt>
                <c:pt idx="588">
                  <c:v>648</c:v>
                </c:pt>
                <c:pt idx="589">
                  <c:v>680</c:v>
                </c:pt>
                <c:pt idx="590">
                  <c:v>579</c:v>
                </c:pt>
                <c:pt idx="591">
                  <c:v>628</c:v>
                </c:pt>
                <c:pt idx="592">
                  <c:v>690</c:v>
                </c:pt>
                <c:pt idx="593">
                  <c:v>695</c:v>
                </c:pt>
                <c:pt idx="594">
                  <c:v>651</c:v>
                </c:pt>
                <c:pt idx="595">
                  <c:v>688</c:v>
                </c:pt>
                <c:pt idx="596">
                  <c:v>672</c:v>
                </c:pt>
                <c:pt idx="597">
                  <c:v>604</c:v>
                </c:pt>
                <c:pt idx="598">
                  <c:v>641</c:v>
                </c:pt>
                <c:pt idx="599">
                  <c:v>766</c:v>
                </c:pt>
                <c:pt idx="600">
                  <c:v>725</c:v>
                </c:pt>
                <c:pt idx="601">
                  <c:v>626</c:v>
                </c:pt>
                <c:pt idx="602">
                  <c:v>575</c:v>
                </c:pt>
                <c:pt idx="603">
                  <c:v>620</c:v>
                </c:pt>
                <c:pt idx="604">
                  <c:v>701</c:v>
                </c:pt>
                <c:pt idx="605">
                  <c:v>723</c:v>
                </c:pt>
                <c:pt idx="606">
                  <c:v>707</c:v>
                </c:pt>
                <c:pt idx="607">
                  <c:v>655</c:v>
                </c:pt>
                <c:pt idx="608">
                  <c:v>936</c:v>
                </c:pt>
                <c:pt idx="609">
                  <c:v>447</c:v>
                </c:pt>
                <c:pt idx="610">
                  <c:v>686</c:v>
                </c:pt>
                <c:pt idx="611">
                  <c:v>616</c:v>
                </c:pt>
                <c:pt idx="612">
                  <c:v>647</c:v>
                </c:pt>
                <c:pt idx="613">
                  <c:v>629</c:v>
                </c:pt>
                <c:pt idx="614">
                  <c:v>687</c:v>
                </c:pt>
                <c:pt idx="615">
                  <c:v>658</c:v>
                </c:pt>
                <c:pt idx="616">
                  <c:v>170</c:v>
                </c:pt>
                <c:pt idx="617">
                  <c:v>681</c:v>
                </c:pt>
                <c:pt idx="618">
                  <c:v>860</c:v>
                </c:pt>
                <c:pt idx="619">
                  <c:v>258</c:v>
                </c:pt>
                <c:pt idx="620">
                  <c:v>674</c:v>
                </c:pt>
                <c:pt idx="621">
                  <c:v>710</c:v>
                </c:pt>
                <c:pt idx="622">
                  <c:v>782</c:v>
                </c:pt>
                <c:pt idx="623">
                  <c:v>550</c:v>
                </c:pt>
                <c:pt idx="624">
                  <c:v>737</c:v>
                </c:pt>
                <c:pt idx="625">
                  <c:v>613</c:v>
                </c:pt>
                <c:pt idx="626">
                  <c:v>700</c:v>
                </c:pt>
                <c:pt idx="627">
                  <c:v>213</c:v>
                </c:pt>
                <c:pt idx="628">
                  <c:v>816</c:v>
                </c:pt>
                <c:pt idx="629">
                  <c:v>662</c:v>
                </c:pt>
                <c:pt idx="630">
                  <c:v>705</c:v>
                </c:pt>
                <c:pt idx="631">
                  <c:v>806</c:v>
                </c:pt>
                <c:pt idx="632">
                  <c:v>764</c:v>
                </c:pt>
                <c:pt idx="633">
                  <c:v>646</c:v>
                </c:pt>
                <c:pt idx="634">
                  <c:v>689</c:v>
                </c:pt>
                <c:pt idx="635">
                  <c:v>716</c:v>
                </c:pt>
                <c:pt idx="636">
                  <c:v>811</c:v>
                </c:pt>
                <c:pt idx="637">
                  <c:v>669</c:v>
                </c:pt>
                <c:pt idx="638">
                  <c:v>692</c:v>
                </c:pt>
                <c:pt idx="639">
                  <c:v>679</c:v>
                </c:pt>
                <c:pt idx="640">
                  <c:v>212</c:v>
                </c:pt>
                <c:pt idx="641">
                  <c:v>664</c:v>
                </c:pt>
                <c:pt idx="642">
                  <c:v>721</c:v>
                </c:pt>
                <c:pt idx="643">
                  <c:v>696</c:v>
                </c:pt>
                <c:pt idx="644">
                  <c:v>751</c:v>
                </c:pt>
                <c:pt idx="645">
                  <c:v>807</c:v>
                </c:pt>
                <c:pt idx="646">
                  <c:v>89</c:v>
                </c:pt>
                <c:pt idx="647">
                  <c:v>670</c:v>
                </c:pt>
                <c:pt idx="648">
                  <c:v>677</c:v>
                </c:pt>
                <c:pt idx="649">
                  <c:v>709</c:v>
                </c:pt>
                <c:pt idx="650">
                  <c:v>763</c:v>
                </c:pt>
                <c:pt idx="651">
                  <c:v>842</c:v>
                </c:pt>
                <c:pt idx="652">
                  <c:v>722</c:v>
                </c:pt>
                <c:pt idx="653">
                  <c:v>653</c:v>
                </c:pt>
                <c:pt idx="654">
                  <c:v>675</c:v>
                </c:pt>
                <c:pt idx="655">
                  <c:v>678</c:v>
                </c:pt>
                <c:pt idx="656">
                  <c:v>765</c:v>
                </c:pt>
                <c:pt idx="657">
                  <c:v>768</c:v>
                </c:pt>
                <c:pt idx="658">
                  <c:v>708</c:v>
                </c:pt>
                <c:pt idx="659">
                  <c:v>804</c:v>
                </c:pt>
                <c:pt idx="660">
                  <c:v>760</c:v>
                </c:pt>
                <c:pt idx="661">
                  <c:v>778</c:v>
                </c:pt>
                <c:pt idx="662">
                  <c:v>818</c:v>
                </c:pt>
                <c:pt idx="663">
                  <c:v>720</c:v>
                </c:pt>
                <c:pt idx="664">
                  <c:v>780</c:v>
                </c:pt>
                <c:pt idx="665">
                  <c:v>772</c:v>
                </c:pt>
                <c:pt idx="666">
                  <c:v>748</c:v>
                </c:pt>
                <c:pt idx="667">
                  <c:v>542</c:v>
                </c:pt>
                <c:pt idx="668">
                  <c:v>789</c:v>
                </c:pt>
                <c:pt idx="669">
                  <c:v>868</c:v>
                </c:pt>
                <c:pt idx="670">
                  <c:v>104</c:v>
                </c:pt>
                <c:pt idx="671">
                  <c:v>715</c:v>
                </c:pt>
                <c:pt idx="672">
                  <c:v>724</c:v>
                </c:pt>
                <c:pt idx="673">
                  <c:v>752</c:v>
                </c:pt>
                <c:pt idx="674">
                  <c:v>754</c:v>
                </c:pt>
                <c:pt idx="675">
                  <c:v>736</c:v>
                </c:pt>
                <c:pt idx="676">
                  <c:v>809</c:v>
                </c:pt>
                <c:pt idx="677">
                  <c:v>755</c:v>
                </c:pt>
                <c:pt idx="678">
                  <c:v>652</c:v>
                </c:pt>
                <c:pt idx="679">
                  <c:v>812</c:v>
                </c:pt>
                <c:pt idx="680">
                  <c:v>703</c:v>
                </c:pt>
                <c:pt idx="681">
                  <c:v>793</c:v>
                </c:pt>
                <c:pt idx="682">
                  <c:v>801</c:v>
                </c:pt>
                <c:pt idx="683">
                  <c:v>667</c:v>
                </c:pt>
                <c:pt idx="684">
                  <c:v>698</c:v>
                </c:pt>
                <c:pt idx="685">
                  <c:v>742</c:v>
                </c:pt>
                <c:pt idx="686">
                  <c:v>829</c:v>
                </c:pt>
                <c:pt idx="687">
                  <c:v>727</c:v>
                </c:pt>
                <c:pt idx="688">
                  <c:v>719</c:v>
                </c:pt>
                <c:pt idx="689">
                  <c:v>749</c:v>
                </c:pt>
                <c:pt idx="690">
                  <c:v>430</c:v>
                </c:pt>
                <c:pt idx="691">
                  <c:v>702</c:v>
                </c:pt>
                <c:pt idx="692">
                  <c:v>746</c:v>
                </c:pt>
                <c:pt idx="693">
                  <c:v>718</c:v>
                </c:pt>
                <c:pt idx="694">
                  <c:v>815</c:v>
                </c:pt>
                <c:pt idx="695">
                  <c:v>862</c:v>
                </c:pt>
                <c:pt idx="696">
                  <c:v>796</c:v>
                </c:pt>
                <c:pt idx="697">
                  <c:v>731</c:v>
                </c:pt>
                <c:pt idx="698">
                  <c:v>838</c:v>
                </c:pt>
                <c:pt idx="699">
                  <c:v>771</c:v>
                </c:pt>
                <c:pt idx="700">
                  <c:v>797</c:v>
                </c:pt>
                <c:pt idx="701">
                  <c:v>743</c:v>
                </c:pt>
                <c:pt idx="702">
                  <c:v>750</c:v>
                </c:pt>
                <c:pt idx="703">
                  <c:v>856</c:v>
                </c:pt>
                <c:pt idx="704">
                  <c:v>821</c:v>
                </c:pt>
                <c:pt idx="705">
                  <c:v>656</c:v>
                </c:pt>
                <c:pt idx="706">
                  <c:v>744</c:v>
                </c:pt>
                <c:pt idx="707">
                  <c:v>767</c:v>
                </c:pt>
                <c:pt idx="708">
                  <c:v>800</c:v>
                </c:pt>
                <c:pt idx="709">
                  <c:v>826</c:v>
                </c:pt>
                <c:pt idx="710">
                  <c:v>858</c:v>
                </c:pt>
                <c:pt idx="711">
                  <c:v>186</c:v>
                </c:pt>
                <c:pt idx="712">
                  <c:v>733</c:v>
                </c:pt>
                <c:pt idx="713">
                  <c:v>747</c:v>
                </c:pt>
                <c:pt idx="714">
                  <c:v>791</c:v>
                </c:pt>
                <c:pt idx="715">
                  <c:v>872</c:v>
                </c:pt>
                <c:pt idx="716">
                  <c:v>776</c:v>
                </c:pt>
                <c:pt idx="717">
                  <c:v>824</c:v>
                </c:pt>
                <c:pt idx="718">
                  <c:v>924</c:v>
                </c:pt>
                <c:pt idx="719">
                  <c:v>822</c:v>
                </c:pt>
                <c:pt idx="720">
                  <c:v>781</c:v>
                </c:pt>
                <c:pt idx="721">
                  <c:v>897</c:v>
                </c:pt>
                <c:pt idx="722">
                  <c:v>248</c:v>
                </c:pt>
                <c:pt idx="723">
                  <c:v>823</c:v>
                </c:pt>
                <c:pt idx="724">
                  <c:v>859</c:v>
                </c:pt>
                <c:pt idx="725">
                  <c:v>794</c:v>
                </c:pt>
                <c:pt idx="726">
                  <c:v>857</c:v>
                </c:pt>
                <c:pt idx="727">
                  <c:v>827</c:v>
                </c:pt>
                <c:pt idx="728">
                  <c:v>745</c:v>
                </c:pt>
                <c:pt idx="729">
                  <c:v>729</c:v>
                </c:pt>
                <c:pt idx="730">
                  <c:v>792</c:v>
                </c:pt>
                <c:pt idx="731">
                  <c:v>839</c:v>
                </c:pt>
                <c:pt idx="732">
                  <c:v>847</c:v>
                </c:pt>
                <c:pt idx="733">
                  <c:v>784</c:v>
                </c:pt>
                <c:pt idx="734">
                  <c:v>786</c:v>
                </c:pt>
                <c:pt idx="735">
                  <c:v>833</c:v>
                </c:pt>
                <c:pt idx="736">
                  <c:v>296</c:v>
                </c:pt>
                <c:pt idx="737">
                  <c:v>834</c:v>
                </c:pt>
                <c:pt idx="738">
                  <c:v>795</c:v>
                </c:pt>
                <c:pt idx="739">
                  <c:v>819</c:v>
                </c:pt>
                <c:pt idx="740">
                  <c:v>249</c:v>
                </c:pt>
                <c:pt idx="741">
                  <c:v>865</c:v>
                </c:pt>
                <c:pt idx="742">
                  <c:v>904</c:v>
                </c:pt>
                <c:pt idx="743">
                  <c:v>779</c:v>
                </c:pt>
                <c:pt idx="744">
                  <c:v>761</c:v>
                </c:pt>
                <c:pt idx="745">
                  <c:v>510</c:v>
                </c:pt>
                <c:pt idx="746">
                  <c:v>808</c:v>
                </c:pt>
                <c:pt idx="747">
                  <c:v>844</c:v>
                </c:pt>
                <c:pt idx="748">
                  <c:v>805</c:v>
                </c:pt>
                <c:pt idx="749">
                  <c:v>799</c:v>
                </c:pt>
                <c:pt idx="750">
                  <c:v>832</c:v>
                </c:pt>
                <c:pt idx="751">
                  <c:v>873</c:v>
                </c:pt>
                <c:pt idx="752">
                  <c:v>159</c:v>
                </c:pt>
                <c:pt idx="753">
                  <c:v>836</c:v>
                </c:pt>
                <c:pt idx="754">
                  <c:v>828</c:v>
                </c:pt>
                <c:pt idx="755">
                  <c:v>846</c:v>
                </c:pt>
                <c:pt idx="756">
                  <c:v>814</c:v>
                </c:pt>
                <c:pt idx="757">
                  <c:v>855</c:v>
                </c:pt>
                <c:pt idx="758">
                  <c:v>887</c:v>
                </c:pt>
                <c:pt idx="759">
                  <c:v>790</c:v>
                </c:pt>
                <c:pt idx="760">
                  <c:v>840</c:v>
                </c:pt>
                <c:pt idx="761">
                  <c:v>825</c:v>
                </c:pt>
                <c:pt idx="762">
                  <c:v>947</c:v>
                </c:pt>
                <c:pt idx="763">
                  <c:v>569</c:v>
                </c:pt>
                <c:pt idx="764">
                  <c:v>831</c:v>
                </c:pt>
                <c:pt idx="765">
                  <c:v>841</c:v>
                </c:pt>
                <c:pt idx="766">
                  <c:v>348</c:v>
                </c:pt>
                <c:pt idx="767">
                  <c:v>706</c:v>
                </c:pt>
                <c:pt idx="768">
                  <c:v>835</c:v>
                </c:pt>
                <c:pt idx="769">
                  <c:v>802</c:v>
                </c:pt>
                <c:pt idx="770">
                  <c:v>883</c:v>
                </c:pt>
                <c:pt idx="771">
                  <c:v>885</c:v>
                </c:pt>
                <c:pt idx="772">
                  <c:v>921</c:v>
                </c:pt>
                <c:pt idx="773">
                  <c:v>881</c:v>
                </c:pt>
                <c:pt idx="774">
                  <c:v>979</c:v>
                </c:pt>
                <c:pt idx="775">
                  <c:v>774</c:v>
                </c:pt>
                <c:pt idx="776">
                  <c:v>869</c:v>
                </c:pt>
                <c:pt idx="777">
                  <c:v>903</c:v>
                </c:pt>
                <c:pt idx="778">
                  <c:v>861</c:v>
                </c:pt>
                <c:pt idx="779">
                  <c:v>919</c:v>
                </c:pt>
                <c:pt idx="780">
                  <c:v>916</c:v>
                </c:pt>
                <c:pt idx="781">
                  <c:v>955</c:v>
                </c:pt>
                <c:pt idx="782">
                  <c:v>773</c:v>
                </c:pt>
                <c:pt idx="783">
                  <c:v>810</c:v>
                </c:pt>
                <c:pt idx="784">
                  <c:v>961</c:v>
                </c:pt>
                <c:pt idx="785">
                  <c:v>207</c:v>
                </c:pt>
                <c:pt idx="786">
                  <c:v>888</c:v>
                </c:pt>
                <c:pt idx="787">
                  <c:v>893</c:v>
                </c:pt>
                <c:pt idx="788">
                  <c:v>300</c:v>
                </c:pt>
                <c:pt idx="789">
                  <c:v>878</c:v>
                </c:pt>
                <c:pt idx="790">
                  <c:v>837</c:v>
                </c:pt>
                <c:pt idx="791">
                  <c:v>898</c:v>
                </c:pt>
                <c:pt idx="792">
                  <c:v>928</c:v>
                </c:pt>
                <c:pt idx="793">
                  <c:v>370</c:v>
                </c:pt>
                <c:pt idx="794">
                  <c:v>798</c:v>
                </c:pt>
                <c:pt idx="795">
                  <c:v>852</c:v>
                </c:pt>
                <c:pt idx="796">
                  <c:v>849</c:v>
                </c:pt>
                <c:pt idx="797">
                  <c:v>850</c:v>
                </c:pt>
                <c:pt idx="798">
                  <c:v>409</c:v>
                </c:pt>
                <c:pt idx="799">
                  <c:v>854</c:v>
                </c:pt>
                <c:pt idx="800">
                  <c:v>914</c:v>
                </c:pt>
                <c:pt idx="801">
                  <c:v>871</c:v>
                </c:pt>
                <c:pt idx="802">
                  <c:v>867</c:v>
                </c:pt>
                <c:pt idx="803">
                  <c:v>388</c:v>
                </c:pt>
                <c:pt idx="804">
                  <c:v>905</c:v>
                </c:pt>
                <c:pt idx="805">
                  <c:v>939</c:v>
                </c:pt>
                <c:pt idx="806">
                  <c:v>580</c:v>
                </c:pt>
                <c:pt idx="807">
                  <c:v>155</c:v>
                </c:pt>
                <c:pt idx="808">
                  <c:v>775</c:v>
                </c:pt>
                <c:pt idx="809">
                  <c:v>851</c:v>
                </c:pt>
                <c:pt idx="810">
                  <c:v>843</c:v>
                </c:pt>
                <c:pt idx="811">
                  <c:v>884</c:v>
                </c:pt>
                <c:pt idx="812">
                  <c:v>372</c:v>
                </c:pt>
                <c:pt idx="813">
                  <c:v>886</c:v>
                </c:pt>
                <c:pt idx="814">
                  <c:v>238</c:v>
                </c:pt>
                <c:pt idx="815">
                  <c:v>951</c:v>
                </c:pt>
                <c:pt idx="816">
                  <c:v>853</c:v>
                </c:pt>
                <c:pt idx="817">
                  <c:v>848</c:v>
                </c:pt>
                <c:pt idx="818">
                  <c:v>864</c:v>
                </c:pt>
                <c:pt idx="819">
                  <c:v>889</c:v>
                </c:pt>
                <c:pt idx="820">
                  <c:v>820</c:v>
                </c:pt>
                <c:pt idx="821">
                  <c:v>907</c:v>
                </c:pt>
                <c:pt idx="822">
                  <c:v>894</c:v>
                </c:pt>
                <c:pt idx="823">
                  <c:v>927</c:v>
                </c:pt>
                <c:pt idx="824">
                  <c:v>428</c:v>
                </c:pt>
                <c:pt idx="825">
                  <c:v>817</c:v>
                </c:pt>
                <c:pt idx="826">
                  <c:v>753</c:v>
                </c:pt>
                <c:pt idx="827">
                  <c:v>845</c:v>
                </c:pt>
                <c:pt idx="828">
                  <c:v>624</c:v>
                </c:pt>
                <c:pt idx="829">
                  <c:v>956</c:v>
                </c:pt>
                <c:pt idx="830">
                  <c:v>973</c:v>
                </c:pt>
                <c:pt idx="831">
                  <c:v>877</c:v>
                </c:pt>
                <c:pt idx="832">
                  <c:v>734</c:v>
                </c:pt>
                <c:pt idx="833">
                  <c:v>899</c:v>
                </c:pt>
                <c:pt idx="834">
                  <c:v>920</c:v>
                </c:pt>
                <c:pt idx="835">
                  <c:v>876</c:v>
                </c:pt>
                <c:pt idx="836">
                  <c:v>917</c:v>
                </c:pt>
                <c:pt idx="837">
                  <c:v>588</c:v>
                </c:pt>
                <c:pt idx="838">
                  <c:v>813</c:v>
                </c:pt>
                <c:pt idx="839">
                  <c:v>908</c:v>
                </c:pt>
                <c:pt idx="840">
                  <c:v>910</c:v>
                </c:pt>
                <c:pt idx="841">
                  <c:v>684</c:v>
                </c:pt>
                <c:pt idx="842">
                  <c:v>269</c:v>
                </c:pt>
                <c:pt idx="843">
                  <c:v>892</c:v>
                </c:pt>
                <c:pt idx="844">
                  <c:v>870</c:v>
                </c:pt>
                <c:pt idx="845">
                  <c:v>514</c:v>
                </c:pt>
                <c:pt idx="846">
                  <c:v>900</c:v>
                </c:pt>
                <c:pt idx="847">
                  <c:v>891</c:v>
                </c:pt>
                <c:pt idx="848">
                  <c:v>918</c:v>
                </c:pt>
                <c:pt idx="849">
                  <c:v>902</c:v>
                </c:pt>
                <c:pt idx="850">
                  <c:v>479</c:v>
                </c:pt>
                <c:pt idx="851">
                  <c:v>787</c:v>
                </c:pt>
                <c:pt idx="852">
                  <c:v>740</c:v>
                </c:pt>
                <c:pt idx="853">
                  <c:v>436</c:v>
                </c:pt>
                <c:pt idx="854">
                  <c:v>866</c:v>
                </c:pt>
                <c:pt idx="855">
                  <c:v>915</c:v>
                </c:pt>
                <c:pt idx="856">
                  <c:v>937</c:v>
                </c:pt>
                <c:pt idx="857">
                  <c:v>938</c:v>
                </c:pt>
                <c:pt idx="858">
                  <c:v>943</c:v>
                </c:pt>
                <c:pt idx="859">
                  <c:v>882</c:v>
                </c:pt>
                <c:pt idx="860">
                  <c:v>726</c:v>
                </c:pt>
                <c:pt idx="861">
                  <c:v>911</c:v>
                </c:pt>
                <c:pt idx="862">
                  <c:v>929</c:v>
                </c:pt>
                <c:pt idx="863">
                  <c:v>302</c:v>
                </c:pt>
                <c:pt idx="864">
                  <c:v>326</c:v>
                </c:pt>
                <c:pt idx="865">
                  <c:v>594</c:v>
                </c:pt>
                <c:pt idx="866">
                  <c:v>529</c:v>
                </c:pt>
                <c:pt idx="867">
                  <c:v>875</c:v>
                </c:pt>
                <c:pt idx="868">
                  <c:v>922</c:v>
                </c:pt>
                <c:pt idx="869">
                  <c:v>682</c:v>
                </c:pt>
                <c:pt idx="870">
                  <c:v>958</c:v>
                </c:pt>
                <c:pt idx="871">
                  <c:v>978</c:v>
                </c:pt>
                <c:pt idx="872">
                  <c:v>676</c:v>
                </c:pt>
                <c:pt idx="873">
                  <c:v>932</c:v>
                </c:pt>
                <c:pt idx="874">
                  <c:v>931</c:v>
                </c:pt>
                <c:pt idx="875">
                  <c:v>930</c:v>
                </c:pt>
                <c:pt idx="876">
                  <c:v>942</c:v>
                </c:pt>
                <c:pt idx="877">
                  <c:v>959</c:v>
                </c:pt>
                <c:pt idx="878">
                  <c:v>382</c:v>
                </c:pt>
                <c:pt idx="879">
                  <c:v>711</c:v>
                </c:pt>
                <c:pt idx="880">
                  <c:v>573</c:v>
                </c:pt>
                <c:pt idx="881">
                  <c:v>906</c:v>
                </c:pt>
                <c:pt idx="882">
                  <c:v>863</c:v>
                </c:pt>
                <c:pt idx="883">
                  <c:v>371</c:v>
                </c:pt>
                <c:pt idx="884">
                  <c:v>880</c:v>
                </c:pt>
                <c:pt idx="885">
                  <c:v>896</c:v>
                </c:pt>
                <c:pt idx="886">
                  <c:v>901</c:v>
                </c:pt>
                <c:pt idx="887">
                  <c:v>912</c:v>
                </c:pt>
                <c:pt idx="888">
                  <c:v>934</c:v>
                </c:pt>
                <c:pt idx="889">
                  <c:v>948</c:v>
                </c:pt>
                <c:pt idx="890">
                  <c:v>960</c:v>
                </c:pt>
                <c:pt idx="891">
                  <c:v>965</c:v>
                </c:pt>
                <c:pt idx="892">
                  <c:v>1002</c:v>
                </c:pt>
                <c:pt idx="893">
                  <c:v>169</c:v>
                </c:pt>
                <c:pt idx="894">
                  <c:v>941</c:v>
                </c:pt>
                <c:pt idx="895">
                  <c:v>353</c:v>
                </c:pt>
                <c:pt idx="896">
                  <c:v>940</c:v>
                </c:pt>
                <c:pt idx="897">
                  <c:v>946</c:v>
                </c:pt>
                <c:pt idx="898">
                  <c:v>976</c:v>
                </c:pt>
                <c:pt idx="899">
                  <c:v>992</c:v>
                </c:pt>
                <c:pt idx="900">
                  <c:v>714</c:v>
                </c:pt>
                <c:pt idx="901">
                  <c:v>777</c:v>
                </c:pt>
                <c:pt idx="902">
                  <c:v>890</c:v>
                </c:pt>
                <c:pt idx="903">
                  <c:v>913</c:v>
                </c:pt>
                <c:pt idx="904">
                  <c:v>964</c:v>
                </c:pt>
                <c:pt idx="905">
                  <c:v>504</c:v>
                </c:pt>
                <c:pt idx="906">
                  <c:v>962</c:v>
                </c:pt>
                <c:pt idx="907">
                  <c:v>972</c:v>
                </c:pt>
                <c:pt idx="908">
                  <c:v>968</c:v>
                </c:pt>
                <c:pt idx="909">
                  <c:v>970</c:v>
                </c:pt>
                <c:pt idx="910">
                  <c:v>982</c:v>
                </c:pt>
                <c:pt idx="911">
                  <c:v>874</c:v>
                </c:pt>
                <c:pt idx="912">
                  <c:v>476</c:v>
                </c:pt>
                <c:pt idx="913">
                  <c:v>925</c:v>
                </c:pt>
                <c:pt idx="914">
                  <c:v>952</c:v>
                </c:pt>
                <c:pt idx="915">
                  <c:v>935</c:v>
                </c:pt>
                <c:pt idx="916">
                  <c:v>966</c:v>
                </c:pt>
                <c:pt idx="917">
                  <c:v>975</c:v>
                </c:pt>
                <c:pt idx="918">
                  <c:v>989</c:v>
                </c:pt>
                <c:pt idx="919">
                  <c:v>197</c:v>
                </c:pt>
                <c:pt idx="920">
                  <c:v>909</c:v>
                </c:pt>
                <c:pt idx="921">
                  <c:v>933</c:v>
                </c:pt>
                <c:pt idx="922">
                  <c:v>416</c:v>
                </c:pt>
                <c:pt idx="923">
                  <c:v>422</c:v>
                </c:pt>
                <c:pt idx="924">
                  <c:v>944</c:v>
                </c:pt>
                <c:pt idx="925">
                  <c:v>969</c:v>
                </c:pt>
                <c:pt idx="926">
                  <c:v>730</c:v>
                </c:pt>
                <c:pt idx="927">
                  <c:v>739</c:v>
                </c:pt>
                <c:pt idx="928">
                  <c:v>879</c:v>
                </c:pt>
                <c:pt idx="929">
                  <c:v>289</c:v>
                </c:pt>
                <c:pt idx="930">
                  <c:v>496</c:v>
                </c:pt>
                <c:pt idx="931">
                  <c:v>539</c:v>
                </c:pt>
                <c:pt idx="932">
                  <c:v>974</c:v>
                </c:pt>
                <c:pt idx="933">
                  <c:v>981</c:v>
                </c:pt>
                <c:pt idx="934">
                  <c:v>980</c:v>
                </c:pt>
                <c:pt idx="935">
                  <c:v>985</c:v>
                </c:pt>
                <c:pt idx="936">
                  <c:v>999</c:v>
                </c:pt>
                <c:pt idx="937">
                  <c:v>998</c:v>
                </c:pt>
                <c:pt idx="938">
                  <c:v>1020</c:v>
                </c:pt>
                <c:pt idx="939">
                  <c:v>926</c:v>
                </c:pt>
                <c:pt idx="940">
                  <c:v>950</c:v>
                </c:pt>
                <c:pt idx="941">
                  <c:v>971</c:v>
                </c:pt>
                <c:pt idx="942">
                  <c:v>977</c:v>
                </c:pt>
                <c:pt idx="943">
                  <c:v>949</c:v>
                </c:pt>
                <c:pt idx="944">
                  <c:v>983</c:v>
                </c:pt>
                <c:pt idx="945">
                  <c:v>407</c:v>
                </c:pt>
                <c:pt idx="946">
                  <c:v>1001</c:v>
                </c:pt>
                <c:pt idx="947">
                  <c:v>666</c:v>
                </c:pt>
                <c:pt idx="948">
                  <c:v>1006</c:v>
                </c:pt>
                <c:pt idx="949">
                  <c:v>759</c:v>
                </c:pt>
                <c:pt idx="950">
                  <c:v>788</c:v>
                </c:pt>
                <c:pt idx="951">
                  <c:v>241</c:v>
                </c:pt>
                <c:pt idx="952">
                  <c:v>288</c:v>
                </c:pt>
                <c:pt idx="953">
                  <c:v>987</c:v>
                </c:pt>
                <c:pt idx="954">
                  <c:v>993</c:v>
                </c:pt>
                <c:pt idx="955">
                  <c:v>589</c:v>
                </c:pt>
                <c:pt idx="956">
                  <c:v>770</c:v>
                </c:pt>
                <c:pt idx="957">
                  <c:v>923</c:v>
                </c:pt>
                <c:pt idx="958">
                  <c:v>1031</c:v>
                </c:pt>
                <c:pt idx="959">
                  <c:v>218</c:v>
                </c:pt>
                <c:pt idx="960">
                  <c:v>322</c:v>
                </c:pt>
                <c:pt idx="961">
                  <c:v>489</c:v>
                </c:pt>
                <c:pt idx="962">
                  <c:v>954</c:v>
                </c:pt>
                <c:pt idx="963">
                  <c:v>945</c:v>
                </c:pt>
                <c:pt idx="964">
                  <c:v>953</c:v>
                </c:pt>
                <c:pt idx="965">
                  <c:v>534</c:v>
                </c:pt>
                <c:pt idx="966">
                  <c:v>967</c:v>
                </c:pt>
                <c:pt idx="967">
                  <c:v>440</c:v>
                </c:pt>
                <c:pt idx="968">
                  <c:v>1003</c:v>
                </c:pt>
                <c:pt idx="969">
                  <c:v>997</c:v>
                </c:pt>
                <c:pt idx="970">
                  <c:v>1004</c:v>
                </c:pt>
                <c:pt idx="971">
                  <c:v>1010</c:v>
                </c:pt>
                <c:pt idx="972">
                  <c:v>758</c:v>
                </c:pt>
                <c:pt idx="973">
                  <c:v>1024</c:v>
                </c:pt>
                <c:pt idx="974">
                  <c:v>488</c:v>
                </c:pt>
                <c:pt idx="975">
                  <c:v>963</c:v>
                </c:pt>
                <c:pt idx="976">
                  <c:v>984</c:v>
                </c:pt>
                <c:pt idx="977">
                  <c:v>986</c:v>
                </c:pt>
                <c:pt idx="978">
                  <c:v>957</c:v>
                </c:pt>
                <c:pt idx="979">
                  <c:v>663</c:v>
                </c:pt>
                <c:pt idx="980">
                  <c:v>994</c:v>
                </c:pt>
                <c:pt idx="981">
                  <c:v>1000</c:v>
                </c:pt>
                <c:pt idx="982">
                  <c:v>995</c:v>
                </c:pt>
                <c:pt idx="983">
                  <c:v>1021</c:v>
                </c:pt>
                <c:pt idx="984">
                  <c:v>1017</c:v>
                </c:pt>
                <c:pt idx="985">
                  <c:v>996</c:v>
                </c:pt>
                <c:pt idx="986">
                  <c:v>988</c:v>
                </c:pt>
                <c:pt idx="987">
                  <c:v>735</c:v>
                </c:pt>
                <c:pt idx="988">
                  <c:v>1015</c:v>
                </c:pt>
                <c:pt idx="989">
                  <c:v>704</c:v>
                </c:pt>
                <c:pt idx="990">
                  <c:v>1008</c:v>
                </c:pt>
                <c:pt idx="991">
                  <c:v>1025</c:v>
                </c:pt>
                <c:pt idx="992">
                  <c:v>1026</c:v>
                </c:pt>
                <c:pt idx="993">
                  <c:v>1028</c:v>
                </c:pt>
                <c:pt idx="994">
                  <c:v>351</c:v>
                </c:pt>
                <c:pt idx="995">
                  <c:v>321</c:v>
                </c:pt>
                <c:pt idx="996">
                  <c:v>354</c:v>
                </c:pt>
                <c:pt idx="997">
                  <c:v>399</c:v>
                </c:pt>
                <c:pt idx="998">
                  <c:v>401</c:v>
                </c:pt>
                <c:pt idx="999">
                  <c:v>598</c:v>
                </c:pt>
                <c:pt idx="1000">
                  <c:v>1011</c:v>
                </c:pt>
                <c:pt idx="1001">
                  <c:v>990</c:v>
                </c:pt>
                <c:pt idx="1002">
                  <c:v>581</c:v>
                </c:pt>
                <c:pt idx="1003">
                  <c:v>991</c:v>
                </c:pt>
                <c:pt idx="1004">
                  <c:v>1007</c:v>
                </c:pt>
                <c:pt idx="1005">
                  <c:v>634</c:v>
                </c:pt>
                <c:pt idx="1006">
                  <c:v>1019</c:v>
                </c:pt>
                <c:pt idx="1007">
                  <c:v>1005</c:v>
                </c:pt>
                <c:pt idx="1008">
                  <c:v>671</c:v>
                </c:pt>
                <c:pt idx="1009">
                  <c:v>1018</c:v>
                </c:pt>
                <c:pt idx="1010">
                  <c:v>1009</c:v>
                </c:pt>
                <c:pt idx="1011">
                  <c:v>757</c:v>
                </c:pt>
                <c:pt idx="1012">
                  <c:v>1023</c:v>
                </c:pt>
                <c:pt idx="1013">
                  <c:v>717</c:v>
                </c:pt>
                <c:pt idx="1014">
                  <c:v>1014</c:v>
                </c:pt>
                <c:pt idx="1015">
                  <c:v>1033</c:v>
                </c:pt>
                <c:pt idx="1016">
                  <c:v>1039</c:v>
                </c:pt>
                <c:pt idx="1017">
                  <c:v>320</c:v>
                </c:pt>
                <c:pt idx="1018">
                  <c:v>462</c:v>
                </c:pt>
                <c:pt idx="1019">
                  <c:v>482</c:v>
                </c:pt>
                <c:pt idx="1020">
                  <c:v>605</c:v>
                </c:pt>
                <c:pt idx="1021">
                  <c:v>1012</c:v>
                </c:pt>
                <c:pt idx="1022">
                  <c:v>1013</c:v>
                </c:pt>
                <c:pt idx="1023">
                  <c:v>783</c:v>
                </c:pt>
                <c:pt idx="1024">
                  <c:v>1016</c:v>
                </c:pt>
                <c:pt idx="1025">
                  <c:v>668</c:v>
                </c:pt>
                <c:pt idx="1026">
                  <c:v>1027</c:v>
                </c:pt>
                <c:pt idx="1027">
                  <c:v>1022</c:v>
                </c:pt>
                <c:pt idx="1028">
                  <c:v>769</c:v>
                </c:pt>
                <c:pt idx="1029">
                  <c:v>1029</c:v>
                </c:pt>
                <c:pt idx="1030">
                  <c:v>756</c:v>
                </c:pt>
                <c:pt idx="1031">
                  <c:v>895</c:v>
                </c:pt>
                <c:pt idx="1032">
                  <c:v>1030</c:v>
                </c:pt>
                <c:pt idx="1033">
                  <c:v>1034</c:v>
                </c:pt>
                <c:pt idx="1034">
                  <c:v>1032</c:v>
                </c:pt>
                <c:pt idx="1035">
                  <c:v>1035</c:v>
                </c:pt>
                <c:pt idx="1036">
                  <c:v>1036</c:v>
                </c:pt>
                <c:pt idx="1037">
                  <c:v>1037</c:v>
                </c:pt>
                <c:pt idx="1038">
                  <c:v>1038</c:v>
                </c:pt>
              </c:numCache>
            </c:numRef>
          </c:yVal>
          <c:smooth val="0"/>
        </c:ser>
        <c:dLbls>
          <c:showLegendKey val="0"/>
          <c:showVal val="0"/>
          <c:showCatName val="0"/>
          <c:showSerName val="0"/>
          <c:showPercent val="0"/>
          <c:showBubbleSize val="0"/>
        </c:dLbls>
        <c:axId val="-1264482048"/>
        <c:axId val="-1264478784"/>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带权出度排名</c:v>
                      </c:pt>
                    </c:strCache>
                  </c:strRef>
                </c:tx>
                <c:spPr>
                  <a:ln w="19050" cap="rnd">
                    <a:noFill/>
                    <a:round/>
                  </a:ln>
                  <a:effectLst/>
                </c:spPr>
                <c:marker>
                  <c:symbol val="circle"/>
                  <c:size val="5"/>
                  <c:spPr>
                    <a:solidFill>
                      <a:schemeClr val="accent3">
                        <a:shade val="76000"/>
                      </a:schemeClr>
                    </a:solidFill>
                    <a:ln w="9525">
                      <a:solidFill>
                        <a:schemeClr val="accent3">
                          <a:shade val="76000"/>
                        </a:schemeClr>
                      </a:solidFill>
                    </a:ln>
                    <a:effectLst/>
                  </c:spPr>
                </c:marker>
                <c:xVal>
                  <c:numRef>
                    <c:extLst>
                      <c:ext uri="{02D57815-91ED-43cb-92C2-25804820EDAC}">
                        <c15:formulaRef>
                          <c15:sqref>Sheet1!$A$2:$A$1040</c15:sqref>
                        </c15:formulaRef>
                      </c:ext>
                    </c:extLst>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extLst>
                      <c:ext uri="{02D57815-91ED-43cb-92C2-25804820EDAC}">
                        <c15:formulaRef>
                          <c15:sqref>Sheet1!$B$2:$B$1040</c15:sqref>
                        </c15:formulaRef>
                      </c:ext>
                    </c:extLst>
                    <c:numCache>
                      <c:formatCode>General</c:formatCode>
                      <c:ptCount val="1039"/>
                      <c:pt idx="0">
                        <c:v>444</c:v>
                      </c:pt>
                      <c:pt idx="1">
                        <c:v>436</c:v>
                      </c:pt>
                      <c:pt idx="2">
                        <c:v>435</c:v>
                      </c:pt>
                      <c:pt idx="3">
                        <c:v>595</c:v>
                      </c:pt>
                      <c:pt idx="4">
                        <c:v>674</c:v>
                      </c:pt>
                      <c:pt idx="5">
                        <c:v>326</c:v>
                      </c:pt>
                      <c:pt idx="6">
                        <c:v>290</c:v>
                      </c:pt>
                      <c:pt idx="7">
                        <c:v>822</c:v>
                      </c:pt>
                      <c:pt idx="8">
                        <c:v>482</c:v>
                      </c:pt>
                      <c:pt idx="9">
                        <c:v>357</c:v>
                      </c:pt>
                      <c:pt idx="10">
                        <c:v>704</c:v>
                      </c:pt>
                      <c:pt idx="11">
                        <c:v>510</c:v>
                      </c:pt>
                      <c:pt idx="12">
                        <c:v>614</c:v>
                      </c:pt>
                      <c:pt idx="13">
                        <c:v>883</c:v>
                      </c:pt>
                      <c:pt idx="14">
                        <c:v>312</c:v>
                      </c:pt>
                      <c:pt idx="15">
                        <c:v>432</c:v>
                      </c:pt>
                      <c:pt idx="16">
                        <c:v>683</c:v>
                      </c:pt>
                      <c:pt idx="17">
                        <c:v>717</c:v>
                      </c:pt>
                      <c:pt idx="18">
                        <c:v>194</c:v>
                      </c:pt>
                      <c:pt idx="19">
                        <c:v>496</c:v>
                      </c:pt>
                      <c:pt idx="20">
                        <c:v>607</c:v>
                      </c:pt>
                      <c:pt idx="21">
                        <c:v>396</c:v>
                      </c:pt>
                      <c:pt idx="22">
                        <c:v>642</c:v>
                      </c:pt>
                      <c:pt idx="23">
                        <c:v>485</c:v>
                      </c:pt>
                      <c:pt idx="24">
                        <c:v>350</c:v>
                      </c:pt>
                      <c:pt idx="25">
                        <c:v>392</c:v>
                      </c:pt>
                      <c:pt idx="26">
                        <c:v>668</c:v>
                      </c:pt>
                      <c:pt idx="27">
                        <c:v>820</c:v>
                      </c:pt>
                      <c:pt idx="28">
                        <c:v>529</c:v>
                      </c:pt>
                      <c:pt idx="29">
                        <c:v>166</c:v>
                      </c:pt>
                      <c:pt idx="30">
                        <c:v>470</c:v>
                      </c:pt>
                      <c:pt idx="31">
                        <c:v>182</c:v>
                      </c:pt>
                      <c:pt idx="32">
                        <c:v>724</c:v>
                      </c:pt>
                      <c:pt idx="33">
                        <c:v>559</c:v>
                      </c:pt>
                      <c:pt idx="34">
                        <c:v>735</c:v>
                      </c:pt>
                      <c:pt idx="35">
                        <c:v>646</c:v>
                      </c:pt>
                      <c:pt idx="36">
                        <c:v>554</c:v>
                      </c:pt>
                      <c:pt idx="37">
                        <c:v>480</c:v>
                      </c:pt>
                      <c:pt idx="38">
                        <c:v>292</c:v>
                      </c:pt>
                      <c:pt idx="39">
                        <c:v>795</c:v>
                      </c:pt>
                      <c:pt idx="40">
                        <c:v>178</c:v>
                      </c:pt>
                      <c:pt idx="41">
                        <c:v>291</c:v>
                      </c:pt>
                      <c:pt idx="42">
                        <c:v>439</c:v>
                      </c:pt>
                      <c:pt idx="43">
                        <c:v>431</c:v>
                      </c:pt>
                      <c:pt idx="44">
                        <c:v>484</c:v>
                      </c:pt>
                      <c:pt idx="45">
                        <c:v>669</c:v>
                      </c:pt>
                      <c:pt idx="46">
                        <c:v>514</c:v>
                      </c:pt>
                      <c:pt idx="47">
                        <c:v>558</c:v>
                      </c:pt>
                      <c:pt idx="48">
                        <c:v>233</c:v>
                      </c:pt>
                      <c:pt idx="49">
                        <c:v>831</c:v>
                      </c:pt>
                      <c:pt idx="50">
                        <c:v>455</c:v>
                      </c:pt>
                      <c:pt idx="51">
                        <c:v>274</c:v>
                      </c:pt>
                      <c:pt idx="52">
                        <c:v>335</c:v>
                      </c:pt>
                      <c:pt idx="53">
                        <c:v>511</c:v>
                      </c:pt>
                      <c:pt idx="54">
                        <c:v>591</c:v>
                      </c:pt>
                      <c:pt idx="55">
                        <c:v>692</c:v>
                      </c:pt>
                      <c:pt idx="56">
                        <c:v>1029</c:v>
                      </c:pt>
                      <c:pt idx="57">
                        <c:v>373</c:v>
                      </c:pt>
                      <c:pt idx="58">
                        <c:v>538</c:v>
                      </c:pt>
                      <c:pt idx="59">
                        <c:v>1003</c:v>
                      </c:pt>
                      <c:pt idx="60">
                        <c:v>742</c:v>
                      </c:pt>
                      <c:pt idx="61">
                        <c:v>440</c:v>
                      </c:pt>
                      <c:pt idx="62">
                        <c:v>664</c:v>
                      </c:pt>
                      <c:pt idx="63">
                        <c:v>114</c:v>
                      </c:pt>
                      <c:pt idx="64">
                        <c:v>280</c:v>
                      </c:pt>
                      <c:pt idx="65">
                        <c:v>875</c:v>
                      </c:pt>
                      <c:pt idx="66">
                        <c:v>1039</c:v>
                      </c:pt>
                      <c:pt idx="67">
                        <c:v>1024</c:v>
                      </c:pt>
                      <c:pt idx="68">
                        <c:v>743</c:v>
                      </c:pt>
                      <c:pt idx="69">
                        <c:v>635</c:v>
                      </c:pt>
                      <c:pt idx="70">
                        <c:v>583</c:v>
                      </c:pt>
                      <c:pt idx="71">
                        <c:v>442</c:v>
                      </c:pt>
                      <c:pt idx="72">
                        <c:v>808</c:v>
                      </c:pt>
                      <c:pt idx="73">
                        <c:v>295</c:v>
                      </c:pt>
                      <c:pt idx="74">
                        <c:v>502</c:v>
                      </c:pt>
                      <c:pt idx="75">
                        <c:v>540</c:v>
                      </c:pt>
                      <c:pt idx="76">
                        <c:v>427</c:v>
                      </c:pt>
                      <c:pt idx="77">
                        <c:v>486</c:v>
                      </c:pt>
                      <c:pt idx="78">
                        <c:v>464</c:v>
                      </c:pt>
                      <c:pt idx="79">
                        <c:v>409</c:v>
                      </c:pt>
                      <c:pt idx="80">
                        <c:v>536</c:v>
                      </c:pt>
                      <c:pt idx="81">
                        <c:v>400</c:v>
                      </c:pt>
                      <c:pt idx="82">
                        <c:v>640</c:v>
                      </c:pt>
                      <c:pt idx="83">
                        <c:v>388</c:v>
                      </c:pt>
                      <c:pt idx="84">
                        <c:v>747</c:v>
                      </c:pt>
                      <c:pt idx="85">
                        <c:v>428</c:v>
                      </c:pt>
                      <c:pt idx="86">
                        <c:v>259</c:v>
                      </c:pt>
                      <c:pt idx="87">
                        <c:v>666</c:v>
                      </c:pt>
                      <c:pt idx="88">
                        <c:v>1014</c:v>
                      </c:pt>
                      <c:pt idx="89">
                        <c:v>618</c:v>
                      </c:pt>
                      <c:pt idx="90">
                        <c:v>498</c:v>
                      </c:pt>
                      <c:pt idx="91">
                        <c:v>604</c:v>
                      </c:pt>
                      <c:pt idx="92">
                        <c:v>504</c:v>
                      </c:pt>
                      <c:pt idx="93">
                        <c:v>355</c:v>
                      </c:pt>
                      <c:pt idx="94">
                        <c:v>999</c:v>
                      </c:pt>
                      <c:pt idx="95">
                        <c:v>556</c:v>
                      </c:pt>
                      <c:pt idx="96">
                        <c:v>682</c:v>
                      </c:pt>
                      <c:pt idx="97">
                        <c:v>365</c:v>
                      </c:pt>
                      <c:pt idx="98">
                        <c:v>645</c:v>
                      </c:pt>
                      <c:pt idx="99">
                        <c:v>406</c:v>
                      </c:pt>
                      <c:pt idx="100">
                        <c:v>1025</c:v>
                      </c:pt>
                      <c:pt idx="101">
                        <c:v>653</c:v>
                      </c:pt>
                      <c:pt idx="102">
                        <c:v>156</c:v>
                      </c:pt>
                      <c:pt idx="103">
                        <c:v>184</c:v>
                      </c:pt>
                      <c:pt idx="104">
                        <c:v>339</c:v>
                      </c:pt>
                      <c:pt idx="105">
                        <c:v>360</c:v>
                      </c:pt>
                      <c:pt idx="106">
                        <c:v>995</c:v>
                      </c:pt>
                      <c:pt idx="107">
                        <c:v>136</c:v>
                      </c:pt>
                      <c:pt idx="108">
                        <c:v>305</c:v>
                      </c:pt>
                      <c:pt idx="109">
                        <c:v>495</c:v>
                      </c:pt>
                      <c:pt idx="110">
                        <c:v>762</c:v>
                      </c:pt>
                      <c:pt idx="111">
                        <c:v>727</c:v>
                      </c:pt>
                      <c:pt idx="112">
                        <c:v>1037</c:v>
                      </c:pt>
                      <c:pt idx="113">
                        <c:v>426</c:v>
                      </c:pt>
                      <c:pt idx="114">
                        <c:v>876</c:v>
                      </c:pt>
                      <c:pt idx="115">
                        <c:v>337</c:v>
                      </c:pt>
                      <c:pt idx="116">
                        <c:v>249</c:v>
                      </c:pt>
                      <c:pt idx="117">
                        <c:v>531</c:v>
                      </c:pt>
                      <c:pt idx="118">
                        <c:v>132</c:v>
                      </c:pt>
                      <c:pt idx="119">
                        <c:v>367</c:v>
                      </c:pt>
                      <c:pt idx="120">
                        <c:v>374</c:v>
                      </c:pt>
                      <c:pt idx="121">
                        <c:v>286</c:v>
                      </c:pt>
                      <c:pt idx="122">
                        <c:v>358</c:v>
                      </c:pt>
                      <c:pt idx="123">
                        <c:v>627</c:v>
                      </c:pt>
                      <c:pt idx="124">
                        <c:v>265</c:v>
                      </c:pt>
                      <c:pt idx="125">
                        <c:v>586</c:v>
                      </c:pt>
                      <c:pt idx="126">
                        <c:v>1011</c:v>
                      </c:pt>
                      <c:pt idx="127">
                        <c:v>459</c:v>
                      </c:pt>
                      <c:pt idx="128">
                        <c:v>1018</c:v>
                      </c:pt>
                      <c:pt idx="129">
                        <c:v>655</c:v>
                      </c:pt>
                      <c:pt idx="130">
                        <c:v>1010</c:v>
                      </c:pt>
                      <c:pt idx="131">
                        <c:v>298</c:v>
                      </c:pt>
                      <c:pt idx="132">
                        <c:v>753</c:v>
                      </c:pt>
                      <c:pt idx="133">
                        <c:v>391</c:v>
                      </c:pt>
                      <c:pt idx="134">
                        <c:v>1016</c:v>
                      </c:pt>
                      <c:pt idx="135">
                        <c:v>247</c:v>
                      </c:pt>
                      <c:pt idx="136">
                        <c:v>662</c:v>
                      </c:pt>
                      <c:pt idx="137">
                        <c:v>750</c:v>
                      </c:pt>
                      <c:pt idx="138">
                        <c:v>386</c:v>
                      </c:pt>
                      <c:pt idx="139">
                        <c:v>254</c:v>
                      </c:pt>
                      <c:pt idx="140">
                        <c:v>448</c:v>
                      </c:pt>
                      <c:pt idx="141">
                        <c:v>309</c:v>
                      </c:pt>
                      <c:pt idx="142">
                        <c:v>244</c:v>
                      </c:pt>
                      <c:pt idx="143">
                        <c:v>596</c:v>
                      </c:pt>
                      <c:pt idx="144">
                        <c:v>227</c:v>
                      </c:pt>
                      <c:pt idx="145">
                        <c:v>807</c:v>
                      </c:pt>
                      <c:pt idx="146">
                        <c:v>423</c:v>
                      </c:pt>
                      <c:pt idx="147">
                        <c:v>398</c:v>
                      </c:pt>
                      <c:pt idx="148">
                        <c:v>325</c:v>
                      </c:pt>
                      <c:pt idx="149">
                        <c:v>468</c:v>
                      </c:pt>
                      <c:pt idx="150">
                        <c:v>61</c:v>
                      </c:pt>
                      <c:pt idx="151">
                        <c:v>785</c:v>
                      </c:pt>
                      <c:pt idx="152">
                        <c:v>416</c:v>
                      </c:pt>
                      <c:pt idx="153">
                        <c:v>90</c:v>
                      </c:pt>
                      <c:pt idx="154">
                        <c:v>209</c:v>
                      </c:pt>
                      <c:pt idx="155">
                        <c:v>85</c:v>
                      </c:pt>
                      <c:pt idx="156">
                        <c:v>302</c:v>
                      </c:pt>
                      <c:pt idx="157">
                        <c:v>450</c:v>
                      </c:pt>
                      <c:pt idx="158">
                        <c:v>231</c:v>
                      </c:pt>
                      <c:pt idx="159">
                        <c:v>294</c:v>
                      </c:pt>
                      <c:pt idx="160">
                        <c:v>981</c:v>
                      </c:pt>
                      <c:pt idx="161">
                        <c:v>783</c:v>
                      </c:pt>
                      <c:pt idx="162">
                        <c:v>66</c:v>
                      </c:pt>
                      <c:pt idx="163">
                        <c:v>982</c:v>
                      </c:pt>
                      <c:pt idx="164">
                        <c:v>217</c:v>
                      </c:pt>
                      <c:pt idx="165">
                        <c:v>1022</c:v>
                      </c:pt>
                      <c:pt idx="166">
                        <c:v>548</c:v>
                      </c:pt>
                      <c:pt idx="167">
                        <c:v>633</c:v>
                      </c:pt>
                      <c:pt idx="168">
                        <c:v>996</c:v>
                      </c:pt>
                      <c:pt idx="169">
                        <c:v>1008</c:v>
                      </c:pt>
                      <c:pt idx="170">
                        <c:v>550</c:v>
                      </c:pt>
                      <c:pt idx="171">
                        <c:v>657</c:v>
                      </c:pt>
                      <c:pt idx="172">
                        <c:v>512</c:v>
                      </c:pt>
                      <c:pt idx="173">
                        <c:v>810</c:v>
                      </c:pt>
                      <c:pt idx="174">
                        <c:v>1002</c:v>
                      </c:pt>
                      <c:pt idx="175">
                        <c:v>543</c:v>
                      </c:pt>
                      <c:pt idx="176">
                        <c:v>130</c:v>
                      </c:pt>
                      <c:pt idx="177">
                        <c:v>352</c:v>
                      </c:pt>
                      <c:pt idx="178">
                        <c:v>477</c:v>
                      </c:pt>
                      <c:pt idx="179">
                        <c:v>639</c:v>
                      </c:pt>
                      <c:pt idx="180">
                        <c:v>570</c:v>
                      </c:pt>
                      <c:pt idx="181">
                        <c:v>204</c:v>
                      </c:pt>
                      <c:pt idx="182">
                        <c:v>695</c:v>
                      </c:pt>
                      <c:pt idx="183">
                        <c:v>715</c:v>
                      </c:pt>
                      <c:pt idx="184">
                        <c:v>105</c:v>
                      </c:pt>
                      <c:pt idx="185">
                        <c:v>172</c:v>
                      </c:pt>
                      <c:pt idx="186">
                        <c:v>197</c:v>
                      </c:pt>
                      <c:pt idx="187">
                        <c:v>580</c:v>
                      </c:pt>
                      <c:pt idx="188">
                        <c:v>322</c:v>
                      </c:pt>
                      <c:pt idx="189">
                        <c:v>248</c:v>
                      </c:pt>
                      <c:pt idx="190">
                        <c:v>139</c:v>
                      </c:pt>
                      <c:pt idx="191">
                        <c:v>441</c:v>
                      </c:pt>
                      <c:pt idx="192">
                        <c:v>303</c:v>
                      </c:pt>
                      <c:pt idx="193">
                        <c:v>567</c:v>
                      </c:pt>
                      <c:pt idx="194">
                        <c:v>792</c:v>
                      </c:pt>
                      <c:pt idx="195">
                        <c:v>344</c:v>
                      </c:pt>
                      <c:pt idx="196">
                        <c:v>451</c:v>
                      </c:pt>
                      <c:pt idx="197">
                        <c:v>327</c:v>
                      </c:pt>
                      <c:pt idx="198">
                        <c:v>734</c:v>
                      </c:pt>
                      <c:pt idx="199">
                        <c:v>733</c:v>
                      </c:pt>
                      <c:pt idx="200">
                        <c:v>92</c:v>
                      </c:pt>
                      <c:pt idx="201">
                        <c:v>362</c:v>
                      </c:pt>
                      <c:pt idx="202">
                        <c:v>369</c:v>
                      </c:pt>
                      <c:pt idx="203">
                        <c:v>565</c:v>
                      </c:pt>
                      <c:pt idx="204">
                        <c:v>188</c:v>
                      </c:pt>
                      <c:pt idx="205">
                        <c:v>328</c:v>
                      </c:pt>
                      <c:pt idx="206">
                        <c:v>741</c:v>
                      </c:pt>
                      <c:pt idx="207">
                        <c:v>513</c:v>
                      </c:pt>
                      <c:pt idx="208">
                        <c:v>721</c:v>
                      </c:pt>
                      <c:pt idx="209">
                        <c:v>203</c:v>
                      </c:pt>
                      <c:pt idx="210">
                        <c:v>226</c:v>
                      </c:pt>
                      <c:pt idx="211">
                        <c:v>331</c:v>
                      </c:pt>
                      <c:pt idx="212">
                        <c:v>81</c:v>
                      </c:pt>
                      <c:pt idx="213">
                        <c:v>624</c:v>
                      </c:pt>
                      <c:pt idx="214">
                        <c:v>307</c:v>
                      </c:pt>
                      <c:pt idx="215">
                        <c:v>438</c:v>
                      </c:pt>
                      <c:pt idx="216">
                        <c:v>397</c:v>
                      </c:pt>
                      <c:pt idx="217">
                        <c:v>395</c:v>
                      </c:pt>
                      <c:pt idx="218">
                        <c:v>454</c:v>
                      </c:pt>
                      <c:pt idx="219">
                        <c:v>617</c:v>
                      </c:pt>
                      <c:pt idx="220">
                        <c:v>944</c:v>
                      </c:pt>
                      <c:pt idx="221">
                        <c:v>651</c:v>
                      </c:pt>
                      <c:pt idx="222">
                        <c:v>530</c:v>
                      </c:pt>
                      <c:pt idx="223">
                        <c:v>714</c:v>
                      </c:pt>
                      <c:pt idx="224">
                        <c:v>709</c:v>
                      </c:pt>
                      <c:pt idx="225">
                        <c:v>378</c:v>
                      </c:pt>
                      <c:pt idx="226">
                        <c:v>346</c:v>
                      </c:pt>
                      <c:pt idx="227">
                        <c:v>394</c:v>
                      </c:pt>
                      <c:pt idx="228">
                        <c:v>489</c:v>
                      </c:pt>
                      <c:pt idx="229">
                        <c:v>1019</c:v>
                      </c:pt>
                      <c:pt idx="230">
                        <c:v>686</c:v>
                      </c:pt>
                      <c:pt idx="231">
                        <c:v>122</c:v>
                      </c:pt>
                      <c:pt idx="232">
                        <c:v>458</c:v>
                      </c:pt>
                      <c:pt idx="233">
                        <c:v>372</c:v>
                      </c:pt>
                      <c:pt idx="234">
                        <c:v>174</c:v>
                      </c:pt>
                      <c:pt idx="235">
                        <c:v>472</c:v>
                      </c:pt>
                      <c:pt idx="236">
                        <c:v>353</c:v>
                      </c:pt>
                      <c:pt idx="237">
                        <c:v>1015</c:v>
                      </c:pt>
                      <c:pt idx="238">
                        <c:v>110</c:v>
                      </c:pt>
                      <c:pt idx="239">
                        <c:v>564</c:v>
                      </c:pt>
                      <c:pt idx="240">
                        <c:v>128</c:v>
                      </c:pt>
                      <c:pt idx="241">
                        <c:v>301</c:v>
                      </c:pt>
                      <c:pt idx="242">
                        <c:v>425</c:v>
                      </c:pt>
                      <c:pt idx="243">
                        <c:v>594</c:v>
                      </c:pt>
                      <c:pt idx="244">
                        <c:v>210</c:v>
                      </c:pt>
                      <c:pt idx="245">
                        <c:v>109</c:v>
                      </c:pt>
                      <c:pt idx="246">
                        <c:v>126</c:v>
                      </c:pt>
                      <c:pt idx="247">
                        <c:v>318</c:v>
                      </c:pt>
                      <c:pt idx="248">
                        <c:v>332</c:v>
                      </c:pt>
                      <c:pt idx="249">
                        <c:v>708</c:v>
                      </c:pt>
                      <c:pt idx="250">
                        <c:v>329</c:v>
                      </c:pt>
                      <c:pt idx="251">
                        <c:v>670</c:v>
                      </c:pt>
                      <c:pt idx="252">
                        <c:v>91</c:v>
                      </c:pt>
                      <c:pt idx="253">
                        <c:v>603</c:v>
                      </c:pt>
                      <c:pt idx="254">
                        <c:v>120</c:v>
                      </c:pt>
                      <c:pt idx="255">
                        <c:v>471</c:v>
                      </c:pt>
                      <c:pt idx="256">
                        <c:v>623</c:v>
                      </c:pt>
                      <c:pt idx="257">
                        <c:v>191</c:v>
                      </c:pt>
                      <c:pt idx="258">
                        <c:v>456</c:v>
                      </c:pt>
                      <c:pt idx="259">
                        <c:v>240</c:v>
                      </c:pt>
                      <c:pt idx="260">
                        <c:v>155</c:v>
                      </c:pt>
                      <c:pt idx="261">
                        <c:v>555</c:v>
                      </c:pt>
                      <c:pt idx="262">
                        <c:v>65</c:v>
                      </c:pt>
                      <c:pt idx="263">
                        <c:v>654</c:v>
                      </c:pt>
                      <c:pt idx="264">
                        <c:v>157</c:v>
                      </c:pt>
                      <c:pt idx="265">
                        <c:v>728</c:v>
                      </c:pt>
                      <c:pt idx="266">
                        <c:v>100</c:v>
                      </c:pt>
                      <c:pt idx="267">
                        <c:v>569</c:v>
                      </c:pt>
                      <c:pt idx="268">
                        <c:v>276</c:v>
                      </c:pt>
                      <c:pt idx="269">
                        <c:v>211</c:v>
                      </c:pt>
                      <c:pt idx="270">
                        <c:v>597</c:v>
                      </c:pt>
                      <c:pt idx="271">
                        <c:v>127</c:v>
                      </c:pt>
                      <c:pt idx="272">
                        <c:v>601</c:v>
                      </c:pt>
                      <c:pt idx="273">
                        <c:v>376</c:v>
                      </c:pt>
                      <c:pt idx="274">
                        <c:v>797</c:v>
                      </c:pt>
                      <c:pt idx="275">
                        <c:v>1026</c:v>
                      </c:pt>
                      <c:pt idx="276">
                        <c:v>544</c:v>
                      </c:pt>
                      <c:pt idx="277">
                        <c:v>491</c:v>
                      </c:pt>
                      <c:pt idx="278">
                        <c:v>611</c:v>
                      </c:pt>
                      <c:pt idx="279">
                        <c:v>619</c:v>
                      </c:pt>
                      <c:pt idx="280">
                        <c:v>107</c:v>
                      </c:pt>
                      <c:pt idx="281">
                        <c:v>108</c:v>
                      </c:pt>
                      <c:pt idx="282">
                        <c:v>507</c:v>
                      </c:pt>
                      <c:pt idx="283">
                        <c:v>162</c:v>
                      </c:pt>
                      <c:pt idx="284">
                        <c:v>270</c:v>
                      </c:pt>
                      <c:pt idx="285">
                        <c:v>165</c:v>
                      </c:pt>
                      <c:pt idx="286">
                        <c:v>234</c:v>
                      </c:pt>
                      <c:pt idx="287">
                        <c:v>313</c:v>
                      </c:pt>
                      <c:pt idx="288">
                        <c:v>819</c:v>
                      </c:pt>
                      <c:pt idx="289">
                        <c:v>600</c:v>
                      </c:pt>
                      <c:pt idx="290">
                        <c:v>446</c:v>
                      </c:pt>
                      <c:pt idx="291">
                        <c:v>768</c:v>
                      </c:pt>
                      <c:pt idx="292">
                        <c:v>476</c:v>
                      </c:pt>
                      <c:pt idx="293">
                        <c:v>330</c:v>
                      </c:pt>
                      <c:pt idx="294">
                        <c:v>957</c:v>
                      </c:pt>
                      <c:pt idx="295">
                        <c:v>649</c:v>
                      </c:pt>
                      <c:pt idx="296">
                        <c:v>31</c:v>
                      </c:pt>
                      <c:pt idx="297">
                        <c:v>1021</c:v>
                      </c:pt>
                      <c:pt idx="298">
                        <c:v>1000</c:v>
                      </c:pt>
                      <c:pt idx="299">
                        <c:v>393</c:v>
                      </c:pt>
                      <c:pt idx="300">
                        <c:v>964</c:v>
                      </c:pt>
                      <c:pt idx="301">
                        <c:v>205</c:v>
                      </c:pt>
                      <c:pt idx="302">
                        <c:v>282</c:v>
                      </c:pt>
                      <c:pt idx="303">
                        <c:v>449</c:v>
                      </c:pt>
                      <c:pt idx="304">
                        <c:v>340</c:v>
                      </c:pt>
                      <c:pt idx="305">
                        <c:v>672</c:v>
                      </c:pt>
                      <c:pt idx="306">
                        <c:v>1017</c:v>
                      </c:pt>
                      <c:pt idx="307">
                        <c:v>731</c:v>
                      </c:pt>
                      <c:pt idx="308">
                        <c:v>584</c:v>
                      </c:pt>
                      <c:pt idx="309">
                        <c:v>187</c:v>
                      </c:pt>
                      <c:pt idx="310">
                        <c:v>283</c:v>
                      </c:pt>
                      <c:pt idx="311">
                        <c:v>422</c:v>
                      </c:pt>
                      <c:pt idx="312">
                        <c:v>351</c:v>
                      </c:pt>
                      <c:pt idx="313">
                        <c:v>60</c:v>
                      </c:pt>
                      <c:pt idx="314">
                        <c:v>694</c:v>
                      </c:pt>
                      <c:pt idx="315">
                        <c:v>177</c:v>
                      </c:pt>
                      <c:pt idx="316">
                        <c:v>557</c:v>
                      </c:pt>
                      <c:pt idx="317">
                        <c:v>149</c:v>
                      </c:pt>
                      <c:pt idx="318">
                        <c:v>576</c:v>
                      </c:pt>
                      <c:pt idx="319">
                        <c:v>641</c:v>
                      </c:pt>
                      <c:pt idx="320">
                        <c:v>832</c:v>
                      </c:pt>
                      <c:pt idx="321">
                        <c:v>147</c:v>
                      </c:pt>
                      <c:pt idx="322">
                        <c:v>803</c:v>
                      </c:pt>
                      <c:pt idx="323">
                        <c:v>673</c:v>
                      </c:pt>
                      <c:pt idx="324">
                        <c:v>1023</c:v>
                      </c:pt>
                      <c:pt idx="325">
                        <c:v>258</c:v>
                      </c:pt>
                      <c:pt idx="326">
                        <c:v>761</c:v>
                      </c:pt>
                      <c:pt idx="327">
                        <c:v>490</c:v>
                      </c:pt>
                      <c:pt idx="328">
                        <c:v>457</c:v>
                      </c:pt>
                      <c:pt idx="329">
                        <c:v>223</c:v>
                      </c:pt>
                      <c:pt idx="330">
                        <c:v>751</c:v>
                      </c:pt>
                      <c:pt idx="331">
                        <c:v>275</c:v>
                      </c:pt>
                      <c:pt idx="332">
                        <c:v>251</c:v>
                      </c:pt>
                      <c:pt idx="333">
                        <c:v>505</c:v>
                      </c:pt>
                      <c:pt idx="334">
                        <c:v>997</c:v>
                      </c:pt>
                      <c:pt idx="335">
                        <c:v>509</c:v>
                      </c:pt>
                      <c:pt idx="336">
                        <c:v>658</c:v>
                      </c:pt>
                      <c:pt idx="337">
                        <c:v>399</c:v>
                      </c:pt>
                      <c:pt idx="338">
                        <c:v>1036</c:v>
                      </c:pt>
                      <c:pt idx="339">
                        <c:v>101</c:v>
                      </c:pt>
                      <c:pt idx="340">
                        <c:v>955</c:v>
                      </c:pt>
                      <c:pt idx="341">
                        <c:v>1034</c:v>
                      </c:pt>
                      <c:pt idx="342">
                        <c:v>273</c:v>
                      </c:pt>
                      <c:pt idx="343">
                        <c:v>986</c:v>
                      </c:pt>
                      <c:pt idx="344">
                        <c:v>212</c:v>
                      </c:pt>
                      <c:pt idx="345">
                        <c:v>791</c:v>
                      </c:pt>
                      <c:pt idx="346">
                        <c:v>285</c:v>
                      </c:pt>
                      <c:pt idx="347">
                        <c:v>87</c:v>
                      </c:pt>
                      <c:pt idx="348">
                        <c:v>787</c:v>
                      </c:pt>
                      <c:pt idx="349">
                        <c:v>308</c:v>
                      </c:pt>
                      <c:pt idx="350">
                        <c:v>593</c:v>
                      </c:pt>
                      <c:pt idx="351">
                        <c:v>237</c:v>
                      </c:pt>
                      <c:pt idx="352">
                        <c:v>929</c:v>
                      </c:pt>
                      <c:pt idx="353">
                        <c:v>119</c:v>
                      </c:pt>
                      <c:pt idx="354">
                        <c:v>1004</c:v>
                      </c:pt>
                      <c:pt idx="355">
                        <c:v>453</c:v>
                      </c:pt>
                      <c:pt idx="356">
                        <c:v>160</c:v>
                      </c:pt>
                      <c:pt idx="357">
                        <c:v>375</c:v>
                      </c:pt>
                      <c:pt idx="358">
                        <c:v>851</c:v>
                      </c:pt>
                      <c:pt idx="359">
                        <c:v>613</c:v>
                      </c:pt>
                      <c:pt idx="360">
                        <c:v>702</c:v>
                      </c:pt>
                      <c:pt idx="361">
                        <c:v>89</c:v>
                      </c:pt>
                      <c:pt idx="362">
                        <c:v>671</c:v>
                      </c:pt>
                      <c:pt idx="363">
                        <c:v>241</c:v>
                      </c:pt>
                      <c:pt idx="364">
                        <c:v>300</c:v>
                      </c:pt>
                      <c:pt idx="365">
                        <c:v>492</c:v>
                      </c:pt>
                      <c:pt idx="366">
                        <c:v>383</c:v>
                      </c:pt>
                      <c:pt idx="367">
                        <c:v>775</c:v>
                      </c:pt>
                      <c:pt idx="368">
                        <c:v>592</c:v>
                      </c:pt>
                      <c:pt idx="369">
                        <c:v>345</c:v>
                      </c:pt>
                      <c:pt idx="370">
                        <c:v>219</c:v>
                      </c:pt>
                      <c:pt idx="371">
                        <c:v>1027</c:v>
                      </c:pt>
                      <c:pt idx="372">
                        <c:v>719</c:v>
                      </c:pt>
                      <c:pt idx="373">
                        <c:v>568</c:v>
                      </c:pt>
                      <c:pt idx="374">
                        <c:v>837</c:v>
                      </c:pt>
                      <c:pt idx="375">
                        <c:v>195</c:v>
                      </c:pt>
                      <c:pt idx="376">
                        <c:v>34</c:v>
                      </c:pt>
                      <c:pt idx="377">
                        <c:v>252</c:v>
                      </c:pt>
                      <c:pt idx="378">
                        <c:v>700</c:v>
                      </c:pt>
                      <c:pt idx="379">
                        <c:v>370</c:v>
                      </c:pt>
                      <c:pt idx="380">
                        <c:v>208</c:v>
                      </c:pt>
                      <c:pt idx="381">
                        <c:v>163</c:v>
                      </c:pt>
                      <c:pt idx="382">
                        <c:v>69</c:v>
                      </c:pt>
                      <c:pt idx="383">
                        <c:v>578</c:v>
                      </c:pt>
                      <c:pt idx="384">
                        <c:v>192</c:v>
                      </c:pt>
                      <c:pt idx="385">
                        <c:v>766</c:v>
                      </c:pt>
                      <c:pt idx="386">
                        <c:v>1009</c:v>
                      </c:pt>
                      <c:pt idx="387">
                        <c:v>549</c:v>
                      </c:pt>
                      <c:pt idx="388">
                        <c:v>587</c:v>
                      </c:pt>
                      <c:pt idx="389">
                        <c:v>621</c:v>
                      </c:pt>
                      <c:pt idx="390">
                        <c:v>271</c:v>
                      </c:pt>
                      <c:pt idx="391">
                        <c:v>1028</c:v>
                      </c:pt>
                      <c:pt idx="392">
                        <c:v>124</c:v>
                      </c:pt>
                      <c:pt idx="393">
                        <c:v>279</c:v>
                      </c:pt>
                      <c:pt idx="394">
                        <c:v>685</c:v>
                      </c:pt>
                      <c:pt idx="395">
                        <c:v>419</c:v>
                      </c:pt>
                      <c:pt idx="396">
                        <c:v>577</c:v>
                      </c:pt>
                      <c:pt idx="397">
                        <c:v>72</c:v>
                      </c:pt>
                      <c:pt idx="398">
                        <c:v>948</c:v>
                      </c:pt>
                      <c:pt idx="399">
                        <c:v>250</c:v>
                      </c:pt>
                      <c:pt idx="400">
                        <c:v>473</c:v>
                      </c:pt>
                      <c:pt idx="401">
                        <c:v>377</c:v>
                      </c:pt>
                      <c:pt idx="402">
                        <c:v>278</c:v>
                      </c:pt>
                      <c:pt idx="403">
                        <c:v>79</c:v>
                      </c:pt>
                      <c:pt idx="404">
                        <c:v>19</c:v>
                      </c:pt>
                      <c:pt idx="405">
                        <c:v>264</c:v>
                      </c:pt>
                      <c:pt idx="406">
                        <c:v>652</c:v>
                      </c:pt>
                      <c:pt idx="407">
                        <c:v>407</c:v>
                      </c:pt>
                      <c:pt idx="408">
                        <c:v>1013</c:v>
                      </c:pt>
                      <c:pt idx="409">
                        <c:v>297</c:v>
                      </c:pt>
                      <c:pt idx="410">
                        <c:v>151</c:v>
                      </c:pt>
                      <c:pt idx="411">
                        <c:v>636</c:v>
                      </c:pt>
                      <c:pt idx="412">
                        <c:v>985</c:v>
                      </c:pt>
                      <c:pt idx="413">
                        <c:v>62</c:v>
                      </c:pt>
                      <c:pt idx="414">
                        <c:v>824</c:v>
                      </c:pt>
                      <c:pt idx="415">
                        <c:v>494</c:v>
                      </c:pt>
                      <c:pt idx="416">
                        <c:v>990</c:v>
                      </c:pt>
                      <c:pt idx="417">
                        <c:v>281</c:v>
                      </c:pt>
                      <c:pt idx="418">
                        <c:v>413</c:v>
                      </c:pt>
                      <c:pt idx="419">
                        <c:v>839</c:v>
                      </c:pt>
                      <c:pt idx="420">
                        <c:v>698</c:v>
                      </c:pt>
                      <c:pt idx="421">
                        <c:v>88</c:v>
                      </c:pt>
                      <c:pt idx="422">
                        <c:v>488</c:v>
                      </c:pt>
                      <c:pt idx="423">
                        <c:v>1038</c:v>
                      </c:pt>
                      <c:pt idx="424">
                        <c:v>433</c:v>
                      </c:pt>
                      <c:pt idx="425">
                        <c:v>874</c:v>
                      </c:pt>
                      <c:pt idx="426">
                        <c:v>483</c:v>
                      </c:pt>
                      <c:pt idx="427">
                        <c:v>994</c:v>
                      </c:pt>
                      <c:pt idx="428">
                        <c:v>229</c:v>
                      </c:pt>
                      <c:pt idx="429">
                        <c:v>342</c:v>
                      </c:pt>
                      <c:pt idx="430">
                        <c:v>263</c:v>
                      </c:pt>
                      <c:pt idx="431">
                        <c:v>293</c:v>
                      </c:pt>
                      <c:pt idx="432">
                        <c:v>354</c:v>
                      </c:pt>
                      <c:pt idx="433">
                        <c:v>74</c:v>
                      </c:pt>
                      <c:pt idx="434">
                        <c:v>696</c:v>
                      </c:pt>
                      <c:pt idx="435">
                        <c:v>359</c:v>
                      </c:pt>
                      <c:pt idx="436">
                        <c:v>76</c:v>
                      </c:pt>
                      <c:pt idx="437">
                        <c:v>311</c:v>
                      </c:pt>
                      <c:pt idx="438">
                        <c:v>437</c:v>
                      </c:pt>
                      <c:pt idx="439">
                        <c:v>59</c:v>
                      </c:pt>
                      <c:pt idx="440">
                        <c:v>518</c:v>
                      </c:pt>
                      <c:pt idx="441">
                        <c:v>349</c:v>
                      </c:pt>
                      <c:pt idx="442">
                        <c:v>711</c:v>
                      </c:pt>
                      <c:pt idx="443">
                        <c:v>371</c:v>
                      </c:pt>
                      <c:pt idx="444">
                        <c:v>287</c:v>
                      </c:pt>
                      <c:pt idx="445">
                        <c:v>452</c:v>
                      </c:pt>
                      <c:pt idx="446">
                        <c:v>51</c:v>
                      </c:pt>
                      <c:pt idx="447">
                        <c:v>667</c:v>
                      </c:pt>
                      <c:pt idx="448">
                        <c:v>629</c:v>
                      </c:pt>
                      <c:pt idx="449">
                        <c:v>324</c:v>
                      </c:pt>
                      <c:pt idx="450">
                        <c:v>381</c:v>
                      </c:pt>
                      <c:pt idx="451">
                        <c:v>643</c:v>
                      </c:pt>
                      <c:pt idx="452">
                        <c:v>71</c:v>
                      </c:pt>
                      <c:pt idx="453">
                        <c:v>336</c:v>
                      </c:pt>
                      <c:pt idx="454">
                        <c:v>723</c:v>
                      </c:pt>
                      <c:pt idx="455">
                        <c:v>131</c:v>
                      </c:pt>
                      <c:pt idx="456">
                        <c:v>729</c:v>
                      </c:pt>
                      <c:pt idx="457">
                        <c:v>493</c:v>
                      </c:pt>
                      <c:pt idx="458">
                        <c:v>465</c:v>
                      </c:pt>
                      <c:pt idx="459">
                        <c:v>333</c:v>
                      </c:pt>
                      <c:pt idx="460">
                        <c:v>745</c:v>
                      </c:pt>
                      <c:pt idx="461">
                        <c:v>725</c:v>
                      </c:pt>
                      <c:pt idx="462">
                        <c:v>463</c:v>
                      </c:pt>
                      <c:pt idx="463">
                        <c:v>315</c:v>
                      </c:pt>
                      <c:pt idx="464">
                        <c:v>382</c:v>
                      </c:pt>
                      <c:pt idx="465">
                        <c:v>499</c:v>
                      </c:pt>
                      <c:pt idx="466">
                        <c:v>628</c:v>
                      </c:pt>
                      <c:pt idx="467">
                        <c:v>401</c:v>
                      </c:pt>
                      <c:pt idx="468">
                        <c:v>779</c:v>
                      </c:pt>
                      <c:pt idx="469">
                        <c:v>778</c:v>
                      </c:pt>
                      <c:pt idx="470">
                        <c:v>46</c:v>
                      </c:pt>
                      <c:pt idx="471">
                        <c:v>769</c:v>
                      </c:pt>
                      <c:pt idx="472">
                        <c:v>164</c:v>
                      </c:pt>
                      <c:pt idx="473">
                        <c:v>781</c:v>
                      </c:pt>
                      <c:pt idx="474">
                        <c:v>790</c:v>
                      </c:pt>
                      <c:pt idx="475">
                        <c:v>213</c:v>
                      </c:pt>
                      <c:pt idx="476">
                        <c:v>299</c:v>
                      </c:pt>
                      <c:pt idx="477">
                        <c:v>421</c:v>
                      </c:pt>
                      <c:pt idx="478">
                        <c:v>1020</c:v>
                      </c:pt>
                      <c:pt idx="479">
                        <c:v>277</c:v>
                      </c:pt>
                      <c:pt idx="480">
                        <c:v>946</c:v>
                      </c:pt>
                      <c:pt idx="481">
                        <c:v>815</c:v>
                      </c:pt>
                      <c:pt idx="482">
                        <c:v>857</c:v>
                      </c:pt>
                      <c:pt idx="483">
                        <c:v>858</c:v>
                      </c:pt>
                      <c:pt idx="484">
                        <c:v>859</c:v>
                      </c:pt>
                      <c:pt idx="485">
                        <c:v>534</c:v>
                      </c:pt>
                      <c:pt idx="486">
                        <c:v>516</c:v>
                      </c:pt>
                      <c:pt idx="487">
                        <c:v>343</c:v>
                      </c:pt>
                      <c:pt idx="488">
                        <c:v>82</c:v>
                      </c:pt>
                      <c:pt idx="489">
                        <c:v>993</c:v>
                      </c:pt>
                      <c:pt idx="490">
                        <c:v>142</c:v>
                      </c:pt>
                      <c:pt idx="491">
                        <c:v>612</c:v>
                      </c:pt>
                      <c:pt idx="492">
                        <c:v>320</c:v>
                      </c:pt>
                      <c:pt idx="493">
                        <c:v>148</c:v>
                      </c:pt>
                      <c:pt idx="494">
                        <c:v>977</c:v>
                      </c:pt>
                      <c:pt idx="495">
                        <c:v>260</c:v>
                      </c:pt>
                      <c:pt idx="496">
                        <c:v>663</c:v>
                      </c:pt>
                      <c:pt idx="497">
                        <c:v>154</c:v>
                      </c:pt>
                      <c:pt idx="498">
                        <c:v>338</c:v>
                      </c:pt>
                      <c:pt idx="499">
                        <c:v>501</c:v>
                      </c:pt>
                      <c:pt idx="500">
                        <c:v>255</c:v>
                      </c:pt>
                      <c:pt idx="501">
                        <c:v>256</c:v>
                      </c:pt>
                      <c:pt idx="502">
                        <c:v>689</c:v>
                      </c:pt>
                      <c:pt idx="503">
                        <c:v>542</c:v>
                      </c:pt>
                      <c:pt idx="504">
                        <c:v>478</c:v>
                      </c:pt>
                      <c:pt idx="505">
                        <c:v>80</c:v>
                      </c:pt>
                      <c:pt idx="506">
                        <c:v>68</c:v>
                      </c:pt>
                      <c:pt idx="507">
                        <c:v>45</c:v>
                      </c:pt>
                      <c:pt idx="508">
                        <c:v>772</c:v>
                      </c:pt>
                      <c:pt idx="509">
                        <c:v>1030</c:v>
                      </c:pt>
                      <c:pt idx="510">
                        <c:v>447</c:v>
                      </c:pt>
                      <c:pt idx="511">
                        <c:v>44</c:v>
                      </c:pt>
                      <c:pt idx="512">
                        <c:v>202</c:v>
                      </c:pt>
                      <c:pt idx="513">
                        <c:v>361</c:v>
                      </c:pt>
                      <c:pt idx="514">
                        <c:v>637</c:v>
                      </c:pt>
                      <c:pt idx="515">
                        <c:v>112</c:v>
                      </c:pt>
                      <c:pt idx="516">
                        <c:v>984</c:v>
                      </c:pt>
                      <c:pt idx="517">
                        <c:v>169</c:v>
                      </c:pt>
                      <c:pt idx="518">
                        <c:v>608</c:v>
                      </c:pt>
                      <c:pt idx="519">
                        <c:v>690</c:v>
                      </c:pt>
                      <c:pt idx="520">
                        <c:v>37</c:v>
                      </c:pt>
                      <c:pt idx="521">
                        <c:v>218</c:v>
                      </c:pt>
                      <c:pt idx="522">
                        <c:v>773</c:v>
                      </c:pt>
                      <c:pt idx="523">
                        <c:v>968</c:v>
                      </c:pt>
                      <c:pt idx="524">
                        <c:v>199</c:v>
                      </c:pt>
                      <c:pt idx="525">
                        <c:v>272</c:v>
                      </c:pt>
                      <c:pt idx="526">
                        <c:v>67</c:v>
                      </c:pt>
                      <c:pt idx="527">
                        <c:v>687</c:v>
                      </c:pt>
                      <c:pt idx="528">
                        <c:v>235</c:v>
                      </c:pt>
                      <c:pt idx="529">
                        <c:v>574</c:v>
                      </c:pt>
                      <c:pt idx="530">
                        <c:v>1006</c:v>
                      </c:pt>
                      <c:pt idx="531">
                        <c:v>103</c:v>
                      </c:pt>
                      <c:pt idx="532">
                        <c:v>508</c:v>
                      </c:pt>
                      <c:pt idx="533">
                        <c:v>541</c:v>
                      </c:pt>
                      <c:pt idx="534">
                        <c:v>1001</c:v>
                      </c:pt>
                      <c:pt idx="535">
                        <c:v>267</c:v>
                      </c:pt>
                      <c:pt idx="536">
                        <c:v>306</c:v>
                      </c:pt>
                      <c:pt idx="537">
                        <c:v>284</c:v>
                      </c:pt>
                      <c:pt idx="538">
                        <c:v>553</c:v>
                      </c:pt>
                      <c:pt idx="539">
                        <c:v>770</c:v>
                      </c:pt>
                      <c:pt idx="540">
                        <c:v>951</c:v>
                      </c:pt>
                      <c:pt idx="541">
                        <c:v>179</c:v>
                      </c:pt>
                      <c:pt idx="542">
                        <c:v>535</c:v>
                      </c:pt>
                      <c:pt idx="543">
                        <c:v>129</c:v>
                      </c:pt>
                      <c:pt idx="544">
                        <c:v>656</c:v>
                      </c:pt>
                      <c:pt idx="545">
                        <c:v>545</c:v>
                      </c:pt>
                      <c:pt idx="546">
                        <c:v>161</c:v>
                      </c:pt>
                      <c:pt idx="547">
                        <c:v>590</c:v>
                      </c:pt>
                      <c:pt idx="548">
                        <c:v>319</c:v>
                      </c:pt>
                      <c:pt idx="549">
                        <c:v>239</c:v>
                      </c:pt>
                      <c:pt idx="550">
                        <c:v>316</c:v>
                      </c:pt>
                      <c:pt idx="551">
                        <c:v>368</c:v>
                      </c:pt>
                      <c:pt idx="552">
                        <c:v>190</c:v>
                      </c:pt>
                      <c:pt idx="553">
                        <c:v>113</c:v>
                      </c:pt>
                      <c:pt idx="554">
                        <c:v>96</c:v>
                      </c:pt>
                      <c:pt idx="555">
                        <c:v>321</c:v>
                      </c:pt>
                      <c:pt idx="556">
                        <c:v>497</c:v>
                      </c:pt>
                      <c:pt idx="557">
                        <c:v>517</c:v>
                      </c:pt>
                      <c:pt idx="558">
                        <c:v>121</c:v>
                      </c:pt>
                      <c:pt idx="559">
                        <c:v>720</c:v>
                      </c:pt>
                      <c:pt idx="560">
                        <c:v>598</c:v>
                      </c:pt>
                      <c:pt idx="561">
                        <c:v>684</c:v>
                      </c:pt>
                      <c:pt idx="562">
                        <c:v>650</c:v>
                      </c:pt>
                      <c:pt idx="563">
                        <c:v>506</c:v>
                      </c:pt>
                      <c:pt idx="564">
                        <c:v>429</c:v>
                      </c:pt>
                      <c:pt idx="565">
                        <c:v>1005</c:v>
                      </c:pt>
                      <c:pt idx="566">
                        <c:v>236</c:v>
                      </c:pt>
                      <c:pt idx="567">
                        <c:v>134</c:v>
                      </c:pt>
                      <c:pt idx="568">
                        <c:v>527</c:v>
                      </c:pt>
                      <c:pt idx="569">
                        <c:v>443</c:v>
                      </c:pt>
                      <c:pt idx="570">
                        <c:v>434</c:v>
                      </c:pt>
                      <c:pt idx="571">
                        <c:v>748</c:v>
                      </c:pt>
                      <c:pt idx="572">
                        <c:v>811</c:v>
                      </c:pt>
                      <c:pt idx="573">
                        <c:v>799</c:v>
                      </c:pt>
                      <c:pt idx="574">
                        <c:v>622</c:v>
                      </c:pt>
                      <c:pt idx="575">
                        <c:v>758</c:v>
                      </c:pt>
                      <c:pt idx="576">
                        <c:v>644</c:v>
                      </c:pt>
                      <c:pt idx="577">
                        <c:v>912</c:v>
                      </c:pt>
                      <c:pt idx="578">
                        <c:v>983</c:v>
                      </c:pt>
                      <c:pt idx="579">
                        <c:v>230</c:v>
                      </c:pt>
                      <c:pt idx="580">
                        <c:v>764</c:v>
                      </c:pt>
                      <c:pt idx="581">
                        <c:v>317</c:v>
                      </c:pt>
                      <c:pt idx="582">
                        <c:v>632</c:v>
                      </c:pt>
                      <c:pt idx="583">
                        <c:v>571</c:v>
                      </c:pt>
                      <c:pt idx="584">
                        <c:v>75</c:v>
                      </c:pt>
                      <c:pt idx="585">
                        <c:v>39</c:v>
                      </c:pt>
                      <c:pt idx="586">
                        <c:v>83</c:v>
                      </c:pt>
                      <c:pt idx="587">
                        <c:v>49</c:v>
                      </c:pt>
                      <c:pt idx="588">
                        <c:v>334</c:v>
                      </c:pt>
                      <c:pt idx="589">
                        <c:v>998</c:v>
                      </c:pt>
                      <c:pt idx="590">
                        <c:v>58</c:v>
                      </c:pt>
                      <c:pt idx="591">
                        <c:v>201</c:v>
                      </c:pt>
                      <c:pt idx="592">
                        <c:v>572</c:v>
                      </c:pt>
                      <c:pt idx="593">
                        <c:v>546</c:v>
                      </c:pt>
                      <c:pt idx="594">
                        <c:v>242</c:v>
                      </c:pt>
                      <c:pt idx="595">
                        <c:v>520</c:v>
                      </c:pt>
                      <c:pt idx="596">
                        <c:v>356</c:v>
                      </c:pt>
                      <c:pt idx="597">
                        <c:v>78</c:v>
                      </c:pt>
                      <c:pt idx="598">
                        <c:v>224</c:v>
                      </c:pt>
                      <c:pt idx="599">
                        <c:v>806</c:v>
                      </c:pt>
                      <c:pt idx="600">
                        <c:v>1035</c:v>
                      </c:pt>
                      <c:pt idx="601">
                        <c:v>29</c:v>
                      </c:pt>
                      <c:pt idx="602">
                        <c:v>38</c:v>
                      </c:pt>
                      <c:pt idx="603">
                        <c:v>104</c:v>
                      </c:pt>
                      <c:pt idx="604">
                        <c:v>522</c:v>
                      </c:pt>
                      <c:pt idx="605">
                        <c:v>710</c:v>
                      </c:pt>
                      <c:pt idx="606">
                        <c:v>585</c:v>
                      </c:pt>
                      <c:pt idx="607">
                        <c:v>152</c:v>
                      </c:pt>
                      <c:pt idx="608">
                        <c:v>915</c:v>
                      </c:pt>
                      <c:pt idx="609">
                        <c:v>945</c:v>
                      </c:pt>
                      <c:pt idx="610">
                        <c:v>364</c:v>
                      </c:pt>
                      <c:pt idx="611">
                        <c:v>56</c:v>
                      </c:pt>
                      <c:pt idx="612">
                        <c:v>138</c:v>
                      </c:pt>
                      <c:pt idx="613">
                        <c:v>765</c:v>
                      </c:pt>
                      <c:pt idx="614">
                        <c:v>404</c:v>
                      </c:pt>
                      <c:pt idx="615">
                        <c:v>111</c:v>
                      </c:pt>
                      <c:pt idx="616">
                        <c:v>956</c:v>
                      </c:pt>
                      <c:pt idx="617">
                        <c:v>385</c:v>
                      </c:pt>
                      <c:pt idx="618">
                        <c:v>862</c:v>
                      </c:pt>
                      <c:pt idx="619">
                        <c:v>978</c:v>
                      </c:pt>
                      <c:pt idx="620">
                        <c:v>118</c:v>
                      </c:pt>
                      <c:pt idx="621">
                        <c:v>1033</c:v>
                      </c:pt>
                      <c:pt idx="622">
                        <c:v>1032</c:v>
                      </c:pt>
                      <c:pt idx="623">
                        <c:v>863</c:v>
                      </c:pt>
                      <c:pt idx="624">
                        <c:v>703</c:v>
                      </c:pt>
                      <c:pt idx="625">
                        <c:v>28</c:v>
                      </c:pt>
                      <c:pt idx="626">
                        <c:v>262</c:v>
                      </c:pt>
                      <c:pt idx="627">
                        <c:v>963</c:v>
                      </c:pt>
                      <c:pt idx="628">
                        <c:v>800</c:v>
                      </c:pt>
                      <c:pt idx="629">
                        <c:v>55</c:v>
                      </c:pt>
                      <c:pt idx="630">
                        <c:v>414</c:v>
                      </c:pt>
                      <c:pt idx="631">
                        <c:v>825</c:v>
                      </c:pt>
                      <c:pt idx="632">
                        <c:v>691</c:v>
                      </c:pt>
                      <c:pt idx="633">
                        <c:v>73</c:v>
                      </c:pt>
                      <c:pt idx="634">
                        <c:v>186</c:v>
                      </c:pt>
                      <c:pt idx="635">
                        <c:v>323</c:v>
                      </c:pt>
                      <c:pt idx="636">
                        <c:v>852</c:v>
                      </c:pt>
                      <c:pt idx="637">
                        <c:v>238</c:v>
                      </c:pt>
                      <c:pt idx="638">
                        <c:v>86</c:v>
                      </c:pt>
                      <c:pt idx="639">
                        <c:v>43</c:v>
                      </c:pt>
                      <c:pt idx="640">
                        <c:v>961</c:v>
                      </c:pt>
                      <c:pt idx="641">
                        <c:v>296</c:v>
                      </c:pt>
                      <c:pt idx="642">
                        <c:v>269</c:v>
                      </c:pt>
                      <c:pt idx="643">
                        <c:v>185</c:v>
                      </c:pt>
                      <c:pt idx="644">
                        <c:v>678</c:v>
                      </c:pt>
                      <c:pt idx="645">
                        <c:v>676</c:v>
                      </c:pt>
                      <c:pt idx="646">
                        <c:v>917</c:v>
                      </c:pt>
                      <c:pt idx="647">
                        <c:v>102</c:v>
                      </c:pt>
                      <c:pt idx="648">
                        <c:v>261</c:v>
                      </c:pt>
                      <c:pt idx="649">
                        <c:v>563</c:v>
                      </c:pt>
                      <c:pt idx="650">
                        <c:v>469</c:v>
                      </c:pt>
                      <c:pt idx="651">
                        <c:v>814</c:v>
                      </c:pt>
                      <c:pt idx="652">
                        <c:v>314</c:v>
                      </c:pt>
                      <c:pt idx="653">
                        <c:v>33</c:v>
                      </c:pt>
                      <c:pt idx="654">
                        <c:v>573</c:v>
                      </c:pt>
                      <c:pt idx="655">
                        <c:v>171</c:v>
                      </c:pt>
                      <c:pt idx="656">
                        <c:v>503</c:v>
                      </c:pt>
                      <c:pt idx="657">
                        <c:v>716</c:v>
                      </c:pt>
                      <c:pt idx="658">
                        <c:v>77</c:v>
                      </c:pt>
                      <c:pt idx="659">
                        <c:v>771</c:v>
                      </c:pt>
                      <c:pt idx="660">
                        <c:v>415</c:v>
                      </c:pt>
                      <c:pt idx="661">
                        <c:v>363</c:v>
                      </c:pt>
                      <c:pt idx="662">
                        <c:v>873</c:v>
                      </c:pt>
                      <c:pt idx="663">
                        <c:v>140</c:v>
                      </c:pt>
                      <c:pt idx="664">
                        <c:v>551</c:v>
                      </c:pt>
                      <c:pt idx="665">
                        <c:v>606</c:v>
                      </c:pt>
                      <c:pt idx="666">
                        <c:v>403</c:v>
                      </c:pt>
                      <c:pt idx="667">
                        <c:v>913</c:v>
                      </c:pt>
                      <c:pt idx="668">
                        <c:v>821</c:v>
                      </c:pt>
                      <c:pt idx="669">
                        <c:v>813</c:v>
                      </c:pt>
                      <c:pt idx="670">
                        <c:v>940</c:v>
                      </c:pt>
                      <c:pt idx="671">
                        <c:v>462</c:v>
                      </c:pt>
                      <c:pt idx="672">
                        <c:v>133</c:v>
                      </c:pt>
                      <c:pt idx="673">
                        <c:v>552</c:v>
                      </c:pt>
                      <c:pt idx="674">
                        <c:v>412</c:v>
                      </c:pt>
                      <c:pt idx="675">
                        <c:v>181</c:v>
                      </c:pt>
                      <c:pt idx="676">
                        <c:v>547</c:v>
                      </c:pt>
                      <c:pt idx="677">
                        <c:v>243</c:v>
                      </c:pt>
                      <c:pt idx="678">
                        <c:v>54</c:v>
                      </c:pt>
                      <c:pt idx="679">
                        <c:v>533</c:v>
                      </c:pt>
                      <c:pt idx="680">
                        <c:v>170</c:v>
                      </c:pt>
                      <c:pt idx="681">
                        <c:v>744</c:v>
                      </c:pt>
                      <c:pt idx="682">
                        <c:v>474</c:v>
                      </c:pt>
                      <c:pt idx="683">
                        <c:v>123</c:v>
                      </c:pt>
                      <c:pt idx="684">
                        <c:v>125</c:v>
                      </c:pt>
                      <c:pt idx="685">
                        <c:v>97</c:v>
                      </c:pt>
                      <c:pt idx="686">
                        <c:v>780</c:v>
                      </c:pt>
                      <c:pt idx="687">
                        <c:v>389</c:v>
                      </c:pt>
                      <c:pt idx="688">
                        <c:v>99</c:v>
                      </c:pt>
                      <c:pt idx="689">
                        <c:v>115</c:v>
                      </c:pt>
                      <c:pt idx="690">
                        <c:v>987</c:v>
                      </c:pt>
                      <c:pt idx="691">
                        <c:v>30</c:v>
                      </c:pt>
                      <c:pt idx="692">
                        <c:v>579</c:v>
                      </c:pt>
                      <c:pt idx="693">
                        <c:v>794</c:v>
                      </c:pt>
                      <c:pt idx="694">
                        <c:v>752</c:v>
                      </c:pt>
                      <c:pt idx="695">
                        <c:v>786</c:v>
                      </c:pt>
                      <c:pt idx="696">
                        <c:v>475</c:v>
                      </c:pt>
                      <c:pt idx="697">
                        <c:v>53</c:v>
                      </c:pt>
                      <c:pt idx="698">
                        <c:v>605</c:v>
                      </c:pt>
                      <c:pt idx="699">
                        <c:v>220</c:v>
                      </c:pt>
                      <c:pt idx="700">
                        <c:v>304</c:v>
                      </c:pt>
                      <c:pt idx="701">
                        <c:v>167</c:v>
                      </c:pt>
                      <c:pt idx="702">
                        <c:v>581</c:v>
                      </c:pt>
                      <c:pt idx="703">
                        <c:v>760</c:v>
                      </c:pt>
                      <c:pt idx="704">
                        <c:v>500</c:v>
                      </c:pt>
                      <c:pt idx="705">
                        <c:v>106</c:v>
                      </c:pt>
                      <c:pt idx="706">
                        <c:v>32</c:v>
                      </c:pt>
                      <c:pt idx="707">
                        <c:v>216</c:v>
                      </c:pt>
                      <c:pt idx="708">
                        <c:v>410</c:v>
                      </c:pt>
                      <c:pt idx="709">
                        <c:v>467</c:v>
                      </c:pt>
                      <c:pt idx="710">
                        <c:v>688</c:v>
                      </c:pt>
                      <c:pt idx="711">
                        <c:v>939</c:v>
                      </c:pt>
                      <c:pt idx="712">
                        <c:v>341</c:v>
                      </c:pt>
                      <c:pt idx="713">
                        <c:v>137</c:v>
                      </c:pt>
                      <c:pt idx="714">
                        <c:v>648</c:v>
                      </c:pt>
                      <c:pt idx="715">
                        <c:v>836</c:v>
                      </c:pt>
                      <c:pt idx="716">
                        <c:v>390</c:v>
                      </c:pt>
                      <c:pt idx="717">
                        <c:v>420</c:v>
                      </c:pt>
                      <c:pt idx="718">
                        <c:v>856</c:v>
                      </c:pt>
                      <c:pt idx="719">
                        <c:v>610</c:v>
                      </c:pt>
                      <c:pt idx="720">
                        <c:v>175</c:v>
                      </c:pt>
                      <c:pt idx="721">
                        <c:v>818</c:v>
                      </c:pt>
                      <c:pt idx="722">
                        <c:v>935</c:v>
                      </c:pt>
                      <c:pt idx="723">
                        <c:v>232</c:v>
                      </c:pt>
                      <c:pt idx="724">
                        <c:v>661</c:v>
                      </c:pt>
                      <c:pt idx="725">
                        <c:v>528</c:v>
                      </c:pt>
                      <c:pt idx="726">
                        <c:v>620</c:v>
                      </c:pt>
                      <c:pt idx="727">
                        <c:v>146</c:v>
                      </c:pt>
                      <c:pt idx="728">
                        <c:v>196</c:v>
                      </c:pt>
                      <c:pt idx="729">
                        <c:v>11</c:v>
                      </c:pt>
                      <c:pt idx="730">
                        <c:v>206</c:v>
                      </c:pt>
                      <c:pt idx="731">
                        <c:v>466</c:v>
                      </c:pt>
                      <c:pt idx="732">
                        <c:v>405</c:v>
                      </c:pt>
                      <c:pt idx="733">
                        <c:v>141</c:v>
                      </c:pt>
                      <c:pt idx="734">
                        <c:v>150</c:v>
                      </c:pt>
                      <c:pt idx="735">
                        <c:v>268</c:v>
                      </c:pt>
                      <c:pt idx="736">
                        <c:v>970</c:v>
                      </c:pt>
                      <c:pt idx="737">
                        <c:v>418</c:v>
                      </c:pt>
                      <c:pt idx="738">
                        <c:v>539</c:v>
                      </c:pt>
                      <c:pt idx="739">
                        <c:v>266</c:v>
                      </c:pt>
                      <c:pt idx="740">
                        <c:v>967</c:v>
                      </c:pt>
                      <c:pt idx="741">
                        <c:v>699</c:v>
                      </c:pt>
                      <c:pt idx="742">
                        <c:v>1031</c:v>
                      </c:pt>
                      <c:pt idx="743">
                        <c:v>173</c:v>
                      </c:pt>
                      <c:pt idx="744">
                        <c:v>22</c:v>
                      </c:pt>
                      <c:pt idx="745">
                        <c:v>798</c:v>
                      </c:pt>
                      <c:pt idx="746">
                        <c:v>487</c:v>
                      </c:pt>
                      <c:pt idx="747">
                        <c:v>677</c:v>
                      </c:pt>
                      <c:pt idx="748">
                        <c:v>70</c:v>
                      </c:pt>
                      <c:pt idx="749">
                        <c:v>176</c:v>
                      </c:pt>
                      <c:pt idx="750">
                        <c:v>749</c:v>
                      </c:pt>
                      <c:pt idx="751">
                        <c:v>746</c:v>
                      </c:pt>
                      <c:pt idx="752">
                        <c:v>933</c:v>
                      </c:pt>
                      <c:pt idx="753">
                        <c:v>616</c:v>
                      </c:pt>
                      <c:pt idx="754">
                        <c:v>257</c:v>
                      </c:pt>
                      <c:pt idx="755">
                        <c:v>193</c:v>
                      </c:pt>
                      <c:pt idx="756">
                        <c:v>63</c:v>
                      </c:pt>
                      <c:pt idx="757">
                        <c:v>380</c:v>
                      </c:pt>
                      <c:pt idx="758">
                        <c:v>630</c:v>
                      </c:pt>
                      <c:pt idx="759">
                        <c:v>228</c:v>
                      </c:pt>
                      <c:pt idx="760">
                        <c:v>189</c:v>
                      </c:pt>
                      <c:pt idx="761">
                        <c:v>64</c:v>
                      </c:pt>
                      <c:pt idx="762">
                        <c:v>860</c:v>
                      </c:pt>
                      <c:pt idx="763">
                        <c:v>835</c:v>
                      </c:pt>
                      <c:pt idx="764">
                        <c:v>98</c:v>
                      </c:pt>
                      <c:pt idx="765">
                        <c:v>774</c:v>
                      </c:pt>
                      <c:pt idx="766">
                        <c:v>947</c:v>
                      </c:pt>
                      <c:pt idx="767">
                        <c:v>225</c:v>
                      </c:pt>
                      <c:pt idx="768">
                        <c:v>253</c:v>
                      </c:pt>
                      <c:pt idx="769">
                        <c:v>47</c:v>
                      </c:pt>
                      <c:pt idx="770">
                        <c:v>767</c:v>
                      </c:pt>
                      <c:pt idx="771">
                        <c:v>737</c:v>
                      </c:pt>
                      <c:pt idx="772">
                        <c:v>776</c:v>
                      </c:pt>
                      <c:pt idx="773">
                        <c:v>153</c:v>
                      </c:pt>
                      <c:pt idx="774">
                        <c:v>903</c:v>
                      </c:pt>
                      <c:pt idx="775">
                        <c:v>25</c:v>
                      </c:pt>
                      <c:pt idx="776">
                        <c:v>722</c:v>
                      </c:pt>
                      <c:pt idx="777">
                        <c:v>784</c:v>
                      </c:pt>
                      <c:pt idx="778">
                        <c:v>566</c:v>
                      </c:pt>
                      <c:pt idx="779">
                        <c:v>805</c:v>
                      </c:pt>
                      <c:pt idx="780">
                        <c:v>732</c:v>
                      </c:pt>
                      <c:pt idx="781">
                        <c:v>838</c:v>
                      </c:pt>
                      <c:pt idx="782">
                        <c:v>40</c:v>
                      </c:pt>
                      <c:pt idx="783">
                        <c:v>310</c:v>
                      </c:pt>
                      <c:pt idx="784">
                        <c:v>864</c:v>
                      </c:pt>
                      <c:pt idx="785">
                        <c:v>908</c:v>
                      </c:pt>
                      <c:pt idx="786">
                        <c:v>755</c:v>
                      </c:pt>
                      <c:pt idx="787">
                        <c:v>515</c:v>
                      </c:pt>
                      <c:pt idx="788">
                        <c:v>952</c:v>
                      </c:pt>
                      <c:pt idx="789">
                        <c:v>789</c:v>
                      </c:pt>
                      <c:pt idx="790">
                        <c:v>6</c:v>
                      </c:pt>
                      <c:pt idx="791">
                        <c:v>599</c:v>
                      </c:pt>
                      <c:pt idx="792">
                        <c:v>736</c:v>
                      </c:pt>
                      <c:pt idx="793">
                        <c:v>938</c:v>
                      </c:pt>
                      <c:pt idx="794">
                        <c:v>23</c:v>
                      </c:pt>
                      <c:pt idx="795">
                        <c:v>289</c:v>
                      </c:pt>
                      <c:pt idx="796">
                        <c:v>693</c:v>
                      </c:pt>
                      <c:pt idx="797">
                        <c:v>348</c:v>
                      </c:pt>
                      <c:pt idx="798">
                        <c:v>958</c:v>
                      </c:pt>
                      <c:pt idx="799">
                        <c:v>117</c:v>
                      </c:pt>
                      <c:pt idx="800">
                        <c:v>777</c:v>
                      </c:pt>
                      <c:pt idx="801">
                        <c:v>408</c:v>
                      </c:pt>
                      <c:pt idx="802">
                        <c:v>215</c:v>
                      </c:pt>
                      <c:pt idx="803">
                        <c:v>969</c:v>
                      </c:pt>
                      <c:pt idx="804">
                        <c:v>759</c:v>
                      </c:pt>
                      <c:pt idx="805">
                        <c:v>833</c:v>
                      </c:pt>
                      <c:pt idx="806">
                        <c:v>872</c:v>
                      </c:pt>
                      <c:pt idx="807">
                        <c:v>937</c:v>
                      </c:pt>
                      <c:pt idx="808">
                        <c:v>14</c:v>
                      </c:pt>
                      <c:pt idx="809">
                        <c:v>562</c:v>
                      </c:pt>
                      <c:pt idx="810">
                        <c:v>27</c:v>
                      </c:pt>
                      <c:pt idx="811">
                        <c:v>384</c:v>
                      </c:pt>
                      <c:pt idx="812">
                        <c:v>881</c:v>
                      </c:pt>
                      <c:pt idx="813">
                        <c:v>697</c:v>
                      </c:pt>
                      <c:pt idx="814">
                        <c:v>962</c:v>
                      </c:pt>
                      <c:pt idx="815">
                        <c:v>834</c:v>
                      </c:pt>
                      <c:pt idx="816">
                        <c:v>145</c:v>
                      </c:pt>
                      <c:pt idx="817">
                        <c:v>26</c:v>
                      </c:pt>
                      <c:pt idx="818">
                        <c:v>479</c:v>
                      </c:pt>
                      <c:pt idx="819">
                        <c:v>532</c:v>
                      </c:pt>
                      <c:pt idx="820">
                        <c:v>827</c:v>
                      </c:pt>
                      <c:pt idx="821">
                        <c:v>222</c:v>
                      </c:pt>
                      <c:pt idx="822">
                        <c:v>168</c:v>
                      </c:pt>
                      <c:pt idx="823">
                        <c:v>602</c:v>
                      </c:pt>
                      <c:pt idx="824">
                        <c:v>974</c:v>
                      </c:pt>
                      <c:pt idx="825">
                        <c:v>24</c:v>
                      </c:pt>
                      <c:pt idx="826">
                        <c:v>726</c:v>
                      </c:pt>
                      <c:pt idx="827">
                        <c:v>52</c:v>
                      </c:pt>
                      <c:pt idx="828">
                        <c:v>885</c:v>
                      </c:pt>
                      <c:pt idx="829">
                        <c:v>812</c:v>
                      </c:pt>
                      <c:pt idx="830">
                        <c:v>816</c:v>
                      </c:pt>
                      <c:pt idx="831">
                        <c:v>84</c:v>
                      </c:pt>
                      <c:pt idx="832">
                        <c:v>826</c:v>
                      </c:pt>
                      <c:pt idx="833">
                        <c:v>634</c:v>
                      </c:pt>
                      <c:pt idx="834">
                        <c:v>609</c:v>
                      </c:pt>
                      <c:pt idx="835">
                        <c:v>13</c:v>
                      </c:pt>
                      <c:pt idx="836">
                        <c:v>424</c:v>
                      </c:pt>
                      <c:pt idx="837">
                        <c:v>1012</c:v>
                      </c:pt>
                      <c:pt idx="838">
                        <c:v>35</c:v>
                      </c:pt>
                      <c:pt idx="839">
                        <c:v>417</c:v>
                      </c:pt>
                      <c:pt idx="840">
                        <c:v>588</c:v>
                      </c:pt>
                      <c:pt idx="841">
                        <c:v>992</c:v>
                      </c:pt>
                      <c:pt idx="842">
                        <c:v>902</c:v>
                      </c:pt>
                      <c:pt idx="843">
                        <c:v>116</c:v>
                      </c:pt>
                      <c:pt idx="844">
                        <c:v>135</c:v>
                      </c:pt>
                      <c:pt idx="845">
                        <c:v>991</c:v>
                      </c:pt>
                      <c:pt idx="846">
                        <c:v>626</c:v>
                      </c:pt>
                      <c:pt idx="847">
                        <c:v>50</c:v>
                      </c:pt>
                      <c:pt idx="848">
                        <c:v>481</c:v>
                      </c:pt>
                      <c:pt idx="849">
                        <c:v>18</c:v>
                      </c:pt>
                      <c:pt idx="850">
                        <c:v>959</c:v>
                      </c:pt>
                      <c:pt idx="851">
                        <c:v>901</c:v>
                      </c:pt>
                      <c:pt idx="852">
                        <c:v>1007</c:v>
                      </c:pt>
                      <c:pt idx="853">
                        <c:v>975</c:v>
                      </c:pt>
                      <c:pt idx="854">
                        <c:v>15</c:v>
                      </c:pt>
                      <c:pt idx="855">
                        <c:v>245</c:v>
                      </c:pt>
                      <c:pt idx="856">
                        <c:v>763</c:v>
                      </c:pt>
                      <c:pt idx="857">
                        <c:v>754</c:v>
                      </c:pt>
                      <c:pt idx="858">
                        <c:v>347</c:v>
                      </c:pt>
                      <c:pt idx="859">
                        <c:v>42</c:v>
                      </c:pt>
                      <c:pt idx="860">
                        <c:v>707</c:v>
                      </c:pt>
                      <c:pt idx="861">
                        <c:v>57</c:v>
                      </c:pt>
                      <c:pt idx="862">
                        <c:v>560</c:v>
                      </c:pt>
                      <c:pt idx="863">
                        <c:v>927</c:v>
                      </c:pt>
                      <c:pt idx="864">
                        <c:v>953</c:v>
                      </c:pt>
                      <c:pt idx="865">
                        <c:v>971</c:v>
                      </c:pt>
                      <c:pt idx="866">
                        <c:v>965</c:v>
                      </c:pt>
                      <c:pt idx="867">
                        <c:v>16</c:v>
                      </c:pt>
                      <c:pt idx="868">
                        <c:v>756</c:v>
                      </c:pt>
                      <c:pt idx="869">
                        <c:v>659</c:v>
                      </c:pt>
                      <c:pt idx="870">
                        <c:v>730</c:v>
                      </c:pt>
                      <c:pt idx="871">
                        <c:v>519</c:v>
                      </c:pt>
                      <c:pt idx="872">
                        <c:v>966</c:v>
                      </c:pt>
                      <c:pt idx="873">
                        <c:v>809</c:v>
                      </c:pt>
                      <c:pt idx="874">
                        <c:v>665</c:v>
                      </c:pt>
                      <c:pt idx="875">
                        <c:v>207</c:v>
                      </c:pt>
                      <c:pt idx="876">
                        <c:v>537</c:v>
                      </c:pt>
                      <c:pt idx="877">
                        <c:v>793</c:v>
                      </c:pt>
                      <c:pt idx="878">
                        <c:v>936</c:v>
                      </c:pt>
                      <c:pt idx="879">
                        <c:v>928</c:v>
                      </c:pt>
                      <c:pt idx="880">
                        <c:v>960</c:v>
                      </c:pt>
                      <c:pt idx="881">
                        <c:v>801</c:v>
                      </c:pt>
                      <c:pt idx="882">
                        <c:v>10</c:v>
                      </c:pt>
                      <c:pt idx="883">
                        <c:v>931</c:v>
                      </c:pt>
                      <c:pt idx="884">
                        <c:v>17</c:v>
                      </c:pt>
                      <c:pt idx="885">
                        <c:v>93</c:v>
                      </c:pt>
                      <c:pt idx="886">
                        <c:v>8</c:v>
                      </c:pt>
                      <c:pt idx="887">
                        <c:v>41</c:v>
                      </c:pt>
                      <c:pt idx="888">
                        <c:v>198</c:v>
                      </c:pt>
                      <c:pt idx="889">
                        <c:v>461</c:v>
                      </c:pt>
                      <c:pt idx="890">
                        <c:v>739</c:v>
                      </c:pt>
                      <c:pt idx="891">
                        <c:v>675</c:v>
                      </c:pt>
                      <c:pt idx="892">
                        <c:v>788</c:v>
                      </c:pt>
                      <c:pt idx="893">
                        <c:v>884</c:v>
                      </c:pt>
                      <c:pt idx="894">
                        <c:v>840</c:v>
                      </c:pt>
                      <c:pt idx="895">
                        <c:v>950</c:v>
                      </c:pt>
                      <c:pt idx="896">
                        <c:v>582</c:v>
                      </c:pt>
                      <c:pt idx="897">
                        <c:v>625</c:v>
                      </c:pt>
                      <c:pt idx="898">
                        <c:v>823</c:v>
                      </c:pt>
                      <c:pt idx="899">
                        <c:v>841</c:v>
                      </c:pt>
                      <c:pt idx="900">
                        <c:v>976</c:v>
                      </c:pt>
                      <c:pt idx="901">
                        <c:v>445</c:v>
                      </c:pt>
                      <c:pt idx="902">
                        <c:v>20</c:v>
                      </c:pt>
                      <c:pt idx="903">
                        <c:v>366</c:v>
                      </c:pt>
                      <c:pt idx="904">
                        <c:v>561</c:v>
                      </c:pt>
                      <c:pt idx="905">
                        <c:v>932</c:v>
                      </c:pt>
                      <c:pt idx="906">
                        <c:v>718</c:v>
                      </c:pt>
                      <c:pt idx="907">
                        <c:v>638</c:v>
                      </c:pt>
                      <c:pt idx="908">
                        <c:v>701</c:v>
                      </c:pt>
                      <c:pt idx="909">
                        <c:v>782</c:v>
                      </c:pt>
                      <c:pt idx="910">
                        <c:v>589</c:v>
                      </c:pt>
                      <c:pt idx="911">
                        <c:v>647</c:v>
                      </c:pt>
                      <c:pt idx="912">
                        <c:v>916</c:v>
                      </c:pt>
                      <c:pt idx="913">
                        <c:v>21</c:v>
                      </c:pt>
                      <c:pt idx="914">
                        <c:v>740</c:v>
                      </c:pt>
                      <c:pt idx="915">
                        <c:v>7</c:v>
                      </c:pt>
                      <c:pt idx="916">
                        <c:v>679</c:v>
                      </c:pt>
                      <c:pt idx="917">
                        <c:v>713</c:v>
                      </c:pt>
                      <c:pt idx="918">
                        <c:v>804</c:v>
                      </c:pt>
                      <c:pt idx="919">
                        <c:v>906</c:v>
                      </c:pt>
                      <c:pt idx="920">
                        <c:v>221</c:v>
                      </c:pt>
                      <c:pt idx="921">
                        <c:v>180</c:v>
                      </c:pt>
                      <c:pt idx="922">
                        <c:v>907</c:v>
                      </c:pt>
                      <c:pt idx="923">
                        <c:v>882</c:v>
                      </c:pt>
                      <c:pt idx="924">
                        <c:v>5</c:v>
                      </c:pt>
                      <c:pt idx="925">
                        <c:v>200</c:v>
                      </c:pt>
                      <c:pt idx="926">
                        <c:v>855</c:v>
                      </c:pt>
                      <c:pt idx="927">
                        <c:v>988</c:v>
                      </c:pt>
                      <c:pt idx="928">
                        <c:v>989</c:v>
                      </c:pt>
                      <c:pt idx="929">
                        <c:v>914</c:v>
                      </c:pt>
                      <c:pt idx="930">
                        <c:v>949</c:v>
                      </c:pt>
                      <c:pt idx="931">
                        <c:v>930</c:v>
                      </c:pt>
                      <c:pt idx="932">
                        <c:v>143</c:v>
                      </c:pt>
                      <c:pt idx="933">
                        <c:v>144</c:v>
                      </c:pt>
                      <c:pt idx="934">
                        <c:v>660</c:v>
                      </c:pt>
                      <c:pt idx="935">
                        <c:v>615</c:v>
                      </c:pt>
                      <c:pt idx="936">
                        <c:v>183</c:v>
                      </c:pt>
                      <c:pt idx="937">
                        <c:v>379</c:v>
                      </c:pt>
                      <c:pt idx="938">
                        <c:v>830</c:v>
                      </c:pt>
                      <c:pt idx="939">
                        <c:v>4</c:v>
                      </c:pt>
                      <c:pt idx="940">
                        <c:v>48</c:v>
                      </c:pt>
                      <c:pt idx="941">
                        <c:v>460</c:v>
                      </c:pt>
                      <c:pt idx="942">
                        <c:v>738</c:v>
                      </c:pt>
                      <c:pt idx="943">
                        <c:v>402</c:v>
                      </c:pt>
                      <c:pt idx="944">
                        <c:v>631</c:v>
                      </c:pt>
                      <c:pt idx="945">
                        <c:v>918</c:v>
                      </c:pt>
                      <c:pt idx="946">
                        <c:v>828</c:v>
                      </c:pt>
                      <c:pt idx="947">
                        <c:v>941</c:v>
                      </c:pt>
                      <c:pt idx="948">
                        <c:v>521</c:v>
                      </c:pt>
                      <c:pt idx="949">
                        <c:v>979</c:v>
                      </c:pt>
                      <c:pt idx="950">
                        <c:v>980</c:v>
                      </c:pt>
                      <c:pt idx="951">
                        <c:v>886</c:v>
                      </c:pt>
                      <c:pt idx="952">
                        <c:v>904</c:v>
                      </c:pt>
                      <c:pt idx="953">
                        <c:v>411</c:v>
                      </c:pt>
                      <c:pt idx="954">
                        <c:v>866</c:v>
                      </c:pt>
                      <c:pt idx="955">
                        <c:v>934</c:v>
                      </c:pt>
                      <c:pt idx="956">
                        <c:v>972</c:v>
                      </c:pt>
                      <c:pt idx="957">
                        <c:v>973</c:v>
                      </c:pt>
                      <c:pt idx="958">
                        <c:v>867</c:v>
                      </c:pt>
                      <c:pt idx="959">
                        <c:v>865</c:v>
                      </c:pt>
                      <c:pt idx="960">
                        <c:v>905</c:v>
                      </c:pt>
                      <c:pt idx="961">
                        <c:v>919</c:v>
                      </c:pt>
                      <c:pt idx="962">
                        <c:v>288</c:v>
                      </c:pt>
                      <c:pt idx="963">
                        <c:v>430</c:v>
                      </c:pt>
                      <c:pt idx="964">
                        <c:v>158</c:v>
                      </c:pt>
                      <c:pt idx="965">
                        <c:v>890</c:v>
                      </c:pt>
                      <c:pt idx="966">
                        <c:v>36</c:v>
                      </c:pt>
                      <c:pt idx="967">
                        <c:v>920</c:v>
                      </c:pt>
                      <c:pt idx="968">
                        <c:v>705</c:v>
                      </c:pt>
                      <c:pt idx="969">
                        <c:v>387</c:v>
                      </c:pt>
                      <c:pt idx="970">
                        <c:v>706</c:v>
                      </c:pt>
                      <c:pt idx="971">
                        <c:v>802</c:v>
                      </c:pt>
                      <c:pt idx="972">
                        <c:v>954</c:v>
                      </c:pt>
                      <c:pt idx="973">
                        <c:v>898</c:v>
                      </c:pt>
                      <c:pt idx="974">
                        <c:v>909</c:v>
                      </c:pt>
                      <c:pt idx="975">
                        <c:v>3</c:v>
                      </c:pt>
                      <c:pt idx="976">
                        <c:v>853</c:v>
                      </c:pt>
                      <c:pt idx="977">
                        <c:v>796</c:v>
                      </c:pt>
                      <c:pt idx="978">
                        <c:v>1</c:v>
                      </c:pt>
                      <c:pt idx="979">
                        <c:v>887</c:v>
                      </c:pt>
                      <c:pt idx="980">
                        <c:v>910</c:v>
                      </c:pt>
                      <c:pt idx="981">
                        <c:v>712</c:v>
                      </c:pt>
                      <c:pt idx="982">
                        <c:v>9</c:v>
                      </c:pt>
                      <c:pt idx="983">
                        <c:v>12</c:v>
                      </c:pt>
                      <c:pt idx="984">
                        <c:v>575</c:v>
                      </c:pt>
                      <c:pt idx="985">
                        <c:v>214</c:v>
                      </c:pt>
                      <c:pt idx="986">
                        <c:v>888</c:v>
                      </c:pt>
                      <c:pt idx="987">
                        <c:v>942</c:v>
                      </c:pt>
                      <c:pt idx="988">
                        <c:v>829</c:v>
                      </c:pt>
                      <c:pt idx="989">
                        <c:v>943</c:v>
                      </c:pt>
                      <c:pt idx="990">
                        <c:v>911</c:v>
                      </c:pt>
                      <c:pt idx="991">
                        <c:v>842</c:v>
                      </c:pt>
                      <c:pt idx="992">
                        <c:v>889</c:v>
                      </c:pt>
                      <c:pt idx="993">
                        <c:v>854</c:v>
                      </c:pt>
                      <c:pt idx="994">
                        <c:v>861</c:v>
                      </c:pt>
                      <c:pt idx="995">
                        <c:v>877</c:v>
                      </c:pt>
                      <c:pt idx="996">
                        <c:v>878</c:v>
                      </c:pt>
                      <c:pt idx="997">
                        <c:v>868</c:v>
                      </c:pt>
                      <c:pt idx="998">
                        <c:v>879</c:v>
                      </c:pt>
                      <c:pt idx="999">
                        <c:v>891</c:v>
                      </c:pt>
                      <c:pt idx="1000">
                        <c:v>94</c:v>
                      </c:pt>
                      <c:pt idx="1001">
                        <c:v>95</c:v>
                      </c:pt>
                      <c:pt idx="1002">
                        <c:v>892</c:v>
                      </c:pt>
                      <c:pt idx="1003">
                        <c:v>2</c:v>
                      </c:pt>
                      <c:pt idx="1004">
                        <c:v>880</c:v>
                      </c:pt>
                      <c:pt idx="1005">
                        <c:v>893</c:v>
                      </c:pt>
                      <c:pt idx="1006">
                        <c:v>846</c:v>
                      </c:pt>
                      <c:pt idx="1007">
                        <c:v>921</c:v>
                      </c:pt>
                      <c:pt idx="1008">
                        <c:v>922</c:v>
                      </c:pt>
                      <c:pt idx="1009">
                        <c:v>524</c:v>
                      </c:pt>
                      <c:pt idx="1010">
                        <c:v>525</c:v>
                      </c:pt>
                      <c:pt idx="1011">
                        <c:v>923</c:v>
                      </c:pt>
                      <c:pt idx="1012">
                        <c:v>848</c:v>
                      </c:pt>
                      <c:pt idx="1013">
                        <c:v>924</c:v>
                      </c:pt>
                      <c:pt idx="1014">
                        <c:v>246</c:v>
                      </c:pt>
                      <c:pt idx="1015">
                        <c:v>925</c:v>
                      </c:pt>
                      <c:pt idx="1016">
                        <c:v>926</c:v>
                      </c:pt>
                      <c:pt idx="1017">
                        <c:v>843</c:v>
                      </c:pt>
                      <c:pt idx="1018">
                        <c:v>844</c:v>
                      </c:pt>
                      <c:pt idx="1019">
                        <c:v>845</c:v>
                      </c:pt>
                      <c:pt idx="1020">
                        <c:v>869</c:v>
                      </c:pt>
                      <c:pt idx="1021">
                        <c:v>523</c:v>
                      </c:pt>
                      <c:pt idx="1022">
                        <c:v>680</c:v>
                      </c:pt>
                      <c:pt idx="1023">
                        <c:v>894</c:v>
                      </c:pt>
                      <c:pt idx="1024">
                        <c:v>681</c:v>
                      </c:pt>
                      <c:pt idx="1025">
                        <c:v>870</c:v>
                      </c:pt>
                      <c:pt idx="1026">
                        <c:v>817</c:v>
                      </c:pt>
                      <c:pt idx="1027">
                        <c:v>159</c:v>
                      </c:pt>
                      <c:pt idx="1028">
                        <c:v>895</c:v>
                      </c:pt>
                      <c:pt idx="1029">
                        <c:v>847</c:v>
                      </c:pt>
                      <c:pt idx="1030">
                        <c:v>896</c:v>
                      </c:pt>
                      <c:pt idx="1031">
                        <c:v>897</c:v>
                      </c:pt>
                      <c:pt idx="1032">
                        <c:v>757</c:v>
                      </c:pt>
                      <c:pt idx="1033">
                        <c:v>526</c:v>
                      </c:pt>
                      <c:pt idx="1034">
                        <c:v>899</c:v>
                      </c:pt>
                      <c:pt idx="1035">
                        <c:v>849</c:v>
                      </c:pt>
                      <c:pt idx="1036">
                        <c:v>850</c:v>
                      </c:pt>
                      <c:pt idx="1037">
                        <c:v>871</c:v>
                      </c:pt>
                      <c:pt idx="1038">
                        <c:v>900</c:v>
                      </c:pt>
                    </c:numCache>
                  </c:numRef>
                </c:yVal>
                <c:smooth val="0"/>
              </c15:ser>
            </c15:filteredScatterSeries>
          </c:ext>
        </c:extLst>
      </c:scatterChart>
      <c:valAx>
        <c:axId val="-12644820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4478784"/>
        <c:crosses val="autoZero"/>
        <c:crossBetween val="midCat"/>
      </c:valAx>
      <c:valAx>
        <c:axId val="-126447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44820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withinLinearReversed" id="23">
  <a:schemeClr val="accent3"/>
</cs:colorStyle>
</file>

<file path=word/charts/colors2.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18305AC3-E381-4351-8BD2-F6AA260A5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06</TotalTime>
  <Pages>69</Pages>
  <Words>10279</Words>
  <Characters>58595</Characters>
  <Application>Microsoft Office Word</Application>
  <DocSecurity>0</DocSecurity>
  <Lines>488</Lines>
  <Paragraphs>137</Paragraphs>
  <ScaleCrop>false</ScaleCrop>
  <Company/>
  <LinksUpToDate>false</LinksUpToDate>
  <CharactersWithSpaces>68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7127</cp:revision>
  <dcterms:created xsi:type="dcterms:W3CDTF">2016-04-21T15:12:00Z</dcterms:created>
  <dcterms:modified xsi:type="dcterms:W3CDTF">2016-05-20T07:01:00Z</dcterms:modified>
</cp:coreProperties>
</file>